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sldIdLst>
    <p:sldId id="256" r:id="rId2"/>
    <p:sldId id="290" r:id="rId3"/>
    <p:sldId id="291" r:id="rId4"/>
    <p:sldId id="319" r:id="rId5"/>
    <p:sldId id="339" r:id="rId6"/>
    <p:sldId id="354" r:id="rId7"/>
    <p:sldId id="350" r:id="rId8"/>
    <p:sldId id="321" r:id="rId9"/>
    <p:sldId id="351" r:id="rId10"/>
    <p:sldId id="324" r:id="rId11"/>
    <p:sldId id="352" r:id="rId12"/>
    <p:sldId id="353" r:id="rId13"/>
    <p:sldId id="343" r:id="rId14"/>
    <p:sldId id="347" r:id="rId15"/>
    <p:sldId id="365" r:id="rId16"/>
    <p:sldId id="366" r:id="rId17"/>
    <p:sldId id="367" r:id="rId18"/>
    <p:sldId id="331" r:id="rId19"/>
    <p:sldId id="363" r:id="rId20"/>
    <p:sldId id="333" r:id="rId21"/>
    <p:sldId id="362" r:id="rId22"/>
    <p:sldId id="308" r:id="rId23"/>
    <p:sldId id="334" r:id="rId24"/>
    <p:sldId id="285" r:id="rId25"/>
    <p:sldId id="335" r:id="rId26"/>
    <p:sldId id="338" r:id="rId27"/>
    <p:sldId id="337" r:id="rId28"/>
    <p:sldId id="361" r:id="rId29"/>
    <p:sldId id="330" r:id="rId30"/>
    <p:sldId id="364" r:id="rId3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Untitled Section" id="{FD6D584D-1F09-437E-8604-D79BE2877092}">
          <p14:sldIdLst>
            <p14:sldId id="256"/>
            <p14:sldId id="290"/>
            <p14:sldId id="291"/>
            <p14:sldId id="319"/>
            <p14:sldId id="339"/>
            <p14:sldId id="354"/>
            <p14:sldId id="350"/>
            <p14:sldId id="321"/>
            <p14:sldId id="351"/>
            <p14:sldId id="324"/>
            <p14:sldId id="352"/>
            <p14:sldId id="353"/>
            <p14:sldId id="343"/>
            <p14:sldId id="347"/>
            <p14:sldId id="365"/>
            <p14:sldId id="366"/>
            <p14:sldId id="367"/>
            <p14:sldId id="331"/>
            <p14:sldId id="363"/>
            <p14:sldId id="333"/>
            <p14:sldId id="362"/>
            <p14:sldId id="308"/>
            <p14:sldId id="334"/>
            <p14:sldId id="285"/>
            <p14:sldId id="335"/>
            <p14:sldId id="338"/>
            <p14:sldId id="337"/>
            <p14:sldId id="361"/>
            <p14:sldId id="330"/>
            <p14:sldId id="364"/>
          </p14:sldIdLst>
        </p14:section>
      </p14:sectionLst>
    </p:ext>
    <p:ext uri="{EFAFB233-063F-42B5-8137-9DF3F51BA10A}">
      <p15:sldGuideLst xmlns=""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67E00"/>
    <a:srgbClr val="17731B"/>
    <a:srgbClr val="078A00"/>
    <a:srgbClr val="056C00"/>
    <a:srgbClr val="007E27"/>
    <a:srgbClr val="008A1A"/>
    <a:srgbClr val="1A841F"/>
    <a:srgbClr val="16701A"/>
    <a:srgbClr val="226425"/>
    <a:srgbClr val="1B6B2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860" autoAdjust="0"/>
    <p:restoredTop sz="85652" autoAdjust="0"/>
  </p:normalViewPr>
  <p:slideViewPr>
    <p:cSldViewPr snapToGrid="0">
      <p:cViewPr>
        <p:scale>
          <a:sx n="82" d="100"/>
          <a:sy n="82" d="100"/>
        </p:scale>
        <p:origin x="-108" y="414"/>
      </p:cViewPr>
      <p:guideLst>
        <p:guide orient="horz" pos="2160"/>
        <p:guide pos="3840"/>
      </p:guideLst>
    </p:cSldViewPr>
  </p:slideViewPr>
  <p:outlineViewPr>
    <p:cViewPr>
      <p:scale>
        <a:sx n="33" d="100"/>
        <a:sy n="33" d="100"/>
      </p:scale>
      <p:origin x="0" y="768"/>
    </p:cViewPr>
  </p:outlineViewPr>
  <p:notesTextViewPr>
    <p:cViewPr>
      <p:scale>
        <a:sx n="3" d="2"/>
        <a:sy n="3" d="2"/>
      </p:scale>
      <p:origin x="0" y="0"/>
    </p:cViewPr>
  </p:notesTextViewPr>
  <p:sorterViewPr>
    <p:cViewPr>
      <p:scale>
        <a:sx n="100" d="100"/>
        <a:sy n="100" d="100"/>
      </p:scale>
      <p:origin x="0" y="-59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1CE9FB4-9233-404B-87A7-28EB530DA1FE}" type="datetimeFigureOut">
              <a:rPr lang="en-US" smtClean="0"/>
              <a:t>06/04/2020</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17570EB-E0B2-48BB-A97D-089F40622401}" type="slidenum">
              <a:rPr lang="en-US" smtClean="0"/>
              <a:t>‹#›</a:t>
            </a:fld>
            <a:endParaRPr lang="en-US"/>
          </a:p>
        </p:txBody>
      </p:sp>
    </p:spTree>
    <p:extLst>
      <p:ext uri="{BB962C8B-B14F-4D97-AF65-F5344CB8AC3E}">
        <p14:creationId xmlns:p14="http://schemas.microsoft.com/office/powerpoint/2010/main" val="385754619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smtClean="0">
              <a:latin typeface="Calibri" pitchFamily="34" charset="0"/>
            </a:endParaRPr>
          </a:p>
        </p:txBody>
      </p:sp>
      <p:sp>
        <p:nvSpPr>
          <p:cNvPr id="368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fontAlgn="base" hangingPunct="1">
              <a:spcBef>
                <a:spcPct val="0"/>
              </a:spcBef>
              <a:spcAft>
                <a:spcPct val="0"/>
              </a:spcAft>
            </a:pPr>
            <a:fld id="{0DC78CBD-E589-4E5E-AFB1-23ECD448EAED}" type="slidenum">
              <a:rPr lang="en-US" sz="1200" smtClean="0">
                <a:solidFill>
                  <a:srgbClr val="000000"/>
                </a:solidFill>
                <a:latin typeface=".VnArial" pitchFamily="34" charset="0"/>
              </a:rPr>
              <a:pPr eaLnBrk="1" fontAlgn="base" hangingPunct="1">
                <a:spcBef>
                  <a:spcPct val="0"/>
                </a:spcBef>
                <a:spcAft>
                  <a:spcPct val="0"/>
                </a:spcAft>
              </a:pPr>
              <a:t>4</a:t>
            </a:fld>
            <a:endParaRPr lang="en-US" sz="1200" smtClean="0">
              <a:solidFill>
                <a:srgbClr val="000000"/>
              </a:solidFill>
              <a:latin typeface=".Vn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txBox="1">
            <a:spLocks noGrp="1" noChangeArrowheads="1"/>
          </p:cNvSpPr>
          <p:nvPr/>
        </p:nvSpPr>
        <p:spPr bwMode="auto">
          <a:xfrm>
            <a:off x="3884613" y="8685213"/>
            <a:ext cx="297180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algn="r" eaLnBrk="1" hangingPunct="1">
              <a:spcBef>
                <a:spcPct val="0"/>
              </a:spcBef>
              <a:buFontTx/>
              <a:buNone/>
            </a:pPr>
            <a:fld id="{78D14421-ACB2-47B4-BB47-E31B8897C915}" type="slidenum">
              <a:rPr lang="en-US" sz="1200">
                <a:solidFill>
                  <a:srgbClr val="000000"/>
                </a:solidFill>
                <a:latin typeface=".VnArial" pitchFamily="34" charset="0"/>
              </a:rPr>
              <a:pPr algn="r" eaLnBrk="1" hangingPunct="1">
                <a:spcBef>
                  <a:spcPct val="0"/>
                </a:spcBef>
                <a:buFontTx/>
                <a:buNone/>
              </a:pPr>
              <a:t>30</a:t>
            </a:fld>
            <a:endParaRPr lang="en-US" sz="1200">
              <a:solidFill>
                <a:srgbClr val="000000"/>
              </a:solidFill>
              <a:latin typeface=".VnArial" pitchFamily="34" charset="0"/>
            </a:endParaRPr>
          </a:p>
        </p:txBody>
      </p:sp>
      <p:sp>
        <p:nvSpPr>
          <p:cNvPr id="3789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z="1400" dirty="0" smtClean="0"/>
          </a:p>
        </p:txBody>
      </p:sp>
    </p:spTree>
    <p:extLst>
      <p:ext uri="{BB962C8B-B14F-4D97-AF65-F5344CB8AC3E}">
        <p14:creationId xmlns:p14="http://schemas.microsoft.com/office/powerpoint/2010/main" val="22366164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17570EB-E0B2-48BB-A97D-089F40622401}" type="slidenum">
              <a:rPr lang="en-US" smtClean="0"/>
              <a:t>5</a:t>
            </a:fld>
            <a:endParaRPr lang="en-US"/>
          </a:p>
        </p:txBody>
      </p:sp>
    </p:spTree>
    <p:extLst>
      <p:ext uri="{BB962C8B-B14F-4D97-AF65-F5344CB8AC3E}">
        <p14:creationId xmlns:p14="http://schemas.microsoft.com/office/powerpoint/2010/main" val="35858794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10"/>
          </p:nvPr>
        </p:nvSpPr>
        <p:spPr/>
        <p:txBody>
          <a:bodyPr/>
          <a:lstStyle/>
          <a:p>
            <a:fld id="{317570EB-E0B2-48BB-A97D-089F40622401}" type="slidenum">
              <a:rPr lang="en-US" smtClean="0"/>
              <a:t>7</a:t>
            </a:fld>
            <a:endParaRPr lang="en-US"/>
          </a:p>
        </p:txBody>
      </p:sp>
    </p:spTree>
    <p:extLst>
      <p:ext uri="{BB962C8B-B14F-4D97-AF65-F5344CB8AC3E}">
        <p14:creationId xmlns:p14="http://schemas.microsoft.com/office/powerpoint/2010/main" val="2054460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17570EB-E0B2-48BB-A97D-089F40622401}" type="slidenum">
              <a:rPr lang="en-US" smtClean="0"/>
              <a:t>8</a:t>
            </a:fld>
            <a:endParaRPr lang="en-US"/>
          </a:p>
        </p:txBody>
      </p:sp>
    </p:spTree>
    <p:extLst>
      <p:ext uri="{BB962C8B-B14F-4D97-AF65-F5344CB8AC3E}">
        <p14:creationId xmlns:p14="http://schemas.microsoft.com/office/powerpoint/2010/main" val="11055113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51E0FB5-3FDC-49A2-A052-577AC96ED39E}" type="slidenum">
              <a:rPr lang="en-US" smtClean="0"/>
              <a:pPr>
                <a:defRPr/>
              </a:pPr>
              <a:t>9</a:t>
            </a:fld>
            <a:endParaRPr lang="en-US"/>
          </a:p>
        </p:txBody>
      </p:sp>
    </p:spTree>
    <p:extLst>
      <p:ext uri="{BB962C8B-B14F-4D97-AF65-F5344CB8AC3E}">
        <p14:creationId xmlns:p14="http://schemas.microsoft.com/office/powerpoint/2010/main" val="223561961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txBox="1">
            <a:spLocks noGrp="1" noChangeArrowheads="1"/>
          </p:cNvSpPr>
          <p:nvPr/>
        </p:nvSpPr>
        <p:spPr bwMode="auto">
          <a:xfrm>
            <a:off x="3884613" y="8685213"/>
            <a:ext cx="297180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algn="r" eaLnBrk="1" hangingPunct="1">
              <a:spcBef>
                <a:spcPct val="0"/>
              </a:spcBef>
              <a:buFontTx/>
              <a:buNone/>
            </a:pPr>
            <a:fld id="{78D14421-ACB2-47B4-BB47-E31B8897C915}" type="slidenum">
              <a:rPr lang="en-US" sz="1200">
                <a:solidFill>
                  <a:srgbClr val="000000"/>
                </a:solidFill>
                <a:latin typeface=".VnArial" pitchFamily="34" charset="0"/>
              </a:rPr>
              <a:pPr algn="r" eaLnBrk="1" hangingPunct="1">
                <a:spcBef>
                  <a:spcPct val="0"/>
                </a:spcBef>
                <a:buFontTx/>
                <a:buNone/>
              </a:pPr>
              <a:t>19</a:t>
            </a:fld>
            <a:endParaRPr lang="en-US" sz="1200">
              <a:solidFill>
                <a:srgbClr val="000000"/>
              </a:solidFill>
              <a:latin typeface=".VnArial" pitchFamily="34" charset="0"/>
            </a:endParaRPr>
          </a:p>
        </p:txBody>
      </p:sp>
      <p:sp>
        <p:nvSpPr>
          <p:cNvPr id="3789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z="1400" dirty="0" smtClean="0"/>
          </a:p>
        </p:txBody>
      </p:sp>
    </p:spTree>
    <p:extLst>
      <p:ext uri="{BB962C8B-B14F-4D97-AF65-F5344CB8AC3E}">
        <p14:creationId xmlns:p14="http://schemas.microsoft.com/office/powerpoint/2010/main" val="414342633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txBox="1">
            <a:spLocks noGrp="1" noChangeArrowheads="1"/>
          </p:cNvSpPr>
          <p:nvPr/>
        </p:nvSpPr>
        <p:spPr bwMode="auto">
          <a:xfrm>
            <a:off x="3884613" y="8685213"/>
            <a:ext cx="297180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algn="r" eaLnBrk="1" hangingPunct="1">
              <a:spcBef>
                <a:spcPct val="0"/>
              </a:spcBef>
              <a:buFontTx/>
              <a:buNone/>
            </a:pPr>
            <a:fld id="{82B278A3-847A-4EA1-B2D7-A4BC92931589}" type="slidenum">
              <a:rPr lang="en-US" sz="1200">
                <a:solidFill>
                  <a:srgbClr val="000000"/>
                </a:solidFill>
                <a:latin typeface=".VnArial" pitchFamily="34" charset="0"/>
              </a:rPr>
              <a:pPr algn="r" eaLnBrk="1" hangingPunct="1">
                <a:spcBef>
                  <a:spcPct val="0"/>
                </a:spcBef>
                <a:buFontTx/>
                <a:buNone/>
              </a:pPr>
              <a:t>20</a:t>
            </a:fld>
            <a:endParaRPr lang="en-US" sz="1200">
              <a:solidFill>
                <a:srgbClr val="000000"/>
              </a:solidFill>
              <a:latin typeface=".VnArial" pitchFamily="34" charset="0"/>
            </a:endParaRPr>
          </a:p>
        </p:txBody>
      </p:sp>
      <p:sp>
        <p:nvSpPr>
          <p:cNvPr id="3891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fld id="{DF19B61E-66A3-46CC-BE75-07FFA73C4B06}" type="datetime1">
              <a:rPr lang="en-US" sz="1400" smtClean="0"/>
              <a:pPr eaLnBrk="1" hangingPunct="1">
                <a:spcBef>
                  <a:spcPct val="0"/>
                </a:spcBef>
              </a:pPr>
              <a:t>06/04/2020</a:t>
            </a:fld>
            <a:r>
              <a:rPr lang="en-US" sz="1400" smtClean="0"/>
              <a:t>							- </a:t>
            </a:r>
            <a:fld id="{83096D31-E1CB-4A72-9C66-53C81E876F67}" type="slidenum">
              <a:rPr lang="en-US" sz="1400" smtClean="0"/>
              <a:pPr eaLnBrk="1" hangingPunct="1">
                <a:spcBef>
                  <a:spcPct val="0"/>
                </a:spcBef>
              </a:pPr>
              <a:t>20</a:t>
            </a:fld>
            <a:r>
              <a:rPr lang="en-US" sz="1400" smtClean="0"/>
              <a:t> -					Giao an: Dai So 9</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17570EB-E0B2-48BB-A97D-089F40622401}" type="slidenum">
              <a:rPr lang="en-US" smtClean="0"/>
              <a:t>21</a:t>
            </a:fld>
            <a:endParaRPr lang="en-US"/>
          </a:p>
        </p:txBody>
      </p:sp>
    </p:spTree>
    <p:extLst>
      <p:ext uri="{BB962C8B-B14F-4D97-AF65-F5344CB8AC3E}">
        <p14:creationId xmlns:p14="http://schemas.microsoft.com/office/powerpoint/2010/main" val="86358124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17570EB-E0B2-48BB-A97D-089F40622401}" type="slidenum">
              <a:rPr lang="en-US" smtClean="0"/>
              <a:t>28</a:t>
            </a:fld>
            <a:endParaRPr lang="en-US"/>
          </a:p>
        </p:txBody>
      </p:sp>
    </p:spTree>
    <p:extLst>
      <p:ext uri="{BB962C8B-B14F-4D97-AF65-F5344CB8AC3E}">
        <p14:creationId xmlns:p14="http://schemas.microsoft.com/office/powerpoint/2010/main" val="25769800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E154C6C7-3234-4A7A-A579-DCC501AEB785}" type="datetimeFigureOut">
              <a:rPr lang="en-US" smtClean="0"/>
              <a:t>06/0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60BAA38-3EFA-44E8-85D0-38075D3ADCD0}" type="slidenum">
              <a:rPr lang="en-US" smtClean="0"/>
              <a:t>‹#›</a:t>
            </a:fld>
            <a:endParaRPr lang="en-US"/>
          </a:p>
        </p:txBody>
      </p:sp>
    </p:spTree>
    <p:extLst>
      <p:ext uri="{BB962C8B-B14F-4D97-AF65-F5344CB8AC3E}">
        <p14:creationId xmlns:p14="http://schemas.microsoft.com/office/powerpoint/2010/main" val="378161084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154C6C7-3234-4A7A-A579-DCC501AEB785}" type="datetimeFigureOut">
              <a:rPr lang="en-US" smtClean="0"/>
              <a:t>06/0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60BAA38-3EFA-44E8-85D0-38075D3ADCD0}" type="slidenum">
              <a:rPr lang="en-US" smtClean="0"/>
              <a:t>‹#›</a:t>
            </a:fld>
            <a:endParaRPr lang="en-US"/>
          </a:p>
        </p:txBody>
      </p:sp>
    </p:spTree>
    <p:extLst>
      <p:ext uri="{BB962C8B-B14F-4D97-AF65-F5344CB8AC3E}">
        <p14:creationId xmlns:p14="http://schemas.microsoft.com/office/powerpoint/2010/main" val="117519065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154C6C7-3234-4A7A-A579-DCC501AEB785}" type="datetimeFigureOut">
              <a:rPr lang="en-US" smtClean="0"/>
              <a:t>06/0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60BAA38-3EFA-44E8-85D0-38075D3ADCD0}" type="slidenum">
              <a:rPr lang="en-US" smtClean="0"/>
              <a:t>‹#›</a:t>
            </a:fld>
            <a:endParaRPr lang="en-US"/>
          </a:p>
        </p:txBody>
      </p:sp>
    </p:spTree>
    <p:extLst>
      <p:ext uri="{BB962C8B-B14F-4D97-AF65-F5344CB8AC3E}">
        <p14:creationId xmlns:p14="http://schemas.microsoft.com/office/powerpoint/2010/main" val="131491121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1_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09600" y="1600200"/>
            <a:ext cx="54102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72200" y="1600200"/>
            <a:ext cx="54102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09600" y="3938588"/>
            <a:ext cx="54102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6172200" y="3938588"/>
            <a:ext cx="54102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609600" y="6356350"/>
            <a:ext cx="2844800" cy="365125"/>
          </a:xfrm>
        </p:spPr>
        <p:txBody>
          <a:bodyPr/>
          <a:lstStyle>
            <a:lvl1pPr>
              <a:defRPr/>
            </a:lvl1pPr>
          </a:lstStyle>
          <a:p>
            <a:pPr>
              <a:defRPr/>
            </a:pPr>
            <a:fld id="{5EC01516-0A5D-4D80-9B45-196CAACB90D8}" type="datetimeFigureOut">
              <a:rPr lang="en-US"/>
              <a:pPr>
                <a:defRPr/>
              </a:pPr>
              <a:t>06/04/2020</a:t>
            </a:fld>
            <a:endParaRPr lang="en-US"/>
          </a:p>
        </p:txBody>
      </p:sp>
      <p:sp>
        <p:nvSpPr>
          <p:cNvPr id="8" name="Footer Placeholder 7"/>
          <p:cNvSpPr>
            <a:spLocks noGrp="1"/>
          </p:cNvSpPr>
          <p:nvPr>
            <p:ph type="ftr" sz="quarter" idx="11"/>
          </p:nvPr>
        </p:nvSpPr>
        <p:spPr>
          <a:xfrm>
            <a:off x="4165600" y="6356350"/>
            <a:ext cx="3860800" cy="365125"/>
          </a:xfrm>
        </p:spPr>
        <p:txBody>
          <a:bodyPr/>
          <a:lstStyle>
            <a:lvl1pPr>
              <a:defRPr/>
            </a:lvl1pPr>
          </a:lstStyle>
          <a:p>
            <a:pPr>
              <a:defRPr/>
            </a:pPr>
            <a:endParaRPr lang="en-US"/>
          </a:p>
        </p:txBody>
      </p:sp>
      <p:sp>
        <p:nvSpPr>
          <p:cNvPr id="9" name="Slide Number Placeholder 8"/>
          <p:cNvSpPr>
            <a:spLocks noGrp="1"/>
          </p:cNvSpPr>
          <p:nvPr>
            <p:ph type="sldNum" sz="quarter" idx="12"/>
          </p:nvPr>
        </p:nvSpPr>
        <p:spPr>
          <a:xfrm>
            <a:off x="8737600" y="6356350"/>
            <a:ext cx="2844800" cy="365125"/>
          </a:xfrm>
        </p:spPr>
        <p:txBody>
          <a:bodyPr/>
          <a:lstStyle>
            <a:lvl1pPr>
              <a:defRPr/>
            </a:lvl1pPr>
          </a:lstStyle>
          <a:p>
            <a:pPr>
              <a:defRPr/>
            </a:pPr>
            <a:fld id="{6143327A-4C53-4C37-BA94-D55DC2B885EA}" type="slidenum">
              <a:rPr lang="en-US"/>
              <a:pPr>
                <a:defRPr/>
              </a:pPr>
              <a:t>‹#›</a:t>
            </a:fld>
            <a:endParaRPr lang="en-US"/>
          </a:p>
        </p:txBody>
      </p:sp>
    </p:spTree>
    <p:extLst>
      <p:ext uri="{BB962C8B-B14F-4D97-AF65-F5344CB8AC3E}">
        <p14:creationId xmlns:p14="http://schemas.microsoft.com/office/powerpoint/2010/main" val="392473522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3"/>
          <p:cNvSpPr>
            <a:spLocks noGrp="1"/>
          </p:cNvSpPr>
          <p:nvPr>
            <p:ph type="dt" sz="half" idx="10"/>
          </p:nvPr>
        </p:nvSpPr>
        <p:spPr/>
        <p:txBody>
          <a:bodyPr/>
          <a:lstStyle>
            <a:lvl1pPr>
              <a:defRPr/>
            </a:lvl1pPr>
          </a:lstStyle>
          <a:p>
            <a:pPr>
              <a:defRPr/>
            </a:pPr>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9665982F-F20F-45CC-8AEB-3B7DE2462CB1}" type="slidenum">
              <a:rPr lang="en-US"/>
              <a:pPr>
                <a:defRPr/>
              </a:pPr>
              <a:t>‹#›</a:t>
            </a:fld>
            <a:endParaRPr lang="en-US"/>
          </a:p>
        </p:txBody>
      </p:sp>
    </p:spTree>
    <p:extLst>
      <p:ext uri="{BB962C8B-B14F-4D97-AF65-F5344CB8AC3E}">
        <p14:creationId xmlns:p14="http://schemas.microsoft.com/office/powerpoint/2010/main" val="1445948036"/>
      </p:ext>
    </p:extLst>
  </p:cSld>
  <p:clrMapOvr>
    <a:masterClrMapping/>
  </p:clrMapOvr>
  <p:transition spd="slow">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600200"/>
            <a:ext cx="54102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600200"/>
            <a:ext cx="54102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C91AEA1F-FA57-4544-A20E-30F787491F0C}" type="slidenum">
              <a:rPr lang="en-US"/>
              <a:pPr>
                <a:defRPr/>
              </a:pPr>
              <a:t>‹#›</a:t>
            </a:fld>
            <a:endParaRPr lang="en-US"/>
          </a:p>
        </p:txBody>
      </p:sp>
    </p:spTree>
    <p:extLst>
      <p:ext uri="{BB962C8B-B14F-4D97-AF65-F5344CB8AC3E}">
        <p14:creationId xmlns:p14="http://schemas.microsoft.com/office/powerpoint/2010/main" val="2474756529"/>
      </p:ext>
    </p:extLst>
  </p:cSld>
  <p:clrMapOvr>
    <a:masterClrMapping/>
  </p:clrMapOvr>
  <p:transition spd="slow">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154C6C7-3234-4A7A-A579-DCC501AEB785}" type="datetimeFigureOut">
              <a:rPr lang="en-US" smtClean="0"/>
              <a:t>06/0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60BAA38-3EFA-44E8-85D0-38075D3ADCD0}" type="slidenum">
              <a:rPr lang="en-US" smtClean="0"/>
              <a:t>‹#›</a:t>
            </a:fld>
            <a:endParaRPr lang="en-US"/>
          </a:p>
        </p:txBody>
      </p:sp>
    </p:spTree>
    <p:extLst>
      <p:ext uri="{BB962C8B-B14F-4D97-AF65-F5344CB8AC3E}">
        <p14:creationId xmlns:p14="http://schemas.microsoft.com/office/powerpoint/2010/main" val="34842118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E154C6C7-3234-4A7A-A579-DCC501AEB785}" type="datetimeFigureOut">
              <a:rPr lang="en-US" smtClean="0"/>
              <a:t>06/0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60BAA38-3EFA-44E8-85D0-38075D3ADCD0}" type="slidenum">
              <a:rPr lang="en-US" smtClean="0"/>
              <a:t>‹#›</a:t>
            </a:fld>
            <a:endParaRPr lang="en-US"/>
          </a:p>
        </p:txBody>
      </p:sp>
    </p:spTree>
    <p:extLst>
      <p:ext uri="{BB962C8B-B14F-4D97-AF65-F5344CB8AC3E}">
        <p14:creationId xmlns:p14="http://schemas.microsoft.com/office/powerpoint/2010/main" val="29615487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154C6C7-3234-4A7A-A579-DCC501AEB785}" type="datetimeFigureOut">
              <a:rPr lang="en-US" smtClean="0"/>
              <a:t>06/0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60BAA38-3EFA-44E8-85D0-38075D3ADCD0}" type="slidenum">
              <a:rPr lang="en-US" smtClean="0"/>
              <a:t>‹#›</a:t>
            </a:fld>
            <a:endParaRPr lang="en-US"/>
          </a:p>
        </p:txBody>
      </p:sp>
    </p:spTree>
    <p:extLst>
      <p:ext uri="{BB962C8B-B14F-4D97-AF65-F5344CB8AC3E}">
        <p14:creationId xmlns:p14="http://schemas.microsoft.com/office/powerpoint/2010/main" val="386777553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154C6C7-3234-4A7A-A579-DCC501AEB785}" type="datetimeFigureOut">
              <a:rPr lang="en-US" smtClean="0"/>
              <a:t>06/04/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60BAA38-3EFA-44E8-85D0-38075D3ADCD0}" type="slidenum">
              <a:rPr lang="en-US" smtClean="0"/>
              <a:t>‹#›</a:t>
            </a:fld>
            <a:endParaRPr lang="en-US"/>
          </a:p>
        </p:txBody>
      </p:sp>
    </p:spTree>
    <p:extLst>
      <p:ext uri="{BB962C8B-B14F-4D97-AF65-F5344CB8AC3E}">
        <p14:creationId xmlns:p14="http://schemas.microsoft.com/office/powerpoint/2010/main" val="22661898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154C6C7-3234-4A7A-A579-DCC501AEB785}" type="datetimeFigureOut">
              <a:rPr lang="en-US" smtClean="0"/>
              <a:t>06/04/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60BAA38-3EFA-44E8-85D0-38075D3ADCD0}" type="slidenum">
              <a:rPr lang="en-US" smtClean="0"/>
              <a:t>‹#›</a:t>
            </a:fld>
            <a:endParaRPr lang="en-US"/>
          </a:p>
        </p:txBody>
      </p:sp>
    </p:spTree>
    <p:extLst>
      <p:ext uri="{BB962C8B-B14F-4D97-AF65-F5344CB8AC3E}">
        <p14:creationId xmlns:p14="http://schemas.microsoft.com/office/powerpoint/2010/main" val="1404177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154C6C7-3234-4A7A-A579-DCC501AEB785}" type="datetimeFigureOut">
              <a:rPr lang="en-US" smtClean="0"/>
              <a:t>06/04/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60BAA38-3EFA-44E8-85D0-38075D3ADCD0}" type="slidenum">
              <a:rPr lang="en-US" smtClean="0"/>
              <a:t>‹#›</a:t>
            </a:fld>
            <a:endParaRPr lang="en-US"/>
          </a:p>
        </p:txBody>
      </p:sp>
    </p:spTree>
    <p:extLst>
      <p:ext uri="{BB962C8B-B14F-4D97-AF65-F5344CB8AC3E}">
        <p14:creationId xmlns:p14="http://schemas.microsoft.com/office/powerpoint/2010/main" val="29722738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E154C6C7-3234-4A7A-A579-DCC501AEB785}" type="datetimeFigureOut">
              <a:rPr lang="en-US" smtClean="0"/>
              <a:t>06/0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60BAA38-3EFA-44E8-85D0-38075D3ADCD0}" type="slidenum">
              <a:rPr lang="en-US" smtClean="0"/>
              <a:t>‹#›</a:t>
            </a:fld>
            <a:endParaRPr lang="en-US"/>
          </a:p>
        </p:txBody>
      </p:sp>
    </p:spTree>
    <p:extLst>
      <p:ext uri="{BB962C8B-B14F-4D97-AF65-F5344CB8AC3E}">
        <p14:creationId xmlns:p14="http://schemas.microsoft.com/office/powerpoint/2010/main" val="28790901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E154C6C7-3234-4A7A-A579-DCC501AEB785}" type="datetimeFigureOut">
              <a:rPr lang="en-US" smtClean="0"/>
              <a:t>06/0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60BAA38-3EFA-44E8-85D0-38075D3ADCD0}" type="slidenum">
              <a:rPr lang="en-US" smtClean="0"/>
              <a:t>‹#›</a:t>
            </a:fld>
            <a:endParaRPr lang="en-US"/>
          </a:p>
        </p:txBody>
      </p:sp>
    </p:spTree>
    <p:extLst>
      <p:ext uri="{BB962C8B-B14F-4D97-AF65-F5344CB8AC3E}">
        <p14:creationId xmlns:p14="http://schemas.microsoft.com/office/powerpoint/2010/main" val="8270587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6">
            <a:lumMod val="5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154C6C7-3234-4A7A-A579-DCC501AEB785}" type="datetimeFigureOut">
              <a:rPr lang="en-US" smtClean="0"/>
              <a:t>06/04/2020</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60BAA38-3EFA-44E8-85D0-38075D3ADCD0}" type="slidenum">
              <a:rPr lang="en-US" smtClean="0"/>
              <a:t>‹#›</a:t>
            </a:fld>
            <a:endParaRPr lang="en-US"/>
          </a:p>
        </p:txBody>
      </p:sp>
    </p:spTree>
    <p:extLst>
      <p:ext uri="{BB962C8B-B14F-4D97-AF65-F5344CB8AC3E}">
        <p14:creationId xmlns:p14="http://schemas.microsoft.com/office/powerpoint/2010/main" val="170941000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audio" Target="../media/audio4.wav"/><Relationship Id="rId2" Type="http://schemas.openxmlformats.org/officeDocument/2006/relationships/audio" Target="../media/audio3.wav"/><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audio" Target="../media/audio2.wav"/></Relationships>
</file>

<file path=ppt/slides/_rels/slide11.xml.rels><?xml version="1.0" encoding="UTF-8" standalone="yes"?>
<Relationships xmlns="http://schemas.openxmlformats.org/package/2006/relationships"><Relationship Id="rId3" Type="http://schemas.openxmlformats.org/officeDocument/2006/relationships/audio" Target="../media/audio4.wav"/><Relationship Id="rId7" Type="http://schemas.openxmlformats.org/officeDocument/2006/relationships/image" Target="../media/image21.png"/><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audio" Target="../media/audio2.wav"/></Relationships>
</file>

<file path=ppt/slides/_rels/slide1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26.png"/><Relationship Id="rId7" Type="http://schemas.openxmlformats.org/officeDocument/2006/relationships/image" Target="../media/image28.png"/><Relationship Id="rId12" Type="http://schemas.openxmlformats.org/officeDocument/2006/relationships/image" Target="../media/image29.png"/><Relationship Id="rId2" Type="http://schemas.openxmlformats.org/officeDocument/2006/relationships/image" Target="../media/image25.png"/><Relationship Id="rId1" Type="http://schemas.openxmlformats.org/officeDocument/2006/relationships/slideLayout" Target="../slideLayouts/slideLayout12.xml"/><Relationship Id="rId6" Type="http://schemas.openxmlformats.org/officeDocument/2006/relationships/image" Target="../media/image27.png"/><Relationship Id="rId11" Type="http://schemas.openxmlformats.org/officeDocument/2006/relationships/image" Target="../media/image270.png"/><Relationship Id="rId5" Type="http://schemas.openxmlformats.org/officeDocument/2006/relationships/image" Target="../media/image230.png"/></Relationships>
</file>

<file path=ppt/slides/_rels/slide1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7.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16.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34.png"/><Relationship Id="rId7" Type="http://schemas.openxmlformats.org/officeDocument/2006/relationships/image" Target="../media/image38.png"/><Relationship Id="rId2" Type="http://schemas.openxmlformats.org/officeDocument/2006/relationships/image" Target="../media/image33.png"/><Relationship Id="rId1" Type="http://schemas.openxmlformats.org/officeDocument/2006/relationships/slideLayout" Target="../slideLayouts/slideLayout7.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17.xml.rels><?xml version="1.0" encoding="UTF-8" standalone="yes"?>
<Relationships xmlns="http://schemas.openxmlformats.org/package/2006/relationships"><Relationship Id="rId8" Type="http://schemas.openxmlformats.org/officeDocument/2006/relationships/image" Target="../media/image46.png"/><Relationship Id="rId13" Type="http://schemas.openxmlformats.org/officeDocument/2006/relationships/image" Target="../media/image51.png"/><Relationship Id="rId3" Type="http://schemas.openxmlformats.org/officeDocument/2006/relationships/image" Target="../media/image41.png"/><Relationship Id="rId7" Type="http://schemas.openxmlformats.org/officeDocument/2006/relationships/image" Target="../media/image45.png"/><Relationship Id="rId12" Type="http://schemas.openxmlformats.org/officeDocument/2006/relationships/image" Target="../media/image50.png"/><Relationship Id="rId2" Type="http://schemas.openxmlformats.org/officeDocument/2006/relationships/image" Target="../media/image40.png"/><Relationship Id="rId1" Type="http://schemas.openxmlformats.org/officeDocument/2006/relationships/slideLayout" Target="../slideLayouts/slideLayout6.xml"/><Relationship Id="rId6" Type="http://schemas.openxmlformats.org/officeDocument/2006/relationships/image" Target="../media/image44.png"/><Relationship Id="rId11" Type="http://schemas.openxmlformats.org/officeDocument/2006/relationships/image" Target="../media/image49.png"/><Relationship Id="rId5" Type="http://schemas.openxmlformats.org/officeDocument/2006/relationships/image" Target="../media/image43.png"/><Relationship Id="rId15" Type="http://schemas.openxmlformats.org/officeDocument/2006/relationships/image" Target="../media/image53.png"/><Relationship Id="rId10" Type="http://schemas.openxmlformats.org/officeDocument/2006/relationships/image" Target="../media/image48.png"/><Relationship Id="rId4" Type="http://schemas.openxmlformats.org/officeDocument/2006/relationships/image" Target="../media/image42.png"/><Relationship Id="rId9" Type="http://schemas.openxmlformats.org/officeDocument/2006/relationships/image" Target="../media/image47.png"/><Relationship Id="rId14" Type="http://schemas.openxmlformats.org/officeDocument/2006/relationships/image" Target="../media/image52.png"/></Relationships>
</file>

<file path=ppt/slides/_rels/slide18.xml.rels><?xml version="1.0" encoding="UTF-8" standalone="yes"?>
<Relationships xmlns="http://schemas.openxmlformats.org/package/2006/relationships"><Relationship Id="rId3" Type="http://schemas.openxmlformats.org/officeDocument/2006/relationships/image" Target="../media/image57.png"/><Relationship Id="rId7" Type="http://schemas.openxmlformats.org/officeDocument/2006/relationships/image" Target="../media/image61.png"/><Relationship Id="rId2" Type="http://schemas.openxmlformats.org/officeDocument/2006/relationships/image" Target="../media/image54.png"/><Relationship Id="rId1" Type="http://schemas.openxmlformats.org/officeDocument/2006/relationships/slideLayout" Target="../slideLayouts/slideLayout14.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541.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55.png"/></Relationships>
</file>

<file path=ppt/slides/_rels/slide21.xml.rels><?xml version="1.0" encoding="UTF-8" standalone="yes"?>
<Relationships xmlns="http://schemas.openxmlformats.org/package/2006/relationships"><Relationship Id="rId13" Type="http://schemas.openxmlformats.org/officeDocument/2006/relationships/image" Target="../media/image67.png"/><Relationship Id="rId18" Type="http://schemas.openxmlformats.org/officeDocument/2006/relationships/image" Target="../media/image72.png"/><Relationship Id="rId26" Type="http://schemas.openxmlformats.org/officeDocument/2006/relationships/image" Target="../media/image80.png"/><Relationship Id="rId39" Type="http://schemas.openxmlformats.org/officeDocument/2006/relationships/image" Target="../media/image93.png"/><Relationship Id="rId3" Type="http://schemas.openxmlformats.org/officeDocument/2006/relationships/notesSlide" Target="../notesSlides/notesSlide8.xml"/><Relationship Id="rId21" Type="http://schemas.openxmlformats.org/officeDocument/2006/relationships/image" Target="../media/image75.png"/><Relationship Id="rId34" Type="http://schemas.openxmlformats.org/officeDocument/2006/relationships/image" Target="../media/image88.png"/><Relationship Id="rId42" Type="http://schemas.openxmlformats.org/officeDocument/2006/relationships/image" Target="../media/image96.png"/><Relationship Id="rId50" Type="http://schemas.openxmlformats.org/officeDocument/2006/relationships/image" Target="../media/image980.png"/><Relationship Id="rId55" Type="http://schemas.openxmlformats.org/officeDocument/2006/relationships/image" Target="../media/image101.png"/><Relationship Id="rId7" Type="http://schemas.openxmlformats.org/officeDocument/2006/relationships/image" Target="../media/image56.wmf"/><Relationship Id="rId12" Type="http://schemas.openxmlformats.org/officeDocument/2006/relationships/image" Target="../media/image66.png"/><Relationship Id="rId17" Type="http://schemas.openxmlformats.org/officeDocument/2006/relationships/image" Target="../media/image71.png"/><Relationship Id="rId25" Type="http://schemas.openxmlformats.org/officeDocument/2006/relationships/image" Target="../media/image79.png"/><Relationship Id="rId33" Type="http://schemas.openxmlformats.org/officeDocument/2006/relationships/image" Target="../media/image87.png"/><Relationship Id="rId38" Type="http://schemas.openxmlformats.org/officeDocument/2006/relationships/image" Target="../media/image92.png"/><Relationship Id="rId2" Type="http://schemas.openxmlformats.org/officeDocument/2006/relationships/slideLayout" Target="../slideLayouts/slideLayout2.xml"/><Relationship Id="rId16" Type="http://schemas.openxmlformats.org/officeDocument/2006/relationships/image" Target="../media/image70.png"/><Relationship Id="rId20" Type="http://schemas.openxmlformats.org/officeDocument/2006/relationships/image" Target="../media/image74.png"/><Relationship Id="rId29" Type="http://schemas.openxmlformats.org/officeDocument/2006/relationships/image" Target="../media/image83.png"/><Relationship Id="rId41" Type="http://schemas.openxmlformats.org/officeDocument/2006/relationships/image" Target="../media/image95.png"/><Relationship Id="rId54" Type="http://schemas.openxmlformats.org/officeDocument/2006/relationships/image" Target="../media/image100.png"/><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65.png"/><Relationship Id="rId24" Type="http://schemas.openxmlformats.org/officeDocument/2006/relationships/image" Target="../media/image78.png"/><Relationship Id="rId32" Type="http://schemas.openxmlformats.org/officeDocument/2006/relationships/image" Target="../media/image86.png"/><Relationship Id="rId37" Type="http://schemas.openxmlformats.org/officeDocument/2006/relationships/image" Target="../media/image91.png"/><Relationship Id="rId40" Type="http://schemas.openxmlformats.org/officeDocument/2006/relationships/image" Target="../media/image94.png"/><Relationship Id="rId45" Type="http://schemas.openxmlformats.org/officeDocument/2006/relationships/image" Target="../media/image99.png"/><Relationship Id="rId53" Type="http://schemas.openxmlformats.org/officeDocument/2006/relationships/image" Target="../media/image1010.png"/><Relationship Id="rId5" Type="http://schemas.openxmlformats.org/officeDocument/2006/relationships/image" Target="../media/image55.wmf"/><Relationship Id="rId15" Type="http://schemas.openxmlformats.org/officeDocument/2006/relationships/image" Target="../media/image69.png"/><Relationship Id="rId23" Type="http://schemas.openxmlformats.org/officeDocument/2006/relationships/image" Target="../media/image77.png"/><Relationship Id="rId28" Type="http://schemas.openxmlformats.org/officeDocument/2006/relationships/image" Target="../media/image82.png"/><Relationship Id="rId36" Type="http://schemas.openxmlformats.org/officeDocument/2006/relationships/image" Target="../media/image90.png"/><Relationship Id="rId49" Type="http://schemas.openxmlformats.org/officeDocument/2006/relationships/image" Target="../media/image970.png"/><Relationship Id="rId10" Type="http://schemas.openxmlformats.org/officeDocument/2006/relationships/image" Target="../media/image64.png"/><Relationship Id="rId19" Type="http://schemas.openxmlformats.org/officeDocument/2006/relationships/image" Target="../media/image73.png"/><Relationship Id="rId31" Type="http://schemas.openxmlformats.org/officeDocument/2006/relationships/image" Target="../media/image85.png"/><Relationship Id="rId44" Type="http://schemas.openxmlformats.org/officeDocument/2006/relationships/image" Target="../media/image98.png"/><Relationship Id="rId52" Type="http://schemas.openxmlformats.org/officeDocument/2006/relationships/image" Target="../media/image1000.png"/><Relationship Id="rId4" Type="http://schemas.openxmlformats.org/officeDocument/2006/relationships/oleObject" Target="../embeddings/oleObject1.bin"/><Relationship Id="rId9" Type="http://schemas.openxmlformats.org/officeDocument/2006/relationships/image" Target="../media/image63.png"/><Relationship Id="rId14" Type="http://schemas.openxmlformats.org/officeDocument/2006/relationships/image" Target="../media/image68.png"/><Relationship Id="rId22" Type="http://schemas.openxmlformats.org/officeDocument/2006/relationships/image" Target="../media/image76.png"/><Relationship Id="rId27" Type="http://schemas.openxmlformats.org/officeDocument/2006/relationships/image" Target="../media/image81.png"/><Relationship Id="rId30" Type="http://schemas.openxmlformats.org/officeDocument/2006/relationships/image" Target="../media/image84.png"/><Relationship Id="rId35" Type="http://schemas.openxmlformats.org/officeDocument/2006/relationships/image" Target="../media/image89.png"/><Relationship Id="rId43" Type="http://schemas.openxmlformats.org/officeDocument/2006/relationships/image" Target="../media/image97.png"/><Relationship Id="rId8" Type="http://schemas.openxmlformats.org/officeDocument/2006/relationships/image" Target="../media/image62.png"/><Relationship Id="rId51" Type="http://schemas.openxmlformats.org/officeDocument/2006/relationships/image" Target="../media/image990.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30.png"/><Relationship Id="rId1" Type="http://schemas.openxmlformats.org/officeDocument/2006/relationships/slideLayout" Target="../slideLayouts/slideLayout7.xml"/><Relationship Id="rId5" Type="http://schemas.openxmlformats.org/officeDocument/2006/relationships/image" Target="../media/image1060.png"/><Relationship Id="rId4" Type="http://schemas.openxmlformats.org/officeDocument/2006/relationships/image" Target="../media/image106.png"/></Relationships>
</file>

<file path=ppt/slides/_rels/slide26.xml.rels><?xml version="1.0" encoding="UTF-8" standalone="yes"?>
<Relationships xmlns="http://schemas.openxmlformats.org/package/2006/relationships"><Relationship Id="rId8" Type="http://schemas.openxmlformats.org/officeDocument/2006/relationships/image" Target="../media/image111.png"/><Relationship Id="rId3" Type="http://schemas.openxmlformats.org/officeDocument/2006/relationships/image" Target="../media/image121.png"/><Relationship Id="rId7" Type="http://schemas.openxmlformats.org/officeDocument/2006/relationships/image" Target="../media/image110.png"/><Relationship Id="rId1" Type="http://schemas.openxmlformats.org/officeDocument/2006/relationships/slideLayout" Target="../slideLayouts/slideLayout7.xml"/><Relationship Id="rId6" Type="http://schemas.openxmlformats.org/officeDocument/2006/relationships/image" Target="../media/image109.png"/><Relationship Id="rId5" Type="http://schemas.openxmlformats.org/officeDocument/2006/relationships/image" Target="../media/image108.png"/><Relationship Id="rId10" Type="http://schemas.openxmlformats.org/officeDocument/2006/relationships/image" Target="../media/image113.png"/><Relationship Id="rId4" Type="http://schemas.openxmlformats.org/officeDocument/2006/relationships/image" Target="../media/image102.png"/><Relationship Id="rId9" Type="http://schemas.openxmlformats.org/officeDocument/2006/relationships/image" Target="../media/image112.png"/></Relationships>
</file>

<file path=ppt/slides/_rels/slide27.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03.png"/><Relationship Id="rId1" Type="http://schemas.openxmlformats.org/officeDocument/2006/relationships/slideLayout" Target="../slideLayouts/slideLayout7.xml"/><Relationship Id="rId4" Type="http://schemas.openxmlformats.org/officeDocument/2006/relationships/image" Target="../media/image116.png"/></Relationships>
</file>

<file path=ppt/slides/_rels/slide28.xml.rels><?xml version="1.0" encoding="UTF-8" standalone="yes"?>
<Relationships xmlns="http://schemas.openxmlformats.org/package/2006/relationships"><Relationship Id="rId13" Type="http://schemas.openxmlformats.org/officeDocument/2006/relationships/image" Target="../media/image67.png"/><Relationship Id="rId18" Type="http://schemas.openxmlformats.org/officeDocument/2006/relationships/image" Target="../media/image72.png"/><Relationship Id="rId26" Type="http://schemas.openxmlformats.org/officeDocument/2006/relationships/image" Target="../media/image80.png"/><Relationship Id="rId39" Type="http://schemas.openxmlformats.org/officeDocument/2006/relationships/image" Target="../media/image93.png"/><Relationship Id="rId3" Type="http://schemas.openxmlformats.org/officeDocument/2006/relationships/notesSlide" Target="../notesSlides/notesSlide9.xml"/><Relationship Id="rId21" Type="http://schemas.openxmlformats.org/officeDocument/2006/relationships/image" Target="../media/image75.png"/><Relationship Id="rId34" Type="http://schemas.openxmlformats.org/officeDocument/2006/relationships/image" Target="../media/image88.png"/><Relationship Id="rId42" Type="http://schemas.openxmlformats.org/officeDocument/2006/relationships/image" Target="../media/image96.png"/><Relationship Id="rId50" Type="http://schemas.openxmlformats.org/officeDocument/2006/relationships/image" Target="../media/image980.png"/><Relationship Id="rId55" Type="http://schemas.openxmlformats.org/officeDocument/2006/relationships/image" Target="../media/image101.png"/><Relationship Id="rId7" Type="http://schemas.openxmlformats.org/officeDocument/2006/relationships/image" Target="../media/image56.wmf"/><Relationship Id="rId12" Type="http://schemas.openxmlformats.org/officeDocument/2006/relationships/image" Target="../media/image66.png"/><Relationship Id="rId17" Type="http://schemas.openxmlformats.org/officeDocument/2006/relationships/image" Target="../media/image71.png"/><Relationship Id="rId25" Type="http://schemas.openxmlformats.org/officeDocument/2006/relationships/image" Target="../media/image79.png"/><Relationship Id="rId33" Type="http://schemas.openxmlformats.org/officeDocument/2006/relationships/image" Target="../media/image87.png"/><Relationship Id="rId38" Type="http://schemas.openxmlformats.org/officeDocument/2006/relationships/image" Target="../media/image92.png"/><Relationship Id="rId2" Type="http://schemas.openxmlformats.org/officeDocument/2006/relationships/slideLayout" Target="../slideLayouts/slideLayout2.xml"/><Relationship Id="rId16" Type="http://schemas.openxmlformats.org/officeDocument/2006/relationships/image" Target="../media/image70.png"/><Relationship Id="rId20" Type="http://schemas.openxmlformats.org/officeDocument/2006/relationships/image" Target="../media/image74.png"/><Relationship Id="rId29" Type="http://schemas.openxmlformats.org/officeDocument/2006/relationships/image" Target="../media/image83.png"/><Relationship Id="rId41" Type="http://schemas.openxmlformats.org/officeDocument/2006/relationships/image" Target="../media/image95.png"/><Relationship Id="rId54" Type="http://schemas.openxmlformats.org/officeDocument/2006/relationships/image" Target="../media/image100.png"/><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65.png"/><Relationship Id="rId24" Type="http://schemas.openxmlformats.org/officeDocument/2006/relationships/image" Target="../media/image78.png"/><Relationship Id="rId32" Type="http://schemas.openxmlformats.org/officeDocument/2006/relationships/image" Target="../media/image86.png"/><Relationship Id="rId37" Type="http://schemas.openxmlformats.org/officeDocument/2006/relationships/image" Target="../media/image91.png"/><Relationship Id="rId40" Type="http://schemas.openxmlformats.org/officeDocument/2006/relationships/image" Target="../media/image94.png"/><Relationship Id="rId45" Type="http://schemas.openxmlformats.org/officeDocument/2006/relationships/image" Target="../media/image99.png"/><Relationship Id="rId53" Type="http://schemas.openxmlformats.org/officeDocument/2006/relationships/image" Target="../media/image1010.png"/><Relationship Id="rId5" Type="http://schemas.openxmlformats.org/officeDocument/2006/relationships/image" Target="../media/image55.wmf"/><Relationship Id="rId15" Type="http://schemas.openxmlformats.org/officeDocument/2006/relationships/image" Target="../media/image69.png"/><Relationship Id="rId23" Type="http://schemas.openxmlformats.org/officeDocument/2006/relationships/image" Target="../media/image77.png"/><Relationship Id="rId28" Type="http://schemas.openxmlformats.org/officeDocument/2006/relationships/image" Target="../media/image82.png"/><Relationship Id="rId36" Type="http://schemas.openxmlformats.org/officeDocument/2006/relationships/image" Target="../media/image90.png"/><Relationship Id="rId49" Type="http://schemas.openxmlformats.org/officeDocument/2006/relationships/image" Target="../media/image970.png"/><Relationship Id="rId10" Type="http://schemas.openxmlformats.org/officeDocument/2006/relationships/image" Target="../media/image64.png"/><Relationship Id="rId19" Type="http://schemas.openxmlformats.org/officeDocument/2006/relationships/image" Target="../media/image73.png"/><Relationship Id="rId31" Type="http://schemas.openxmlformats.org/officeDocument/2006/relationships/image" Target="../media/image85.png"/><Relationship Id="rId44" Type="http://schemas.openxmlformats.org/officeDocument/2006/relationships/image" Target="../media/image98.png"/><Relationship Id="rId52" Type="http://schemas.openxmlformats.org/officeDocument/2006/relationships/image" Target="../media/image1000.png"/><Relationship Id="rId4" Type="http://schemas.openxmlformats.org/officeDocument/2006/relationships/oleObject" Target="../embeddings/oleObject3.bin"/><Relationship Id="rId9" Type="http://schemas.openxmlformats.org/officeDocument/2006/relationships/image" Target="../media/image63.png"/><Relationship Id="rId14" Type="http://schemas.openxmlformats.org/officeDocument/2006/relationships/image" Target="../media/image68.png"/><Relationship Id="rId22" Type="http://schemas.openxmlformats.org/officeDocument/2006/relationships/image" Target="../media/image76.png"/><Relationship Id="rId27" Type="http://schemas.openxmlformats.org/officeDocument/2006/relationships/image" Target="../media/image81.png"/><Relationship Id="rId30" Type="http://schemas.openxmlformats.org/officeDocument/2006/relationships/image" Target="../media/image84.png"/><Relationship Id="rId35" Type="http://schemas.openxmlformats.org/officeDocument/2006/relationships/image" Target="../media/image89.png"/><Relationship Id="rId43" Type="http://schemas.openxmlformats.org/officeDocument/2006/relationships/image" Target="../media/image97.png"/><Relationship Id="rId8" Type="http://schemas.openxmlformats.org/officeDocument/2006/relationships/image" Target="../media/image62.png"/><Relationship Id="rId51" Type="http://schemas.openxmlformats.org/officeDocument/2006/relationships/image" Target="../media/image990.png"/></Relationships>
</file>

<file path=ppt/slides/_rels/slide29.xml.rels><?xml version="1.0" encoding="UTF-8" standalone="yes"?>
<Relationships xmlns="http://schemas.openxmlformats.org/package/2006/relationships"><Relationship Id="rId8" Type="http://schemas.openxmlformats.org/officeDocument/2006/relationships/image" Target="../media/image550.png"/><Relationship Id="rId3" Type="http://schemas.openxmlformats.org/officeDocument/2006/relationships/image" Target="../media/image500.png"/><Relationship Id="rId7" Type="http://schemas.openxmlformats.org/officeDocument/2006/relationships/image" Target="../media/image540.png"/><Relationship Id="rId2" Type="http://schemas.openxmlformats.org/officeDocument/2006/relationships/image" Target="../media/image49.png"/><Relationship Id="rId1" Type="http://schemas.openxmlformats.org/officeDocument/2006/relationships/slideLayout" Target="../slideLayouts/slideLayout6.xml"/><Relationship Id="rId6" Type="http://schemas.openxmlformats.org/officeDocument/2006/relationships/image" Target="../media/image530.png"/><Relationship Id="rId5" Type="http://schemas.openxmlformats.org/officeDocument/2006/relationships/image" Target="../media/image520.png"/><Relationship Id="rId10" Type="http://schemas.openxmlformats.org/officeDocument/2006/relationships/image" Target="../media/image450.png"/><Relationship Id="rId4" Type="http://schemas.openxmlformats.org/officeDocument/2006/relationships/image" Target="../media/image510.png"/><Relationship Id="rId9" Type="http://schemas.openxmlformats.org/officeDocument/2006/relationships/image" Target="../media/image44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13.xml"/><Relationship Id="rId6" Type="http://schemas.openxmlformats.org/officeDocument/2006/relationships/image" Target="../media/image5.png"/><Relationship Id="rId5" Type="http://schemas.openxmlformats.org/officeDocument/2006/relationships/image" Target="../media/image4.pn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audio" Target="../media/audio3.wav"/><Relationship Id="rId7"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audio" Target="../media/audio2.wav"/><Relationship Id="rId4" Type="http://schemas.openxmlformats.org/officeDocument/2006/relationships/audio" Target="../media/audio4.wav"/><Relationship Id="rId9" Type="http://schemas.openxmlformats.org/officeDocument/2006/relationships/image" Target="../media/image13.png"/></Relationships>
</file>

<file path=ppt/slides/_rels/slide8.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audio" Target="../media/audio3.wav"/><Relationship Id="rId7" Type="http://schemas.openxmlformats.org/officeDocument/2006/relationships/image" Target="../media/image15.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audio" Target="../media/audio2.wav"/><Relationship Id="rId4" Type="http://schemas.openxmlformats.org/officeDocument/2006/relationships/audio" Target="../media/audio4.wav"/><Relationship Id="rId9" Type="http://schemas.openxmlformats.org/officeDocument/2006/relationships/image" Target="../media/image17.png"/></Relationships>
</file>

<file path=ppt/slides/_rels/slide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audio" Target="../media/audio2.wav"/></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5185239" y="1249138"/>
            <a:ext cx="1892913" cy="1892913"/>
          </a:xfrm>
          <a:prstGeom prst="rect">
            <a:avLst/>
          </a:prstGeom>
        </p:spPr>
      </p:pic>
      <p:sp>
        <p:nvSpPr>
          <p:cNvPr id="4" name="TextBox 3"/>
          <p:cNvSpPr txBox="1"/>
          <p:nvPr/>
        </p:nvSpPr>
        <p:spPr>
          <a:xfrm>
            <a:off x="644680" y="3792415"/>
            <a:ext cx="10974030" cy="1654748"/>
          </a:xfrm>
          <a:prstGeom prst="rect">
            <a:avLst/>
          </a:prstGeom>
          <a:noFill/>
        </p:spPr>
        <p:txBody>
          <a:bodyPr wrap="none" rtlCol="0">
            <a:spAutoFit/>
          </a:bodyPr>
          <a:lstStyle/>
          <a:p>
            <a:pPr>
              <a:lnSpc>
                <a:spcPct val="150000"/>
              </a:lnSpc>
            </a:pPr>
            <a:r>
              <a:rPr lang="en-US" sz="3600" b="1" dirty="0">
                <a:solidFill>
                  <a:srgbClr val="FFFF00"/>
                </a:solidFill>
                <a:latin typeface="Times New Roman" pitchFamily="18" charset="0"/>
                <a:cs typeface="Times New Roman" pitchFamily="18" charset="0"/>
              </a:rPr>
              <a:t>CHƯƠNG TRÌNH DẠY HỌC TRÊN TRUYỀN HÌNH</a:t>
            </a:r>
          </a:p>
          <a:p>
            <a:pPr algn="ctr">
              <a:lnSpc>
                <a:spcPct val="150000"/>
              </a:lnSpc>
            </a:pPr>
            <a:r>
              <a:rPr lang="en-US" sz="3600" b="1" dirty="0">
                <a:solidFill>
                  <a:srgbClr val="FFFF00"/>
                </a:solidFill>
                <a:latin typeface="Times New Roman" pitchFamily="18" charset="0"/>
                <a:cs typeface="Times New Roman" pitchFamily="18" charset="0"/>
              </a:rPr>
              <a:t>MÔN TOÁN 7</a:t>
            </a:r>
          </a:p>
        </p:txBody>
      </p:sp>
      <p:sp>
        <p:nvSpPr>
          <p:cNvPr id="5" name="TextBox 4"/>
          <p:cNvSpPr txBox="1"/>
          <p:nvPr/>
        </p:nvSpPr>
        <p:spPr>
          <a:xfrm>
            <a:off x="2742784" y="116983"/>
            <a:ext cx="6777817" cy="553998"/>
          </a:xfrm>
          <a:prstGeom prst="rect">
            <a:avLst/>
          </a:prstGeom>
          <a:noFill/>
        </p:spPr>
        <p:txBody>
          <a:bodyPr wrap="none" rtlCol="0">
            <a:spAutoFit/>
          </a:bodyPr>
          <a:lstStyle/>
          <a:p>
            <a:r>
              <a:rPr lang="en-US" sz="3000" b="1" dirty="0">
                <a:solidFill>
                  <a:srgbClr val="FFFF00"/>
                </a:solidFill>
                <a:latin typeface="Times New Roman" pitchFamily="18" charset="0"/>
                <a:cs typeface="Times New Roman" pitchFamily="18" charset="0"/>
              </a:rPr>
              <a:t>SỞ GIÁO DỤC VÀ ĐÀO TẠO HÀ NỘI</a:t>
            </a:r>
          </a:p>
        </p:txBody>
      </p:sp>
    </p:spTree>
    <p:extLst>
      <p:ext uri="{BB962C8B-B14F-4D97-AF65-F5344CB8AC3E}">
        <p14:creationId xmlns:p14="http://schemas.microsoft.com/office/powerpoint/2010/main" val="386811651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3"/>
          <p:cNvSpPr>
            <a:spLocks noChangeArrowheads="1"/>
          </p:cNvSpPr>
          <p:nvPr/>
        </p:nvSpPr>
        <p:spPr bwMode="gray">
          <a:xfrm rot="5400000">
            <a:off x="5822157" y="3188494"/>
            <a:ext cx="928688" cy="190500"/>
          </a:xfrm>
          <a:prstGeom prst="rect">
            <a:avLst/>
          </a:prstGeom>
          <a:gradFill rotWithShape="1">
            <a:gsLst>
              <a:gs pos="0">
                <a:srgbClr val="CFCFCF"/>
              </a:gs>
              <a:gs pos="100000">
                <a:srgbClr val="5F5F5F"/>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US"/>
          </a:p>
        </p:txBody>
      </p:sp>
      <p:sp>
        <p:nvSpPr>
          <p:cNvPr id="5" name="Rectangle 63"/>
          <p:cNvSpPr>
            <a:spLocks noChangeArrowheads="1"/>
          </p:cNvSpPr>
          <p:nvPr/>
        </p:nvSpPr>
        <p:spPr bwMode="gray">
          <a:xfrm rot="5400000">
            <a:off x="5822158" y="2012157"/>
            <a:ext cx="928687" cy="190500"/>
          </a:xfrm>
          <a:prstGeom prst="rect">
            <a:avLst/>
          </a:prstGeom>
          <a:gradFill rotWithShape="1">
            <a:gsLst>
              <a:gs pos="0">
                <a:srgbClr val="CFCFCF"/>
              </a:gs>
              <a:gs pos="100000">
                <a:srgbClr val="5F5F5F"/>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US"/>
          </a:p>
        </p:txBody>
      </p:sp>
      <p:sp>
        <p:nvSpPr>
          <p:cNvPr id="6" name="Rectangle 63"/>
          <p:cNvSpPr>
            <a:spLocks noChangeArrowheads="1"/>
          </p:cNvSpPr>
          <p:nvPr/>
        </p:nvSpPr>
        <p:spPr bwMode="gray">
          <a:xfrm rot="5400000">
            <a:off x="5822158" y="4402932"/>
            <a:ext cx="928687" cy="190500"/>
          </a:xfrm>
          <a:prstGeom prst="rect">
            <a:avLst/>
          </a:prstGeom>
          <a:gradFill rotWithShape="1">
            <a:gsLst>
              <a:gs pos="0">
                <a:srgbClr val="CFCFCF"/>
              </a:gs>
              <a:gs pos="100000">
                <a:srgbClr val="5F5F5F"/>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US"/>
          </a:p>
        </p:txBody>
      </p:sp>
      <p:sp>
        <p:nvSpPr>
          <p:cNvPr id="7" name="Rectangle 63"/>
          <p:cNvSpPr>
            <a:spLocks noChangeArrowheads="1"/>
          </p:cNvSpPr>
          <p:nvPr/>
        </p:nvSpPr>
        <p:spPr bwMode="gray">
          <a:xfrm rot="5400000">
            <a:off x="5822157" y="5617369"/>
            <a:ext cx="928688" cy="190500"/>
          </a:xfrm>
          <a:prstGeom prst="rect">
            <a:avLst/>
          </a:prstGeom>
          <a:gradFill rotWithShape="1">
            <a:gsLst>
              <a:gs pos="0">
                <a:srgbClr val="CFCFCF"/>
              </a:gs>
              <a:gs pos="100000">
                <a:srgbClr val="5F5F5F"/>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US"/>
          </a:p>
        </p:txBody>
      </p:sp>
      <p:grpSp>
        <p:nvGrpSpPr>
          <p:cNvPr id="2" name="Group 74"/>
          <p:cNvGrpSpPr>
            <a:grpSpLocks/>
          </p:cNvGrpSpPr>
          <p:nvPr/>
        </p:nvGrpSpPr>
        <p:grpSpPr bwMode="auto">
          <a:xfrm rot="5400000">
            <a:off x="6060160" y="2274976"/>
            <a:ext cx="463141" cy="822552"/>
            <a:chOff x="1838" y="1199"/>
            <a:chExt cx="2091" cy="2865"/>
          </a:xfrm>
        </p:grpSpPr>
        <p:sp>
          <p:nvSpPr>
            <p:cNvPr id="9" name="AutoShape 75"/>
            <p:cNvSpPr>
              <a:spLocks noChangeArrowheads="1"/>
            </p:cNvSpPr>
            <p:nvPr/>
          </p:nvSpPr>
          <p:spPr bwMode="gray">
            <a:xfrm rot="16200000" flipH="1">
              <a:off x="1821" y="2450"/>
              <a:ext cx="310" cy="208"/>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10" name="AutoShape 76"/>
            <p:cNvSpPr>
              <a:spLocks noChangeArrowheads="1"/>
            </p:cNvSpPr>
            <p:nvPr/>
          </p:nvSpPr>
          <p:spPr bwMode="gray">
            <a:xfrm rot="5400000" flipH="1">
              <a:off x="3627" y="2420"/>
              <a:ext cx="310" cy="208"/>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11" name="AutoShape 77"/>
            <p:cNvSpPr>
              <a:spLocks noChangeArrowheads="1"/>
            </p:cNvSpPr>
            <p:nvPr/>
          </p:nvSpPr>
          <p:spPr bwMode="gray">
            <a:xfrm rot="10800000" flipH="1">
              <a:off x="2725" y="3365"/>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3187" name="Oval 78"/>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3188" name="Oval 79"/>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endParaRPr lang="en-US"/>
            </a:p>
          </p:txBody>
        </p:sp>
        <p:sp>
          <p:nvSpPr>
            <p:cNvPr id="14" name="Oval 80"/>
            <p:cNvSpPr>
              <a:spLocks noChangeArrowheads="1"/>
            </p:cNvSpPr>
            <p:nvPr/>
          </p:nvSpPr>
          <p:spPr bwMode="gray">
            <a:xfrm>
              <a:off x="1838" y="1199"/>
              <a:ext cx="2088" cy="2864"/>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fontAlgn="auto">
                <a:spcBef>
                  <a:spcPts val="0"/>
                </a:spcBef>
                <a:spcAft>
                  <a:spcPts val="0"/>
                </a:spcAft>
                <a:defRPr/>
              </a:pPr>
              <a:endParaRPr lang="vi-VN">
                <a:latin typeface="+mn-lt"/>
                <a:cs typeface="+mn-cs"/>
              </a:endParaRPr>
            </a:p>
          </p:txBody>
        </p:sp>
        <p:sp>
          <p:nvSpPr>
            <p:cNvPr id="3190" name="Oval 81"/>
            <p:cNvSpPr>
              <a:spLocks noChangeArrowheads="1"/>
            </p:cNvSpPr>
            <p:nvPr/>
          </p:nvSpPr>
          <p:spPr bwMode="gray">
            <a:xfrm>
              <a:off x="1841" y="1200"/>
              <a:ext cx="2088" cy="2864"/>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endParaRPr lang="en-US"/>
            </a:p>
          </p:txBody>
        </p:sp>
        <p:sp>
          <p:nvSpPr>
            <p:cNvPr id="16" name="Oval 82"/>
            <p:cNvSpPr>
              <a:spLocks noChangeArrowheads="1"/>
            </p:cNvSpPr>
            <p:nvPr/>
          </p:nvSpPr>
          <p:spPr bwMode="gray">
            <a:xfrm>
              <a:off x="2338" y="1199"/>
              <a:ext cx="1097" cy="286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fontAlgn="auto">
                <a:spcBef>
                  <a:spcPts val="0"/>
                </a:spcBef>
                <a:spcAft>
                  <a:spcPts val="0"/>
                </a:spcAft>
                <a:defRPr/>
              </a:pPr>
              <a:endParaRPr lang="vi-VN">
                <a:latin typeface="+mn-lt"/>
                <a:cs typeface="+mn-cs"/>
              </a:endParaRPr>
            </a:p>
          </p:txBody>
        </p:sp>
        <p:sp>
          <p:nvSpPr>
            <p:cNvPr id="3192" name="Oval 83"/>
            <p:cNvSpPr>
              <a:spLocks noChangeArrowheads="1"/>
            </p:cNvSpPr>
            <p:nvPr/>
          </p:nvSpPr>
          <p:spPr bwMode="gray">
            <a:xfrm>
              <a:off x="2337" y="1200"/>
              <a:ext cx="1096" cy="2864"/>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en-US"/>
            </a:p>
          </p:txBody>
        </p:sp>
      </p:grpSp>
      <p:sp>
        <p:nvSpPr>
          <p:cNvPr id="18" name="AutoShape 17"/>
          <p:cNvSpPr>
            <a:spLocks noChangeArrowheads="1"/>
          </p:cNvSpPr>
          <p:nvPr/>
        </p:nvSpPr>
        <p:spPr bwMode="gray">
          <a:xfrm>
            <a:off x="368301" y="188682"/>
            <a:ext cx="11518900" cy="1752600"/>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anchor="ctr"/>
          <a:lstStyle/>
          <a:p>
            <a:pPr marL="457200" indent="-457200">
              <a:defRPr/>
            </a:pPr>
            <a:r>
              <a:rPr lang="en-US" sz="2000" b="1">
                <a:solidFill>
                  <a:srgbClr val="FFFF66"/>
                </a:solidFill>
              </a:rPr>
              <a:t>   </a:t>
            </a:r>
          </a:p>
        </p:txBody>
      </p:sp>
      <p:sp>
        <p:nvSpPr>
          <p:cNvPr id="19" name="Rectangle 18"/>
          <p:cNvSpPr>
            <a:spLocks noChangeArrowheads="1"/>
          </p:cNvSpPr>
          <p:nvPr/>
        </p:nvSpPr>
        <p:spPr bwMode="auto">
          <a:xfrm>
            <a:off x="6832600" y="2338388"/>
            <a:ext cx="5124451" cy="793750"/>
          </a:xfrm>
          <a:prstGeom prst="rect">
            <a:avLst/>
          </a:prstGeom>
          <a:noFill/>
          <a:ln w="38100" cmpd="dbl">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solidFill>
                <a:srgbClr val="0000FF"/>
              </a:solidFill>
            </a:endParaRPr>
          </a:p>
        </p:txBody>
      </p:sp>
      <p:sp>
        <p:nvSpPr>
          <p:cNvPr id="20" name="Rectangle 20"/>
          <p:cNvSpPr>
            <a:spLocks noChangeArrowheads="1"/>
          </p:cNvSpPr>
          <p:nvPr/>
        </p:nvSpPr>
        <p:spPr bwMode="auto">
          <a:xfrm>
            <a:off x="6832600" y="3552825"/>
            <a:ext cx="5124451" cy="793750"/>
          </a:xfrm>
          <a:prstGeom prst="rect">
            <a:avLst/>
          </a:prstGeom>
          <a:noFill/>
          <a:ln w="38100" cmpd="dbl">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solidFill>
                <a:srgbClr val="0000FF"/>
              </a:solidFill>
            </a:endParaRPr>
          </a:p>
        </p:txBody>
      </p:sp>
      <p:grpSp>
        <p:nvGrpSpPr>
          <p:cNvPr id="3" name="Group 20"/>
          <p:cNvGrpSpPr>
            <a:grpSpLocks/>
          </p:cNvGrpSpPr>
          <p:nvPr/>
        </p:nvGrpSpPr>
        <p:grpSpPr bwMode="auto">
          <a:xfrm>
            <a:off x="6938010" y="2409825"/>
            <a:ext cx="4873008" cy="604838"/>
            <a:chOff x="1004565" y="2185988"/>
            <a:chExt cx="3671824" cy="604837"/>
          </a:xfrm>
        </p:grpSpPr>
        <p:grpSp>
          <p:nvGrpSpPr>
            <p:cNvPr id="3178" name="Group 5"/>
            <p:cNvGrpSpPr>
              <a:grpSpLocks/>
            </p:cNvGrpSpPr>
            <p:nvPr/>
          </p:nvGrpSpPr>
          <p:grpSpPr bwMode="auto">
            <a:xfrm>
              <a:off x="1004565" y="2185988"/>
              <a:ext cx="3671824" cy="604837"/>
              <a:chOff x="436" y="1344"/>
              <a:chExt cx="1546" cy="381"/>
            </a:xfrm>
          </p:grpSpPr>
          <p:sp>
            <p:nvSpPr>
              <p:cNvPr id="24" name="AutoShape 6"/>
              <p:cNvSpPr>
                <a:spLocks noChangeArrowheads="1"/>
              </p:cNvSpPr>
              <p:nvPr/>
            </p:nvSpPr>
            <p:spPr bwMode="gray">
              <a:xfrm>
                <a:off x="436" y="1344"/>
                <a:ext cx="1546" cy="381"/>
              </a:xfrm>
              <a:prstGeom prst="roundRect">
                <a:avLst>
                  <a:gd name="adj" fmla="val 10889"/>
                </a:avLst>
              </a:prstGeom>
              <a:gradFill rotWithShape="1">
                <a:gsLst>
                  <a:gs pos="0">
                    <a:srgbClr val="DDDDDD"/>
                  </a:gs>
                  <a:gs pos="50000">
                    <a:srgbClr val="DDDDDD">
                      <a:gamma/>
                      <a:tint val="36471"/>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fontAlgn="auto">
                  <a:spcBef>
                    <a:spcPts val="0"/>
                  </a:spcBef>
                  <a:spcAft>
                    <a:spcPts val="0"/>
                  </a:spcAft>
                  <a:defRPr/>
                </a:pPr>
                <a:endParaRPr lang="vi-VN">
                  <a:latin typeface="+mn-lt"/>
                  <a:cs typeface="+mn-cs"/>
                </a:endParaRPr>
              </a:p>
            </p:txBody>
          </p:sp>
          <p:sp>
            <p:nvSpPr>
              <p:cNvPr id="3181" name="AutoShape 7"/>
              <p:cNvSpPr>
                <a:spLocks noChangeArrowheads="1"/>
              </p:cNvSpPr>
              <p:nvPr/>
            </p:nvSpPr>
            <p:spPr bwMode="gray">
              <a:xfrm>
                <a:off x="448" y="1379"/>
                <a:ext cx="271" cy="331"/>
              </a:xfrm>
              <a:prstGeom prst="roundRect">
                <a:avLst>
                  <a:gd name="adj" fmla="val 11921"/>
                </a:avLst>
              </a:prstGeom>
              <a:solidFill>
                <a:srgbClr val="0000CC"/>
              </a:solidFill>
              <a:ln w="38100">
                <a:solidFill>
                  <a:schemeClr val="bg1"/>
                </a:solidFill>
                <a:round/>
                <a:headEnd/>
                <a:tailEnd/>
              </a:ln>
            </p:spPr>
            <p:txBody>
              <a:bodyPr wrap="none" anchor="ctr"/>
              <a:lstStyle/>
              <a:p>
                <a:endParaRPr lang="en-US"/>
              </a:p>
            </p:txBody>
          </p:sp>
          <p:sp>
            <p:nvSpPr>
              <p:cNvPr id="26" name="Freeform 8"/>
              <p:cNvSpPr>
                <a:spLocks/>
              </p:cNvSpPr>
              <p:nvPr/>
            </p:nvSpPr>
            <p:spPr bwMode="gray">
              <a:xfrm>
                <a:off x="488" y="1399"/>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fontAlgn="auto">
                  <a:spcBef>
                    <a:spcPts val="0"/>
                  </a:spcBef>
                  <a:spcAft>
                    <a:spcPts val="0"/>
                  </a:spcAft>
                  <a:defRPr/>
                </a:pPr>
                <a:endParaRPr lang="vi-VN">
                  <a:latin typeface="+mn-lt"/>
                  <a:cs typeface="+mn-cs"/>
                </a:endParaRPr>
              </a:p>
            </p:txBody>
          </p:sp>
          <p:sp>
            <p:nvSpPr>
              <p:cNvPr id="27" name="Text Box 9"/>
              <p:cNvSpPr txBox="1">
                <a:spLocks noChangeArrowheads="1"/>
              </p:cNvSpPr>
              <p:nvPr/>
            </p:nvSpPr>
            <p:spPr bwMode="gray">
              <a:xfrm>
                <a:off x="478" y="1383"/>
                <a:ext cx="211" cy="327"/>
              </a:xfrm>
              <a:prstGeom prst="rect">
                <a:avLst/>
              </a:prstGeom>
              <a:noFill/>
              <a:ln w="9525" algn="ctr">
                <a:noFill/>
                <a:miter lim="800000"/>
                <a:headEnd/>
                <a:tailEnd/>
              </a:ln>
              <a:effectLst>
                <a:outerShdw dist="35921" dir="2700000" algn="ctr" rotWithShape="0">
                  <a:schemeClr val="tx1"/>
                </a:outerShdw>
              </a:effectLst>
            </p:spPr>
            <p:txBody>
              <a:bodyPr>
                <a:spAutoFit/>
              </a:bodyPr>
              <a:lstStyle/>
              <a:p>
                <a:pPr algn="ctr" eaLnBrk="0" fontAlgn="auto" hangingPunct="0">
                  <a:spcBef>
                    <a:spcPts val="0"/>
                  </a:spcBef>
                  <a:spcAft>
                    <a:spcPts val="0"/>
                  </a:spcAft>
                  <a:defRPr/>
                </a:pPr>
                <a:r>
                  <a:rPr lang="en-US" sz="2800" b="1">
                    <a:solidFill>
                      <a:srgbClr val="FF0000"/>
                    </a:solidFill>
                    <a:effectLst>
                      <a:outerShdw blurRad="38100" dist="38100" dir="2700000" algn="tl">
                        <a:srgbClr val="C0C0C0"/>
                      </a:outerShdw>
                    </a:effectLst>
                    <a:latin typeface="+mn-lt"/>
                    <a:cs typeface="+mn-cs"/>
                  </a:rPr>
                  <a:t>A</a:t>
                </a:r>
              </a:p>
            </p:txBody>
          </p:sp>
        </p:grpSp>
        <p:sp>
          <p:nvSpPr>
            <p:cNvPr id="3179" name="Text Box 26"/>
            <p:cNvSpPr txBox="1">
              <a:spLocks noChangeArrowheads="1"/>
            </p:cNvSpPr>
            <p:nvPr/>
          </p:nvSpPr>
          <p:spPr bwMode="gray">
            <a:xfrm>
              <a:off x="1714366" y="2240644"/>
              <a:ext cx="2937755" cy="523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buNone/>
              </a:pPr>
              <a:r>
                <a:rPr lang="vi-VN" sz="2800" dirty="0">
                  <a:solidFill>
                    <a:srgbClr val="FF0000"/>
                  </a:solidFill>
                  <a:latin typeface="+mj-lt"/>
                  <a:sym typeface="Symbol" pitchFamily="18" charset="2"/>
                </a:rPr>
                <a:t>là tam giác vuông tại A</a:t>
              </a:r>
            </a:p>
          </p:txBody>
        </p:sp>
      </p:grpSp>
      <p:grpSp>
        <p:nvGrpSpPr>
          <p:cNvPr id="12" name="Group 27"/>
          <p:cNvGrpSpPr>
            <a:grpSpLocks/>
          </p:cNvGrpSpPr>
          <p:nvPr/>
        </p:nvGrpSpPr>
        <p:grpSpPr bwMode="auto">
          <a:xfrm rot="5400000">
            <a:off x="5699391" y="2052374"/>
            <a:ext cx="992187" cy="1240367"/>
            <a:chOff x="1872" y="1824"/>
            <a:chExt cx="2014" cy="1821"/>
          </a:xfrm>
        </p:grpSpPr>
        <p:sp>
          <p:nvSpPr>
            <p:cNvPr id="29" name="AutoShape 28"/>
            <p:cNvSpPr>
              <a:spLocks noChangeArrowheads="1"/>
            </p:cNvSpPr>
            <p:nvPr/>
          </p:nvSpPr>
          <p:spPr bwMode="gray">
            <a:xfrm rot="16200000" flipH="1">
              <a:off x="1821" y="2558"/>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30" name="AutoShape 29"/>
            <p:cNvSpPr>
              <a:spLocks noChangeArrowheads="1"/>
            </p:cNvSpPr>
            <p:nvPr/>
          </p:nvSpPr>
          <p:spPr bwMode="gray">
            <a:xfrm rot="5400000" flipH="1">
              <a:off x="3629" y="2524"/>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31" name="AutoShape 30"/>
            <p:cNvSpPr>
              <a:spLocks noChangeArrowheads="1"/>
            </p:cNvSpPr>
            <p:nvPr/>
          </p:nvSpPr>
          <p:spPr bwMode="gray">
            <a:xfrm rot="10800000" flipH="1">
              <a:off x="2726" y="3440"/>
              <a:ext cx="306"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3172" name="Oval 31"/>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3173" name="Oval 32"/>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endParaRPr lang="en-US"/>
            </a:p>
          </p:txBody>
        </p:sp>
        <p:sp>
          <p:nvSpPr>
            <p:cNvPr id="34" name="Oval 33"/>
            <p:cNvSpPr>
              <a:spLocks noChangeArrowheads="1"/>
            </p:cNvSpPr>
            <p:nvPr/>
          </p:nvSpPr>
          <p:spPr bwMode="gray">
            <a:xfrm>
              <a:off x="2416" y="2028"/>
              <a:ext cx="939" cy="1207"/>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fontAlgn="auto">
                <a:spcBef>
                  <a:spcPts val="0"/>
                </a:spcBef>
                <a:spcAft>
                  <a:spcPts val="0"/>
                </a:spcAft>
                <a:defRPr/>
              </a:pPr>
              <a:endParaRPr lang="vi-VN">
                <a:latin typeface="+mn-lt"/>
                <a:cs typeface="+mn-cs"/>
              </a:endParaRPr>
            </a:p>
          </p:txBody>
        </p:sp>
        <p:sp>
          <p:nvSpPr>
            <p:cNvPr id="3175" name="Oval 34"/>
            <p:cNvSpPr>
              <a:spLocks noChangeArrowheads="1"/>
            </p:cNvSpPr>
            <p:nvPr/>
          </p:nvSpPr>
          <p:spPr bwMode="gray">
            <a:xfrm>
              <a:off x="2416" y="2028"/>
              <a:ext cx="939" cy="1207"/>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endParaRPr lang="en-US"/>
            </a:p>
          </p:txBody>
        </p:sp>
        <p:sp>
          <p:nvSpPr>
            <p:cNvPr id="36" name="Oval 35"/>
            <p:cNvSpPr>
              <a:spLocks noChangeArrowheads="1"/>
            </p:cNvSpPr>
            <p:nvPr/>
          </p:nvSpPr>
          <p:spPr bwMode="gray">
            <a:xfrm>
              <a:off x="2336" y="2028"/>
              <a:ext cx="1096" cy="1207"/>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fontAlgn="auto">
                <a:spcBef>
                  <a:spcPts val="0"/>
                </a:spcBef>
                <a:spcAft>
                  <a:spcPts val="0"/>
                </a:spcAft>
                <a:defRPr/>
              </a:pPr>
              <a:endParaRPr lang="vi-VN">
                <a:latin typeface="+mn-lt"/>
                <a:cs typeface="+mn-cs"/>
              </a:endParaRPr>
            </a:p>
          </p:txBody>
        </p:sp>
        <p:sp>
          <p:nvSpPr>
            <p:cNvPr id="3177" name="Oval 36"/>
            <p:cNvSpPr>
              <a:spLocks noChangeArrowheads="1"/>
            </p:cNvSpPr>
            <p:nvPr/>
          </p:nvSpPr>
          <p:spPr bwMode="gray">
            <a:xfrm>
              <a:off x="2337" y="2028"/>
              <a:ext cx="1096" cy="1207"/>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en-US"/>
            </a:p>
          </p:txBody>
        </p:sp>
      </p:grpSp>
      <p:grpSp>
        <p:nvGrpSpPr>
          <p:cNvPr id="13" name="Group 74"/>
          <p:cNvGrpSpPr>
            <a:grpSpLocks/>
          </p:cNvGrpSpPr>
          <p:nvPr/>
        </p:nvGrpSpPr>
        <p:grpSpPr bwMode="auto">
          <a:xfrm rot="5400000">
            <a:off x="6060160" y="3489415"/>
            <a:ext cx="463143" cy="822552"/>
            <a:chOff x="1838" y="1199"/>
            <a:chExt cx="2091" cy="2865"/>
          </a:xfrm>
        </p:grpSpPr>
        <p:sp>
          <p:nvSpPr>
            <p:cNvPr id="39" name="AutoShape 75"/>
            <p:cNvSpPr>
              <a:spLocks noChangeArrowheads="1"/>
            </p:cNvSpPr>
            <p:nvPr/>
          </p:nvSpPr>
          <p:spPr bwMode="gray">
            <a:xfrm rot="16200000" flipH="1">
              <a:off x="1821" y="2450"/>
              <a:ext cx="310" cy="208"/>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40" name="AutoShape 76"/>
            <p:cNvSpPr>
              <a:spLocks noChangeArrowheads="1"/>
            </p:cNvSpPr>
            <p:nvPr/>
          </p:nvSpPr>
          <p:spPr bwMode="gray">
            <a:xfrm rot="5400000" flipH="1">
              <a:off x="3627" y="2420"/>
              <a:ext cx="310" cy="208"/>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41" name="AutoShape 77"/>
            <p:cNvSpPr>
              <a:spLocks noChangeArrowheads="1"/>
            </p:cNvSpPr>
            <p:nvPr/>
          </p:nvSpPr>
          <p:spPr bwMode="gray">
            <a:xfrm rot="10800000" flipH="1">
              <a:off x="2725" y="3365"/>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3163" name="Oval 78"/>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3164" name="Oval 79"/>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endParaRPr lang="en-US"/>
            </a:p>
          </p:txBody>
        </p:sp>
        <p:sp>
          <p:nvSpPr>
            <p:cNvPr id="44" name="Oval 80"/>
            <p:cNvSpPr>
              <a:spLocks noChangeArrowheads="1"/>
            </p:cNvSpPr>
            <p:nvPr/>
          </p:nvSpPr>
          <p:spPr bwMode="gray">
            <a:xfrm>
              <a:off x="1838" y="1199"/>
              <a:ext cx="2088" cy="2864"/>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fontAlgn="auto">
                <a:spcBef>
                  <a:spcPts val="0"/>
                </a:spcBef>
                <a:spcAft>
                  <a:spcPts val="0"/>
                </a:spcAft>
                <a:defRPr/>
              </a:pPr>
              <a:endParaRPr lang="vi-VN">
                <a:latin typeface="+mn-lt"/>
                <a:cs typeface="+mn-cs"/>
              </a:endParaRPr>
            </a:p>
          </p:txBody>
        </p:sp>
        <p:sp>
          <p:nvSpPr>
            <p:cNvPr id="3166" name="Oval 81"/>
            <p:cNvSpPr>
              <a:spLocks noChangeArrowheads="1"/>
            </p:cNvSpPr>
            <p:nvPr/>
          </p:nvSpPr>
          <p:spPr bwMode="gray">
            <a:xfrm>
              <a:off x="1841" y="1200"/>
              <a:ext cx="2088" cy="2864"/>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endParaRPr lang="en-US"/>
            </a:p>
          </p:txBody>
        </p:sp>
        <p:sp>
          <p:nvSpPr>
            <p:cNvPr id="46" name="Oval 82"/>
            <p:cNvSpPr>
              <a:spLocks noChangeArrowheads="1"/>
            </p:cNvSpPr>
            <p:nvPr/>
          </p:nvSpPr>
          <p:spPr bwMode="gray">
            <a:xfrm>
              <a:off x="2338" y="1199"/>
              <a:ext cx="1097" cy="286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fontAlgn="auto">
                <a:spcBef>
                  <a:spcPts val="0"/>
                </a:spcBef>
                <a:spcAft>
                  <a:spcPts val="0"/>
                </a:spcAft>
                <a:defRPr/>
              </a:pPr>
              <a:endParaRPr lang="vi-VN">
                <a:latin typeface="+mn-lt"/>
                <a:cs typeface="+mn-cs"/>
              </a:endParaRPr>
            </a:p>
          </p:txBody>
        </p:sp>
        <p:sp>
          <p:nvSpPr>
            <p:cNvPr id="3168" name="Oval 83"/>
            <p:cNvSpPr>
              <a:spLocks noChangeArrowheads="1"/>
            </p:cNvSpPr>
            <p:nvPr/>
          </p:nvSpPr>
          <p:spPr bwMode="gray">
            <a:xfrm>
              <a:off x="2337" y="1200"/>
              <a:ext cx="1096" cy="2864"/>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en-US"/>
            </a:p>
          </p:txBody>
        </p:sp>
      </p:grpSp>
      <p:grpSp>
        <p:nvGrpSpPr>
          <p:cNvPr id="15" name="Group 74"/>
          <p:cNvGrpSpPr>
            <a:grpSpLocks/>
          </p:cNvGrpSpPr>
          <p:nvPr/>
        </p:nvGrpSpPr>
        <p:grpSpPr bwMode="auto">
          <a:xfrm rot="5400000">
            <a:off x="6060160" y="4686390"/>
            <a:ext cx="463143" cy="822552"/>
            <a:chOff x="1838" y="1199"/>
            <a:chExt cx="2091" cy="2865"/>
          </a:xfrm>
        </p:grpSpPr>
        <p:sp>
          <p:nvSpPr>
            <p:cNvPr id="49" name="AutoShape 75"/>
            <p:cNvSpPr>
              <a:spLocks noChangeArrowheads="1"/>
            </p:cNvSpPr>
            <p:nvPr/>
          </p:nvSpPr>
          <p:spPr bwMode="gray">
            <a:xfrm rot="16200000" flipH="1">
              <a:off x="1821" y="2450"/>
              <a:ext cx="310" cy="208"/>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50" name="AutoShape 76"/>
            <p:cNvSpPr>
              <a:spLocks noChangeArrowheads="1"/>
            </p:cNvSpPr>
            <p:nvPr/>
          </p:nvSpPr>
          <p:spPr bwMode="gray">
            <a:xfrm rot="5400000" flipH="1">
              <a:off x="3627" y="2420"/>
              <a:ext cx="310" cy="208"/>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51" name="AutoShape 77"/>
            <p:cNvSpPr>
              <a:spLocks noChangeArrowheads="1"/>
            </p:cNvSpPr>
            <p:nvPr/>
          </p:nvSpPr>
          <p:spPr bwMode="gray">
            <a:xfrm rot="10800000" flipH="1">
              <a:off x="2725" y="3365"/>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3154" name="Oval 78"/>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3155" name="Oval 79"/>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endParaRPr lang="en-US"/>
            </a:p>
          </p:txBody>
        </p:sp>
        <p:sp>
          <p:nvSpPr>
            <p:cNvPr id="54" name="Oval 80"/>
            <p:cNvSpPr>
              <a:spLocks noChangeArrowheads="1"/>
            </p:cNvSpPr>
            <p:nvPr/>
          </p:nvSpPr>
          <p:spPr bwMode="gray">
            <a:xfrm>
              <a:off x="1838" y="1199"/>
              <a:ext cx="2088" cy="2864"/>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fontAlgn="auto">
                <a:spcBef>
                  <a:spcPts val="0"/>
                </a:spcBef>
                <a:spcAft>
                  <a:spcPts val="0"/>
                </a:spcAft>
                <a:defRPr/>
              </a:pPr>
              <a:endParaRPr lang="vi-VN">
                <a:latin typeface="+mn-lt"/>
                <a:cs typeface="+mn-cs"/>
              </a:endParaRPr>
            </a:p>
          </p:txBody>
        </p:sp>
        <p:sp>
          <p:nvSpPr>
            <p:cNvPr id="3157" name="Oval 81"/>
            <p:cNvSpPr>
              <a:spLocks noChangeArrowheads="1"/>
            </p:cNvSpPr>
            <p:nvPr/>
          </p:nvSpPr>
          <p:spPr bwMode="gray">
            <a:xfrm>
              <a:off x="1841" y="1200"/>
              <a:ext cx="2088" cy="2864"/>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endParaRPr lang="en-US"/>
            </a:p>
          </p:txBody>
        </p:sp>
        <p:sp>
          <p:nvSpPr>
            <p:cNvPr id="56" name="Oval 82"/>
            <p:cNvSpPr>
              <a:spLocks noChangeArrowheads="1"/>
            </p:cNvSpPr>
            <p:nvPr/>
          </p:nvSpPr>
          <p:spPr bwMode="gray">
            <a:xfrm>
              <a:off x="2338" y="1199"/>
              <a:ext cx="1097" cy="286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fontAlgn="auto">
                <a:spcBef>
                  <a:spcPts val="0"/>
                </a:spcBef>
                <a:spcAft>
                  <a:spcPts val="0"/>
                </a:spcAft>
                <a:defRPr/>
              </a:pPr>
              <a:endParaRPr lang="vi-VN">
                <a:latin typeface="+mn-lt"/>
                <a:cs typeface="+mn-cs"/>
              </a:endParaRPr>
            </a:p>
          </p:txBody>
        </p:sp>
        <p:sp>
          <p:nvSpPr>
            <p:cNvPr id="3159" name="Oval 83"/>
            <p:cNvSpPr>
              <a:spLocks noChangeArrowheads="1"/>
            </p:cNvSpPr>
            <p:nvPr/>
          </p:nvSpPr>
          <p:spPr bwMode="gray">
            <a:xfrm>
              <a:off x="2337" y="1200"/>
              <a:ext cx="1096" cy="2864"/>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en-US"/>
            </a:p>
          </p:txBody>
        </p:sp>
      </p:grpSp>
      <p:grpSp>
        <p:nvGrpSpPr>
          <p:cNvPr id="17" name="Group 74"/>
          <p:cNvGrpSpPr>
            <a:grpSpLocks/>
          </p:cNvGrpSpPr>
          <p:nvPr/>
        </p:nvGrpSpPr>
        <p:grpSpPr bwMode="auto">
          <a:xfrm rot="5400000">
            <a:off x="6060160" y="5829390"/>
            <a:ext cx="463143" cy="822552"/>
            <a:chOff x="1838" y="1199"/>
            <a:chExt cx="2091" cy="2865"/>
          </a:xfrm>
        </p:grpSpPr>
        <p:sp>
          <p:nvSpPr>
            <p:cNvPr id="59" name="AutoShape 75"/>
            <p:cNvSpPr>
              <a:spLocks noChangeArrowheads="1"/>
            </p:cNvSpPr>
            <p:nvPr/>
          </p:nvSpPr>
          <p:spPr bwMode="gray">
            <a:xfrm rot="16200000" flipH="1">
              <a:off x="1821" y="2450"/>
              <a:ext cx="310" cy="208"/>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60" name="AutoShape 76"/>
            <p:cNvSpPr>
              <a:spLocks noChangeArrowheads="1"/>
            </p:cNvSpPr>
            <p:nvPr/>
          </p:nvSpPr>
          <p:spPr bwMode="gray">
            <a:xfrm rot="5400000" flipH="1">
              <a:off x="3627" y="2420"/>
              <a:ext cx="310" cy="208"/>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61" name="AutoShape 77"/>
            <p:cNvSpPr>
              <a:spLocks noChangeArrowheads="1"/>
            </p:cNvSpPr>
            <p:nvPr/>
          </p:nvSpPr>
          <p:spPr bwMode="gray">
            <a:xfrm rot="10800000" flipH="1">
              <a:off x="2725" y="3365"/>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3145" name="Oval 78"/>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3146" name="Oval 79"/>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endParaRPr lang="en-US"/>
            </a:p>
          </p:txBody>
        </p:sp>
        <p:sp>
          <p:nvSpPr>
            <p:cNvPr id="64" name="Oval 80"/>
            <p:cNvSpPr>
              <a:spLocks noChangeArrowheads="1"/>
            </p:cNvSpPr>
            <p:nvPr/>
          </p:nvSpPr>
          <p:spPr bwMode="gray">
            <a:xfrm>
              <a:off x="1838" y="1199"/>
              <a:ext cx="2088" cy="2864"/>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fontAlgn="auto">
                <a:spcBef>
                  <a:spcPts val="0"/>
                </a:spcBef>
                <a:spcAft>
                  <a:spcPts val="0"/>
                </a:spcAft>
                <a:defRPr/>
              </a:pPr>
              <a:endParaRPr lang="vi-VN">
                <a:latin typeface="+mn-lt"/>
                <a:cs typeface="+mn-cs"/>
              </a:endParaRPr>
            </a:p>
          </p:txBody>
        </p:sp>
        <p:sp>
          <p:nvSpPr>
            <p:cNvPr id="3148" name="Oval 81"/>
            <p:cNvSpPr>
              <a:spLocks noChangeArrowheads="1"/>
            </p:cNvSpPr>
            <p:nvPr/>
          </p:nvSpPr>
          <p:spPr bwMode="gray">
            <a:xfrm>
              <a:off x="1841" y="1200"/>
              <a:ext cx="2088" cy="2864"/>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endParaRPr lang="en-US"/>
            </a:p>
          </p:txBody>
        </p:sp>
        <p:sp>
          <p:nvSpPr>
            <p:cNvPr id="66" name="Oval 82"/>
            <p:cNvSpPr>
              <a:spLocks noChangeArrowheads="1"/>
            </p:cNvSpPr>
            <p:nvPr/>
          </p:nvSpPr>
          <p:spPr bwMode="gray">
            <a:xfrm>
              <a:off x="2338" y="1199"/>
              <a:ext cx="1097" cy="286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fontAlgn="auto">
                <a:spcBef>
                  <a:spcPts val="0"/>
                </a:spcBef>
                <a:spcAft>
                  <a:spcPts val="0"/>
                </a:spcAft>
                <a:defRPr/>
              </a:pPr>
              <a:endParaRPr lang="vi-VN">
                <a:latin typeface="+mn-lt"/>
                <a:cs typeface="+mn-cs"/>
              </a:endParaRPr>
            </a:p>
          </p:txBody>
        </p:sp>
        <p:sp>
          <p:nvSpPr>
            <p:cNvPr id="3150" name="Oval 83"/>
            <p:cNvSpPr>
              <a:spLocks noChangeArrowheads="1"/>
            </p:cNvSpPr>
            <p:nvPr/>
          </p:nvSpPr>
          <p:spPr bwMode="gray">
            <a:xfrm>
              <a:off x="2337" y="1200"/>
              <a:ext cx="1096" cy="2864"/>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en-US"/>
            </a:p>
          </p:txBody>
        </p:sp>
      </p:grpSp>
      <p:grpSp>
        <p:nvGrpSpPr>
          <p:cNvPr id="21" name="Group 11"/>
          <p:cNvGrpSpPr>
            <a:grpSpLocks/>
          </p:cNvGrpSpPr>
          <p:nvPr/>
        </p:nvGrpSpPr>
        <p:grpSpPr bwMode="auto">
          <a:xfrm>
            <a:off x="6938434" y="3639255"/>
            <a:ext cx="4873671" cy="614363"/>
            <a:chOff x="508" y="2112"/>
            <a:chExt cx="1553" cy="387"/>
          </a:xfrm>
        </p:grpSpPr>
        <p:sp>
          <p:nvSpPr>
            <p:cNvPr id="69" name="AutoShape 12"/>
            <p:cNvSpPr>
              <a:spLocks noChangeArrowheads="1"/>
            </p:cNvSpPr>
            <p:nvPr/>
          </p:nvSpPr>
          <p:spPr bwMode="gray">
            <a:xfrm>
              <a:off x="508" y="2112"/>
              <a:ext cx="1539" cy="381"/>
            </a:xfrm>
            <a:prstGeom prst="roundRect">
              <a:avLst>
                <a:gd name="adj" fmla="val 10889"/>
              </a:avLst>
            </a:prstGeom>
            <a:gradFill rotWithShape="1">
              <a:gsLst>
                <a:gs pos="0">
                  <a:srgbClr val="DDDDDD"/>
                </a:gs>
                <a:gs pos="50000">
                  <a:srgbClr val="DDDDDD">
                    <a:gamma/>
                    <a:tint val="39216"/>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fontAlgn="auto">
                <a:spcBef>
                  <a:spcPts val="0"/>
                </a:spcBef>
                <a:spcAft>
                  <a:spcPts val="0"/>
                </a:spcAft>
                <a:defRPr/>
              </a:pPr>
              <a:endParaRPr lang="vi-VN">
                <a:latin typeface="+mn-lt"/>
                <a:cs typeface="+mn-cs"/>
              </a:endParaRPr>
            </a:p>
          </p:txBody>
        </p:sp>
        <p:sp>
          <p:nvSpPr>
            <p:cNvPr id="70" name="AutoShape 13"/>
            <p:cNvSpPr>
              <a:spLocks noChangeArrowheads="1"/>
            </p:cNvSpPr>
            <p:nvPr/>
          </p:nvSpPr>
          <p:spPr bwMode="gray">
            <a:xfrm>
              <a:off x="514" y="2147"/>
              <a:ext cx="272" cy="352"/>
            </a:xfrm>
            <a:prstGeom prst="roundRect">
              <a:avLst>
                <a:gd name="adj" fmla="val 11921"/>
              </a:avLst>
            </a:prstGeom>
            <a:solidFill>
              <a:srgbClr val="0000CC"/>
            </a:solidFill>
            <a:ln w="38100">
              <a:solidFill>
                <a:schemeClr val="bg1"/>
              </a:solidFill>
              <a:round/>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71" name="Freeform 14"/>
            <p:cNvSpPr>
              <a:spLocks/>
            </p:cNvSpPr>
            <p:nvPr/>
          </p:nvSpPr>
          <p:spPr bwMode="gray">
            <a:xfrm>
              <a:off x="545" y="2184"/>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hlink">
                    <a:gamma/>
                    <a:tint val="42353"/>
                    <a:invGamma/>
                  </a:schemeClr>
                </a:gs>
                <a:gs pos="100000">
                  <a:schemeClr val="hlink">
                    <a:alpha val="0"/>
                  </a:schemeClr>
                </a:gs>
              </a:gsLst>
              <a:lin ang="2700000" scaled="1"/>
            </a:gradFill>
            <a:ln w="0">
              <a:noFill/>
              <a:prstDash val="solid"/>
              <a:round/>
              <a:headEnd/>
              <a:tailEnd/>
            </a:ln>
          </p:spPr>
          <p:txBody>
            <a:bodyPr/>
            <a:lstStyle/>
            <a:p>
              <a:pPr fontAlgn="auto">
                <a:spcBef>
                  <a:spcPts val="0"/>
                </a:spcBef>
                <a:spcAft>
                  <a:spcPts val="0"/>
                </a:spcAft>
                <a:defRPr/>
              </a:pPr>
              <a:endParaRPr lang="vi-VN">
                <a:latin typeface="+mn-lt"/>
                <a:cs typeface="+mn-cs"/>
              </a:endParaRPr>
            </a:p>
          </p:txBody>
        </p:sp>
        <p:sp>
          <p:nvSpPr>
            <p:cNvPr id="72" name="Text Box 15"/>
            <p:cNvSpPr txBox="1">
              <a:spLocks noChangeArrowheads="1"/>
            </p:cNvSpPr>
            <p:nvPr/>
          </p:nvSpPr>
          <p:spPr bwMode="gray">
            <a:xfrm>
              <a:off x="575" y="2139"/>
              <a:ext cx="168" cy="330"/>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lgn="ctr" eaLnBrk="0" fontAlgn="auto" hangingPunct="0">
                <a:spcBef>
                  <a:spcPts val="0"/>
                </a:spcBef>
                <a:spcAft>
                  <a:spcPts val="0"/>
                </a:spcAft>
                <a:defRPr/>
              </a:pPr>
              <a:r>
                <a:rPr lang="en-US" sz="2800" b="1">
                  <a:solidFill>
                    <a:srgbClr val="FF0000"/>
                  </a:solidFill>
                  <a:effectLst>
                    <a:outerShdw blurRad="38100" dist="38100" dir="2700000" algn="tl">
                      <a:srgbClr val="C0C0C0"/>
                    </a:outerShdw>
                  </a:effectLst>
                  <a:latin typeface="+mn-lt"/>
                  <a:cs typeface="+mn-cs"/>
                </a:rPr>
                <a:t>B</a:t>
              </a:r>
            </a:p>
          </p:txBody>
        </p:sp>
        <p:sp>
          <p:nvSpPr>
            <p:cNvPr id="3141" name="Text Box 16"/>
            <p:cNvSpPr txBox="1">
              <a:spLocks noChangeArrowheads="1"/>
            </p:cNvSpPr>
            <p:nvPr/>
          </p:nvSpPr>
          <p:spPr bwMode="gray">
            <a:xfrm>
              <a:off x="805" y="2152"/>
              <a:ext cx="125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buNone/>
              </a:pPr>
              <a:r>
                <a:rPr lang="vi-VN" sz="2800" dirty="0">
                  <a:solidFill>
                    <a:srgbClr val="FF0000"/>
                  </a:solidFill>
                  <a:latin typeface="+mj-lt"/>
                  <a:sym typeface="Symbol" pitchFamily="18" charset="2"/>
                </a:rPr>
                <a:t>là tam giác vuông tại B</a:t>
              </a:r>
            </a:p>
          </p:txBody>
        </p:sp>
      </p:grpSp>
      <p:grpSp>
        <p:nvGrpSpPr>
          <p:cNvPr id="22" name="Group 37"/>
          <p:cNvGrpSpPr>
            <a:grpSpLocks/>
          </p:cNvGrpSpPr>
          <p:nvPr/>
        </p:nvGrpSpPr>
        <p:grpSpPr bwMode="auto">
          <a:xfrm rot="5400000">
            <a:off x="5741723" y="3266811"/>
            <a:ext cx="992188" cy="1240367"/>
            <a:chOff x="1872" y="1824"/>
            <a:chExt cx="2014" cy="1821"/>
          </a:xfrm>
        </p:grpSpPr>
        <p:sp>
          <p:nvSpPr>
            <p:cNvPr id="75" name="AutoShape 38"/>
            <p:cNvSpPr>
              <a:spLocks noChangeArrowheads="1"/>
            </p:cNvSpPr>
            <p:nvPr/>
          </p:nvSpPr>
          <p:spPr bwMode="gray">
            <a:xfrm rot="16200000" flipH="1">
              <a:off x="1821" y="2558"/>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76" name="AutoShape 39"/>
            <p:cNvSpPr>
              <a:spLocks noChangeArrowheads="1"/>
            </p:cNvSpPr>
            <p:nvPr/>
          </p:nvSpPr>
          <p:spPr bwMode="gray">
            <a:xfrm rot="5400000" flipH="1">
              <a:off x="3629" y="2524"/>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77" name="AutoShape 40"/>
            <p:cNvSpPr>
              <a:spLocks noChangeArrowheads="1"/>
            </p:cNvSpPr>
            <p:nvPr/>
          </p:nvSpPr>
          <p:spPr bwMode="gray">
            <a:xfrm rot="10800000" flipH="1">
              <a:off x="2726" y="3440"/>
              <a:ext cx="306"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3131" name="Oval 41"/>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3132" name="Oval 42"/>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endParaRPr lang="en-US"/>
            </a:p>
          </p:txBody>
        </p:sp>
        <p:sp>
          <p:nvSpPr>
            <p:cNvPr id="80" name="Oval 43"/>
            <p:cNvSpPr>
              <a:spLocks noChangeArrowheads="1"/>
            </p:cNvSpPr>
            <p:nvPr/>
          </p:nvSpPr>
          <p:spPr bwMode="gray">
            <a:xfrm>
              <a:off x="2416" y="2028"/>
              <a:ext cx="939" cy="1207"/>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fontAlgn="auto">
                <a:spcBef>
                  <a:spcPts val="0"/>
                </a:spcBef>
                <a:spcAft>
                  <a:spcPts val="0"/>
                </a:spcAft>
                <a:defRPr/>
              </a:pPr>
              <a:endParaRPr lang="vi-VN">
                <a:latin typeface="+mn-lt"/>
                <a:cs typeface="+mn-cs"/>
              </a:endParaRPr>
            </a:p>
          </p:txBody>
        </p:sp>
        <p:sp>
          <p:nvSpPr>
            <p:cNvPr id="3134" name="Oval 44"/>
            <p:cNvSpPr>
              <a:spLocks noChangeArrowheads="1"/>
            </p:cNvSpPr>
            <p:nvPr/>
          </p:nvSpPr>
          <p:spPr bwMode="gray">
            <a:xfrm>
              <a:off x="2416" y="2028"/>
              <a:ext cx="939" cy="1207"/>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endParaRPr lang="en-US"/>
            </a:p>
          </p:txBody>
        </p:sp>
        <p:sp>
          <p:nvSpPr>
            <p:cNvPr id="82" name="Oval 45"/>
            <p:cNvSpPr>
              <a:spLocks noChangeArrowheads="1"/>
            </p:cNvSpPr>
            <p:nvPr/>
          </p:nvSpPr>
          <p:spPr bwMode="gray">
            <a:xfrm>
              <a:off x="2336" y="2028"/>
              <a:ext cx="1096" cy="1207"/>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fontAlgn="auto">
                <a:spcBef>
                  <a:spcPts val="0"/>
                </a:spcBef>
                <a:spcAft>
                  <a:spcPts val="0"/>
                </a:spcAft>
                <a:defRPr/>
              </a:pPr>
              <a:endParaRPr lang="vi-VN">
                <a:latin typeface="+mn-lt"/>
                <a:cs typeface="+mn-cs"/>
              </a:endParaRPr>
            </a:p>
          </p:txBody>
        </p:sp>
        <p:sp>
          <p:nvSpPr>
            <p:cNvPr id="8" name="Oval 46"/>
            <p:cNvSpPr>
              <a:spLocks noChangeArrowheads="1"/>
            </p:cNvSpPr>
            <p:nvPr/>
          </p:nvSpPr>
          <p:spPr bwMode="gray">
            <a:xfrm>
              <a:off x="2337" y="2028"/>
              <a:ext cx="1096" cy="1207"/>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en-US"/>
            </a:p>
          </p:txBody>
        </p:sp>
      </p:grpSp>
      <p:grpSp>
        <p:nvGrpSpPr>
          <p:cNvPr id="23" name="Group 27"/>
          <p:cNvGrpSpPr>
            <a:grpSpLocks/>
          </p:cNvGrpSpPr>
          <p:nvPr/>
        </p:nvGrpSpPr>
        <p:grpSpPr bwMode="auto">
          <a:xfrm rot="5400000">
            <a:off x="5699390" y="4489186"/>
            <a:ext cx="992188" cy="1240367"/>
            <a:chOff x="1872" y="1824"/>
            <a:chExt cx="2014" cy="1821"/>
          </a:xfrm>
        </p:grpSpPr>
        <p:sp>
          <p:nvSpPr>
            <p:cNvPr id="85" name="AutoShape 28"/>
            <p:cNvSpPr>
              <a:spLocks noChangeArrowheads="1"/>
            </p:cNvSpPr>
            <p:nvPr/>
          </p:nvSpPr>
          <p:spPr bwMode="gray">
            <a:xfrm rot="16200000" flipH="1">
              <a:off x="1821" y="2558"/>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86" name="AutoShape 29"/>
            <p:cNvSpPr>
              <a:spLocks noChangeArrowheads="1"/>
            </p:cNvSpPr>
            <p:nvPr/>
          </p:nvSpPr>
          <p:spPr bwMode="gray">
            <a:xfrm rot="5400000" flipH="1">
              <a:off x="3629" y="2524"/>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87" name="AutoShape 30"/>
            <p:cNvSpPr>
              <a:spLocks noChangeArrowheads="1"/>
            </p:cNvSpPr>
            <p:nvPr/>
          </p:nvSpPr>
          <p:spPr bwMode="gray">
            <a:xfrm rot="10800000" flipH="1">
              <a:off x="2726" y="3440"/>
              <a:ext cx="306"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3122" name="Oval 31"/>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3123" name="Oval 32"/>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endParaRPr lang="en-US"/>
            </a:p>
          </p:txBody>
        </p:sp>
        <p:sp>
          <p:nvSpPr>
            <p:cNvPr id="90" name="Oval 33"/>
            <p:cNvSpPr>
              <a:spLocks noChangeArrowheads="1"/>
            </p:cNvSpPr>
            <p:nvPr/>
          </p:nvSpPr>
          <p:spPr bwMode="gray">
            <a:xfrm>
              <a:off x="2416" y="2028"/>
              <a:ext cx="939" cy="1207"/>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fontAlgn="auto">
                <a:spcBef>
                  <a:spcPts val="0"/>
                </a:spcBef>
                <a:spcAft>
                  <a:spcPts val="0"/>
                </a:spcAft>
                <a:defRPr/>
              </a:pPr>
              <a:endParaRPr lang="vi-VN">
                <a:latin typeface="+mn-lt"/>
                <a:cs typeface="+mn-cs"/>
              </a:endParaRPr>
            </a:p>
          </p:txBody>
        </p:sp>
        <p:sp>
          <p:nvSpPr>
            <p:cNvPr id="3125" name="Oval 34"/>
            <p:cNvSpPr>
              <a:spLocks noChangeArrowheads="1"/>
            </p:cNvSpPr>
            <p:nvPr/>
          </p:nvSpPr>
          <p:spPr bwMode="gray">
            <a:xfrm>
              <a:off x="2416" y="2028"/>
              <a:ext cx="939" cy="1207"/>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endParaRPr lang="en-US"/>
            </a:p>
          </p:txBody>
        </p:sp>
        <p:sp>
          <p:nvSpPr>
            <p:cNvPr id="92" name="Oval 35"/>
            <p:cNvSpPr>
              <a:spLocks noChangeArrowheads="1"/>
            </p:cNvSpPr>
            <p:nvPr/>
          </p:nvSpPr>
          <p:spPr bwMode="gray">
            <a:xfrm>
              <a:off x="2336" y="2028"/>
              <a:ext cx="1096" cy="1207"/>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fontAlgn="auto">
                <a:spcBef>
                  <a:spcPts val="0"/>
                </a:spcBef>
                <a:spcAft>
                  <a:spcPts val="0"/>
                </a:spcAft>
                <a:defRPr/>
              </a:pPr>
              <a:endParaRPr lang="vi-VN">
                <a:latin typeface="+mn-lt"/>
                <a:cs typeface="+mn-cs"/>
              </a:endParaRPr>
            </a:p>
          </p:txBody>
        </p:sp>
        <p:sp>
          <p:nvSpPr>
            <p:cNvPr id="3127" name="Oval 36"/>
            <p:cNvSpPr>
              <a:spLocks noChangeArrowheads="1"/>
            </p:cNvSpPr>
            <p:nvPr/>
          </p:nvSpPr>
          <p:spPr bwMode="gray">
            <a:xfrm>
              <a:off x="2337" y="2028"/>
              <a:ext cx="1096" cy="1207"/>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en-US"/>
            </a:p>
          </p:txBody>
        </p:sp>
      </p:grpSp>
      <p:grpSp>
        <p:nvGrpSpPr>
          <p:cNvPr id="25" name="Group 93"/>
          <p:cNvGrpSpPr>
            <a:grpSpLocks/>
          </p:cNvGrpSpPr>
          <p:nvPr/>
        </p:nvGrpSpPr>
        <p:grpSpPr bwMode="auto">
          <a:xfrm>
            <a:off x="6934200" y="5976494"/>
            <a:ext cx="4845418" cy="606425"/>
            <a:chOff x="508" y="2112"/>
            <a:chExt cx="1544" cy="382"/>
          </a:xfrm>
        </p:grpSpPr>
        <p:sp>
          <p:nvSpPr>
            <p:cNvPr id="95" name="AutoShape 12"/>
            <p:cNvSpPr>
              <a:spLocks noChangeArrowheads="1"/>
            </p:cNvSpPr>
            <p:nvPr/>
          </p:nvSpPr>
          <p:spPr bwMode="gray">
            <a:xfrm>
              <a:off x="508" y="2112"/>
              <a:ext cx="1540" cy="381"/>
            </a:xfrm>
            <a:prstGeom prst="roundRect">
              <a:avLst>
                <a:gd name="adj" fmla="val 10889"/>
              </a:avLst>
            </a:prstGeom>
            <a:gradFill rotWithShape="1">
              <a:gsLst>
                <a:gs pos="0">
                  <a:srgbClr val="DDDDDD"/>
                </a:gs>
                <a:gs pos="50000">
                  <a:srgbClr val="DDDDDD">
                    <a:gamma/>
                    <a:tint val="39216"/>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fontAlgn="auto">
                <a:spcBef>
                  <a:spcPts val="0"/>
                </a:spcBef>
                <a:spcAft>
                  <a:spcPts val="0"/>
                </a:spcAft>
                <a:defRPr/>
              </a:pPr>
              <a:endParaRPr lang="vi-VN">
                <a:latin typeface="+mn-lt"/>
                <a:cs typeface="+mn-cs"/>
              </a:endParaRPr>
            </a:p>
          </p:txBody>
        </p:sp>
        <p:sp>
          <p:nvSpPr>
            <p:cNvPr id="96" name="AutoShape 13"/>
            <p:cNvSpPr>
              <a:spLocks noChangeArrowheads="1"/>
            </p:cNvSpPr>
            <p:nvPr/>
          </p:nvSpPr>
          <p:spPr bwMode="gray">
            <a:xfrm>
              <a:off x="514" y="2134"/>
              <a:ext cx="273" cy="360"/>
            </a:xfrm>
            <a:prstGeom prst="roundRect">
              <a:avLst>
                <a:gd name="adj" fmla="val 11921"/>
              </a:avLst>
            </a:prstGeom>
            <a:solidFill>
              <a:srgbClr val="0000CC"/>
            </a:solidFill>
            <a:ln w="38100">
              <a:solidFill>
                <a:schemeClr val="bg1"/>
              </a:solidFill>
              <a:round/>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97" name="Freeform 14"/>
            <p:cNvSpPr>
              <a:spLocks/>
            </p:cNvSpPr>
            <p:nvPr/>
          </p:nvSpPr>
          <p:spPr bwMode="gray">
            <a:xfrm>
              <a:off x="545" y="2184"/>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hlink">
                    <a:gamma/>
                    <a:tint val="42353"/>
                    <a:invGamma/>
                  </a:schemeClr>
                </a:gs>
                <a:gs pos="100000">
                  <a:schemeClr val="hlink">
                    <a:alpha val="0"/>
                  </a:schemeClr>
                </a:gs>
              </a:gsLst>
              <a:lin ang="2700000" scaled="1"/>
            </a:gradFill>
            <a:ln w="0">
              <a:noFill/>
              <a:prstDash val="solid"/>
              <a:round/>
              <a:headEnd/>
              <a:tailEnd/>
            </a:ln>
          </p:spPr>
          <p:txBody>
            <a:bodyPr/>
            <a:lstStyle/>
            <a:p>
              <a:pPr fontAlgn="auto">
                <a:spcBef>
                  <a:spcPts val="0"/>
                </a:spcBef>
                <a:spcAft>
                  <a:spcPts val="0"/>
                </a:spcAft>
                <a:defRPr/>
              </a:pPr>
              <a:endParaRPr lang="vi-VN">
                <a:latin typeface="+mn-lt"/>
                <a:cs typeface="+mn-cs"/>
              </a:endParaRPr>
            </a:p>
          </p:txBody>
        </p:sp>
        <p:sp>
          <p:nvSpPr>
            <p:cNvPr id="98" name="Text Box 15"/>
            <p:cNvSpPr txBox="1">
              <a:spLocks noChangeArrowheads="1"/>
            </p:cNvSpPr>
            <p:nvPr/>
          </p:nvSpPr>
          <p:spPr bwMode="gray">
            <a:xfrm>
              <a:off x="579" y="2139"/>
              <a:ext cx="171" cy="330"/>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lgn="ctr" eaLnBrk="0" fontAlgn="auto" hangingPunct="0">
                <a:spcBef>
                  <a:spcPts val="0"/>
                </a:spcBef>
                <a:spcAft>
                  <a:spcPts val="0"/>
                </a:spcAft>
                <a:defRPr/>
              </a:pPr>
              <a:r>
                <a:rPr lang="en-US" sz="2800" b="1">
                  <a:solidFill>
                    <a:srgbClr val="FF0000"/>
                  </a:solidFill>
                  <a:effectLst>
                    <a:outerShdw blurRad="38100" dist="38100" dir="2700000" algn="tl">
                      <a:srgbClr val="C0C0C0"/>
                    </a:outerShdw>
                  </a:effectLst>
                  <a:latin typeface="+mn-lt"/>
                  <a:cs typeface="+mn-cs"/>
                </a:rPr>
                <a:t>D</a:t>
              </a:r>
            </a:p>
          </p:txBody>
        </p:sp>
        <p:sp>
          <p:nvSpPr>
            <p:cNvPr id="3118" name="Text Box 16"/>
            <p:cNvSpPr txBox="1">
              <a:spLocks noChangeArrowheads="1"/>
            </p:cNvSpPr>
            <p:nvPr/>
          </p:nvSpPr>
          <p:spPr bwMode="gray">
            <a:xfrm>
              <a:off x="808" y="2127"/>
              <a:ext cx="124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buNone/>
              </a:pPr>
              <a:r>
                <a:rPr lang="vi-VN" sz="2800" dirty="0" smtClean="0">
                  <a:solidFill>
                    <a:srgbClr val="FF0000"/>
                  </a:solidFill>
                  <a:latin typeface="+mj-lt"/>
                  <a:sym typeface="Symbol" pitchFamily="18" charset="2"/>
                </a:rPr>
                <a:t>không là tam giác vuông</a:t>
              </a:r>
              <a:endParaRPr lang="vi-VN" sz="2800" dirty="0">
                <a:solidFill>
                  <a:srgbClr val="FF0000"/>
                </a:solidFill>
                <a:latin typeface="+mj-lt"/>
                <a:sym typeface="Symbol" pitchFamily="18" charset="2"/>
              </a:endParaRPr>
            </a:p>
          </p:txBody>
        </p:sp>
      </p:grpSp>
      <p:grpSp>
        <p:nvGrpSpPr>
          <p:cNvPr id="28" name="Group 37"/>
          <p:cNvGrpSpPr>
            <a:grpSpLocks/>
          </p:cNvGrpSpPr>
          <p:nvPr/>
        </p:nvGrpSpPr>
        <p:grpSpPr bwMode="auto">
          <a:xfrm rot="5400000">
            <a:off x="5741723" y="5632186"/>
            <a:ext cx="992188" cy="1240367"/>
            <a:chOff x="1872" y="1824"/>
            <a:chExt cx="2014" cy="1821"/>
          </a:xfrm>
        </p:grpSpPr>
        <p:sp>
          <p:nvSpPr>
            <p:cNvPr id="101" name="AutoShape 38"/>
            <p:cNvSpPr>
              <a:spLocks noChangeArrowheads="1"/>
            </p:cNvSpPr>
            <p:nvPr/>
          </p:nvSpPr>
          <p:spPr bwMode="gray">
            <a:xfrm rot="16200000" flipH="1">
              <a:off x="1821" y="2558"/>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102" name="AutoShape 39"/>
            <p:cNvSpPr>
              <a:spLocks noChangeArrowheads="1"/>
            </p:cNvSpPr>
            <p:nvPr/>
          </p:nvSpPr>
          <p:spPr bwMode="gray">
            <a:xfrm rot="5400000" flipH="1">
              <a:off x="3629" y="2524"/>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103" name="AutoShape 40"/>
            <p:cNvSpPr>
              <a:spLocks noChangeArrowheads="1"/>
            </p:cNvSpPr>
            <p:nvPr/>
          </p:nvSpPr>
          <p:spPr bwMode="gray">
            <a:xfrm rot="10800000" flipH="1">
              <a:off x="2726" y="3440"/>
              <a:ext cx="306"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3108" name="Oval 41"/>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3109" name="Oval 42"/>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endParaRPr lang="en-US"/>
            </a:p>
          </p:txBody>
        </p:sp>
        <p:sp>
          <p:nvSpPr>
            <p:cNvPr id="106" name="Oval 43"/>
            <p:cNvSpPr>
              <a:spLocks noChangeArrowheads="1"/>
            </p:cNvSpPr>
            <p:nvPr/>
          </p:nvSpPr>
          <p:spPr bwMode="gray">
            <a:xfrm>
              <a:off x="2416" y="2028"/>
              <a:ext cx="939" cy="1207"/>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fontAlgn="auto">
                <a:spcBef>
                  <a:spcPts val="0"/>
                </a:spcBef>
                <a:spcAft>
                  <a:spcPts val="0"/>
                </a:spcAft>
                <a:defRPr/>
              </a:pPr>
              <a:endParaRPr lang="vi-VN">
                <a:latin typeface="+mn-lt"/>
                <a:cs typeface="+mn-cs"/>
              </a:endParaRPr>
            </a:p>
          </p:txBody>
        </p:sp>
        <p:sp>
          <p:nvSpPr>
            <p:cNvPr id="3111" name="Oval 44"/>
            <p:cNvSpPr>
              <a:spLocks noChangeArrowheads="1"/>
            </p:cNvSpPr>
            <p:nvPr/>
          </p:nvSpPr>
          <p:spPr bwMode="gray">
            <a:xfrm>
              <a:off x="2416" y="2028"/>
              <a:ext cx="939" cy="1207"/>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endParaRPr lang="en-US"/>
            </a:p>
          </p:txBody>
        </p:sp>
        <p:sp>
          <p:nvSpPr>
            <p:cNvPr id="108" name="Oval 45"/>
            <p:cNvSpPr>
              <a:spLocks noChangeArrowheads="1"/>
            </p:cNvSpPr>
            <p:nvPr/>
          </p:nvSpPr>
          <p:spPr bwMode="gray">
            <a:xfrm>
              <a:off x="2336" y="2028"/>
              <a:ext cx="1096" cy="1207"/>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fontAlgn="auto">
                <a:spcBef>
                  <a:spcPts val="0"/>
                </a:spcBef>
                <a:spcAft>
                  <a:spcPts val="0"/>
                </a:spcAft>
                <a:defRPr/>
              </a:pPr>
              <a:endParaRPr lang="vi-VN">
                <a:latin typeface="+mn-lt"/>
                <a:cs typeface="+mn-cs"/>
              </a:endParaRPr>
            </a:p>
          </p:txBody>
        </p:sp>
        <p:sp>
          <p:nvSpPr>
            <p:cNvPr id="3113" name="Oval 46"/>
            <p:cNvSpPr>
              <a:spLocks noChangeArrowheads="1"/>
            </p:cNvSpPr>
            <p:nvPr/>
          </p:nvSpPr>
          <p:spPr bwMode="gray">
            <a:xfrm>
              <a:off x="2337" y="2028"/>
              <a:ext cx="1096" cy="1207"/>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en-US"/>
            </a:p>
          </p:txBody>
        </p:sp>
      </p:grpSp>
      <p:sp>
        <p:nvSpPr>
          <p:cNvPr id="110" name="Rectangle 20"/>
          <p:cNvSpPr>
            <a:spLocks noChangeArrowheads="1"/>
          </p:cNvSpPr>
          <p:nvPr/>
        </p:nvSpPr>
        <p:spPr bwMode="auto">
          <a:xfrm>
            <a:off x="6832600" y="4767263"/>
            <a:ext cx="5124451" cy="793750"/>
          </a:xfrm>
          <a:prstGeom prst="rect">
            <a:avLst/>
          </a:prstGeom>
          <a:noFill/>
          <a:ln w="38100" cmpd="dbl">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solidFill>
                <a:srgbClr val="0000FF"/>
              </a:solidFill>
            </a:endParaRPr>
          </a:p>
        </p:txBody>
      </p:sp>
      <p:grpSp>
        <p:nvGrpSpPr>
          <p:cNvPr id="3136" name="Group 11"/>
          <p:cNvGrpSpPr>
            <a:grpSpLocks/>
          </p:cNvGrpSpPr>
          <p:nvPr/>
        </p:nvGrpSpPr>
        <p:grpSpPr bwMode="auto">
          <a:xfrm>
            <a:off x="6942667" y="4853624"/>
            <a:ext cx="4916520" cy="614362"/>
            <a:chOff x="508" y="2112"/>
            <a:chExt cx="1567" cy="387"/>
          </a:xfrm>
        </p:grpSpPr>
        <p:sp>
          <p:nvSpPr>
            <p:cNvPr id="112" name="AutoShape 12"/>
            <p:cNvSpPr>
              <a:spLocks noChangeArrowheads="1"/>
            </p:cNvSpPr>
            <p:nvPr/>
          </p:nvSpPr>
          <p:spPr bwMode="gray">
            <a:xfrm>
              <a:off x="508" y="2112"/>
              <a:ext cx="1537" cy="381"/>
            </a:xfrm>
            <a:prstGeom prst="roundRect">
              <a:avLst>
                <a:gd name="adj" fmla="val 10889"/>
              </a:avLst>
            </a:prstGeom>
            <a:gradFill rotWithShape="1">
              <a:gsLst>
                <a:gs pos="0">
                  <a:srgbClr val="DDDDDD"/>
                </a:gs>
                <a:gs pos="50000">
                  <a:srgbClr val="DDDDDD">
                    <a:gamma/>
                    <a:tint val="39216"/>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fontAlgn="auto">
                <a:spcBef>
                  <a:spcPts val="0"/>
                </a:spcBef>
                <a:spcAft>
                  <a:spcPts val="0"/>
                </a:spcAft>
                <a:defRPr/>
              </a:pPr>
              <a:endParaRPr lang="vi-VN">
                <a:latin typeface="+mn-lt"/>
                <a:cs typeface="+mn-cs"/>
              </a:endParaRPr>
            </a:p>
          </p:txBody>
        </p:sp>
        <p:sp>
          <p:nvSpPr>
            <p:cNvPr id="113" name="AutoShape 13"/>
            <p:cNvSpPr>
              <a:spLocks noChangeArrowheads="1"/>
            </p:cNvSpPr>
            <p:nvPr/>
          </p:nvSpPr>
          <p:spPr bwMode="gray">
            <a:xfrm>
              <a:off x="514" y="2147"/>
              <a:ext cx="271" cy="352"/>
            </a:xfrm>
            <a:prstGeom prst="roundRect">
              <a:avLst>
                <a:gd name="adj" fmla="val 11921"/>
              </a:avLst>
            </a:prstGeom>
            <a:solidFill>
              <a:srgbClr val="0000CC"/>
            </a:solidFill>
            <a:ln w="38100">
              <a:solidFill>
                <a:schemeClr val="bg1"/>
              </a:solidFill>
              <a:round/>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114" name="Freeform 14"/>
            <p:cNvSpPr>
              <a:spLocks/>
            </p:cNvSpPr>
            <p:nvPr/>
          </p:nvSpPr>
          <p:spPr bwMode="gray">
            <a:xfrm>
              <a:off x="545" y="2184"/>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hlink">
                    <a:gamma/>
                    <a:tint val="42353"/>
                    <a:invGamma/>
                  </a:schemeClr>
                </a:gs>
                <a:gs pos="100000">
                  <a:schemeClr val="hlink">
                    <a:alpha val="0"/>
                  </a:schemeClr>
                </a:gs>
              </a:gsLst>
              <a:lin ang="2700000" scaled="1"/>
            </a:gradFill>
            <a:ln w="0">
              <a:noFill/>
              <a:prstDash val="solid"/>
              <a:round/>
              <a:headEnd/>
              <a:tailEnd/>
            </a:ln>
          </p:spPr>
          <p:txBody>
            <a:bodyPr/>
            <a:lstStyle/>
            <a:p>
              <a:pPr fontAlgn="auto">
                <a:spcBef>
                  <a:spcPts val="0"/>
                </a:spcBef>
                <a:spcAft>
                  <a:spcPts val="0"/>
                </a:spcAft>
                <a:defRPr/>
              </a:pPr>
              <a:endParaRPr lang="vi-VN">
                <a:latin typeface="+mn-lt"/>
                <a:cs typeface="+mn-cs"/>
              </a:endParaRPr>
            </a:p>
          </p:txBody>
        </p:sp>
        <p:sp>
          <p:nvSpPr>
            <p:cNvPr id="115" name="Text Box 15"/>
            <p:cNvSpPr txBox="1">
              <a:spLocks noChangeArrowheads="1"/>
            </p:cNvSpPr>
            <p:nvPr/>
          </p:nvSpPr>
          <p:spPr bwMode="gray">
            <a:xfrm>
              <a:off x="563" y="2139"/>
              <a:ext cx="163" cy="330"/>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lgn="ctr" eaLnBrk="0" fontAlgn="auto" hangingPunct="0">
                <a:spcBef>
                  <a:spcPts val="0"/>
                </a:spcBef>
                <a:spcAft>
                  <a:spcPts val="0"/>
                </a:spcAft>
                <a:defRPr/>
              </a:pPr>
              <a:r>
                <a:rPr lang="en-US" sz="2800" b="1">
                  <a:solidFill>
                    <a:srgbClr val="FF0000"/>
                  </a:solidFill>
                  <a:effectLst>
                    <a:outerShdw blurRad="38100" dist="38100" dir="2700000" algn="tl">
                      <a:srgbClr val="C0C0C0"/>
                    </a:outerShdw>
                  </a:effectLst>
                  <a:latin typeface="+mn-lt"/>
                  <a:cs typeface="+mn-cs"/>
                </a:rPr>
                <a:t>C</a:t>
              </a:r>
            </a:p>
          </p:txBody>
        </p:sp>
        <p:sp>
          <p:nvSpPr>
            <p:cNvPr id="3104" name="Text Box 16"/>
            <p:cNvSpPr txBox="1">
              <a:spLocks noChangeArrowheads="1"/>
            </p:cNvSpPr>
            <p:nvPr/>
          </p:nvSpPr>
          <p:spPr bwMode="gray">
            <a:xfrm>
              <a:off x="800" y="2141"/>
              <a:ext cx="127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buNone/>
              </a:pPr>
              <a:r>
                <a:rPr lang="vi-VN" sz="2800" dirty="0">
                  <a:solidFill>
                    <a:srgbClr val="FF0000"/>
                  </a:solidFill>
                  <a:latin typeface="+mj-lt"/>
                  <a:sym typeface="Symbol" pitchFamily="18" charset="2"/>
                </a:rPr>
                <a:t>là tam giác vuông tại C</a:t>
              </a:r>
            </a:p>
          </p:txBody>
        </p:sp>
      </p:grpSp>
      <p:sp>
        <p:nvSpPr>
          <p:cNvPr id="117" name="Rectangle 20"/>
          <p:cNvSpPr>
            <a:spLocks noChangeArrowheads="1"/>
          </p:cNvSpPr>
          <p:nvPr/>
        </p:nvSpPr>
        <p:spPr bwMode="auto">
          <a:xfrm>
            <a:off x="6858000" y="5891213"/>
            <a:ext cx="5124451" cy="793750"/>
          </a:xfrm>
          <a:prstGeom prst="rect">
            <a:avLst/>
          </a:prstGeom>
          <a:noFill/>
          <a:ln w="38100" cmpd="dbl">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solidFill>
                <a:srgbClr val="0000FF"/>
              </a:solidFill>
            </a:endParaRPr>
          </a:p>
        </p:txBody>
      </p:sp>
      <p:sp>
        <p:nvSpPr>
          <p:cNvPr id="118" name="12-Point Star 117"/>
          <p:cNvSpPr/>
          <p:nvPr/>
        </p:nvSpPr>
        <p:spPr bwMode="auto">
          <a:xfrm>
            <a:off x="4952992" y="6243638"/>
            <a:ext cx="857256" cy="614362"/>
          </a:xfrm>
          <a:prstGeom prst="star12">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wrap="none"/>
          <a:lstStyle/>
          <a:p>
            <a:pPr eaLnBrk="0" hangingPunct="0">
              <a:defRPr/>
            </a:pPr>
            <a:endParaRPr lang="vi-VN" b="1"/>
          </a:p>
        </p:txBody>
      </p:sp>
      <p:sp>
        <p:nvSpPr>
          <p:cNvPr id="3098" name="Text Box 26"/>
          <p:cNvSpPr txBox="1">
            <a:spLocks noChangeArrowheads="1"/>
          </p:cNvSpPr>
          <p:nvPr/>
        </p:nvSpPr>
        <p:spPr bwMode="gray">
          <a:xfrm>
            <a:off x="666751" y="571501"/>
            <a:ext cx="11049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buNone/>
            </a:pPr>
            <a:r>
              <a:rPr lang="en-US" sz="2800" b="1" dirty="0" smtClean="0">
                <a:solidFill>
                  <a:schemeClr val="bg1"/>
                </a:solidFill>
                <a:latin typeface="Times New Roman" pitchFamily="18" charset="0"/>
                <a:cs typeface="Times New Roman" pitchFamily="18" charset="0"/>
              </a:rPr>
              <a:t> </a:t>
            </a:r>
            <a:r>
              <a:rPr lang="en-US" sz="2800" b="1" u="sng" dirty="0" smtClean="0">
                <a:solidFill>
                  <a:srgbClr val="FFFF00"/>
                </a:solidFill>
                <a:latin typeface="Times New Roman" pitchFamily="18" charset="0"/>
                <a:cs typeface="Times New Roman" pitchFamily="18" charset="0"/>
              </a:rPr>
              <a:t>Câu 5:</a:t>
            </a:r>
            <a:r>
              <a:rPr lang="en-US" sz="2800" b="1" dirty="0" smtClean="0">
                <a:solidFill>
                  <a:srgbClr val="FFFF00"/>
                </a:solidFill>
                <a:latin typeface="Times New Roman" pitchFamily="18" charset="0"/>
                <a:cs typeface="Times New Roman" pitchFamily="18" charset="0"/>
              </a:rPr>
              <a:t> </a:t>
            </a:r>
            <a:r>
              <a:rPr lang="vi-VN" sz="2800" b="1" dirty="0" smtClean="0">
                <a:solidFill>
                  <a:srgbClr val="FFFF00"/>
                </a:solidFill>
                <a:latin typeface="Times New Roman" pitchFamily="18" charset="0"/>
                <a:cs typeface="Times New Roman" pitchFamily="18" charset="0"/>
              </a:rPr>
              <a:t>Tam giác </a:t>
            </a:r>
            <a:r>
              <a:rPr lang="vi-VN" altLang="en-US" sz="2800" b="1" dirty="0" smtClean="0">
                <a:solidFill>
                  <a:srgbClr val="FFFF00"/>
                </a:solidFill>
                <a:latin typeface="Times New Roman" pitchFamily="18" charset="0"/>
                <a:cs typeface="Times New Roman" pitchFamily="18" charset="0"/>
                <a:sym typeface="Symbol" pitchFamily="18" charset="2"/>
              </a:rPr>
              <a:t>ABC có AB = 13 cm, AC = 12 cm và BC = 5 cm </a:t>
            </a:r>
            <a:endParaRPr lang="en-US" altLang="en-US" sz="2800" b="1" dirty="0" smtClean="0">
              <a:solidFill>
                <a:srgbClr val="FFFF00"/>
              </a:solidFill>
              <a:latin typeface="Times New Roman" pitchFamily="18" charset="0"/>
              <a:cs typeface="Times New Roman" pitchFamily="18" charset="0"/>
              <a:sym typeface="Symbol" pitchFamily="18" charset="2"/>
            </a:endParaRPr>
          </a:p>
          <a:p>
            <a:pPr eaLnBrk="1" hangingPunct="1">
              <a:buNone/>
            </a:pPr>
            <a:r>
              <a:rPr lang="en-US" altLang="en-US" sz="2800" b="1" dirty="0" smtClean="0">
                <a:solidFill>
                  <a:srgbClr val="FFFF00"/>
                </a:solidFill>
                <a:latin typeface="Times New Roman" pitchFamily="18" charset="0"/>
                <a:cs typeface="Times New Roman" pitchFamily="18" charset="0"/>
                <a:sym typeface="Symbol" pitchFamily="18" charset="2"/>
              </a:rPr>
              <a:t>              </a:t>
            </a:r>
            <a:r>
              <a:rPr lang="vi-VN" altLang="en-US" sz="2800" b="1" dirty="0" smtClean="0">
                <a:solidFill>
                  <a:srgbClr val="FFFF00"/>
                </a:solidFill>
                <a:latin typeface="Times New Roman" pitchFamily="18" charset="0"/>
                <a:cs typeface="Times New Roman" pitchFamily="18" charset="0"/>
                <a:sym typeface="Symbol" pitchFamily="18" charset="2"/>
              </a:rPr>
              <a:t>thì tam giác ABC</a:t>
            </a:r>
            <a:r>
              <a:rPr lang="en-US" altLang="en-US" sz="2800" b="1" dirty="0" smtClean="0">
                <a:solidFill>
                  <a:srgbClr val="FFFF00"/>
                </a:solidFill>
                <a:latin typeface="Times New Roman" pitchFamily="18" charset="0"/>
                <a:cs typeface="Times New Roman" pitchFamily="18" charset="0"/>
                <a:sym typeface="Symbol" pitchFamily="18" charset="2"/>
              </a:rPr>
              <a:t>: </a:t>
            </a:r>
            <a:endParaRPr lang="vi-VN" altLang="en-US" sz="2800" b="1" dirty="0" smtClean="0">
              <a:solidFill>
                <a:srgbClr val="FFFF00"/>
              </a:solidFill>
              <a:latin typeface="Times New Roman" pitchFamily="18" charset="0"/>
              <a:cs typeface="Times New Roman" pitchFamily="18" charset="0"/>
              <a:sym typeface="Symbol" pitchFamily="18" charset="2"/>
            </a:endParaRPr>
          </a:p>
        </p:txBody>
      </p:sp>
      <p:sp>
        <p:nvSpPr>
          <p:cNvPr id="119" name="Rectangle 99"/>
          <p:cNvSpPr>
            <a:spLocks noChangeArrowheads="1"/>
          </p:cNvSpPr>
          <p:nvPr/>
        </p:nvSpPr>
        <p:spPr bwMode="auto">
          <a:xfrm>
            <a:off x="1714929" y="4903956"/>
            <a:ext cx="218287" cy="292475"/>
          </a:xfrm>
          <a:prstGeom prst="rect">
            <a:avLst/>
          </a:prstGeom>
          <a:no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138" name="Group 3137"/>
          <p:cNvGrpSpPr/>
          <p:nvPr/>
        </p:nvGrpSpPr>
        <p:grpSpPr>
          <a:xfrm>
            <a:off x="666750" y="1861370"/>
            <a:ext cx="3596705" cy="3744095"/>
            <a:chOff x="666751" y="2398387"/>
            <a:chExt cx="3600448" cy="4072959"/>
          </a:xfrm>
        </p:grpSpPr>
        <p:grpSp>
          <p:nvGrpSpPr>
            <p:cNvPr id="120" name="Group 119"/>
            <p:cNvGrpSpPr/>
            <p:nvPr/>
          </p:nvGrpSpPr>
          <p:grpSpPr>
            <a:xfrm>
              <a:off x="666751" y="2398387"/>
              <a:ext cx="3600448" cy="3934167"/>
              <a:chOff x="666751" y="2282275"/>
              <a:chExt cx="3600448" cy="3934167"/>
            </a:xfrm>
          </p:grpSpPr>
          <p:sp>
            <p:nvSpPr>
              <p:cNvPr id="121" name="AutoShape 95"/>
              <p:cNvSpPr>
                <a:spLocks noChangeArrowheads="1"/>
              </p:cNvSpPr>
              <p:nvPr/>
            </p:nvSpPr>
            <p:spPr bwMode="auto">
              <a:xfrm>
                <a:off x="1714929" y="2737695"/>
                <a:ext cx="1981367" cy="3175432"/>
              </a:xfrm>
              <a:prstGeom prst="rtTriangle">
                <a:avLst/>
              </a:prstGeom>
              <a:no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buFontTx/>
                  <a:buNone/>
                </a:pPr>
                <a:endParaRPr lang="vi-VN" sz="1800">
                  <a:solidFill>
                    <a:schemeClr val="bg1"/>
                  </a:solidFill>
                  <a:latin typeface="Arial" charset="0"/>
                </a:endParaRPr>
              </a:p>
            </p:txBody>
          </p:sp>
          <p:sp>
            <p:nvSpPr>
              <p:cNvPr id="122" name="Text Box 96"/>
              <p:cNvSpPr txBox="1">
                <a:spLocks noChangeArrowheads="1"/>
              </p:cNvSpPr>
              <p:nvPr/>
            </p:nvSpPr>
            <p:spPr bwMode="auto">
              <a:xfrm>
                <a:off x="1379104" y="2282275"/>
                <a:ext cx="621277" cy="523220"/>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2800" b="1" dirty="0" smtClean="0">
                    <a:solidFill>
                      <a:schemeClr val="bg1"/>
                    </a:solidFill>
                    <a:latin typeface="Times New Roman" pitchFamily="18" charset="0"/>
                  </a:rPr>
                  <a:t>A</a:t>
                </a:r>
                <a:endParaRPr lang="vi-VN" sz="2800" b="1" dirty="0">
                  <a:solidFill>
                    <a:schemeClr val="bg1"/>
                  </a:solidFill>
                  <a:latin typeface="Times New Roman" pitchFamily="18" charset="0"/>
                </a:endParaRPr>
              </a:p>
            </p:txBody>
          </p:sp>
          <p:sp>
            <p:nvSpPr>
              <p:cNvPr id="123" name="Text Box 97"/>
              <p:cNvSpPr txBox="1">
                <a:spLocks noChangeArrowheads="1"/>
              </p:cNvSpPr>
              <p:nvPr/>
            </p:nvSpPr>
            <p:spPr bwMode="auto">
              <a:xfrm>
                <a:off x="1223428" y="5693222"/>
                <a:ext cx="621277" cy="523220"/>
              </a:xfrm>
              <a:prstGeom prst="rect">
                <a:avLst/>
              </a:prstGeom>
              <a:no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2800" b="1" dirty="0" smtClean="0">
                    <a:solidFill>
                      <a:schemeClr val="bg1"/>
                    </a:solidFill>
                    <a:latin typeface="Times New Roman" pitchFamily="18" charset="0"/>
                  </a:rPr>
                  <a:t>C</a:t>
                </a:r>
                <a:endParaRPr lang="vi-VN" sz="2800" b="1" dirty="0">
                  <a:solidFill>
                    <a:schemeClr val="bg1"/>
                  </a:solidFill>
                  <a:latin typeface="Times New Roman" pitchFamily="18" charset="0"/>
                </a:endParaRPr>
              </a:p>
            </p:txBody>
          </p:sp>
          <p:sp>
            <p:nvSpPr>
              <p:cNvPr id="124" name="Text Box 98"/>
              <p:cNvSpPr txBox="1">
                <a:spLocks noChangeArrowheads="1"/>
              </p:cNvSpPr>
              <p:nvPr/>
            </p:nvSpPr>
            <p:spPr bwMode="auto">
              <a:xfrm>
                <a:off x="3645922" y="5672332"/>
                <a:ext cx="621277" cy="523220"/>
              </a:xfrm>
              <a:prstGeom prst="rect">
                <a:avLst/>
              </a:prstGeom>
              <a:no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2800" b="1" dirty="0" smtClean="0">
                    <a:solidFill>
                      <a:schemeClr val="bg1"/>
                    </a:solidFill>
                    <a:latin typeface="Times New Roman" pitchFamily="18" charset="0"/>
                  </a:rPr>
                  <a:t>B</a:t>
                </a:r>
                <a:endParaRPr lang="vi-VN" sz="2800" b="1" dirty="0">
                  <a:solidFill>
                    <a:schemeClr val="bg1"/>
                  </a:solidFill>
                  <a:latin typeface="Times New Roman" pitchFamily="18" charset="0"/>
                </a:endParaRPr>
              </a:p>
            </p:txBody>
          </p:sp>
          <p:sp>
            <p:nvSpPr>
              <p:cNvPr id="125" name="Text Box 96"/>
              <p:cNvSpPr txBox="1">
                <a:spLocks noChangeArrowheads="1"/>
              </p:cNvSpPr>
              <p:nvPr/>
            </p:nvSpPr>
            <p:spPr bwMode="auto">
              <a:xfrm>
                <a:off x="666751" y="4146760"/>
                <a:ext cx="1164153" cy="523220"/>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2800" b="1" dirty="0" smtClean="0">
                    <a:solidFill>
                      <a:schemeClr val="bg1"/>
                    </a:solidFill>
                    <a:latin typeface="Times New Roman" pitchFamily="18" charset="0"/>
                  </a:rPr>
                  <a:t>12cm</a:t>
                </a:r>
                <a:endParaRPr lang="vi-VN" sz="2800" b="1" dirty="0">
                  <a:solidFill>
                    <a:schemeClr val="bg1"/>
                  </a:solidFill>
                  <a:latin typeface="Times New Roman" pitchFamily="18" charset="0"/>
                </a:endParaRPr>
              </a:p>
            </p:txBody>
          </p:sp>
          <p:sp>
            <p:nvSpPr>
              <p:cNvPr id="126" name="Text Box 96"/>
              <p:cNvSpPr txBox="1">
                <a:spLocks noChangeArrowheads="1"/>
              </p:cNvSpPr>
              <p:nvPr/>
            </p:nvSpPr>
            <p:spPr bwMode="auto">
              <a:xfrm>
                <a:off x="2776641" y="4140334"/>
                <a:ext cx="1374445" cy="523220"/>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2800" b="1" dirty="0" smtClean="0">
                    <a:solidFill>
                      <a:schemeClr val="bg1"/>
                    </a:solidFill>
                    <a:latin typeface="Times New Roman" pitchFamily="18" charset="0"/>
                  </a:rPr>
                  <a:t>13 cm</a:t>
                </a:r>
                <a:endParaRPr lang="vi-VN" sz="2800" b="1" dirty="0">
                  <a:solidFill>
                    <a:schemeClr val="bg1"/>
                  </a:solidFill>
                  <a:latin typeface="Times New Roman" pitchFamily="18" charset="0"/>
                </a:endParaRPr>
              </a:p>
            </p:txBody>
          </p:sp>
        </p:grpSp>
        <p:sp>
          <p:nvSpPr>
            <p:cNvPr id="127" name="Text Box 96"/>
            <p:cNvSpPr txBox="1">
              <a:spLocks noChangeArrowheads="1"/>
            </p:cNvSpPr>
            <p:nvPr/>
          </p:nvSpPr>
          <p:spPr bwMode="auto">
            <a:xfrm>
              <a:off x="2150926" y="5948126"/>
              <a:ext cx="1158331" cy="523220"/>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2800" b="1" dirty="0">
                  <a:solidFill>
                    <a:schemeClr val="bg1"/>
                  </a:solidFill>
                  <a:latin typeface="Times New Roman" pitchFamily="18" charset="0"/>
                </a:rPr>
                <a:t>5</a:t>
              </a:r>
              <a:r>
                <a:rPr lang="en-US" sz="2800" b="1" dirty="0" smtClean="0">
                  <a:solidFill>
                    <a:schemeClr val="bg1"/>
                  </a:solidFill>
                  <a:latin typeface="Times New Roman" pitchFamily="18" charset="0"/>
                </a:rPr>
                <a:t> cm</a:t>
              </a:r>
              <a:endParaRPr lang="vi-VN" sz="2800" b="1" dirty="0">
                <a:solidFill>
                  <a:schemeClr val="bg1"/>
                </a:solidFill>
                <a:latin typeface="Times New Roman" pitchFamily="18" charset="0"/>
              </a:endParaRPr>
            </a:p>
          </p:txBody>
        </p:sp>
      </p:grpSp>
      <mc:AlternateContent xmlns:mc="http://schemas.openxmlformats.org/markup-compatibility/2006" xmlns:a14="http://schemas.microsoft.com/office/drawing/2010/main">
        <mc:Choice Requires="a14">
          <p:sp>
            <p:nvSpPr>
              <p:cNvPr id="3139" name="TextBox 3138"/>
              <p:cNvSpPr txBox="1"/>
              <p:nvPr/>
            </p:nvSpPr>
            <p:spPr>
              <a:xfrm>
                <a:off x="-15407" y="5755625"/>
                <a:ext cx="5422575" cy="532966"/>
              </a:xfrm>
              <a:prstGeom prst="rect">
                <a:avLst/>
              </a:prstGeom>
              <a:noFill/>
            </p:spPr>
            <p:txBody>
              <a:bodyPr wrap="none" rtlCol="0">
                <a:spAutoFit/>
              </a:bodyPr>
              <a:lstStyle/>
              <a:p>
                <a:r>
                  <a:rPr lang="vi-VN" sz="2800" dirty="0" smtClean="0">
                    <a:solidFill>
                      <a:schemeClr val="bg1"/>
                    </a:solidFill>
                    <a:latin typeface="Times New Roman" pitchFamily="18" charset="0"/>
                    <a:cs typeface="Times New Roman" pitchFamily="18" charset="0"/>
                  </a:rPr>
                  <a:t>A</a:t>
                </a:r>
                <a:r>
                  <a:rPr lang="en-US" sz="2800" dirty="0" smtClean="0">
                    <a:solidFill>
                      <a:schemeClr val="bg1"/>
                    </a:solidFill>
                    <a:latin typeface="Times New Roman" pitchFamily="18" charset="0"/>
                    <a:cs typeface="Times New Roman" pitchFamily="18" charset="0"/>
                  </a:rPr>
                  <a:t>C</a:t>
                </a:r>
                <a:r>
                  <a:rPr lang="vi-VN" sz="2800" baseline="30000" dirty="0" smtClean="0">
                    <a:solidFill>
                      <a:schemeClr val="bg1"/>
                    </a:solidFill>
                    <a:latin typeface="Times New Roman" pitchFamily="18" charset="0"/>
                    <a:cs typeface="Times New Roman" pitchFamily="18" charset="0"/>
                  </a:rPr>
                  <a:t>2</a:t>
                </a:r>
                <a:r>
                  <a:rPr lang="vi-VN" sz="2800" dirty="0">
                    <a:solidFill>
                      <a:schemeClr val="bg1"/>
                    </a:solidFill>
                    <a:latin typeface="Times New Roman" pitchFamily="18" charset="0"/>
                    <a:cs typeface="Times New Roman" pitchFamily="18" charset="0"/>
                  </a:rPr>
                  <a:t> + </a:t>
                </a:r>
                <a:r>
                  <a:rPr lang="en-US" sz="2800" dirty="0" smtClean="0">
                    <a:solidFill>
                      <a:schemeClr val="bg1"/>
                    </a:solidFill>
                    <a:latin typeface="Times New Roman" pitchFamily="18" charset="0"/>
                    <a:cs typeface="Times New Roman" pitchFamily="18" charset="0"/>
                  </a:rPr>
                  <a:t>B</a:t>
                </a:r>
                <a:r>
                  <a:rPr lang="vi-VN" sz="2800" dirty="0" smtClean="0">
                    <a:solidFill>
                      <a:schemeClr val="bg1"/>
                    </a:solidFill>
                    <a:latin typeface="Times New Roman" pitchFamily="18" charset="0"/>
                    <a:cs typeface="Times New Roman" pitchFamily="18" charset="0"/>
                  </a:rPr>
                  <a:t>C</a:t>
                </a:r>
                <a:r>
                  <a:rPr lang="vi-VN" sz="2800" baseline="30000" dirty="0" smtClean="0">
                    <a:solidFill>
                      <a:schemeClr val="bg1"/>
                    </a:solidFill>
                    <a:latin typeface="Times New Roman" pitchFamily="18" charset="0"/>
                    <a:cs typeface="Times New Roman" pitchFamily="18" charset="0"/>
                  </a:rPr>
                  <a:t>2</a:t>
                </a:r>
                <a:r>
                  <a:rPr lang="vi-VN" sz="2800" dirty="0">
                    <a:solidFill>
                      <a:schemeClr val="bg1"/>
                    </a:solidFill>
                    <a:latin typeface="Times New Roman" pitchFamily="18" charset="0"/>
                    <a:cs typeface="Times New Roman" pitchFamily="18" charset="0"/>
                  </a:rPr>
                  <a:t> = </a:t>
                </a:r>
                <a14:m>
                  <m:oMath xmlns:m="http://schemas.openxmlformats.org/officeDocument/2006/math">
                    <m:sSup>
                      <m:sSupPr>
                        <m:ctrlPr>
                          <a:rPr lang="en-US" sz="2800" i="1" dirty="0" smtClean="0">
                            <a:solidFill>
                              <a:schemeClr val="bg1"/>
                            </a:solidFill>
                            <a:latin typeface="Cambria Math"/>
                          </a:rPr>
                        </m:ctrlPr>
                      </m:sSupPr>
                      <m:e>
                        <m:r>
                          <a:rPr lang="en-US" sz="2800" b="0" i="1" dirty="0" smtClean="0">
                            <a:solidFill>
                              <a:schemeClr val="bg1"/>
                            </a:solidFill>
                            <a:latin typeface="Cambria Math"/>
                          </a:rPr>
                          <m:t>12</m:t>
                        </m:r>
                      </m:e>
                      <m:sup>
                        <m:r>
                          <a:rPr lang="en-US" sz="2800" b="0" i="1" dirty="0" smtClean="0">
                            <a:solidFill>
                              <a:schemeClr val="bg1"/>
                            </a:solidFill>
                            <a:latin typeface="Cambria Math"/>
                          </a:rPr>
                          <m:t>2</m:t>
                        </m:r>
                      </m:sup>
                    </m:sSup>
                  </m:oMath>
                </a14:m>
                <a:r>
                  <a:rPr lang="en-US" sz="2800" dirty="0" smtClean="0">
                    <a:solidFill>
                      <a:schemeClr val="bg1"/>
                    </a:solidFill>
                    <a:latin typeface="Times New Roman" pitchFamily="18" charset="0"/>
                    <a:cs typeface="Times New Roman" pitchFamily="18" charset="0"/>
                  </a:rPr>
                  <a:t> + </a:t>
                </a:r>
                <a14:m>
                  <m:oMath xmlns:m="http://schemas.openxmlformats.org/officeDocument/2006/math">
                    <m:sSup>
                      <m:sSupPr>
                        <m:ctrlPr>
                          <a:rPr lang="en-US" sz="2800" i="1" dirty="0" smtClean="0">
                            <a:solidFill>
                              <a:schemeClr val="bg1"/>
                            </a:solidFill>
                            <a:latin typeface="Cambria Math"/>
                          </a:rPr>
                        </m:ctrlPr>
                      </m:sSupPr>
                      <m:e>
                        <m:r>
                          <a:rPr lang="en-US" sz="2800" b="0" i="1" dirty="0" smtClean="0">
                            <a:solidFill>
                              <a:schemeClr val="bg1"/>
                            </a:solidFill>
                            <a:latin typeface="Cambria Math"/>
                          </a:rPr>
                          <m:t>5</m:t>
                        </m:r>
                      </m:e>
                      <m:sup>
                        <m:r>
                          <a:rPr lang="en-US" sz="2800" b="0" i="1" dirty="0" smtClean="0">
                            <a:solidFill>
                              <a:schemeClr val="bg1"/>
                            </a:solidFill>
                            <a:latin typeface="Cambria Math"/>
                          </a:rPr>
                          <m:t>2</m:t>
                        </m:r>
                      </m:sup>
                    </m:sSup>
                  </m:oMath>
                </a14:m>
                <a:r>
                  <a:rPr lang="en-US" sz="2800" dirty="0" smtClean="0">
                    <a:solidFill>
                      <a:schemeClr val="bg1"/>
                    </a:solidFill>
                    <a:latin typeface="Times New Roman" pitchFamily="18" charset="0"/>
                    <a:cs typeface="Times New Roman" pitchFamily="18" charset="0"/>
                  </a:rPr>
                  <a:t> = 169 = A</a:t>
                </a:r>
                <a:r>
                  <a:rPr lang="vi-VN" sz="2800" dirty="0" smtClean="0">
                    <a:solidFill>
                      <a:schemeClr val="bg1"/>
                    </a:solidFill>
                    <a:latin typeface="Times New Roman" pitchFamily="18" charset="0"/>
                    <a:cs typeface="Times New Roman" pitchFamily="18" charset="0"/>
                  </a:rPr>
                  <a:t>B</a:t>
                </a:r>
                <a:r>
                  <a:rPr lang="vi-VN" sz="2800" baseline="30000" dirty="0" smtClean="0">
                    <a:solidFill>
                      <a:schemeClr val="bg1"/>
                    </a:solidFill>
                    <a:latin typeface="Times New Roman" pitchFamily="18" charset="0"/>
                    <a:cs typeface="Times New Roman" pitchFamily="18" charset="0"/>
                  </a:rPr>
                  <a:t>2</a:t>
                </a:r>
                <a:endParaRPr lang="en-US" sz="2800" dirty="0">
                  <a:solidFill>
                    <a:schemeClr val="bg1"/>
                  </a:solidFill>
                  <a:latin typeface="Times New Roman" pitchFamily="18" charset="0"/>
                  <a:cs typeface="Times New Roman" pitchFamily="18" charset="0"/>
                </a:endParaRPr>
              </a:p>
            </p:txBody>
          </p:sp>
        </mc:Choice>
        <mc:Fallback xmlns="">
          <p:sp>
            <p:nvSpPr>
              <p:cNvPr id="3139" name="TextBox 3138"/>
              <p:cNvSpPr txBox="1">
                <a:spLocks noRot="1" noChangeAspect="1" noMove="1" noResize="1" noEditPoints="1" noAdjustHandles="1" noChangeArrowheads="1" noChangeShapeType="1" noTextEdit="1"/>
              </p:cNvSpPr>
              <p:nvPr/>
            </p:nvSpPr>
            <p:spPr>
              <a:xfrm>
                <a:off x="-15407" y="5755625"/>
                <a:ext cx="5422575" cy="532966"/>
              </a:xfrm>
              <a:prstGeom prst="rect">
                <a:avLst/>
              </a:prstGeom>
              <a:blipFill>
                <a:blip r:embed="rId5"/>
                <a:stretch>
                  <a:fillRect l="-2247" t="-11364" b="-28409"/>
                </a:stretch>
              </a:blipFill>
            </p:spPr>
            <p:txBody>
              <a:bodyPr/>
              <a:lstStyle/>
              <a:p>
                <a:r>
                  <a:rPr lang="vi-VN">
                    <a:noFill/>
                  </a:rPr>
                  <a:t> </a:t>
                </a:r>
              </a:p>
            </p:txBody>
          </p:sp>
        </mc:Fallback>
      </mc:AlternateContent>
    </p:spTree>
    <p:extLst>
      <p:ext uri="{BB962C8B-B14F-4D97-AF65-F5344CB8AC3E}">
        <p14:creationId xmlns:p14="http://schemas.microsoft.com/office/powerpoint/2010/main" val="9900174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0" presetClass="entr" presetSubtype="0" fill="hold" grpId="0" nodeType="afterEffect">
                                  <p:stCondLst>
                                    <p:cond delay="0"/>
                                  </p:stCondLst>
                                  <p:iterate type="lt">
                                    <p:tmPct val="10000"/>
                                  </p:iterate>
                                  <p:childTnLst>
                                    <p:set>
                                      <p:cBhvr>
                                        <p:cTn id="6" dur="1" fill="hold">
                                          <p:stCondLst>
                                            <p:cond delay="0"/>
                                          </p:stCondLst>
                                        </p:cTn>
                                        <p:tgtEl>
                                          <p:spTgt spid="18">
                                            <p:bg/>
                                          </p:spTgt>
                                        </p:tgtEl>
                                        <p:attrNameLst>
                                          <p:attrName>style.visibility</p:attrName>
                                        </p:attrNameLst>
                                      </p:cBhvr>
                                      <p:to>
                                        <p:strVal val="visible"/>
                                      </p:to>
                                    </p:set>
                                    <p:animEffect transition="in" filter="fade">
                                      <p:cBhvr>
                                        <p:cTn id="7" dur="1000"/>
                                        <p:tgtEl>
                                          <p:spTgt spid="18">
                                            <p:bg/>
                                          </p:spTgt>
                                        </p:tgtEl>
                                      </p:cBhvr>
                                    </p:animEffect>
                                    <p:anim calcmode="lin" valueType="num">
                                      <p:cBhvr>
                                        <p:cTn id="8" dur="1000" fill="hold"/>
                                        <p:tgtEl>
                                          <p:spTgt spid="18">
                                            <p:bg/>
                                          </p:spTgt>
                                        </p:tgtEl>
                                        <p:attrNameLst>
                                          <p:attrName>ppt_x</p:attrName>
                                        </p:attrNameLst>
                                      </p:cBhvr>
                                      <p:tavLst>
                                        <p:tav tm="0">
                                          <p:val>
                                            <p:strVal val="#ppt_x-.1"/>
                                          </p:val>
                                        </p:tav>
                                        <p:tav tm="100000">
                                          <p:val>
                                            <p:strVal val="#ppt_x"/>
                                          </p:val>
                                        </p:tav>
                                      </p:tavLst>
                                    </p:anim>
                                    <p:anim calcmode="lin" valueType="num">
                                      <p:cBhvr>
                                        <p:cTn id="9" dur="1000" fill="hold"/>
                                        <p:tgtEl>
                                          <p:spTgt spid="18">
                                            <p:bg/>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suction.wav"/>
                                        </p:tgtEl>
                                      </p:cMediaNode>
                                    </p:audio>
                                  </p:subTnLst>
                                </p:cTn>
                              </p:par>
                              <p:par>
                                <p:cTn id="10" presetID="40" presetClass="entr" presetSubtype="0" fill="hold" grpId="0" nodeType="withEffect">
                                  <p:stCondLst>
                                    <p:cond delay="0"/>
                                  </p:stCondLst>
                                  <p:childTnLst>
                                    <p:set>
                                      <p:cBhvr>
                                        <p:cTn id="11" dur="1" fill="hold">
                                          <p:stCondLst>
                                            <p:cond delay="0"/>
                                          </p:stCondLst>
                                        </p:cTn>
                                        <p:tgtEl>
                                          <p:spTgt spid="18">
                                            <p:txEl>
                                              <p:pRg st="0" end="0"/>
                                            </p:txEl>
                                          </p:spTgt>
                                        </p:tgtEl>
                                        <p:attrNameLst>
                                          <p:attrName>style.visibility</p:attrName>
                                        </p:attrNameLst>
                                      </p:cBhvr>
                                      <p:to>
                                        <p:strVal val="visible"/>
                                      </p:to>
                                    </p:set>
                                    <p:animEffect transition="in" filter="fade">
                                      <p:cBhvr>
                                        <p:cTn id="12" dur="1000"/>
                                        <p:tgtEl>
                                          <p:spTgt spid="18">
                                            <p:txEl>
                                              <p:pRg st="0" end="0"/>
                                            </p:txEl>
                                          </p:spTgt>
                                        </p:tgtEl>
                                      </p:cBhvr>
                                    </p:animEffect>
                                    <p:anim calcmode="lin" valueType="num">
                                      <p:cBhvr>
                                        <p:cTn id="13" dur="1000" fill="hold"/>
                                        <p:tgtEl>
                                          <p:spTgt spid="18">
                                            <p:txEl>
                                              <p:pRg st="0" end="0"/>
                                            </p:txEl>
                                          </p:spTgt>
                                        </p:tgtEl>
                                        <p:attrNameLst>
                                          <p:attrName>ppt_x</p:attrName>
                                        </p:attrNameLst>
                                      </p:cBhvr>
                                      <p:tavLst>
                                        <p:tav tm="0">
                                          <p:val>
                                            <p:strVal val="#ppt_x-.1"/>
                                          </p:val>
                                        </p:tav>
                                        <p:tav tm="100000">
                                          <p:val>
                                            <p:strVal val="#ppt_x"/>
                                          </p:val>
                                        </p:tav>
                                      </p:tavLst>
                                    </p:anim>
                                    <p:anim calcmode="lin" valueType="num">
                                      <p:cBhvr>
                                        <p:cTn id="14" dur="1000" fill="hold"/>
                                        <p:tgtEl>
                                          <p:spTgt spid="18">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0"/>
                                            </p:cond>
                                          </p:stCondLst>
                                          <p:endCondLst>
                                            <p:cond evt="onStopAudio" delay="0">
                                              <p:tgtEl>
                                                <p:sldTgt/>
                                              </p:tgtEl>
                                            </p:cond>
                                          </p:endCondLst>
                                        </p:cTn>
                                        <p:tgtEl>
                                          <p:sndTgt r:embed="rId2" name="suction.wav"/>
                                        </p:tgtEl>
                                      </p:cMediaNode>
                                    </p:audio>
                                  </p:subTnLst>
                                </p:cTn>
                              </p:par>
                            </p:childTnLst>
                          </p:cTn>
                        </p:par>
                        <p:par>
                          <p:cTn id="15" fill="hold" nodeType="afterGroup">
                            <p:stCondLst>
                              <p:cond delay="1000"/>
                            </p:stCondLst>
                            <p:childTnLst>
                              <p:par>
                                <p:cTn id="16" presetID="17" presetClass="entr" presetSubtype="10" fill="hold" grpId="0" nodeType="after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p:cTn id="18" dur="200" fill="hold"/>
                                        <p:tgtEl>
                                          <p:spTgt spid="5"/>
                                        </p:tgtEl>
                                        <p:attrNameLst>
                                          <p:attrName>ppt_w</p:attrName>
                                        </p:attrNameLst>
                                      </p:cBhvr>
                                      <p:tavLst>
                                        <p:tav tm="0">
                                          <p:val>
                                            <p:fltVal val="0"/>
                                          </p:val>
                                        </p:tav>
                                        <p:tav tm="100000">
                                          <p:val>
                                            <p:strVal val="#ppt_w"/>
                                          </p:val>
                                        </p:tav>
                                      </p:tavLst>
                                    </p:anim>
                                    <p:anim calcmode="lin" valueType="num">
                                      <p:cBhvr>
                                        <p:cTn id="19" dur="200" fill="hold"/>
                                        <p:tgtEl>
                                          <p:spTgt spid="5"/>
                                        </p:tgtEl>
                                        <p:attrNameLst>
                                          <p:attrName>ppt_h</p:attrName>
                                        </p:attrNameLst>
                                      </p:cBhvr>
                                      <p:tavLst>
                                        <p:tav tm="0">
                                          <p:val>
                                            <p:strVal val="#ppt_h"/>
                                          </p:val>
                                        </p:tav>
                                        <p:tav tm="100000">
                                          <p:val>
                                            <p:strVal val="#ppt_h"/>
                                          </p:val>
                                        </p:tav>
                                      </p:tavLst>
                                    </p:anim>
                                  </p:childTnLst>
                                </p:cTn>
                              </p:par>
                            </p:childTnLst>
                          </p:cTn>
                        </p:par>
                        <p:par>
                          <p:cTn id="20" fill="hold" nodeType="afterGroup">
                            <p:stCondLst>
                              <p:cond delay="1200"/>
                            </p:stCondLst>
                            <p:childTnLst>
                              <p:par>
                                <p:cTn id="21" presetID="3" presetClass="entr" presetSubtype="10" fill="hold"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blinds(horizontal)">
                                      <p:cBhvr>
                                        <p:cTn id="23" dur="200"/>
                                        <p:tgtEl>
                                          <p:spTgt spid="2"/>
                                        </p:tgtEl>
                                      </p:cBhvr>
                                    </p:animEffect>
                                  </p:childTnLst>
                                </p:cTn>
                              </p:par>
                            </p:childTnLst>
                          </p:cTn>
                        </p:par>
                        <p:par>
                          <p:cTn id="24" fill="hold" nodeType="afterGroup">
                            <p:stCondLst>
                              <p:cond delay="1400"/>
                            </p:stCondLst>
                            <p:childTnLst>
                              <p:par>
                                <p:cTn id="25" presetID="49" presetClass="entr" presetSubtype="0" decel="100000" fill="hold" nodeType="after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p:cTn id="27" dur="200" fill="hold"/>
                                        <p:tgtEl>
                                          <p:spTgt spid="12"/>
                                        </p:tgtEl>
                                        <p:attrNameLst>
                                          <p:attrName>ppt_w</p:attrName>
                                        </p:attrNameLst>
                                      </p:cBhvr>
                                      <p:tavLst>
                                        <p:tav tm="0">
                                          <p:val>
                                            <p:fltVal val="0"/>
                                          </p:val>
                                        </p:tav>
                                        <p:tav tm="100000">
                                          <p:val>
                                            <p:strVal val="#ppt_w"/>
                                          </p:val>
                                        </p:tav>
                                      </p:tavLst>
                                    </p:anim>
                                    <p:anim calcmode="lin" valueType="num">
                                      <p:cBhvr>
                                        <p:cTn id="28" dur="200" fill="hold"/>
                                        <p:tgtEl>
                                          <p:spTgt spid="12"/>
                                        </p:tgtEl>
                                        <p:attrNameLst>
                                          <p:attrName>ppt_h</p:attrName>
                                        </p:attrNameLst>
                                      </p:cBhvr>
                                      <p:tavLst>
                                        <p:tav tm="0">
                                          <p:val>
                                            <p:fltVal val="0"/>
                                          </p:val>
                                        </p:tav>
                                        <p:tav tm="100000">
                                          <p:val>
                                            <p:strVal val="#ppt_h"/>
                                          </p:val>
                                        </p:tav>
                                      </p:tavLst>
                                    </p:anim>
                                    <p:anim calcmode="lin" valueType="num">
                                      <p:cBhvr>
                                        <p:cTn id="29" dur="200" fill="hold"/>
                                        <p:tgtEl>
                                          <p:spTgt spid="12"/>
                                        </p:tgtEl>
                                        <p:attrNameLst>
                                          <p:attrName>style.rotation</p:attrName>
                                        </p:attrNameLst>
                                      </p:cBhvr>
                                      <p:tavLst>
                                        <p:tav tm="0">
                                          <p:val>
                                            <p:fltVal val="360"/>
                                          </p:val>
                                        </p:tav>
                                        <p:tav tm="100000">
                                          <p:val>
                                            <p:fltVal val="0"/>
                                          </p:val>
                                        </p:tav>
                                      </p:tavLst>
                                    </p:anim>
                                    <p:animEffect transition="in" filter="fade">
                                      <p:cBhvr>
                                        <p:cTn id="30" dur="200"/>
                                        <p:tgtEl>
                                          <p:spTgt spid="12"/>
                                        </p:tgtEl>
                                      </p:cBhvr>
                                    </p:animEffect>
                                  </p:childTnLst>
                                </p:cTn>
                              </p:par>
                            </p:childTnLst>
                          </p:cTn>
                        </p:par>
                        <p:par>
                          <p:cTn id="31" fill="hold" nodeType="afterGroup">
                            <p:stCondLst>
                              <p:cond delay="1600"/>
                            </p:stCondLst>
                            <p:childTnLst>
                              <p:par>
                                <p:cTn id="32" presetID="17" presetClass="entr" presetSubtype="8" fill="hold" nodeType="afterEffect">
                                  <p:stCondLst>
                                    <p:cond delay="0"/>
                                  </p:stCondLst>
                                  <p:childTnLst>
                                    <p:set>
                                      <p:cBhvr>
                                        <p:cTn id="33" dur="1" fill="hold">
                                          <p:stCondLst>
                                            <p:cond delay="0"/>
                                          </p:stCondLst>
                                        </p:cTn>
                                        <p:tgtEl>
                                          <p:spTgt spid="3"/>
                                        </p:tgtEl>
                                        <p:attrNameLst>
                                          <p:attrName>style.visibility</p:attrName>
                                        </p:attrNameLst>
                                      </p:cBhvr>
                                      <p:to>
                                        <p:strVal val="visible"/>
                                      </p:to>
                                    </p:set>
                                    <p:anim calcmode="lin" valueType="num">
                                      <p:cBhvr>
                                        <p:cTn id="34" dur="200" fill="hold"/>
                                        <p:tgtEl>
                                          <p:spTgt spid="3"/>
                                        </p:tgtEl>
                                        <p:attrNameLst>
                                          <p:attrName>ppt_x</p:attrName>
                                        </p:attrNameLst>
                                      </p:cBhvr>
                                      <p:tavLst>
                                        <p:tav tm="0">
                                          <p:val>
                                            <p:strVal val="#ppt_x-#ppt_w/2"/>
                                          </p:val>
                                        </p:tav>
                                        <p:tav tm="100000">
                                          <p:val>
                                            <p:strVal val="#ppt_x"/>
                                          </p:val>
                                        </p:tav>
                                      </p:tavLst>
                                    </p:anim>
                                    <p:anim calcmode="lin" valueType="num">
                                      <p:cBhvr>
                                        <p:cTn id="35" dur="200" fill="hold"/>
                                        <p:tgtEl>
                                          <p:spTgt spid="3"/>
                                        </p:tgtEl>
                                        <p:attrNameLst>
                                          <p:attrName>ppt_y</p:attrName>
                                        </p:attrNameLst>
                                      </p:cBhvr>
                                      <p:tavLst>
                                        <p:tav tm="0">
                                          <p:val>
                                            <p:strVal val="#ppt_y"/>
                                          </p:val>
                                        </p:tav>
                                        <p:tav tm="100000">
                                          <p:val>
                                            <p:strVal val="#ppt_y"/>
                                          </p:val>
                                        </p:tav>
                                      </p:tavLst>
                                    </p:anim>
                                    <p:anim calcmode="lin" valueType="num">
                                      <p:cBhvr>
                                        <p:cTn id="36" dur="200" fill="hold"/>
                                        <p:tgtEl>
                                          <p:spTgt spid="3"/>
                                        </p:tgtEl>
                                        <p:attrNameLst>
                                          <p:attrName>ppt_w</p:attrName>
                                        </p:attrNameLst>
                                      </p:cBhvr>
                                      <p:tavLst>
                                        <p:tav tm="0">
                                          <p:val>
                                            <p:fltVal val="0"/>
                                          </p:val>
                                        </p:tav>
                                        <p:tav tm="100000">
                                          <p:val>
                                            <p:strVal val="#ppt_w"/>
                                          </p:val>
                                        </p:tav>
                                      </p:tavLst>
                                    </p:anim>
                                    <p:anim calcmode="lin" valueType="num">
                                      <p:cBhvr>
                                        <p:cTn id="37" dur="200" fill="hold"/>
                                        <p:tgtEl>
                                          <p:spTgt spid="3"/>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32"/>
                                            </p:cond>
                                          </p:stCondLst>
                                          <p:endCondLst>
                                            <p:cond evt="onStopAudio" delay="0">
                                              <p:tgtEl>
                                                <p:sldTgt/>
                                              </p:tgtEl>
                                            </p:cond>
                                          </p:endCondLst>
                                        </p:cTn>
                                        <p:tgtEl>
                                          <p:sndTgt r:embed="rId3" name="breeze.wav"/>
                                        </p:tgtEl>
                                      </p:cMediaNode>
                                    </p:audio>
                                  </p:subTnLst>
                                </p:cTn>
                              </p:par>
                            </p:childTnLst>
                          </p:cTn>
                        </p:par>
                        <p:par>
                          <p:cTn id="38" fill="hold" nodeType="afterGroup">
                            <p:stCondLst>
                              <p:cond delay="1800"/>
                            </p:stCondLst>
                            <p:childTnLst>
                              <p:par>
                                <p:cTn id="39" presetID="17" presetClass="entr" presetSubtype="10" fill="hold" grpId="0" nodeType="afterEffect">
                                  <p:stCondLst>
                                    <p:cond delay="0"/>
                                  </p:stCondLst>
                                  <p:childTnLst>
                                    <p:set>
                                      <p:cBhvr>
                                        <p:cTn id="40" dur="1" fill="hold">
                                          <p:stCondLst>
                                            <p:cond delay="0"/>
                                          </p:stCondLst>
                                        </p:cTn>
                                        <p:tgtEl>
                                          <p:spTgt spid="4"/>
                                        </p:tgtEl>
                                        <p:attrNameLst>
                                          <p:attrName>style.visibility</p:attrName>
                                        </p:attrNameLst>
                                      </p:cBhvr>
                                      <p:to>
                                        <p:strVal val="visible"/>
                                      </p:to>
                                    </p:set>
                                    <p:anim calcmode="lin" valueType="num">
                                      <p:cBhvr>
                                        <p:cTn id="41" dur="200" fill="hold"/>
                                        <p:tgtEl>
                                          <p:spTgt spid="4"/>
                                        </p:tgtEl>
                                        <p:attrNameLst>
                                          <p:attrName>ppt_w</p:attrName>
                                        </p:attrNameLst>
                                      </p:cBhvr>
                                      <p:tavLst>
                                        <p:tav tm="0">
                                          <p:val>
                                            <p:fltVal val="0"/>
                                          </p:val>
                                        </p:tav>
                                        <p:tav tm="100000">
                                          <p:val>
                                            <p:strVal val="#ppt_w"/>
                                          </p:val>
                                        </p:tav>
                                      </p:tavLst>
                                    </p:anim>
                                    <p:anim calcmode="lin" valueType="num">
                                      <p:cBhvr>
                                        <p:cTn id="42" dur="200" fill="hold"/>
                                        <p:tgtEl>
                                          <p:spTgt spid="4"/>
                                        </p:tgtEl>
                                        <p:attrNameLst>
                                          <p:attrName>ppt_h</p:attrName>
                                        </p:attrNameLst>
                                      </p:cBhvr>
                                      <p:tavLst>
                                        <p:tav tm="0">
                                          <p:val>
                                            <p:strVal val="#ppt_h"/>
                                          </p:val>
                                        </p:tav>
                                        <p:tav tm="100000">
                                          <p:val>
                                            <p:strVal val="#ppt_h"/>
                                          </p:val>
                                        </p:tav>
                                      </p:tavLst>
                                    </p:anim>
                                  </p:childTnLst>
                                </p:cTn>
                              </p:par>
                            </p:childTnLst>
                          </p:cTn>
                        </p:par>
                        <p:par>
                          <p:cTn id="43" fill="hold" nodeType="afterGroup">
                            <p:stCondLst>
                              <p:cond delay="2000"/>
                            </p:stCondLst>
                            <p:childTnLst>
                              <p:par>
                                <p:cTn id="44" presetID="4" presetClass="entr" presetSubtype="16" fill="hold" nodeType="after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box(in)">
                                      <p:cBhvr>
                                        <p:cTn id="46" dur="200"/>
                                        <p:tgtEl>
                                          <p:spTgt spid="13"/>
                                        </p:tgtEl>
                                      </p:cBhvr>
                                    </p:animEffect>
                                  </p:childTnLst>
                                </p:cTn>
                              </p:par>
                            </p:childTnLst>
                          </p:cTn>
                        </p:par>
                        <p:par>
                          <p:cTn id="47" fill="hold" nodeType="afterGroup">
                            <p:stCondLst>
                              <p:cond delay="2200"/>
                            </p:stCondLst>
                            <p:childTnLst>
                              <p:par>
                                <p:cTn id="48" presetID="49" presetClass="entr" presetSubtype="0" decel="100000" fill="hold" nodeType="afterEffect">
                                  <p:stCondLst>
                                    <p:cond delay="0"/>
                                  </p:stCondLst>
                                  <p:childTnLst>
                                    <p:set>
                                      <p:cBhvr>
                                        <p:cTn id="49" dur="1" fill="hold">
                                          <p:stCondLst>
                                            <p:cond delay="0"/>
                                          </p:stCondLst>
                                        </p:cTn>
                                        <p:tgtEl>
                                          <p:spTgt spid="22"/>
                                        </p:tgtEl>
                                        <p:attrNameLst>
                                          <p:attrName>style.visibility</p:attrName>
                                        </p:attrNameLst>
                                      </p:cBhvr>
                                      <p:to>
                                        <p:strVal val="visible"/>
                                      </p:to>
                                    </p:set>
                                    <p:anim calcmode="lin" valueType="num">
                                      <p:cBhvr>
                                        <p:cTn id="50" dur="200" fill="hold"/>
                                        <p:tgtEl>
                                          <p:spTgt spid="22"/>
                                        </p:tgtEl>
                                        <p:attrNameLst>
                                          <p:attrName>ppt_w</p:attrName>
                                        </p:attrNameLst>
                                      </p:cBhvr>
                                      <p:tavLst>
                                        <p:tav tm="0">
                                          <p:val>
                                            <p:fltVal val="0"/>
                                          </p:val>
                                        </p:tav>
                                        <p:tav tm="100000">
                                          <p:val>
                                            <p:strVal val="#ppt_w"/>
                                          </p:val>
                                        </p:tav>
                                      </p:tavLst>
                                    </p:anim>
                                    <p:anim calcmode="lin" valueType="num">
                                      <p:cBhvr>
                                        <p:cTn id="51" dur="200" fill="hold"/>
                                        <p:tgtEl>
                                          <p:spTgt spid="22"/>
                                        </p:tgtEl>
                                        <p:attrNameLst>
                                          <p:attrName>ppt_h</p:attrName>
                                        </p:attrNameLst>
                                      </p:cBhvr>
                                      <p:tavLst>
                                        <p:tav tm="0">
                                          <p:val>
                                            <p:fltVal val="0"/>
                                          </p:val>
                                        </p:tav>
                                        <p:tav tm="100000">
                                          <p:val>
                                            <p:strVal val="#ppt_h"/>
                                          </p:val>
                                        </p:tav>
                                      </p:tavLst>
                                    </p:anim>
                                    <p:anim calcmode="lin" valueType="num">
                                      <p:cBhvr>
                                        <p:cTn id="52" dur="200" fill="hold"/>
                                        <p:tgtEl>
                                          <p:spTgt spid="22"/>
                                        </p:tgtEl>
                                        <p:attrNameLst>
                                          <p:attrName>style.rotation</p:attrName>
                                        </p:attrNameLst>
                                      </p:cBhvr>
                                      <p:tavLst>
                                        <p:tav tm="0">
                                          <p:val>
                                            <p:fltVal val="360"/>
                                          </p:val>
                                        </p:tav>
                                        <p:tav tm="100000">
                                          <p:val>
                                            <p:fltVal val="0"/>
                                          </p:val>
                                        </p:tav>
                                      </p:tavLst>
                                    </p:anim>
                                    <p:animEffect transition="in" filter="fade">
                                      <p:cBhvr>
                                        <p:cTn id="53" dur="200"/>
                                        <p:tgtEl>
                                          <p:spTgt spid="22"/>
                                        </p:tgtEl>
                                      </p:cBhvr>
                                    </p:animEffect>
                                  </p:childTnLst>
                                </p:cTn>
                              </p:par>
                            </p:childTnLst>
                          </p:cTn>
                        </p:par>
                        <p:par>
                          <p:cTn id="54" fill="hold" nodeType="afterGroup">
                            <p:stCondLst>
                              <p:cond delay="2400"/>
                            </p:stCondLst>
                            <p:childTnLst>
                              <p:par>
                                <p:cTn id="55" presetID="17" presetClass="entr" presetSubtype="8" fill="hold" nodeType="afterEffect">
                                  <p:stCondLst>
                                    <p:cond delay="0"/>
                                  </p:stCondLst>
                                  <p:childTnLst>
                                    <p:set>
                                      <p:cBhvr>
                                        <p:cTn id="56" dur="1" fill="hold">
                                          <p:stCondLst>
                                            <p:cond delay="0"/>
                                          </p:stCondLst>
                                        </p:cTn>
                                        <p:tgtEl>
                                          <p:spTgt spid="21"/>
                                        </p:tgtEl>
                                        <p:attrNameLst>
                                          <p:attrName>style.visibility</p:attrName>
                                        </p:attrNameLst>
                                      </p:cBhvr>
                                      <p:to>
                                        <p:strVal val="visible"/>
                                      </p:to>
                                    </p:set>
                                    <p:anim calcmode="lin" valueType="num">
                                      <p:cBhvr>
                                        <p:cTn id="57" dur="200" fill="hold"/>
                                        <p:tgtEl>
                                          <p:spTgt spid="21"/>
                                        </p:tgtEl>
                                        <p:attrNameLst>
                                          <p:attrName>ppt_x</p:attrName>
                                        </p:attrNameLst>
                                      </p:cBhvr>
                                      <p:tavLst>
                                        <p:tav tm="0">
                                          <p:val>
                                            <p:strVal val="#ppt_x-#ppt_w/2"/>
                                          </p:val>
                                        </p:tav>
                                        <p:tav tm="100000">
                                          <p:val>
                                            <p:strVal val="#ppt_x"/>
                                          </p:val>
                                        </p:tav>
                                      </p:tavLst>
                                    </p:anim>
                                    <p:anim calcmode="lin" valueType="num">
                                      <p:cBhvr>
                                        <p:cTn id="58" dur="200" fill="hold"/>
                                        <p:tgtEl>
                                          <p:spTgt spid="21"/>
                                        </p:tgtEl>
                                        <p:attrNameLst>
                                          <p:attrName>ppt_y</p:attrName>
                                        </p:attrNameLst>
                                      </p:cBhvr>
                                      <p:tavLst>
                                        <p:tav tm="0">
                                          <p:val>
                                            <p:strVal val="#ppt_y"/>
                                          </p:val>
                                        </p:tav>
                                        <p:tav tm="100000">
                                          <p:val>
                                            <p:strVal val="#ppt_y"/>
                                          </p:val>
                                        </p:tav>
                                      </p:tavLst>
                                    </p:anim>
                                    <p:anim calcmode="lin" valueType="num">
                                      <p:cBhvr>
                                        <p:cTn id="59" dur="200" fill="hold"/>
                                        <p:tgtEl>
                                          <p:spTgt spid="21"/>
                                        </p:tgtEl>
                                        <p:attrNameLst>
                                          <p:attrName>ppt_w</p:attrName>
                                        </p:attrNameLst>
                                      </p:cBhvr>
                                      <p:tavLst>
                                        <p:tav tm="0">
                                          <p:val>
                                            <p:fltVal val="0"/>
                                          </p:val>
                                        </p:tav>
                                        <p:tav tm="100000">
                                          <p:val>
                                            <p:strVal val="#ppt_w"/>
                                          </p:val>
                                        </p:tav>
                                      </p:tavLst>
                                    </p:anim>
                                    <p:anim calcmode="lin" valueType="num">
                                      <p:cBhvr>
                                        <p:cTn id="60" dur="200" fill="hold"/>
                                        <p:tgtEl>
                                          <p:spTgt spid="21"/>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55"/>
                                            </p:cond>
                                          </p:stCondLst>
                                          <p:endCondLst>
                                            <p:cond evt="onStopAudio" delay="0">
                                              <p:tgtEl>
                                                <p:sldTgt/>
                                              </p:tgtEl>
                                            </p:cond>
                                          </p:endCondLst>
                                        </p:cTn>
                                        <p:tgtEl>
                                          <p:sndTgt r:embed="rId3" name="breeze.wav"/>
                                        </p:tgtEl>
                                      </p:cMediaNode>
                                    </p:audio>
                                  </p:subTnLst>
                                </p:cTn>
                              </p:par>
                            </p:childTnLst>
                          </p:cTn>
                        </p:par>
                        <p:par>
                          <p:cTn id="61" fill="hold" nodeType="afterGroup">
                            <p:stCondLst>
                              <p:cond delay="2600"/>
                            </p:stCondLst>
                            <p:childTnLst>
                              <p:par>
                                <p:cTn id="62" presetID="17" presetClass="entr" presetSubtype="10" fill="hold" grpId="0" nodeType="afterEffect">
                                  <p:stCondLst>
                                    <p:cond delay="0"/>
                                  </p:stCondLst>
                                  <p:childTnLst>
                                    <p:set>
                                      <p:cBhvr>
                                        <p:cTn id="63" dur="1" fill="hold">
                                          <p:stCondLst>
                                            <p:cond delay="0"/>
                                          </p:stCondLst>
                                        </p:cTn>
                                        <p:tgtEl>
                                          <p:spTgt spid="6"/>
                                        </p:tgtEl>
                                        <p:attrNameLst>
                                          <p:attrName>style.visibility</p:attrName>
                                        </p:attrNameLst>
                                      </p:cBhvr>
                                      <p:to>
                                        <p:strVal val="visible"/>
                                      </p:to>
                                    </p:set>
                                    <p:anim calcmode="lin" valueType="num">
                                      <p:cBhvr>
                                        <p:cTn id="64" dur="200" fill="hold"/>
                                        <p:tgtEl>
                                          <p:spTgt spid="6"/>
                                        </p:tgtEl>
                                        <p:attrNameLst>
                                          <p:attrName>ppt_w</p:attrName>
                                        </p:attrNameLst>
                                      </p:cBhvr>
                                      <p:tavLst>
                                        <p:tav tm="0">
                                          <p:val>
                                            <p:fltVal val="0"/>
                                          </p:val>
                                        </p:tav>
                                        <p:tav tm="100000">
                                          <p:val>
                                            <p:strVal val="#ppt_w"/>
                                          </p:val>
                                        </p:tav>
                                      </p:tavLst>
                                    </p:anim>
                                    <p:anim calcmode="lin" valueType="num">
                                      <p:cBhvr>
                                        <p:cTn id="65" dur="200" fill="hold"/>
                                        <p:tgtEl>
                                          <p:spTgt spid="6"/>
                                        </p:tgtEl>
                                        <p:attrNameLst>
                                          <p:attrName>ppt_h</p:attrName>
                                        </p:attrNameLst>
                                      </p:cBhvr>
                                      <p:tavLst>
                                        <p:tav tm="0">
                                          <p:val>
                                            <p:strVal val="#ppt_h"/>
                                          </p:val>
                                        </p:tav>
                                        <p:tav tm="100000">
                                          <p:val>
                                            <p:strVal val="#ppt_h"/>
                                          </p:val>
                                        </p:tav>
                                      </p:tavLst>
                                    </p:anim>
                                  </p:childTnLst>
                                </p:cTn>
                              </p:par>
                            </p:childTnLst>
                          </p:cTn>
                        </p:par>
                        <p:par>
                          <p:cTn id="66" fill="hold" nodeType="afterGroup">
                            <p:stCondLst>
                              <p:cond delay="2800"/>
                            </p:stCondLst>
                            <p:childTnLst>
                              <p:par>
                                <p:cTn id="67" presetID="4" presetClass="entr" presetSubtype="16" fill="hold" nodeType="afterEffect">
                                  <p:stCondLst>
                                    <p:cond delay="0"/>
                                  </p:stCondLst>
                                  <p:childTnLst>
                                    <p:set>
                                      <p:cBhvr>
                                        <p:cTn id="68" dur="1" fill="hold">
                                          <p:stCondLst>
                                            <p:cond delay="0"/>
                                          </p:stCondLst>
                                        </p:cTn>
                                        <p:tgtEl>
                                          <p:spTgt spid="15"/>
                                        </p:tgtEl>
                                        <p:attrNameLst>
                                          <p:attrName>style.visibility</p:attrName>
                                        </p:attrNameLst>
                                      </p:cBhvr>
                                      <p:to>
                                        <p:strVal val="visible"/>
                                      </p:to>
                                    </p:set>
                                    <p:animEffect transition="in" filter="box(in)">
                                      <p:cBhvr>
                                        <p:cTn id="69" dur="200"/>
                                        <p:tgtEl>
                                          <p:spTgt spid="15"/>
                                        </p:tgtEl>
                                      </p:cBhvr>
                                    </p:animEffect>
                                  </p:childTnLst>
                                </p:cTn>
                              </p:par>
                            </p:childTnLst>
                          </p:cTn>
                        </p:par>
                        <p:par>
                          <p:cTn id="70" fill="hold" nodeType="afterGroup">
                            <p:stCondLst>
                              <p:cond delay="3000"/>
                            </p:stCondLst>
                            <p:childTnLst>
                              <p:par>
                                <p:cTn id="71" presetID="49" presetClass="entr" presetSubtype="0" decel="100000" fill="hold" nodeType="afterEffect">
                                  <p:stCondLst>
                                    <p:cond delay="0"/>
                                  </p:stCondLst>
                                  <p:childTnLst>
                                    <p:set>
                                      <p:cBhvr>
                                        <p:cTn id="72" dur="1" fill="hold">
                                          <p:stCondLst>
                                            <p:cond delay="0"/>
                                          </p:stCondLst>
                                        </p:cTn>
                                        <p:tgtEl>
                                          <p:spTgt spid="23"/>
                                        </p:tgtEl>
                                        <p:attrNameLst>
                                          <p:attrName>style.visibility</p:attrName>
                                        </p:attrNameLst>
                                      </p:cBhvr>
                                      <p:to>
                                        <p:strVal val="visible"/>
                                      </p:to>
                                    </p:set>
                                    <p:anim calcmode="lin" valueType="num">
                                      <p:cBhvr>
                                        <p:cTn id="73" dur="200" fill="hold"/>
                                        <p:tgtEl>
                                          <p:spTgt spid="23"/>
                                        </p:tgtEl>
                                        <p:attrNameLst>
                                          <p:attrName>ppt_w</p:attrName>
                                        </p:attrNameLst>
                                      </p:cBhvr>
                                      <p:tavLst>
                                        <p:tav tm="0">
                                          <p:val>
                                            <p:fltVal val="0"/>
                                          </p:val>
                                        </p:tav>
                                        <p:tav tm="100000">
                                          <p:val>
                                            <p:strVal val="#ppt_w"/>
                                          </p:val>
                                        </p:tav>
                                      </p:tavLst>
                                    </p:anim>
                                    <p:anim calcmode="lin" valueType="num">
                                      <p:cBhvr>
                                        <p:cTn id="74" dur="200" fill="hold"/>
                                        <p:tgtEl>
                                          <p:spTgt spid="23"/>
                                        </p:tgtEl>
                                        <p:attrNameLst>
                                          <p:attrName>ppt_h</p:attrName>
                                        </p:attrNameLst>
                                      </p:cBhvr>
                                      <p:tavLst>
                                        <p:tav tm="0">
                                          <p:val>
                                            <p:fltVal val="0"/>
                                          </p:val>
                                        </p:tav>
                                        <p:tav tm="100000">
                                          <p:val>
                                            <p:strVal val="#ppt_h"/>
                                          </p:val>
                                        </p:tav>
                                      </p:tavLst>
                                    </p:anim>
                                    <p:anim calcmode="lin" valueType="num">
                                      <p:cBhvr>
                                        <p:cTn id="75" dur="200" fill="hold"/>
                                        <p:tgtEl>
                                          <p:spTgt spid="23"/>
                                        </p:tgtEl>
                                        <p:attrNameLst>
                                          <p:attrName>style.rotation</p:attrName>
                                        </p:attrNameLst>
                                      </p:cBhvr>
                                      <p:tavLst>
                                        <p:tav tm="0">
                                          <p:val>
                                            <p:fltVal val="360"/>
                                          </p:val>
                                        </p:tav>
                                        <p:tav tm="100000">
                                          <p:val>
                                            <p:fltVal val="0"/>
                                          </p:val>
                                        </p:tav>
                                      </p:tavLst>
                                    </p:anim>
                                    <p:animEffect transition="in" filter="fade">
                                      <p:cBhvr>
                                        <p:cTn id="76" dur="200"/>
                                        <p:tgtEl>
                                          <p:spTgt spid="23"/>
                                        </p:tgtEl>
                                      </p:cBhvr>
                                    </p:animEffect>
                                  </p:childTnLst>
                                </p:cTn>
                              </p:par>
                            </p:childTnLst>
                          </p:cTn>
                        </p:par>
                        <p:par>
                          <p:cTn id="77" fill="hold" nodeType="afterGroup">
                            <p:stCondLst>
                              <p:cond delay="3200"/>
                            </p:stCondLst>
                            <p:childTnLst>
                              <p:par>
                                <p:cTn id="78" presetID="17" presetClass="entr" presetSubtype="8" fill="hold" nodeType="afterEffect">
                                  <p:stCondLst>
                                    <p:cond delay="0"/>
                                  </p:stCondLst>
                                  <p:childTnLst>
                                    <p:set>
                                      <p:cBhvr>
                                        <p:cTn id="79" dur="1" fill="hold">
                                          <p:stCondLst>
                                            <p:cond delay="0"/>
                                          </p:stCondLst>
                                        </p:cTn>
                                        <p:tgtEl>
                                          <p:spTgt spid="3136"/>
                                        </p:tgtEl>
                                        <p:attrNameLst>
                                          <p:attrName>style.visibility</p:attrName>
                                        </p:attrNameLst>
                                      </p:cBhvr>
                                      <p:to>
                                        <p:strVal val="visible"/>
                                      </p:to>
                                    </p:set>
                                    <p:anim calcmode="lin" valueType="num">
                                      <p:cBhvr>
                                        <p:cTn id="80" dur="200" fill="hold"/>
                                        <p:tgtEl>
                                          <p:spTgt spid="3136"/>
                                        </p:tgtEl>
                                        <p:attrNameLst>
                                          <p:attrName>ppt_x</p:attrName>
                                        </p:attrNameLst>
                                      </p:cBhvr>
                                      <p:tavLst>
                                        <p:tav tm="0">
                                          <p:val>
                                            <p:strVal val="#ppt_x-#ppt_w/2"/>
                                          </p:val>
                                        </p:tav>
                                        <p:tav tm="100000">
                                          <p:val>
                                            <p:strVal val="#ppt_x"/>
                                          </p:val>
                                        </p:tav>
                                      </p:tavLst>
                                    </p:anim>
                                    <p:anim calcmode="lin" valueType="num">
                                      <p:cBhvr>
                                        <p:cTn id="81" dur="200" fill="hold"/>
                                        <p:tgtEl>
                                          <p:spTgt spid="3136"/>
                                        </p:tgtEl>
                                        <p:attrNameLst>
                                          <p:attrName>ppt_y</p:attrName>
                                        </p:attrNameLst>
                                      </p:cBhvr>
                                      <p:tavLst>
                                        <p:tav tm="0">
                                          <p:val>
                                            <p:strVal val="#ppt_y"/>
                                          </p:val>
                                        </p:tav>
                                        <p:tav tm="100000">
                                          <p:val>
                                            <p:strVal val="#ppt_y"/>
                                          </p:val>
                                        </p:tav>
                                      </p:tavLst>
                                    </p:anim>
                                    <p:anim calcmode="lin" valueType="num">
                                      <p:cBhvr>
                                        <p:cTn id="82" dur="200" fill="hold"/>
                                        <p:tgtEl>
                                          <p:spTgt spid="3136"/>
                                        </p:tgtEl>
                                        <p:attrNameLst>
                                          <p:attrName>ppt_w</p:attrName>
                                        </p:attrNameLst>
                                      </p:cBhvr>
                                      <p:tavLst>
                                        <p:tav tm="0">
                                          <p:val>
                                            <p:fltVal val="0"/>
                                          </p:val>
                                        </p:tav>
                                        <p:tav tm="100000">
                                          <p:val>
                                            <p:strVal val="#ppt_w"/>
                                          </p:val>
                                        </p:tav>
                                      </p:tavLst>
                                    </p:anim>
                                    <p:anim calcmode="lin" valueType="num">
                                      <p:cBhvr>
                                        <p:cTn id="83" dur="200" fill="hold"/>
                                        <p:tgtEl>
                                          <p:spTgt spid="3136"/>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78"/>
                                            </p:cond>
                                          </p:stCondLst>
                                          <p:endCondLst>
                                            <p:cond evt="onStopAudio" delay="0">
                                              <p:tgtEl>
                                                <p:sldTgt/>
                                              </p:tgtEl>
                                            </p:cond>
                                          </p:endCondLst>
                                        </p:cTn>
                                        <p:tgtEl>
                                          <p:sndTgt r:embed="rId3" name="breeze.wav"/>
                                        </p:tgtEl>
                                      </p:cMediaNode>
                                    </p:audio>
                                  </p:subTnLst>
                                </p:cTn>
                              </p:par>
                            </p:childTnLst>
                          </p:cTn>
                        </p:par>
                        <p:par>
                          <p:cTn id="84" fill="hold" nodeType="afterGroup">
                            <p:stCondLst>
                              <p:cond delay="3400"/>
                            </p:stCondLst>
                            <p:childTnLst>
                              <p:par>
                                <p:cTn id="85" presetID="17" presetClass="entr" presetSubtype="10" fill="hold" grpId="0" nodeType="afterEffect">
                                  <p:stCondLst>
                                    <p:cond delay="0"/>
                                  </p:stCondLst>
                                  <p:childTnLst>
                                    <p:set>
                                      <p:cBhvr>
                                        <p:cTn id="86" dur="1" fill="hold">
                                          <p:stCondLst>
                                            <p:cond delay="0"/>
                                          </p:stCondLst>
                                        </p:cTn>
                                        <p:tgtEl>
                                          <p:spTgt spid="7"/>
                                        </p:tgtEl>
                                        <p:attrNameLst>
                                          <p:attrName>style.visibility</p:attrName>
                                        </p:attrNameLst>
                                      </p:cBhvr>
                                      <p:to>
                                        <p:strVal val="visible"/>
                                      </p:to>
                                    </p:set>
                                    <p:anim calcmode="lin" valueType="num">
                                      <p:cBhvr>
                                        <p:cTn id="87" dur="200" fill="hold"/>
                                        <p:tgtEl>
                                          <p:spTgt spid="7"/>
                                        </p:tgtEl>
                                        <p:attrNameLst>
                                          <p:attrName>ppt_w</p:attrName>
                                        </p:attrNameLst>
                                      </p:cBhvr>
                                      <p:tavLst>
                                        <p:tav tm="0">
                                          <p:val>
                                            <p:fltVal val="0"/>
                                          </p:val>
                                        </p:tav>
                                        <p:tav tm="100000">
                                          <p:val>
                                            <p:strVal val="#ppt_w"/>
                                          </p:val>
                                        </p:tav>
                                      </p:tavLst>
                                    </p:anim>
                                    <p:anim calcmode="lin" valueType="num">
                                      <p:cBhvr>
                                        <p:cTn id="88" dur="200" fill="hold"/>
                                        <p:tgtEl>
                                          <p:spTgt spid="7"/>
                                        </p:tgtEl>
                                        <p:attrNameLst>
                                          <p:attrName>ppt_h</p:attrName>
                                        </p:attrNameLst>
                                      </p:cBhvr>
                                      <p:tavLst>
                                        <p:tav tm="0">
                                          <p:val>
                                            <p:strVal val="#ppt_h"/>
                                          </p:val>
                                        </p:tav>
                                        <p:tav tm="100000">
                                          <p:val>
                                            <p:strVal val="#ppt_h"/>
                                          </p:val>
                                        </p:tav>
                                      </p:tavLst>
                                    </p:anim>
                                  </p:childTnLst>
                                </p:cTn>
                              </p:par>
                            </p:childTnLst>
                          </p:cTn>
                        </p:par>
                        <p:par>
                          <p:cTn id="89" fill="hold" nodeType="afterGroup">
                            <p:stCondLst>
                              <p:cond delay="3600"/>
                            </p:stCondLst>
                            <p:childTnLst>
                              <p:par>
                                <p:cTn id="90" presetID="4" presetClass="entr" presetSubtype="16" fill="hold" nodeType="afterEffect">
                                  <p:stCondLst>
                                    <p:cond delay="0"/>
                                  </p:stCondLst>
                                  <p:childTnLst>
                                    <p:set>
                                      <p:cBhvr>
                                        <p:cTn id="91" dur="1" fill="hold">
                                          <p:stCondLst>
                                            <p:cond delay="0"/>
                                          </p:stCondLst>
                                        </p:cTn>
                                        <p:tgtEl>
                                          <p:spTgt spid="17"/>
                                        </p:tgtEl>
                                        <p:attrNameLst>
                                          <p:attrName>style.visibility</p:attrName>
                                        </p:attrNameLst>
                                      </p:cBhvr>
                                      <p:to>
                                        <p:strVal val="visible"/>
                                      </p:to>
                                    </p:set>
                                    <p:animEffect transition="in" filter="box(in)">
                                      <p:cBhvr>
                                        <p:cTn id="92" dur="200"/>
                                        <p:tgtEl>
                                          <p:spTgt spid="17"/>
                                        </p:tgtEl>
                                      </p:cBhvr>
                                    </p:animEffect>
                                  </p:childTnLst>
                                </p:cTn>
                              </p:par>
                            </p:childTnLst>
                          </p:cTn>
                        </p:par>
                        <p:par>
                          <p:cTn id="93" fill="hold" nodeType="afterGroup">
                            <p:stCondLst>
                              <p:cond delay="3800"/>
                            </p:stCondLst>
                            <p:childTnLst>
                              <p:par>
                                <p:cTn id="94" presetID="49" presetClass="entr" presetSubtype="0" decel="100000" fill="hold" nodeType="afterEffect">
                                  <p:stCondLst>
                                    <p:cond delay="0"/>
                                  </p:stCondLst>
                                  <p:childTnLst>
                                    <p:set>
                                      <p:cBhvr>
                                        <p:cTn id="95" dur="1" fill="hold">
                                          <p:stCondLst>
                                            <p:cond delay="0"/>
                                          </p:stCondLst>
                                        </p:cTn>
                                        <p:tgtEl>
                                          <p:spTgt spid="28"/>
                                        </p:tgtEl>
                                        <p:attrNameLst>
                                          <p:attrName>style.visibility</p:attrName>
                                        </p:attrNameLst>
                                      </p:cBhvr>
                                      <p:to>
                                        <p:strVal val="visible"/>
                                      </p:to>
                                    </p:set>
                                    <p:anim calcmode="lin" valueType="num">
                                      <p:cBhvr>
                                        <p:cTn id="96" dur="200" fill="hold"/>
                                        <p:tgtEl>
                                          <p:spTgt spid="28"/>
                                        </p:tgtEl>
                                        <p:attrNameLst>
                                          <p:attrName>ppt_w</p:attrName>
                                        </p:attrNameLst>
                                      </p:cBhvr>
                                      <p:tavLst>
                                        <p:tav tm="0">
                                          <p:val>
                                            <p:fltVal val="0"/>
                                          </p:val>
                                        </p:tav>
                                        <p:tav tm="100000">
                                          <p:val>
                                            <p:strVal val="#ppt_w"/>
                                          </p:val>
                                        </p:tav>
                                      </p:tavLst>
                                    </p:anim>
                                    <p:anim calcmode="lin" valueType="num">
                                      <p:cBhvr>
                                        <p:cTn id="97" dur="200" fill="hold"/>
                                        <p:tgtEl>
                                          <p:spTgt spid="28"/>
                                        </p:tgtEl>
                                        <p:attrNameLst>
                                          <p:attrName>ppt_h</p:attrName>
                                        </p:attrNameLst>
                                      </p:cBhvr>
                                      <p:tavLst>
                                        <p:tav tm="0">
                                          <p:val>
                                            <p:fltVal val="0"/>
                                          </p:val>
                                        </p:tav>
                                        <p:tav tm="100000">
                                          <p:val>
                                            <p:strVal val="#ppt_h"/>
                                          </p:val>
                                        </p:tav>
                                      </p:tavLst>
                                    </p:anim>
                                    <p:anim calcmode="lin" valueType="num">
                                      <p:cBhvr>
                                        <p:cTn id="98" dur="200" fill="hold"/>
                                        <p:tgtEl>
                                          <p:spTgt spid="28"/>
                                        </p:tgtEl>
                                        <p:attrNameLst>
                                          <p:attrName>style.rotation</p:attrName>
                                        </p:attrNameLst>
                                      </p:cBhvr>
                                      <p:tavLst>
                                        <p:tav tm="0">
                                          <p:val>
                                            <p:fltVal val="360"/>
                                          </p:val>
                                        </p:tav>
                                        <p:tav tm="100000">
                                          <p:val>
                                            <p:fltVal val="0"/>
                                          </p:val>
                                        </p:tav>
                                      </p:tavLst>
                                    </p:anim>
                                    <p:animEffect transition="in" filter="fade">
                                      <p:cBhvr>
                                        <p:cTn id="99" dur="200"/>
                                        <p:tgtEl>
                                          <p:spTgt spid="28"/>
                                        </p:tgtEl>
                                      </p:cBhvr>
                                    </p:animEffect>
                                  </p:childTnLst>
                                </p:cTn>
                              </p:par>
                            </p:childTnLst>
                          </p:cTn>
                        </p:par>
                        <p:par>
                          <p:cTn id="100" fill="hold" nodeType="afterGroup">
                            <p:stCondLst>
                              <p:cond delay="4000"/>
                            </p:stCondLst>
                            <p:childTnLst>
                              <p:par>
                                <p:cTn id="101" presetID="17" presetClass="entr" presetSubtype="8" fill="hold" nodeType="afterEffect">
                                  <p:stCondLst>
                                    <p:cond delay="0"/>
                                  </p:stCondLst>
                                  <p:childTnLst>
                                    <p:set>
                                      <p:cBhvr>
                                        <p:cTn id="102" dur="1" fill="hold">
                                          <p:stCondLst>
                                            <p:cond delay="0"/>
                                          </p:stCondLst>
                                        </p:cTn>
                                        <p:tgtEl>
                                          <p:spTgt spid="25"/>
                                        </p:tgtEl>
                                        <p:attrNameLst>
                                          <p:attrName>style.visibility</p:attrName>
                                        </p:attrNameLst>
                                      </p:cBhvr>
                                      <p:to>
                                        <p:strVal val="visible"/>
                                      </p:to>
                                    </p:set>
                                    <p:anim calcmode="lin" valueType="num">
                                      <p:cBhvr>
                                        <p:cTn id="103" dur="200" fill="hold"/>
                                        <p:tgtEl>
                                          <p:spTgt spid="25"/>
                                        </p:tgtEl>
                                        <p:attrNameLst>
                                          <p:attrName>ppt_x</p:attrName>
                                        </p:attrNameLst>
                                      </p:cBhvr>
                                      <p:tavLst>
                                        <p:tav tm="0">
                                          <p:val>
                                            <p:strVal val="#ppt_x-#ppt_w/2"/>
                                          </p:val>
                                        </p:tav>
                                        <p:tav tm="100000">
                                          <p:val>
                                            <p:strVal val="#ppt_x"/>
                                          </p:val>
                                        </p:tav>
                                      </p:tavLst>
                                    </p:anim>
                                    <p:anim calcmode="lin" valueType="num">
                                      <p:cBhvr>
                                        <p:cTn id="104" dur="200" fill="hold"/>
                                        <p:tgtEl>
                                          <p:spTgt spid="25"/>
                                        </p:tgtEl>
                                        <p:attrNameLst>
                                          <p:attrName>ppt_y</p:attrName>
                                        </p:attrNameLst>
                                      </p:cBhvr>
                                      <p:tavLst>
                                        <p:tav tm="0">
                                          <p:val>
                                            <p:strVal val="#ppt_y"/>
                                          </p:val>
                                        </p:tav>
                                        <p:tav tm="100000">
                                          <p:val>
                                            <p:strVal val="#ppt_y"/>
                                          </p:val>
                                        </p:tav>
                                      </p:tavLst>
                                    </p:anim>
                                    <p:anim calcmode="lin" valueType="num">
                                      <p:cBhvr>
                                        <p:cTn id="105" dur="200" fill="hold"/>
                                        <p:tgtEl>
                                          <p:spTgt spid="25"/>
                                        </p:tgtEl>
                                        <p:attrNameLst>
                                          <p:attrName>ppt_w</p:attrName>
                                        </p:attrNameLst>
                                      </p:cBhvr>
                                      <p:tavLst>
                                        <p:tav tm="0">
                                          <p:val>
                                            <p:fltVal val="0"/>
                                          </p:val>
                                        </p:tav>
                                        <p:tav tm="100000">
                                          <p:val>
                                            <p:strVal val="#ppt_w"/>
                                          </p:val>
                                        </p:tav>
                                      </p:tavLst>
                                    </p:anim>
                                    <p:anim calcmode="lin" valueType="num">
                                      <p:cBhvr>
                                        <p:cTn id="106" dur="200" fill="hold"/>
                                        <p:tgtEl>
                                          <p:spTgt spid="25"/>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101"/>
                                            </p:cond>
                                          </p:stCondLst>
                                          <p:endCondLst>
                                            <p:cond evt="onStopAudio" delay="0">
                                              <p:tgtEl>
                                                <p:sldTgt/>
                                              </p:tgtEl>
                                            </p:cond>
                                          </p:endCondLst>
                                        </p:cTn>
                                        <p:tgtEl>
                                          <p:sndTgt r:embed="rId3" name="breeze.wav"/>
                                        </p:tgtEl>
                                      </p:cMediaNode>
                                    </p:audio>
                                  </p:subTnLst>
                                </p:cTn>
                              </p:par>
                            </p:childTnLst>
                          </p:cTn>
                        </p:par>
                        <p:par>
                          <p:cTn id="107" fill="hold" nodeType="afterGroup">
                            <p:stCondLst>
                              <p:cond delay="4200"/>
                            </p:stCondLst>
                            <p:childTnLst>
                              <p:par>
                                <p:cTn id="108" presetID="4" presetClass="entr" presetSubtype="16" fill="hold" nodeType="afterEffect">
                                  <p:stCondLst>
                                    <p:cond delay="0"/>
                                  </p:stCondLst>
                                  <p:childTnLst>
                                    <p:set>
                                      <p:cBhvr>
                                        <p:cTn id="109" dur="1" fill="hold">
                                          <p:stCondLst>
                                            <p:cond delay="0"/>
                                          </p:stCondLst>
                                        </p:cTn>
                                        <p:tgtEl>
                                          <p:spTgt spid="118"/>
                                        </p:tgtEl>
                                        <p:attrNameLst>
                                          <p:attrName>style.visibility</p:attrName>
                                        </p:attrNameLst>
                                      </p:cBhvr>
                                      <p:to>
                                        <p:strVal val="visible"/>
                                      </p:to>
                                    </p:set>
                                    <p:animEffect transition="in" filter="box(in)">
                                      <p:cBhvr>
                                        <p:cTn id="110" dur="200"/>
                                        <p:tgtEl>
                                          <p:spTgt spid="118"/>
                                        </p:tgtEl>
                                      </p:cBhvr>
                                    </p:animEffect>
                                  </p:childTnLst>
                                </p:cTn>
                              </p:par>
                            </p:childTnLst>
                          </p:cTn>
                        </p:par>
                      </p:childTnLst>
                    </p:cTn>
                  </p:par>
                  <p:par>
                    <p:cTn id="111" fill="hold">
                      <p:stCondLst>
                        <p:cond delay="indefinite"/>
                      </p:stCondLst>
                      <p:childTnLst>
                        <p:par>
                          <p:cTn id="112" fill="hold">
                            <p:stCondLst>
                              <p:cond delay="0"/>
                            </p:stCondLst>
                            <p:childTnLst>
                              <p:par>
                                <p:cTn id="113" presetID="16" presetClass="entr" presetSubtype="21" fill="hold" nodeType="clickEffect">
                                  <p:stCondLst>
                                    <p:cond delay="0"/>
                                  </p:stCondLst>
                                  <p:childTnLst>
                                    <p:set>
                                      <p:cBhvr>
                                        <p:cTn id="114" dur="1" fill="hold">
                                          <p:stCondLst>
                                            <p:cond delay="0"/>
                                          </p:stCondLst>
                                        </p:cTn>
                                        <p:tgtEl>
                                          <p:spTgt spid="3138"/>
                                        </p:tgtEl>
                                        <p:attrNameLst>
                                          <p:attrName>style.visibility</p:attrName>
                                        </p:attrNameLst>
                                      </p:cBhvr>
                                      <p:to>
                                        <p:strVal val="visible"/>
                                      </p:to>
                                    </p:set>
                                    <p:animEffect transition="in" filter="barn(inVertical)">
                                      <p:cBhvr>
                                        <p:cTn id="115" dur="500"/>
                                        <p:tgtEl>
                                          <p:spTgt spid="3138"/>
                                        </p:tgtEl>
                                      </p:cBhvr>
                                    </p:animEffect>
                                  </p:childTnLst>
                                </p:cTn>
                              </p:par>
                            </p:childTnLst>
                          </p:cTn>
                        </p:par>
                      </p:childTnLst>
                    </p:cTn>
                  </p:par>
                  <p:par>
                    <p:cTn id="116" fill="hold">
                      <p:stCondLst>
                        <p:cond delay="indefinite"/>
                      </p:stCondLst>
                      <p:childTnLst>
                        <p:par>
                          <p:cTn id="117" fill="hold">
                            <p:stCondLst>
                              <p:cond delay="0"/>
                            </p:stCondLst>
                            <p:childTnLst>
                              <p:par>
                                <p:cTn id="118" presetID="10" presetClass="entr" presetSubtype="0" fill="hold" grpId="0" nodeType="clickEffect">
                                  <p:stCondLst>
                                    <p:cond delay="0"/>
                                  </p:stCondLst>
                                  <p:childTnLst>
                                    <p:set>
                                      <p:cBhvr>
                                        <p:cTn id="119" dur="1" fill="hold">
                                          <p:stCondLst>
                                            <p:cond delay="0"/>
                                          </p:stCondLst>
                                        </p:cTn>
                                        <p:tgtEl>
                                          <p:spTgt spid="3139"/>
                                        </p:tgtEl>
                                        <p:attrNameLst>
                                          <p:attrName>style.visibility</p:attrName>
                                        </p:attrNameLst>
                                      </p:cBhvr>
                                      <p:to>
                                        <p:strVal val="visible"/>
                                      </p:to>
                                    </p:set>
                                    <p:animEffect transition="in" filter="fade">
                                      <p:cBhvr>
                                        <p:cTn id="120" dur="500"/>
                                        <p:tgtEl>
                                          <p:spTgt spid="3139"/>
                                        </p:tgtEl>
                                      </p:cBhvr>
                                    </p:animEffect>
                                  </p:childTnLst>
                                </p:cTn>
                              </p:par>
                            </p:childTnLst>
                          </p:cTn>
                        </p:par>
                      </p:childTnLst>
                    </p:cTn>
                  </p:par>
                  <p:par>
                    <p:cTn id="121" fill="hold">
                      <p:stCondLst>
                        <p:cond delay="indefinite"/>
                      </p:stCondLst>
                      <p:childTnLst>
                        <p:par>
                          <p:cTn id="122" fill="hold">
                            <p:stCondLst>
                              <p:cond delay="0"/>
                            </p:stCondLst>
                            <p:childTnLst>
                              <p:par>
                                <p:cTn id="123" presetID="16" presetClass="entr" presetSubtype="21" fill="hold" grpId="0" nodeType="clickEffect">
                                  <p:stCondLst>
                                    <p:cond delay="0"/>
                                  </p:stCondLst>
                                  <p:childTnLst>
                                    <p:set>
                                      <p:cBhvr>
                                        <p:cTn id="124" dur="1" fill="hold">
                                          <p:stCondLst>
                                            <p:cond delay="0"/>
                                          </p:stCondLst>
                                        </p:cTn>
                                        <p:tgtEl>
                                          <p:spTgt spid="119"/>
                                        </p:tgtEl>
                                        <p:attrNameLst>
                                          <p:attrName>style.visibility</p:attrName>
                                        </p:attrNameLst>
                                      </p:cBhvr>
                                      <p:to>
                                        <p:strVal val="visible"/>
                                      </p:to>
                                    </p:set>
                                    <p:animEffect transition="in" filter="barn(inVertical)">
                                      <p:cBhvr>
                                        <p:cTn id="125" dur="500"/>
                                        <p:tgtEl>
                                          <p:spTgt spid="119"/>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26" restart="whenNotActive" fill="hold" evtFilter="cancelBubble" nodeType="interactiveSeq">
                <p:stCondLst>
                  <p:cond evt="onClick" delay="0">
                    <p:tgtEl>
                      <p:spTgt spid="21"/>
                    </p:tgtEl>
                  </p:cond>
                </p:stCondLst>
                <p:endSync evt="end" delay="0">
                  <p:rtn val="all"/>
                </p:endSync>
                <p:childTnLst>
                  <p:par>
                    <p:cTn id="127" fill="hold" nodeType="clickPar">
                      <p:stCondLst>
                        <p:cond delay="0"/>
                      </p:stCondLst>
                      <p:childTnLst>
                        <p:par>
                          <p:cTn id="128" fill="hold" nodeType="withGroup">
                            <p:stCondLst>
                              <p:cond delay="0"/>
                            </p:stCondLst>
                            <p:childTnLst>
                              <p:par>
                                <p:cTn id="129" presetID="3" presetClass="entr" presetSubtype="10" fill="hold" grpId="0" nodeType="clickEffect">
                                  <p:stCondLst>
                                    <p:cond delay="0"/>
                                  </p:stCondLst>
                                  <p:childTnLst>
                                    <p:set>
                                      <p:cBhvr>
                                        <p:cTn id="130" dur="1" fill="hold">
                                          <p:stCondLst>
                                            <p:cond delay="0"/>
                                          </p:stCondLst>
                                        </p:cTn>
                                        <p:tgtEl>
                                          <p:spTgt spid="20"/>
                                        </p:tgtEl>
                                        <p:attrNameLst>
                                          <p:attrName>style.visibility</p:attrName>
                                        </p:attrNameLst>
                                      </p:cBhvr>
                                      <p:to>
                                        <p:strVal val="visible"/>
                                      </p:to>
                                    </p:set>
                                    <p:animEffect transition="in" filter="blinds(horizontal)">
                                      <p:cBhvr>
                                        <p:cTn id="131" dur="500"/>
                                        <p:tgtEl>
                                          <p:spTgt spid="20"/>
                                        </p:tgtEl>
                                      </p:cBhvr>
                                    </p:animEffect>
                                  </p:childTnLst>
                                  <p:subTnLst>
                                    <p:audio>
                                      <p:cMediaNode>
                                        <p:cTn display="0" masterRel="sameClick">
                                          <p:stCondLst>
                                            <p:cond evt="begin" delay="0">
                                              <p:tn val="129"/>
                                            </p:cond>
                                          </p:stCondLst>
                                          <p:endCondLst>
                                            <p:cond evt="onStopAudio" delay="0">
                                              <p:tgtEl>
                                                <p:sldTgt/>
                                              </p:tgtEl>
                                            </p:cond>
                                          </p:endCondLst>
                                        </p:cTn>
                                        <p:tgtEl>
                                          <p:sndTgt r:embed="rId4" name="cashreg.wav"/>
                                        </p:tgtEl>
                                      </p:cMediaNode>
                                    </p:audio>
                                  </p:subTnLst>
                                </p:cTn>
                              </p:par>
                            </p:childTnLst>
                          </p:cTn>
                        </p:par>
                      </p:childTnLst>
                    </p:cTn>
                  </p:par>
                </p:childTnLst>
              </p:cTn>
              <p:nextCondLst>
                <p:cond evt="onClick" delay="0">
                  <p:tgtEl>
                    <p:spTgt spid="21"/>
                  </p:tgtEl>
                </p:cond>
              </p:nextCondLst>
            </p:seq>
            <p:seq concurrent="1" nextAc="seek">
              <p:cTn id="132" restart="whenNotActive" fill="hold" evtFilter="cancelBubble" nodeType="interactiveSeq">
                <p:stCondLst>
                  <p:cond evt="onClick" delay="0">
                    <p:tgtEl>
                      <p:spTgt spid="3136"/>
                    </p:tgtEl>
                  </p:cond>
                </p:stCondLst>
                <p:endSync evt="end" delay="0">
                  <p:rtn val="all"/>
                </p:endSync>
                <p:childTnLst>
                  <p:par>
                    <p:cTn id="133" fill="hold" nodeType="clickPar">
                      <p:stCondLst>
                        <p:cond delay="0"/>
                      </p:stCondLst>
                      <p:childTnLst>
                        <p:par>
                          <p:cTn id="134" fill="hold" nodeType="withGroup">
                            <p:stCondLst>
                              <p:cond delay="0"/>
                            </p:stCondLst>
                            <p:childTnLst>
                              <p:par>
                                <p:cTn id="135" presetID="3" presetClass="entr" presetSubtype="10" fill="hold" grpId="0" nodeType="clickEffect">
                                  <p:stCondLst>
                                    <p:cond delay="0"/>
                                  </p:stCondLst>
                                  <p:childTnLst>
                                    <p:set>
                                      <p:cBhvr>
                                        <p:cTn id="136" dur="1" fill="hold">
                                          <p:stCondLst>
                                            <p:cond delay="0"/>
                                          </p:stCondLst>
                                        </p:cTn>
                                        <p:tgtEl>
                                          <p:spTgt spid="110"/>
                                        </p:tgtEl>
                                        <p:attrNameLst>
                                          <p:attrName>style.visibility</p:attrName>
                                        </p:attrNameLst>
                                      </p:cBhvr>
                                      <p:to>
                                        <p:strVal val="visible"/>
                                      </p:to>
                                    </p:set>
                                    <p:animEffect transition="in" filter="blinds(horizontal)">
                                      <p:cBhvr>
                                        <p:cTn id="137" dur="500"/>
                                        <p:tgtEl>
                                          <p:spTgt spid="110"/>
                                        </p:tgtEl>
                                      </p:cBhvr>
                                    </p:animEffect>
                                  </p:childTnLst>
                                  <p:subTnLst>
                                    <p:audio>
                                      <p:cMediaNode>
                                        <p:cTn display="0" masterRel="sameClick">
                                          <p:stCondLst>
                                            <p:cond evt="begin" delay="0">
                                              <p:tn val="135"/>
                                            </p:cond>
                                          </p:stCondLst>
                                          <p:endCondLst>
                                            <p:cond evt="onStopAudio" delay="0">
                                              <p:tgtEl>
                                                <p:sldTgt/>
                                              </p:tgtEl>
                                            </p:cond>
                                          </p:endCondLst>
                                        </p:cTn>
                                        <p:tgtEl>
                                          <p:sndTgt r:embed="rId4" name="cashreg.wav"/>
                                        </p:tgtEl>
                                      </p:cMediaNode>
                                    </p:audio>
                                  </p:subTnLst>
                                </p:cTn>
                              </p:par>
                            </p:childTnLst>
                          </p:cTn>
                        </p:par>
                      </p:childTnLst>
                    </p:cTn>
                  </p:par>
                </p:childTnLst>
              </p:cTn>
              <p:nextCondLst>
                <p:cond evt="onClick" delay="0">
                  <p:tgtEl>
                    <p:spTgt spid="3136"/>
                  </p:tgtEl>
                </p:cond>
              </p:nextCondLst>
            </p:seq>
            <p:seq concurrent="1" nextAc="seek">
              <p:cTn id="138" restart="whenNotActive" fill="hold" evtFilter="cancelBubble" nodeType="interactiveSeq">
                <p:stCondLst>
                  <p:cond evt="onClick" delay="0">
                    <p:tgtEl>
                      <p:spTgt spid="25"/>
                    </p:tgtEl>
                  </p:cond>
                </p:stCondLst>
                <p:endSync evt="end" delay="0">
                  <p:rtn val="all"/>
                </p:endSync>
                <p:childTnLst>
                  <p:par>
                    <p:cTn id="139" fill="hold" nodeType="clickPar">
                      <p:stCondLst>
                        <p:cond delay="0"/>
                      </p:stCondLst>
                      <p:childTnLst>
                        <p:par>
                          <p:cTn id="140" fill="hold" nodeType="withGroup">
                            <p:stCondLst>
                              <p:cond delay="0"/>
                            </p:stCondLst>
                            <p:childTnLst>
                              <p:par>
                                <p:cTn id="141" presetID="4" presetClass="entr" presetSubtype="16" fill="hold" grpId="0" nodeType="clickEffect">
                                  <p:stCondLst>
                                    <p:cond delay="0"/>
                                  </p:stCondLst>
                                  <p:childTnLst>
                                    <p:set>
                                      <p:cBhvr>
                                        <p:cTn id="142" dur="1" fill="hold">
                                          <p:stCondLst>
                                            <p:cond delay="0"/>
                                          </p:stCondLst>
                                        </p:cTn>
                                        <p:tgtEl>
                                          <p:spTgt spid="117"/>
                                        </p:tgtEl>
                                        <p:attrNameLst>
                                          <p:attrName>style.visibility</p:attrName>
                                        </p:attrNameLst>
                                      </p:cBhvr>
                                      <p:to>
                                        <p:strVal val="visible"/>
                                      </p:to>
                                    </p:set>
                                    <p:animEffect transition="in" filter="box(in)">
                                      <p:cBhvr>
                                        <p:cTn id="143" dur="500"/>
                                        <p:tgtEl>
                                          <p:spTgt spid="117"/>
                                        </p:tgtEl>
                                      </p:cBhvr>
                                    </p:animEffect>
                                  </p:childTnLst>
                                </p:cTn>
                              </p:par>
                            </p:childTnLst>
                          </p:cTn>
                        </p:par>
                      </p:childTnLst>
                    </p:cTn>
                  </p:par>
                </p:childTnLst>
              </p:cTn>
              <p:nextCondLst>
                <p:cond evt="onClick" delay="0">
                  <p:tgtEl>
                    <p:spTgt spid="25"/>
                  </p:tgtEl>
                </p:cond>
              </p:nextCondLst>
            </p:seq>
            <p:seq concurrent="1" nextAc="seek">
              <p:cTn id="144" restart="whenNotActive" fill="hold" evtFilter="cancelBubble" nodeType="interactiveSeq">
                <p:stCondLst>
                  <p:cond evt="onClick" delay="0">
                    <p:tgtEl>
                      <p:spTgt spid="3"/>
                    </p:tgtEl>
                  </p:cond>
                </p:stCondLst>
                <p:endSync evt="end" delay="0">
                  <p:rtn val="all"/>
                </p:endSync>
                <p:childTnLst>
                  <p:par>
                    <p:cTn id="145" fill="hold" nodeType="clickPar">
                      <p:stCondLst>
                        <p:cond delay="0"/>
                      </p:stCondLst>
                      <p:childTnLst>
                        <p:par>
                          <p:cTn id="146" fill="hold" nodeType="withGroup">
                            <p:stCondLst>
                              <p:cond delay="0"/>
                            </p:stCondLst>
                            <p:childTnLst>
                              <p:par>
                                <p:cTn id="147" presetID="3" presetClass="entr" presetSubtype="10" fill="hold" grpId="0" nodeType="clickEffect">
                                  <p:stCondLst>
                                    <p:cond delay="0"/>
                                  </p:stCondLst>
                                  <p:childTnLst>
                                    <p:set>
                                      <p:cBhvr>
                                        <p:cTn id="148" dur="1" fill="hold">
                                          <p:stCondLst>
                                            <p:cond delay="0"/>
                                          </p:stCondLst>
                                        </p:cTn>
                                        <p:tgtEl>
                                          <p:spTgt spid="19"/>
                                        </p:tgtEl>
                                        <p:attrNameLst>
                                          <p:attrName>style.visibility</p:attrName>
                                        </p:attrNameLst>
                                      </p:cBhvr>
                                      <p:to>
                                        <p:strVal val="visible"/>
                                      </p:to>
                                    </p:set>
                                    <p:animEffect transition="in" filter="blinds(horizontal)">
                                      <p:cBhvr>
                                        <p:cTn id="149" dur="500"/>
                                        <p:tgtEl>
                                          <p:spTgt spid="19"/>
                                        </p:tgtEl>
                                      </p:cBhvr>
                                    </p:animEffect>
                                  </p:childTnLst>
                                  <p:subTnLst>
                                    <p:audio>
                                      <p:cMediaNode>
                                        <p:cTn display="0" masterRel="sameClick">
                                          <p:stCondLst>
                                            <p:cond evt="begin" delay="0">
                                              <p:tn val="147"/>
                                            </p:cond>
                                          </p:stCondLst>
                                          <p:endCondLst>
                                            <p:cond evt="onStopAudio" delay="0">
                                              <p:tgtEl>
                                                <p:sldTgt/>
                                              </p:tgtEl>
                                            </p:cond>
                                          </p:endCondLst>
                                        </p:cTn>
                                        <p:tgtEl>
                                          <p:sndTgt r:embed="rId4" name="cashreg.wav"/>
                                        </p:tgtEl>
                                      </p:cMediaNode>
                                    </p:audio>
                                  </p:subTnLst>
                                </p:cTn>
                              </p:par>
                            </p:childTnLst>
                          </p:cTn>
                        </p:par>
                      </p:childTnLst>
                    </p:cTn>
                  </p:par>
                </p:childTnLst>
              </p:cTn>
              <p:nextCondLst>
                <p:cond evt="onClick" delay="0">
                  <p:tgtEl>
                    <p:spTgt spid="3"/>
                  </p:tgtEl>
                </p:cond>
              </p:nextCondLst>
            </p:seq>
            <p:seq concurrent="1" nextAc="seek">
              <p:cTn id="150" restart="whenNotActive" fill="hold" evtFilter="cancelBubble" nodeType="interactiveSeq">
                <p:stCondLst>
                  <p:cond evt="onClick" delay="0">
                    <p:tgtEl>
                      <p:spTgt spid="118"/>
                    </p:tgtEl>
                  </p:cond>
                </p:stCondLst>
                <p:endSync evt="end" delay="0">
                  <p:rtn val="all"/>
                </p:endSync>
                <p:childTnLst>
                  <p:par>
                    <p:cTn id="151" fill="hold" nodeType="clickPar">
                      <p:stCondLst>
                        <p:cond delay="0"/>
                      </p:stCondLst>
                      <p:childTnLst>
                        <p:par>
                          <p:cTn id="152" fill="hold" nodeType="withGroup">
                            <p:stCondLst>
                              <p:cond delay="0"/>
                            </p:stCondLst>
                            <p:childTnLst>
                              <p:par>
                                <p:cTn id="153" presetID="26" presetClass="emph" presetSubtype="0" repeatCount="indefinite" fill="hold" nodeType="clickEffect">
                                  <p:stCondLst>
                                    <p:cond delay="0"/>
                                  </p:stCondLst>
                                  <p:childTnLst>
                                    <p:animEffect transition="out" filter="fade">
                                      <p:cBhvr>
                                        <p:cTn id="154" dur="500" tmFilter="0, 0; .2, .5; .8, .5; 1, 0"/>
                                        <p:tgtEl>
                                          <p:spTgt spid="3136"/>
                                        </p:tgtEl>
                                      </p:cBhvr>
                                    </p:animEffect>
                                    <p:animScale>
                                      <p:cBhvr>
                                        <p:cTn id="155" dur="250" autoRev="1" fill="hold"/>
                                        <p:tgtEl>
                                          <p:spTgt spid="3136"/>
                                        </p:tgtEl>
                                      </p:cBhvr>
                                      <p:by x="105000" y="105000"/>
                                    </p:animScale>
                                  </p:childTnLst>
                                </p:cTn>
                              </p:par>
                            </p:childTnLst>
                          </p:cTn>
                        </p:par>
                      </p:childTnLst>
                    </p:cTn>
                  </p:par>
                </p:childTnLst>
              </p:cTn>
              <p:nextCondLst>
                <p:cond evt="onClick" delay="0">
                  <p:tgtEl>
                    <p:spTgt spid="118"/>
                  </p:tgtEl>
                </p:cond>
              </p:nextCondLst>
            </p:seq>
          </p:childTnLst>
        </p:cTn>
      </p:par>
    </p:tnLst>
    <p:bldLst>
      <p:bldP spid="4" grpId="0" animBg="1"/>
      <p:bldP spid="5" grpId="0" animBg="1"/>
      <p:bldP spid="6" grpId="0" animBg="1"/>
      <p:bldP spid="7" grpId="0" animBg="1"/>
      <p:bldP spid="18" grpId="0" build="allAtOnce" animBg="1"/>
      <p:bldP spid="19" grpId="0" animBg="1"/>
      <p:bldP spid="20" grpId="0" animBg="1"/>
      <p:bldP spid="110" grpId="0" animBg="1"/>
      <p:bldP spid="117" grpId="0" animBg="1"/>
      <p:bldP spid="119" grpId="0" animBg="1"/>
      <p:bldP spid="313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3"/>
          <p:cNvSpPr>
            <a:spLocks noChangeArrowheads="1"/>
          </p:cNvSpPr>
          <p:nvPr/>
        </p:nvSpPr>
        <p:spPr bwMode="gray">
          <a:xfrm rot="5400000">
            <a:off x="5822157" y="3188494"/>
            <a:ext cx="928688" cy="190500"/>
          </a:xfrm>
          <a:prstGeom prst="rect">
            <a:avLst/>
          </a:prstGeom>
          <a:gradFill rotWithShape="1">
            <a:gsLst>
              <a:gs pos="0">
                <a:srgbClr val="CFCFCF"/>
              </a:gs>
              <a:gs pos="100000">
                <a:srgbClr val="5F5F5F"/>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US"/>
          </a:p>
        </p:txBody>
      </p:sp>
      <p:sp>
        <p:nvSpPr>
          <p:cNvPr id="5" name="Rectangle 63"/>
          <p:cNvSpPr>
            <a:spLocks noChangeArrowheads="1"/>
          </p:cNvSpPr>
          <p:nvPr/>
        </p:nvSpPr>
        <p:spPr bwMode="gray">
          <a:xfrm rot="5400000">
            <a:off x="5822158" y="2012157"/>
            <a:ext cx="928687" cy="190500"/>
          </a:xfrm>
          <a:prstGeom prst="rect">
            <a:avLst/>
          </a:prstGeom>
          <a:gradFill rotWithShape="1">
            <a:gsLst>
              <a:gs pos="0">
                <a:srgbClr val="CFCFCF"/>
              </a:gs>
              <a:gs pos="100000">
                <a:srgbClr val="5F5F5F"/>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US"/>
          </a:p>
        </p:txBody>
      </p:sp>
      <p:sp>
        <p:nvSpPr>
          <p:cNvPr id="6" name="Rectangle 63"/>
          <p:cNvSpPr>
            <a:spLocks noChangeArrowheads="1"/>
          </p:cNvSpPr>
          <p:nvPr/>
        </p:nvSpPr>
        <p:spPr bwMode="gray">
          <a:xfrm rot="5400000">
            <a:off x="5822158" y="4402932"/>
            <a:ext cx="928687" cy="190500"/>
          </a:xfrm>
          <a:prstGeom prst="rect">
            <a:avLst/>
          </a:prstGeom>
          <a:gradFill rotWithShape="1">
            <a:gsLst>
              <a:gs pos="0">
                <a:srgbClr val="CFCFCF"/>
              </a:gs>
              <a:gs pos="100000">
                <a:srgbClr val="5F5F5F"/>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US"/>
          </a:p>
        </p:txBody>
      </p:sp>
      <p:sp>
        <p:nvSpPr>
          <p:cNvPr id="7" name="Rectangle 63"/>
          <p:cNvSpPr>
            <a:spLocks noChangeArrowheads="1"/>
          </p:cNvSpPr>
          <p:nvPr/>
        </p:nvSpPr>
        <p:spPr bwMode="gray">
          <a:xfrm rot="5400000">
            <a:off x="5822157" y="5617369"/>
            <a:ext cx="928688" cy="190500"/>
          </a:xfrm>
          <a:prstGeom prst="rect">
            <a:avLst/>
          </a:prstGeom>
          <a:gradFill rotWithShape="1">
            <a:gsLst>
              <a:gs pos="0">
                <a:srgbClr val="CFCFCF"/>
              </a:gs>
              <a:gs pos="100000">
                <a:srgbClr val="5F5F5F"/>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US"/>
          </a:p>
        </p:txBody>
      </p:sp>
      <p:grpSp>
        <p:nvGrpSpPr>
          <p:cNvPr id="2" name="Group 74"/>
          <p:cNvGrpSpPr>
            <a:grpSpLocks/>
          </p:cNvGrpSpPr>
          <p:nvPr/>
        </p:nvGrpSpPr>
        <p:grpSpPr bwMode="auto">
          <a:xfrm rot="5400000">
            <a:off x="6060160" y="2274976"/>
            <a:ext cx="463141" cy="822552"/>
            <a:chOff x="1838" y="1199"/>
            <a:chExt cx="2091" cy="2865"/>
          </a:xfrm>
        </p:grpSpPr>
        <p:sp>
          <p:nvSpPr>
            <p:cNvPr id="9" name="AutoShape 75"/>
            <p:cNvSpPr>
              <a:spLocks noChangeArrowheads="1"/>
            </p:cNvSpPr>
            <p:nvPr/>
          </p:nvSpPr>
          <p:spPr bwMode="gray">
            <a:xfrm rot="16200000" flipH="1">
              <a:off x="1821" y="2450"/>
              <a:ext cx="310" cy="208"/>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10" name="AutoShape 76"/>
            <p:cNvSpPr>
              <a:spLocks noChangeArrowheads="1"/>
            </p:cNvSpPr>
            <p:nvPr/>
          </p:nvSpPr>
          <p:spPr bwMode="gray">
            <a:xfrm rot="5400000" flipH="1">
              <a:off x="3627" y="2420"/>
              <a:ext cx="310" cy="208"/>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11" name="AutoShape 77"/>
            <p:cNvSpPr>
              <a:spLocks noChangeArrowheads="1"/>
            </p:cNvSpPr>
            <p:nvPr/>
          </p:nvSpPr>
          <p:spPr bwMode="gray">
            <a:xfrm rot="10800000" flipH="1">
              <a:off x="2725" y="3365"/>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3187" name="Oval 78"/>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3188" name="Oval 79"/>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endParaRPr lang="en-US"/>
            </a:p>
          </p:txBody>
        </p:sp>
        <p:sp>
          <p:nvSpPr>
            <p:cNvPr id="14" name="Oval 80"/>
            <p:cNvSpPr>
              <a:spLocks noChangeArrowheads="1"/>
            </p:cNvSpPr>
            <p:nvPr/>
          </p:nvSpPr>
          <p:spPr bwMode="gray">
            <a:xfrm>
              <a:off x="1838" y="1199"/>
              <a:ext cx="2088" cy="2864"/>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fontAlgn="auto">
                <a:spcBef>
                  <a:spcPts val="0"/>
                </a:spcBef>
                <a:spcAft>
                  <a:spcPts val="0"/>
                </a:spcAft>
                <a:defRPr/>
              </a:pPr>
              <a:endParaRPr lang="vi-VN">
                <a:latin typeface="+mn-lt"/>
                <a:cs typeface="+mn-cs"/>
              </a:endParaRPr>
            </a:p>
          </p:txBody>
        </p:sp>
        <p:sp>
          <p:nvSpPr>
            <p:cNvPr id="3190" name="Oval 81"/>
            <p:cNvSpPr>
              <a:spLocks noChangeArrowheads="1"/>
            </p:cNvSpPr>
            <p:nvPr/>
          </p:nvSpPr>
          <p:spPr bwMode="gray">
            <a:xfrm>
              <a:off x="1841" y="1200"/>
              <a:ext cx="2088" cy="2864"/>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endParaRPr lang="en-US"/>
            </a:p>
          </p:txBody>
        </p:sp>
        <p:sp>
          <p:nvSpPr>
            <p:cNvPr id="16" name="Oval 82"/>
            <p:cNvSpPr>
              <a:spLocks noChangeArrowheads="1"/>
            </p:cNvSpPr>
            <p:nvPr/>
          </p:nvSpPr>
          <p:spPr bwMode="gray">
            <a:xfrm>
              <a:off x="2338" y="1199"/>
              <a:ext cx="1097" cy="286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fontAlgn="auto">
                <a:spcBef>
                  <a:spcPts val="0"/>
                </a:spcBef>
                <a:spcAft>
                  <a:spcPts val="0"/>
                </a:spcAft>
                <a:defRPr/>
              </a:pPr>
              <a:endParaRPr lang="vi-VN">
                <a:latin typeface="+mn-lt"/>
                <a:cs typeface="+mn-cs"/>
              </a:endParaRPr>
            </a:p>
          </p:txBody>
        </p:sp>
        <p:sp>
          <p:nvSpPr>
            <p:cNvPr id="3192" name="Oval 83"/>
            <p:cNvSpPr>
              <a:spLocks noChangeArrowheads="1"/>
            </p:cNvSpPr>
            <p:nvPr/>
          </p:nvSpPr>
          <p:spPr bwMode="gray">
            <a:xfrm>
              <a:off x="2337" y="1200"/>
              <a:ext cx="1096" cy="2864"/>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en-US"/>
            </a:p>
          </p:txBody>
        </p:sp>
      </p:grpSp>
      <p:sp>
        <p:nvSpPr>
          <p:cNvPr id="18" name="AutoShape 17"/>
          <p:cNvSpPr>
            <a:spLocks noChangeArrowheads="1"/>
          </p:cNvSpPr>
          <p:nvPr/>
        </p:nvSpPr>
        <p:spPr bwMode="gray">
          <a:xfrm>
            <a:off x="368301" y="188682"/>
            <a:ext cx="11518900" cy="1752600"/>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anchor="ctr"/>
          <a:lstStyle/>
          <a:p>
            <a:pPr marL="457200" indent="-457200">
              <a:defRPr/>
            </a:pPr>
            <a:r>
              <a:rPr lang="en-US" sz="2000" b="1">
                <a:solidFill>
                  <a:srgbClr val="FFFF66"/>
                </a:solidFill>
              </a:rPr>
              <a:t>   </a:t>
            </a:r>
          </a:p>
        </p:txBody>
      </p:sp>
      <p:sp>
        <p:nvSpPr>
          <p:cNvPr id="19" name="Rectangle 18"/>
          <p:cNvSpPr>
            <a:spLocks noChangeArrowheads="1"/>
          </p:cNvSpPr>
          <p:nvPr/>
        </p:nvSpPr>
        <p:spPr bwMode="auto">
          <a:xfrm>
            <a:off x="6832600" y="2338388"/>
            <a:ext cx="5124451" cy="793750"/>
          </a:xfrm>
          <a:prstGeom prst="rect">
            <a:avLst/>
          </a:prstGeom>
          <a:noFill/>
          <a:ln w="38100" cmpd="dbl">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solidFill>
                <a:srgbClr val="0000FF"/>
              </a:solidFill>
            </a:endParaRPr>
          </a:p>
        </p:txBody>
      </p:sp>
      <p:sp>
        <p:nvSpPr>
          <p:cNvPr id="20" name="Rectangle 20"/>
          <p:cNvSpPr>
            <a:spLocks noChangeArrowheads="1"/>
          </p:cNvSpPr>
          <p:nvPr/>
        </p:nvSpPr>
        <p:spPr bwMode="auto">
          <a:xfrm>
            <a:off x="6832600" y="3537059"/>
            <a:ext cx="5124451" cy="793750"/>
          </a:xfrm>
          <a:prstGeom prst="rect">
            <a:avLst/>
          </a:prstGeom>
          <a:noFill/>
          <a:ln w="38100" cmpd="dbl">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solidFill>
                <a:srgbClr val="0000FF"/>
              </a:solidFill>
            </a:endParaRPr>
          </a:p>
        </p:txBody>
      </p:sp>
      <p:grpSp>
        <p:nvGrpSpPr>
          <p:cNvPr id="3" name="Group 20"/>
          <p:cNvGrpSpPr>
            <a:grpSpLocks/>
          </p:cNvGrpSpPr>
          <p:nvPr/>
        </p:nvGrpSpPr>
        <p:grpSpPr bwMode="auto">
          <a:xfrm>
            <a:off x="6936085" y="2409825"/>
            <a:ext cx="4863554" cy="604838"/>
            <a:chOff x="1071068" y="2185988"/>
            <a:chExt cx="3664700" cy="604837"/>
          </a:xfrm>
        </p:grpSpPr>
        <p:grpSp>
          <p:nvGrpSpPr>
            <p:cNvPr id="3178" name="Group 5"/>
            <p:cNvGrpSpPr>
              <a:grpSpLocks/>
            </p:cNvGrpSpPr>
            <p:nvPr/>
          </p:nvGrpSpPr>
          <p:grpSpPr bwMode="auto">
            <a:xfrm>
              <a:off x="1071068" y="2185988"/>
              <a:ext cx="3664700" cy="604837"/>
              <a:chOff x="464" y="1344"/>
              <a:chExt cx="1543" cy="381"/>
            </a:xfrm>
          </p:grpSpPr>
          <p:sp>
            <p:nvSpPr>
              <p:cNvPr id="24" name="AutoShape 6"/>
              <p:cNvSpPr>
                <a:spLocks noChangeArrowheads="1"/>
              </p:cNvSpPr>
              <p:nvPr/>
            </p:nvSpPr>
            <p:spPr bwMode="gray">
              <a:xfrm>
                <a:off x="464" y="1344"/>
                <a:ext cx="1543" cy="381"/>
              </a:xfrm>
              <a:prstGeom prst="roundRect">
                <a:avLst>
                  <a:gd name="adj" fmla="val 10889"/>
                </a:avLst>
              </a:prstGeom>
              <a:gradFill rotWithShape="1">
                <a:gsLst>
                  <a:gs pos="0">
                    <a:srgbClr val="DDDDDD"/>
                  </a:gs>
                  <a:gs pos="50000">
                    <a:srgbClr val="DDDDDD">
                      <a:gamma/>
                      <a:tint val="36471"/>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fontAlgn="auto">
                  <a:spcBef>
                    <a:spcPts val="0"/>
                  </a:spcBef>
                  <a:spcAft>
                    <a:spcPts val="0"/>
                  </a:spcAft>
                  <a:defRPr/>
                </a:pPr>
                <a:endParaRPr lang="vi-VN">
                  <a:latin typeface="+mn-lt"/>
                  <a:cs typeface="+mn-cs"/>
                </a:endParaRPr>
              </a:p>
            </p:txBody>
          </p:sp>
          <p:sp>
            <p:nvSpPr>
              <p:cNvPr id="3181" name="AutoShape 7"/>
              <p:cNvSpPr>
                <a:spLocks noChangeArrowheads="1"/>
              </p:cNvSpPr>
              <p:nvPr/>
            </p:nvSpPr>
            <p:spPr bwMode="gray">
              <a:xfrm>
                <a:off x="468" y="1379"/>
                <a:ext cx="271" cy="331"/>
              </a:xfrm>
              <a:prstGeom prst="roundRect">
                <a:avLst>
                  <a:gd name="adj" fmla="val 11921"/>
                </a:avLst>
              </a:prstGeom>
              <a:solidFill>
                <a:srgbClr val="0000CC"/>
              </a:solidFill>
              <a:ln w="38100">
                <a:solidFill>
                  <a:schemeClr val="bg1"/>
                </a:solidFill>
                <a:round/>
                <a:headEnd/>
                <a:tailEnd/>
              </a:ln>
            </p:spPr>
            <p:txBody>
              <a:bodyPr wrap="none" anchor="ctr"/>
              <a:lstStyle/>
              <a:p>
                <a:endParaRPr lang="en-US"/>
              </a:p>
            </p:txBody>
          </p:sp>
          <p:sp>
            <p:nvSpPr>
              <p:cNvPr id="26" name="Freeform 8"/>
              <p:cNvSpPr>
                <a:spLocks/>
              </p:cNvSpPr>
              <p:nvPr/>
            </p:nvSpPr>
            <p:spPr bwMode="gray">
              <a:xfrm>
                <a:off x="488" y="1399"/>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fontAlgn="auto">
                  <a:spcBef>
                    <a:spcPts val="0"/>
                  </a:spcBef>
                  <a:spcAft>
                    <a:spcPts val="0"/>
                  </a:spcAft>
                  <a:defRPr/>
                </a:pPr>
                <a:endParaRPr lang="vi-VN">
                  <a:latin typeface="+mn-lt"/>
                  <a:cs typeface="+mn-cs"/>
                </a:endParaRPr>
              </a:p>
            </p:txBody>
          </p:sp>
          <p:sp>
            <p:nvSpPr>
              <p:cNvPr id="27" name="Text Box 9"/>
              <p:cNvSpPr txBox="1">
                <a:spLocks noChangeArrowheads="1"/>
              </p:cNvSpPr>
              <p:nvPr/>
            </p:nvSpPr>
            <p:spPr bwMode="gray">
              <a:xfrm>
                <a:off x="483" y="1383"/>
                <a:ext cx="211" cy="327"/>
              </a:xfrm>
              <a:prstGeom prst="rect">
                <a:avLst/>
              </a:prstGeom>
              <a:noFill/>
              <a:ln w="9525" algn="ctr">
                <a:noFill/>
                <a:miter lim="800000"/>
                <a:headEnd/>
                <a:tailEnd/>
              </a:ln>
              <a:effectLst>
                <a:outerShdw dist="35921" dir="2700000" algn="ctr" rotWithShape="0">
                  <a:schemeClr val="tx1"/>
                </a:outerShdw>
              </a:effectLst>
            </p:spPr>
            <p:txBody>
              <a:bodyPr>
                <a:spAutoFit/>
              </a:bodyPr>
              <a:lstStyle/>
              <a:p>
                <a:pPr algn="ctr" eaLnBrk="0" fontAlgn="auto" hangingPunct="0">
                  <a:spcBef>
                    <a:spcPts val="0"/>
                  </a:spcBef>
                  <a:spcAft>
                    <a:spcPts val="0"/>
                  </a:spcAft>
                  <a:defRPr/>
                </a:pPr>
                <a:r>
                  <a:rPr lang="en-US" sz="2800" b="1">
                    <a:solidFill>
                      <a:srgbClr val="FF0000"/>
                    </a:solidFill>
                    <a:effectLst>
                      <a:outerShdw blurRad="38100" dist="38100" dir="2700000" algn="tl">
                        <a:srgbClr val="C0C0C0"/>
                      </a:outerShdw>
                    </a:effectLst>
                    <a:latin typeface="+mn-lt"/>
                    <a:cs typeface="+mn-cs"/>
                  </a:rPr>
                  <a:t>A</a:t>
                </a:r>
              </a:p>
            </p:txBody>
          </p:sp>
        </p:grpSp>
        <p:sp>
          <p:nvSpPr>
            <p:cNvPr id="3179" name="Text Box 26"/>
            <p:cNvSpPr txBox="1">
              <a:spLocks noChangeArrowheads="1"/>
            </p:cNvSpPr>
            <p:nvPr/>
          </p:nvSpPr>
          <p:spPr bwMode="gray">
            <a:xfrm>
              <a:off x="1714366" y="2240644"/>
              <a:ext cx="2695356" cy="523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buFont typeface="Arial" charset="0"/>
                <a:buNone/>
              </a:pPr>
              <a:r>
                <a:rPr lang="en-US" altLang="en-US" sz="2800" dirty="0">
                  <a:solidFill>
                    <a:srgbClr val="FF0000"/>
                  </a:solidFill>
                  <a:latin typeface="Times New Roman" pitchFamily="18" charset="0"/>
                  <a:cs typeface="Times New Roman" pitchFamily="18" charset="0"/>
                  <a:sym typeface="Symbol" pitchFamily="18" charset="2"/>
                </a:rPr>
                <a:t></a:t>
              </a:r>
              <a:r>
                <a:rPr lang="vi-VN" sz="2800" dirty="0">
                  <a:solidFill>
                    <a:srgbClr val="FF0000"/>
                  </a:solidFill>
                  <a:latin typeface="Times New Roman" pitchFamily="18" charset="0"/>
                  <a:cs typeface="Times New Roman" pitchFamily="18" charset="0"/>
                  <a:sym typeface="Symbol" pitchFamily="18" charset="2"/>
                </a:rPr>
                <a:t>AMN đều</a:t>
              </a:r>
            </a:p>
          </p:txBody>
        </p:sp>
      </p:grpSp>
      <p:grpSp>
        <p:nvGrpSpPr>
          <p:cNvPr id="12" name="Group 27"/>
          <p:cNvGrpSpPr>
            <a:grpSpLocks/>
          </p:cNvGrpSpPr>
          <p:nvPr/>
        </p:nvGrpSpPr>
        <p:grpSpPr bwMode="auto">
          <a:xfrm rot="5400000">
            <a:off x="5699391" y="2052374"/>
            <a:ext cx="992187" cy="1240367"/>
            <a:chOff x="1872" y="1824"/>
            <a:chExt cx="2014" cy="1821"/>
          </a:xfrm>
        </p:grpSpPr>
        <p:sp>
          <p:nvSpPr>
            <p:cNvPr id="29" name="AutoShape 28"/>
            <p:cNvSpPr>
              <a:spLocks noChangeArrowheads="1"/>
            </p:cNvSpPr>
            <p:nvPr/>
          </p:nvSpPr>
          <p:spPr bwMode="gray">
            <a:xfrm rot="16200000" flipH="1">
              <a:off x="1821" y="2558"/>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30" name="AutoShape 29"/>
            <p:cNvSpPr>
              <a:spLocks noChangeArrowheads="1"/>
            </p:cNvSpPr>
            <p:nvPr/>
          </p:nvSpPr>
          <p:spPr bwMode="gray">
            <a:xfrm rot="5400000" flipH="1">
              <a:off x="3629" y="2524"/>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31" name="AutoShape 30"/>
            <p:cNvSpPr>
              <a:spLocks noChangeArrowheads="1"/>
            </p:cNvSpPr>
            <p:nvPr/>
          </p:nvSpPr>
          <p:spPr bwMode="gray">
            <a:xfrm rot="10800000" flipH="1">
              <a:off x="2726" y="3440"/>
              <a:ext cx="306"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3172" name="Oval 31"/>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3173" name="Oval 32"/>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endParaRPr lang="en-US"/>
            </a:p>
          </p:txBody>
        </p:sp>
        <p:sp>
          <p:nvSpPr>
            <p:cNvPr id="34" name="Oval 33"/>
            <p:cNvSpPr>
              <a:spLocks noChangeArrowheads="1"/>
            </p:cNvSpPr>
            <p:nvPr/>
          </p:nvSpPr>
          <p:spPr bwMode="gray">
            <a:xfrm>
              <a:off x="2416" y="2028"/>
              <a:ext cx="939" cy="1207"/>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fontAlgn="auto">
                <a:spcBef>
                  <a:spcPts val="0"/>
                </a:spcBef>
                <a:spcAft>
                  <a:spcPts val="0"/>
                </a:spcAft>
                <a:defRPr/>
              </a:pPr>
              <a:endParaRPr lang="vi-VN">
                <a:latin typeface="+mn-lt"/>
                <a:cs typeface="+mn-cs"/>
              </a:endParaRPr>
            </a:p>
          </p:txBody>
        </p:sp>
        <p:sp>
          <p:nvSpPr>
            <p:cNvPr id="3175" name="Oval 34"/>
            <p:cNvSpPr>
              <a:spLocks noChangeArrowheads="1"/>
            </p:cNvSpPr>
            <p:nvPr/>
          </p:nvSpPr>
          <p:spPr bwMode="gray">
            <a:xfrm>
              <a:off x="2416" y="2028"/>
              <a:ext cx="939" cy="1207"/>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endParaRPr lang="en-US"/>
            </a:p>
          </p:txBody>
        </p:sp>
        <p:sp>
          <p:nvSpPr>
            <p:cNvPr id="36" name="Oval 35"/>
            <p:cNvSpPr>
              <a:spLocks noChangeArrowheads="1"/>
            </p:cNvSpPr>
            <p:nvPr/>
          </p:nvSpPr>
          <p:spPr bwMode="gray">
            <a:xfrm>
              <a:off x="2336" y="2028"/>
              <a:ext cx="1096" cy="1207"/>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fontAlgn="auto">
                <a:spcBef>
                  <a:spcPts val="0"/>
                </a:spcBef>
                <a:spcAft>
                  <a:spcPts val="0"/>
                </a:spcAft>
                <a:defRPr/>
              </a:pPr>
              <a:endParaRPr lang="vi-VN">
                <a:latin typeface="+mn-lt"/>
                <a:cs typeface="+mn-cs"/>
              </a:endParaRPr>
            </a:p>
          </p:txBody>
        </p:sp>
        <p:sp>
          <p:nvSpPr>
            <p:cNvPr id="3177" name="Oval 36"/>
            <p:cNvSpPr>
              <a:spLocks noChangeArrowheads="1"/>
            </p:cNvSpPr>
            <p:nvPr/>
          </p:nvSpPr>
          <p:spPr bwMode="gray">
            <a:xfrm>
              <a:off x="2337" y="2028"/>
              <a:ext cx="1096" cy="1207"/>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en-US"/>
            </a:p>
          </p:txBody>
        </p:sp>
      </p:grpSp>
      <p:grpSp>
        <p:nvGrpSpPr>
          <p:cNvPr id="13" name="Group 74"/>
          <p:cNvGrpSpPr>
            <a:grpSpLocks/>
          </p:cNvGrpSpPr>
          <p:nvPr/>
        </p:nvGrpSpPr>
        <p:grpSpPr bwMode="auto">
          <a:xfrm rot="5400000">
            <a:off x="6060160" y="3489415"/>
            <a:ext cx="463143" cy="822552"/>
            <a:chOff x="1838" y="1199"/>
            <a:chExt cx="2091" cy="2865"/>
          </a:xfrm>
        </p:grpSpPr>
        <p:sp>
          <p:nvSpPr>
            <p:cNvPr id="39" name="AutoShape 75"/>
            <p:cNvSpPr>
              <a:spLocks noChangeArrowheads="1"/>
            </p:cNvSpPr>
            <p:nvPr/>
          </p:nvSpPr>
          <p:spPr bwMode="gray">
            <a:xfrm rot="16200000" flipH="1">
              <a:off x="1821" y="2450"/>
              <a:ext cx="310" cy="208"/>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40" name="AutoShape 76"/>
            <p:cNvSpPr>
              <a:spLocks noChangeArrowheads="1"/>
            </p:cNvSpPr>
            <p:nvPr/>
          </p:nvSpPr>
          <p:spPr bwMode="gray">
            <a:xfrm rot="5400000" flipH="1">
              <a:off x="3627" y="2420"/>
              <a:ext cx="310" cy="208"/>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41" name="AutoShape 77"/>
            <p:cNvSpPr>
              <a:spLocks noChangeArrowheads="1"/>
            </p:cNvSpPr>
            <p:nvPr/>
          </p:nvSpPr>
          <p:spPr bwMode="gray">
            <a:xfrm rot="10800000" flipH="1">
              <a:off x="2725" y="3365"/>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3163" name="Oval 78"/>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3164" name="Oval 79"/>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endParaRPr lang="en-US"/>
            </a:p>
          </p:txBody>
        </p:sp>
        <p:sp>
          <p:nvSpPr>
            <p:cNvPr id="44" name="Oval 80"/>
            <p:cNvSpPr>
              <a:spLocks noChangeArrowheads="1"/>
            </p:cNvSpPr>
            <p:nvPr/>
          </p:nvSpPr>
          <p:spPr bwMode="gray">
            <a:xfrm>
              <a:off x="1838" y="1199"/>
              <a:ext cx="2088" cy="2864"/>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fontAlgn="auto">
                <a:spcBef>
                  <a:spcPts val="0"/>
                </a:spcBef>
                <a:spcAft>
                  <a:spcPts val="0"/>
                </a:spcAft>
                <a:defRPr/>
              </a:pPr>
              <a:endParaRPr lang="vi-VN">
                <a:latin typeface="+mn-lt"/>
                <a:cs typeface="+mn-cs"/>
              </a:endParaRPr>
            </a:p>
          </p:txBody>
        </p:sp>
        <p:sp>
          <p:nvSpPr>
            <p:cNvPr id="3166" name="Oval 81"/>
            <p:cNvSpPr>
              <a:spLocks noChangeArrowheads="1"/>
            </p:cNvSpPr>
            <p:nvPr/>
          </p:nvSpPr>
          <p:spPr bwMode="gray">
            <a:xfrm>
              <a:off x="1841" y="1200"/>
              <a:ext cx="2088" cy="2864"/>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endParaRPr lang="en-US"/>
            </a:p>
          </p:txBody>
        </p:sp>
        <p:sp>
          <p:nvSpPr>
            <p:cNvPr id="46" name="Oval 82"/>
            <p:cNvSpPr>
              <a:spLocks noChangeArrowheads="1"/>
            </p:cNvSpPr>
            <p:nvPr/>
          </p:nvSpPr>
          <p:spPr bwMode="gray">
            <a:xfrm>
              <a:off x="2338" y="1199"/>
              <a:ext cx="1097" cy="286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fontAlgn="auto">
                <a:spcBef>
                  <a:spcPts val="0"/>
                </a:spcBef>
                <a:spcAft>
                  <a:spcPts val="0"/>
                </a:spcAft>
                <a:defRPr/>
              </a:pPr>
              <a:endParaRPr lang="vi-VN">
                <a:latin typeface="+mn-lt"/>
                <a:cs typeface="+mn-cs"/>
              </a:endParaRPr>
            </a:p>
          </p:txBody>
        </p:sp>
        <p:sp>
          <p:nvSpPr>
            <p:cNvPr id="3168" name="Oval 83"/>
            <p:cNvSpPr>
              <a:spLocks noChangeArrowheads="1"/>
            </p:cNvSpPr>
            <p:nvPr/>
          </p:nvSpPr>
          <p:spPr bwMode="gray">
            <a:xfrm>
              <a:off x="2337" y="1200"/>
              <a:ext cx="1096" cy="2864"/>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en-US"/>
            </a:p>
          </p:txBody>
        </p:sp>
      </p:grpSp>
      <p:grpSp>
        <p:nvGrpSpPr>
          <p:cNvPr id="15" name="Group 74"/>
          <p:cNvGrpSpPr>
            <a:grpSpLocks/>
          </p:cNvGrpSpPr>
          <p:nvPr/>
        </p:nvGrpSpPr>
        <p:grpSpPr bwMode="auto">
          <a:xfrm rot="5400000">
            <a:off x="6060160" y="4686390"/>
            <a:ext cx="463143" cy="822552"/>
            <a:chOff x="1838" y="1199"/>
            <a:chExt cx="2091" cy="2865"/>
          </a:xfrm>
        </p:grpSpPr>
        <p:sp>
          <p:nvSpPr>
            <p:cNvPr id="49" name="AutoShape 75"/>
            <p:cNvSpPr>
              <a:spLocks noChangeArrowheads="1"/>
            </p:cNvSpPr>
            <p:nvPr/>
          </p:nvSpPr>
          <p:spPr bwMode="gray">
            <a:xfrm rot="16200000" flipH="1">
              <a:off x="1821" y="2450"/>
              <a:ext cx="310" cy="208"/>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50" name="AutoShape 76"/>
            <p:cNvSpPr>
              <a:spLocks noChangeArrowheads="1"/>
            </p:cNvSpPr>
            <p:nvPr/>
          </p:nvSpPr>
          <p:spPr bwMode="gray">
            <a:xfrm rot="5400000" flipH="1">
              <a:off x="3627" y="2420"/>
              <a:ext cx="310" cy="208"/>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51" name="AutoShape 77"/>
            <p:cNvSpPr>
              <a:spLocks noChangeArrowheads="1"/>
            </p:cNvSpPr>
            <p:nvPr/>
          </p:nvSpPr>
          <p:spPr bwMode="gray">
            <a:xfrm rot="10800000" flipH="1">
              <a:off x="2725" y="3365"/>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3154" name="Oval 78"/>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3155" name="Oval 79"/>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endParaRPr lang="en-US"/>
            </a:p>
          </p:txBody>
        </p:sp>
        <p:sp>
          <p:nvSpPr>
            <p:cNvPr id="54" name="Oval 80"/>
            <p:cNvSpPr>
              <a:spLocks noChangeArrowheads="1"/>
            </p:cNvSpPr>
            <p:nvPr/>
          </p:nvSpPr>
          <p:spPr bwMode="gray">
            <a:xfrm>
              <a:off x="1838" y="1199"/>
              <a:ext cx="2088" cy="2864"/>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fontAlgn="auto">
                <a:spcBef>
                  <a:spcPts val="0"/>
                </a:spcBef>
                <a:spcAft>
                  <a:spcPts val="0"/>
                </a:spcAft>
                <a:defRPr/>
              </a:pPr>
              <a:endParaRPr lang="vi-VN">
                <a:latin typeface="+mn-lt"/>
                <a:cs typeface="+mn-cs"/>
              </a:endParaRPr>
            </a:p>
          </p:txBody>
        </p:sp>
        <p:sp>
          <p:nvSpPr>
            <p:cNvPr id="3157" name="Oval 81"/>
            <p:cNvSpPr>
              <a:spLocks noChangeArrowheads="1"/>
            </p:cNvSpPr>
            <p:nvPr/>
          </p:nvSpPr>
          <p:spPr bwMode="gray">
            <a:xfrm>
              <a:off x="1841" y="1200"/>
              <a:ext cx="2088" cy="2864"/>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endParaRPr lang="en-US"/>
            </a:p>
          </p:txBody>
        </p:sp>
        <p:sp>
          <p:nvSpPr>
            <p:cNvPr id="56" name="Oval 82"/>
            <p:cNvSpPr>
              <a:spLocks noChangeArrowheads="1"/>
            </p:cNvSpPr>
            <p:nvPr/>
          </p:nvSpPr>
          <p:spPr bwMode="gray">
            <a:xfrm>
              <a:off x="2338" y="1199"/>
              <a:ext cx="1097" cy="286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fontAlgn="auto">
                <a:spcBef>
                  <a:spcPts val="0"/>
                </a:spcBef>
                <a:spcAft>
                  <a:spcPts val="0"/>
                </a:spcAft>
                <a:defRPr/>
              </a:pPr>
              <a:endParaRPr lang="vi-VN">
                <a:latin typeface="+mn-lt"/>
                <a:cs typeface="+mn-cs"/>
              </a:endParaRPr>
            </a:p>
          </p:txBody>
        </p:sp>
        <p:sp>
          <p:nvSpPr>
            <p:cNvPr id="3159" name="Oval 83"/>
            <p:cNvSpPr>
              <a:spLocks noChangeArrowheads="1"/>
            </p:cNvSpPr>
            <p:nvPr/>
          </p:nvSpPr>
          <p:spPr bwMode="gray">
            <a:xfrm>
              <a:off x="2337" y="1200"/>
              <a:ext cx="1096" cy="2864"/>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en-US"/>
            </a:p>
          </p:txBody>
        </p:sp>
      </p:grpSp>
      <p:grpSp>
        <p:nvGrpSpPr>
          <p:cNvPr id="17" name="Group 74"/>
          <p:cNvGrpSpPr>
            <a:grpSpLocks/>
          </p:cNvGrpSpPr>
          <p:nvPr/>
        </p:nvGrpSpPr>
        <p:grpSpPr bwMode="auto">
          <a:xfrm rot="5400000">
            <a:off x="6060160" y="5829390"/>
            <a:ext cx="463143" cy="822552"/>
            <a:chOff x="1838" y="1199"/>
            <a:chExt cx="2091" cy="2865"/>
          </a:xfrm>
        </p:grpSpPr>
        <p:sp>
          <p:nvSpPr>
            <p:cNvPr id="59" name="AutoShape 75"/>
            <p:cNvSpPr>
              <a:spLocks noChangeArrowheads="1"/>
            </p:cNvSpPr>
            <p:nvPr/>
          </p:nvSpPr>
          <p:spPr bwMode="gray">
            <a:xfrm rot="16200000" flipH="1">
              <a:off x="1821" y="2450"/>
              <a:ext cx="310" cy="208"/>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60" name="AutoShape 76"/>
            <p:cNvSpPr>
              <a:spLocks noChangeArrowheads="1"/>
            </p:cNvSpPr>
            <p:nvPr/>
          </p:nvSpPr>
          <p:spPr bwMode="gray">
            <a:xfrm rot="5400000" flipH="1">
              <a:off x="3627" y="2420"/>
              <a:ext cx="310" cy="208"/>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61" name="AutoShape 77"/>
            <p:cNvSpPr>
              <a:spLocks noChangeArrowheads="1"/>
            </p:cNvSpPr>
            <p:nvPr/>
          </p:nvSpPr>
          <p:spPr bwMode="gray">
            <a:xfrm rot="10800000" flipH="1">
              <a:off x="2725" y="3365"/>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3145" name="Oval 78"/>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3146" name="Oval 79"/>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endParaRPr lang="en-US"/>
            </a:p>
          </p:txBody>
        </p:sp>
        <p:sp>
          <p:nvSpPr>
            <p:cNvPr id="64" name="Oval 80"/>
            <p:cNvSpPr>
              <a:spLocks noChangeArrowheads="1"/>
            </p:cNvSpPr>
            <p:nvPr/>
          </p:nvSpPr>
          <p:spPr bwMode="gray">
            <a:xfrm>
              <a:off x="1838" y="1199"/>
              <a:ext cx="2088" cy="2864"/>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fontAlgn="auto">
                <a:spcBef>
                  <a:spcPts val="0"/>
                </a:spcBef>
                <a:spcAft>
                  <a:spcPts val="0"/>
                </a:spcAft>
                <a:defRPr/>
              </a:pPr>
              <a:endParaRPr lang="vi-VN">
                <a:latin typeface="+mn-lt"/>
                <a:cs typeface="+mn-cs"/>
              </a:endParaRPr>
            </a:p>
          </p:txBody>
        </p:sp>
        <p:sp>
          <p:nvSpPr>
            <p:cNvPr id="3148" name="Oval 81"/>
            <p:cNvSpPr>
              <a:spLocks noChangeArrowheads="1"/>
            </p:cNvSpPr>
            <p:nvPr/>
          </p:nvSpPr>
          <p:spPr bwMode="gray">
            <a:xfrm>
              <a:off x="1841" y="1200"/>
              <a:ext cx="2088" cy="2864"/>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endParaRPr lang="en-US"/>
            </a:p>
          </p:txBody>
        </p:sp>
        <p:sp>
          <p:nvSpPr>
            <p:cNvPr id="66" name="Oval 82"/>
            <p:cNvSpPr>
              <a:spLocks noChangeArrowheads="1"/>
            </p:cNvSpPr>
            <p:nvPr/>
          </p:nvSpPr>
          <p:spPr bwMode="gray">
            <a:xfrm>
              <a:off x="2338" y="1199"/>
              <a:ext cx="1097" cy="286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fontAlgn="auto">
                <a:spcBef>
                  <a:spcPts val="0"/>
                </a:spcBef>
                <a:spcAft>
                  <a:spcPts val="0"/>
                </a:spcAft>
                <a:defRPr/>
              </a:pPr>
              <a:endParaRPr lang="vi-VN">
                <a:latin typeface="+mn-lt"/>
                <a:cs typeface="+mn-cs"/>
              </a:endParaRPr>
            </a:p>
          </p:txBody>
        </p:sp>
        <p:sp>
          <p:nvSpPr>
            <p:cNvPr id="3150" name="Oval 83"/>
            <p:cNvSpPr>
              <a:spLocks noChangeArrowheads="1"/>
            </p:cNvSpPr>
            <p:nvPr/>
          </p:nvSpPr>
          <p:spPr bwMode="gray">
            <a:xfrm>
              <a:off x="2337" y="1200"/>
              <a:ext cx="1096" cy="2864"/>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en-US"/>
            </a:p>
          </p:txBody>
        </p:sp>
      </p:grpSp>
      <p:grpSp>
        <p:nvGrpSpPr>
          <p:cNvPr id="21" name="Group 11"/>
          <p:cNvGrpSpPr>
            <a:grpSpLocks/>
          </p:cNvGrpSpPr>
          <p:nvPr/>
        </p:nvGrpSpPr>
        <p:grpSpPr bwMode="auto">
          <a:xfrm>
            <a:off x="6954200" y="3620549"/>
            <a:ext cx="4873671" cy="604838"/>
            <a:chOff x="508" y="2112"/>
            <a:chExt cx="1553" cy="381"/>
          </a:xfrm>
        </p:grpSpPr>
        <p:sp>
          <p:nvSpPr>
            <p:cNvPr id="69" name="AutoShape 12"/>
            <p:cNvSpPr>
              <a:spLocks noChangeArrowheads="1"/>
            </p:cNvSpPr>
            <p:nvPr/>
          </p:nvSpPr>
          <p:spPr bwMode="gray">
            <a:xfrm>
              <a:off x="508" y="2112"/>
              <a:ext cx="1539" cy="381"/>
            </a:xfrm>
            <a:prstGeom prst="roundRect">
              <a:avLst>
                <a:gd name="adj" fmla="val 10889"/>
              </a:avLst>
            </a:prstGeom>
            <a:gradFill rotWithShape="1">
              <a:gsLst>
                <a:gs pos="0">
                  <a:srgbClr val="DDDDDD"/>
                </a:gs>
                <a:gs pos="50000">
                  <a:srgbClr val="DDDDDD">
                    <a:gamma/>
                    <a:tint val="39216"/>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fontAlgn="auto">
                <a:spcBef>
                  <a:spcPts val="0"/>
                </a:spcBef>
                <a:spcAft>
                  <a:spcPts val="0"/>
                </a:spcAft>
                <a:defRPr/>
              </a:pPr>
              <a:endParaRPr lang="vi-VN">
                <a:latin typeface="+mn-lt"/>
                <a:cs typeface="+mn-cs"/>
              </a:endParaRPr>
            </a:p>
          </p:txBody>
        </p:sp>
        <p:sp>
          <p:nvSpPr>
            <p:cNvPr id="70" name="AutoShape 13"/>
            <p:cNvSpPr>
              <a:spLocks noChangeArrowheads="1"/>
            </p:cNvSpPr>
            <p:nvPr/>
          </p:nvSpPr>
          <p:spPr bwMode="gray">
            <a:xfrm>
              <a:off x="514" y="2138"/>
              <a:ext cx="272" cy="352"/>
            </a:xfrm>
            <a:prstGeom prst="roundRect">
              <a:avLst>
                <a:gd name="adj" fmla="val 11921"/>
              </a:avLst>
            </a:prstGeom>
            <a:solidFill>
              <a:srgbClr val="0000CC"/>
            </a:solidFill>
            <a:ln w="38100">
              <a:solidFill>
                <a:schemeClr val="bg1"/>
              </a:solidFill>
              <a:round/>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71" name="Freeform 14"/>
            <p:cNvSpPr>
              <a:spLocks/>
            </p:cNvSpPr>
            <p:nvPr/>
          </p:nvSpPr>
          <p:spPr bwMode="gray">
            <a:xfrm>
              <a:off x="545" y="2184"/>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hlink">
                    <a:gamma/>
                    <a:tint val="42353"/>
                    <a:invGamma/>
                  </a:schemeClr>
                </a:gs>
                <a:gs pos="100000">
                  <a:schemeClr val="hlink">
                    <a:alpha val="0"/>
                  </a:schemeClr>
                </a:gs>
              </a:gsLst>
              <a:lin ang="2700000" scaled="1"/>
            </a:gradFill>
            <a:ln w="0">
              <a:noFill/>
              <a:prstDash val="solid"/>
              <a:round/>
              <a:headEnd/>
              <a:tailEnd/>
            </a:ln>
          </p:spPr>
          <p:txBody>
            <a:bodyPr/>
            <a:lstStyle/>
            <a:p>
              <a:pPr fontAlgn="auto">
                <a:spcBef>
                  <a:spcPts val="0"/>
                </a:spcBef>
                <a:spcAft>
                  <a:spcPts val="0"/>
                </a:spcAft>
                <a:defRPr/>
              </a:pPr>
              <a:endParaRPr lang="vi-VN">
                <a:latin typeface="+mn-lt"/>
                <a:cs typeface="+mn-cs"/>
              </a:endParaRPr>
            </a:p>
          </p:txBody>
        </p:sp>
        <p:sp>
          <p:nvSpPr>
            <p:cNvPr id="72" name="Text Box 15"/>
            <p:cNvSpPr txBox="1">
              <a:spLocks noChangeArrowheads="1"/>
            </p:cNvSpPr>
            <p:nvPr/>
          </p:nvSpPr>
          <p:spPr bwMode="gray">
            <a:xfrm>
              <a:off x="575" y="2139"/>
              <a:ext cx="168" cy="330"/>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lgn="ctr" eaLnBrk="0" fontAlgn="auto" hangingPunct="0">
                <a:spcBef>
                  <a:spcPts val="0"/>
                </a:spcBef>
                <a:spcAft>
                  <a:spcPts val="0"/>
                </a:spcAft>
                <a:defRPr/>
              </a:pPr>
              <a:r>
                <a:rPr lang="en-US" sz="2800" b="1">
                  <a:solidFill>
                    <a:srgbClr val="FF0000"/>
                  </a:solidFill>
                  <a:effectLst>
                    <a:outerShdw blurRad="38100" dist="38100" dir="2700000" algn="tl">
                      <a:srgbClr val="C0C0C0"/>
                    </a:outerShdw>
                  </a:effectLst>
                  <a:latin typeface="+mn-lt"/>
                  <a:cs typeface="+mn-cs"/>
                </a:rPr>
                <a:t>B</a:t>
              </a:r>
            </a:p>
          </p:txBody>
        </p:sp>
        <p:sp>
          <p:nvSpPr>
            <p:cNvPr id="3141" name="Text Box 16"/>
            <p:cNvSpPr txBox="1">
              <a:spLocks noChangeArrowheads="1"/>
            </p:cNvSpPr>
            <p:nvPr/>
          </p:nvSpPr>
          <p:spPr bwMode="gray">
            <a:xfrm>
              <a:off x="805" y="2152"/>
              <a:ext cx="125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buFont typeface="Arial" charset="0"/>
                <a:buNone/>
              </a:pPr>
              <a:r>
                <a:rPr lang="en-US" altLang="en-US" sz="2800" dirty="0">
                  <a:solidFill>
                    <a:srgbClr val="FF0000"/>
                  </a:solidFill>
                  <a:latin typeface="Times New Roman" pitchFamily="18" charset="0"/>
                  <a:cs typeface="Times New Roman" pitchFamily="18" charset="0"/>
                  <a:sym typeface="Symbol" pitchFamily="18" charset="2"/>
                </a:rPr>
                <a:t></a:t>
              </a:r>
              <a:r>
                <a:rPr lang="vi-VN" sz="2800" dirty="0">
                  <a:solidFill>
                    <a:srgbClr val="FF0000"/>
                  </a:solidFill>
                  <a:latin typeface="Times New Roman" pitchFamily="18" charset="0"/>
                  <a:cs typeface="Times New Roman" pitchFamily="18" charset="0"/>
                  <a:sym typeface="Symbol" pitchFamily="18" charset="2"/>
                </a:rPr>
                <a:t>BMO = </a:t>
              </a:r>
              <a:r>
                <a:rPr lang="en-US" altLang="en-US" sz="2800" dirty="0">
                  <a:solidFill>
                    <a:srgbClr val="FF0000"/>
                  </a:solidFill>
                  <a:latin typeface="Times New Roman" pitchFamily="18" charset="0"/>
                  <a:cs typeface="Times New Roman" pitchFamily="18" charset="0"/>
                  <a:sym typeface="Symbol" pitchFamily="18" charset="2"/>
                </a:rPr>
                <a:t></a:t>
              </a:r>
              <a:r>
                <a:rPr lang="vi-VN" sz="2800" dirty="0">
                  <a:solidFill>
                    <a:srgbClr val="FF0000"/>
                  </a:solidFill>
                  <a:latin typeface="Times New Roman" pitchFamily="18" charset="0"/>
                  <a:cs typeface="Times New Roman" pitchFamily="18" charset="0"/>
                  <a:sym typeface="Symbol" pitchFamily="18" charset="2"/>
                </a:rPr>
                <a:t>CNO</a:t>
              </a:r>
            </a:p>
          </p:txBody>
        </p:sp>
      </p:grpSp>
      <p:grpSp>
        <p:nvGrpSpPr>
          <p:cNvPr id="22" name="Group 37"/>
          <p:cNvGrpSpPr>
            <a:grpSpLocks/>
          </p:cNvGrpSpPr>
          <p:nvPr/>
        </p:nvGrpSpPr>
        <p:grpSpPr bwMode="auto">
          <a:xfrm rot="5400000">
            <a:off x="5741723" y="3266811"/>
            <a:ext cx="992188" cy="1240367"/>
            <a:chOff x="1872" y="1824"/>
            <a:chExt cx="2014" cy="1821"/>
          </a:xfrm>
        </p:grpSpPr>
        <p:sp>
          <p:nvSpPr>
            <p:cNvPr id="75" name="AutoShape 38"/>
            <p:cNvSpPr>
              <a:spLocks noChangeArrowheads="1"/>
            </p:cNvSpPr>
            <p:nvPr/>
          </p:nvSpPr>
          <p:spPr bwMode="gray">
            <a:xfrm rot="16200000" flipH="1">
              <a:off x="1821" y="2558"/>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76" name="AutoShape 39"/>
            <p:cNvSpPr>
              <a:spLocks noChangeArrowheads="1"/>
            </p:cNvSpPr>
            <p:nvPr/>
          </p:nvSpPr>
          <p:spPr bwMode="gray">
            <a:xfrm rot="5400000" flipH="1">
              <a:off x="3629" y="2524"/>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77" name="AutoShape 40"/>
            <p:cNvSpPr>
              <a:spLocks noChangeArrowheads="1"/>
            </p:cNvSpPr>
            <p:nvPr/>
          </p:nvSpPr>
          <p:spPr bwMode="gray">
            <a:xfrm rot="10800000" flipH="1">
              <a:off x="2726" y="3440"/>
              <a:ext cx="306"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3131" name="Oval 41"/>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3132" name="Oval 42"/>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endParaRPr lang="en-US"/>
            </a:p>
          </p:txBody>
        </p:sp>
        <p:sp>
          <p:nvSpPr>
            <p:cNvPr id="80" name="Oval 43"/>
            <p:cNvSpPr>
              <a:spLocks noChangeArrowheads="1"/>
            </p:cNvSpPr>
            <p:nvPr/>
          </p:nvSpPr>
          <p:spPr bwMode="gray">
            <a:xfrm>
              <a:off x="2416" y="2028"/>
              <a:ext cx="939" cy="1207"/>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fontAlgn="auto">
                <a:spcBef>
                  <a:spcPts val="0"/>
                </a:spcBef>
                <a:spcAft>
                  <a:spcPts val="0"/>
                </a:spcAft>
                <a:defRPr/>
              </a:pPr>
              <a:endParaRPr lang="vi-VN">
                <a:latin typeface="+mn-lt"/>
                <a:cs typeface="+mn-cs"/>
              </a:endParaRPr>
            </a:p>
          </p:txBody>
        </p:sp>
        <p:sp>
          <p:nvSpPr>
            <p:cNvPr id="3134" name="Oval 44"/>
            <p:cNvSpPr>
              <a:spLocks noChangeArrowheads="1"/>
            </p:cNvSpPr>
            <p:nvPr/>
          </p:nvSpPr>
          <p:spPr bwMode="gray">
            <a:xfrm>
              <a:off x="2416" y="2028"/>
              <a:ext cx="939" cy="1207"/>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endParaRPr lang="en-US"/>
            </a:p>
          </p:txBody>
        </p:sp>
        <p:sp>
          <p:nvSpPr>
            <p:cNvPr id="82" name="Oval 45"/>
            <p:cNvSpPr>
              <a:spLocks noChangeArrowheads="1"/>
            </p:cNvSpPr>
            <p:nvPr/>
          </p:nvSpPr>
          <p:spPr bwMode="gray">
            <a:xfrm>
              <a:off x="2336" y="2028"/>
              <a:ext cx="1096" cy="1207"/>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fontAlgn="auto">
                <a:spcBef>
                  <a:spcPts val="0"/>
                </a:spcBef>
                <a:spcAft>
                  <a:spcPts val="0"/>
                </a:spcAft>
                <a:defRPr/>
              </a:pPr>
              <a:endParaRPr lang="vi-VN">
                <a:latin typeface="+mn-lt"/>
                <a:cs typeface="+mn-cs"/>
              </a:endParaRPr>
            </a:p>
          </p:txBody>
        </p:sp>
        <p:sp>
          <p:nvSpPr>
            <p:cNvPr id="8" name="Oval 46"/>
            <p:cNvSpPr>
              <a:spLocks noChangeArrowheads="1"/>
            </p:cNvSpPr>
            <p:nvPr/>
          </p:nvSpPr>
          <p:spPr bwMode="gray">
            <a:xfrm>
              <a:off x="2337" y="2028"/>
              <a:ext cx="1096" cy="1207"/>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en-US"/>
            </a:p>
          </p:txBody>
        </p:sp>
      </p:grpSp>
      <p:grpSp>
        <p:nvGrpSpPr>
          <p:cNvPr id="23" name="Group 27"/>
          <p:cNvGrpSpPr>
            <a:grpSpLocks/>
          </p:cNvGrpSpPr>
          <p:nvPr/>
        </p:nvGrpSpPr>
        <p:grpSpPr bwMode="auto">
          <a:xfrm rot="5400000">
            <a:off x="5699390" y="4489186"/>
            <a:ext cx="992188" cy="1240367"/>
            <a:chOff x="1872" y="1824"/>
            <a:chExt cx="2014" cy="1821"/>
          </a:xfrm>
        </p:grpSpPr>
        <p:sp>
          <p:nvSpPr>
            <p:cNvPr id="85" name="AutoShape 28"/>
            <p:cNvSpPr>
              <a:spLocks noChangeArrowheads="1"/>
            </p:cNvSpPr>
            <p:nvPr/>
          </p:nvSpPr>
          <p:spPr bwMode="gray">
            <a:xfrm rot="16200000" flipH="1">
              <a:off x="1821" y="2558"/>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86" name="AutoShape 29"/>
            <p:cNvSpPr>
              <a:spLocks noChangeArrowheads="1"/>
            </p:cNvSpPr>
            <p:nvPr/>
          </p:nvSpPr>
          <p:spPr bwMode="gray">
            <a:xfrm rot="5400000" flipH="1">
              <a:off x="3629" y="2524"/>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87" name="AutoShape 30"/>
            <p:cNvSpPr>
              <a:spLocks noChangeArrowheads="1"/>
            </p:cNvSpPr>
            <p:nvPr/>
          </p:nvSpPr>
          <p:spPr bwMode="gray">
            <a:xfrm rot="10800000" flipH="1">
              <a:off x="2726" y="3440"/>
              <a:ext cx="306"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3122" name="Oval 31"/>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3123" name="Oval 32"/>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endParaRPr lang="en-US"/>
            </a:p>
          </p:txBody>
        </p:sp>
        <p:sp>
          <p:nvSpPr>
            <p:cNvPr id="90" name="Oval 33"/>
            <p:cNvSpPr>
              <a:spLocks noChangeArrowheads="1"/>
            </p:cNvSpPr>
            <p:nvPr/>
          </p:nvSpPr>
          <p:spPr bwMode="gray">
            <a:xfrm>
              <a:off x="2416" y="2028"/>
              <a:ext cx="939" cy="1207"/>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fontAlgn="auto">
                <a:spcBef>
                  <a:spcPts val="0"/>
                </a:spcBef>
                <a:spcAft>
                  <a:spcPts val="0"/>
                </a:spcAft>
                <a:defRPr/>
              </a:pPr>
              <a:endParaRPr lang="vi-VN">
                <a:latin typeface="+mn-lt"/>
                <a:cs typeface="+mn-cs"/>
              </a:endParaRPr>
            </a:p>
          </p:txBody>
        </p:sp>
        <p:sp>
          <p:nvSpPr>
            <p:cNvPr id="3125" name="Oval 34"/>
            <p:cNvSpPr>
              <a:spLocks noChangeArrowheads="1"/>
            </p:cNvSpPr>
            <p:nvPr/>
          </p:nvSpPr>
          <p:spPr bwMode="gray">
            <a:xfrm>
              <a:off x="2416" y="2028"/>
              <a:ext cx="939" cy="1207"/>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endParaRPr lang="en-US"/>
            </a:p>
          </p:txBody>
        </p:sp>
        <p:sp>
          <p:nvSpPr>
            <p:cNvPr id="92" name="Oval 35"/>
            <p:cNvSpPr>
              <a:spLocks noChangeArrowheads="1"/>
            </p:cNvSpPr>
            <p:nvPr/>
          </p:nvSpPr>
          <p:spPr bwMode="gray">
            <a:xfrm>
              <a:off x="2336" y="2028"/>
              <a:ext cx="1096" cy="1207"/>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fontAlgn="auto">
                <a:spcBef>
                  <a:spcPts val="0"/>
                </a:spcBef>
                <a:spcAft>
                  <a:spcPts val="0"/>
                </a:spcAft>
                <a:defRPr/>
              </a:pPr>
              <a:endParaRPr lang="vi-VN">
                <a:latin typeface="+mn-lt"/>
                <a:cs typeface="+mn-cs"/>
              </a:endParaRPr>
            </a:p>
          </p:txBody>
        </p:sp>
        <p:sp>
          <p:nvSpPr>
            <p:cNvPr id="3127" name="Oval 36"/>
            <p:cNvSpPr>
              <a:spLocks noChangeArrowheads="1"/>
            </p:cNvSpPr>
            <p:nvPr/>
          </p:nvSpPr>
          <p:spPr bwMode="gray">
            <a:xfrm>
              <a:off x="2337" y="2028"/>
              <a:ext cx="1096" cy="1207"/>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en-US"/>
            </a:p>
          </p:txBody>
        </p:sp>
      </p:grpSp>
      <p:grpSp>
        <p:nvGrpSpPr>
          <p:cNvPr id="25" name="Group 93"/>
          <p:cNvGrpSpPr>
            <a:grpSpLocks/>
          </p:cNvGrpSpPr>
          <p:nvPr/>
        </p:nvGrpSpPr>
        <p:grpSpPr bwMode="auto">
          <a:xfrm>
            <a:off x="6934200" y="4855638"/>
            <a:ext cx="4845418" cy="606425"/>
            <a:chOff x="508" y="2112"/>
            <a:chExt cx="1544" cy="382"/>
          </a:xfrm>
        </p:grpSpPr>
        <p:sp>
          <p:nvSpPr>
            <p:cNvPr id="95" name="AutoShape 12"/>
            <p:cNvSpPr>
              <a:spLocks noChangeArrowheads="1"/>
            </p:cNvSpPr>
            <p:nvPr/>
          </p:nvSpPr>
          <p:spPr bwMode="gray">
            <a:xfrm>
              <a:off x="508" y="2112"/>
              <a:ext cx="1540" cy="381"/>
            </a:xfrm>
            <a:prstGeom prst="roundRect">
              <a:avLst>
                <a:gd name="adj" fmla="val 10889"/>
              </a:avLst>
            </a:prstGeom>
            <a:gradFill rotWithShape="1">
              <a:gsLst>
                <a:gs pos="0">
                  <a:srgbClr val="DDDDDD"/>
                </a:gs>
                <a:gs pos="50000">
                  <a:srgbClr val="DDDDDD">
                    <a:gamma/>
                    <a:tint val="39216"/>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fontAlgn="auto">
                <a:spcBef>
                  <a:spcPts val="0"/>
                </a:spcBef>
                <a:spcAft>
                  <a:spcPts val="0"/>
                </a:spcAft>
                <a:defRPr/>
              </a:pPr>
              <a:endParaRPr lang="vi-VN">
                <a:latin typeface="+mn-lt"/>
                <a:cs typeface="+mn-cs"/>
              </a:endParaRPr>
            </a:p>
          </p:txBody>
        </p:sp>
        <p:sp>
          <p:nvSpPr>
            <p:cNvPr id="96" name="AutoShape 13"/>
            <p:cNvSpPr>
              <a:spLocks noChangeArrowheads="1"/>
            </p:cNvSpPr>
            <p:nvPr/>
          </p:nvSpPr>
          <p:spPr bwMode="gray">
            <a:xfrm>
              <a:off x="514" y="2134"/>
              <a:ext cx="273" cy="360"/>
            </a:xfrm>
            <a:prstGeom prst="roundRect">
              <a:avLst>
                <a:gd name="adj" fmla="val 11921"/>
              </a:avLst>
            </a:prstGeom>
            <a:solidFill>
              <a:srgbClr val="0000CC"/>
            </a:solidFill>
            <a:ln w="38100">
              <a:solidFill>
                <a:schemeClr val="bg1"/>
              </a:solidFill>
              <a:round/>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97" name="Freeform 14"/>
            <p:cNvSpPr>
              <a:spLocks/>
            </p:cNvSpPr>
            <p:nvPr/>
          </p:nvSpPr>
          <p:spPr bwMode="gray">
            <a:xfrm>
              <a:off x="545" y="2184"/>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hlink">
                    <a:gamma/>
                    <a:tint val="42353"/>
                    <a:invGamma/>
                  </a:schemeClr>
                </a:gs>
                <a:gs pos="100000">
                  <a:schemeClr val="hlink">
                    <a:alpha val="0"/>
                  </a:schemeClr>
                </a:gs>
              </a:gsLst>
              <a:lin ang="2700000" scaled="1"/>
            </a:gradFill>
            <a:ln w="0">
              <a:noFill/>
              <a:prstDash val="solid"/>
              <a:round/>
              <a:headEnd/>
              <a:tailEnd/>
            </a:ln>
          </p:spPr>
          <p:txBody>
            <a:bodyPr/>
            <a:lstStyle/>
            <a:p>
              <a:pPr fontAlgn="auto">
                <a:spcBef>
                  <a:spcPts val="0"/>
                </a:spcBef>
                <a:spcAft>
                  <a:spcPts val="0"/>
                </a:spcAft>
                <a:defRPr/>
              </a:pPr>
              <a:endParaRPr lang="vi-VN">
                <a:latin typeface="+mn-lt"/>
                <a:cs typeface="+mn-cs"/>
              </a:endParaRPr>
            </a:p>
          </p:txBody>
        </p:sp>
        <p:sp>
          <p:nvSpPr>
            <p:cNvPr id="98" name="Text Box 15"/>
            <p:cNvSpPr txBox="1">
              <a:spLocks noChangeArrowheads="1"/>
            </p:cNvSpPr>
            <p:nvPr/>
          </p:nvSpPr>
          <p:spPr bwMode="gray">
            <a:xfrm>
              <a:off x="605" y="2139"/>
              <a:ext cx="120" cy="330"/>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lgn="ctr" eaLnBrk="0" fontAlgn="auto" hangingPunct="0">
                <a:spcBef>
                  <a:spcPts val="0"/>
                </a:spcBef>
                <a:spcAft>
                  <a:spcPts val="0"/>
                </a:spcAft>
                <a:defRPr/>
              </a:pPr>
              <a:r>
                <a:rPr lang="en-US" sz="2800" b="1" dirty="0" smtClean="0">
                  <a:solidFill>
                    <a:srgbClr val="FF0000"/>
                  </a:solidFill>
                  <a:effectLst>
                    <a:outerShdw blurRad="38100" dist="38100" dir="2700000" algn="tl">
                      <a:srgbClr val="C0C0C0"/>
                    </a:outerShdw>
                  </a:effectLst>
                  <a:latin typeface="+mn-lt"/>
                  <a:cs typeface="+mn-cs"/>
                </a:rPr>
                <a:t>C</a:t>
              </a:r>
              <a:endParaRPr lang="en-US" sz="2800" b="1" dirty="0">
                <a:solidFill>
                  <a:srgbClr val="FF0000"/>
                </a:solidFill>
                <a:effectLst>
                  <a:outerShdw blurRad="38100" dist="38100" dir="2700000" algn="tl">
                    <a:srgbClr val="C0C0C0"/>
                  </a:outerShdw>
                </a:effectLst>
                <a:latin typeface="+mn-lt"/>
                <a:cs typeface="+mn-cs"/>
              </a:endParaRPr>
            </a:p>
          </p:txBody>
        </p:sp>
        <p:sp>
          <p:nvSpPr>
            <p:cNvPr id="3118" name="Text Box 16"/>
            <p:cNvSpPr txBox="1">
              <a:spLocks noChangeArrowheads="1"/>
            </p:cNvSpPr>
            <p:nvPr/>
          </p:nvSpPr>
          <p:spPr bwMode="gray">
            <a:xfrm>
              <a:off x="808" y="2127"/>
              <a:ext cx="124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buFont typeface="Arial" charset="0"/>
                <a:buNone/>
              </a:pPr>
              <a:r>
                <a:rPr lang="vi-VN" sz="2800" dirty="0">
                  <a:solidFill>
                    <a:srgbClr val="FF0000"/>
                  </a:solidFill>
                  <a:latin typeface="+mj-lt"/>
                  <a:sym typeface="Symbol" pitchFamily="18" charset="2"/>
                </a:rPr>
                <a:t>BM = AN</a:t>
              </a:r>
            </a:p>
          </p:txBody>
        </p:sp>
      </p:grpSp>
      <p:grpSp>
        <p:nvGrpSpPr>
          <p:cNvPr id="28" name="Group 37"/>
          <p:cNvGrpSpPr>
            <a:grpSpLocks/>
          </p:cNvGrpSpPr>
          <p:nvPr/>
        </p:nvGrpSpPr>
        <p:grpSpPr bwMode="auto">
          <a:xfrm rot="5400000">
            <a:off x="5741723" y="5632186"/>
            <a:ext cx="992188" cy="1240367"/>
            <a:chOff x="1872" y="1824"/>
            <a:chExt cx="2014" cy="1821"/>
          </a:xfrm>
        </p:grpSpPr>
        <p:sp>
          <p:nvSpPr>
            <p:cNvPr id="101" name="AutoShape 38"/>
            <p:cNvSpPr>
              <a:spLocks noChangeArrowheads="1"/>
            </p:cNvSpPr>
            <p:nvPr/>
          </p:nvSpPr>
          <p:spPr bwMode="gray">
            <a:xfrm rot="16200000" flipH="1">
              <a:off x="1821" y="2558"/>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102" name="AutoShape 39"/>
            <p:cNvSpPr>
              <a:spLocks noChangeArrowheads="1"/>
            </p:cNvSpPr>
            <p:nvPr/>
          </p:nvSpPr>
          <p:spPr bwMode="gray">
            <a:xfrm rot="5400000" flipH="1">
              <a:off x="3629" y="2524"/>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103" name="AutoShape 40"/>
            <p:cNvSpPr>
              <a:spLocks noChangeArrowheads="1"/>
            </p:cNvSpPr>
            <p:nvPr/>
          </p:nvSpPr>
          <p:spPr bwMode="gray">
            <a:xfrm rot="10800000" flipH="1">
              <a:off x="2726" y="3440"/>
              <a:ext cx="306"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3108" name="Oval 41"/>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3109" name="Oval 42"/>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endParaRPr lang="en-US"/>
            </a:p>
          </p:txBody>
        </p:sp>
        <p:sp>
          <p:nvSpPr>
            <p:cNvPr id="106" name="Oval 43"/>
            <p:cNvSpPr>
              <a:spLocks noChangeArrowheads="1"/>
            </p:cNvSpPr>
            <p:nvPr/>
          </p:nvSpPr>
          <p:spPr bwMode="gray">
            <a:xfrm>
              <a:off x="2416" y="2028"/>
              <a:ext cx="939" cy="1207"/>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fontAlgn="auto">
                <a:spcBef>
                  <a:spcPts val="0"/>
                </a:spcBef>
                <a:spcAft>
                  <a:spcPts val="0"/>
                </a:spcAft>
                <a:defRPr/>
              </a:pPr>
              <a:endParaRPr lang="vi-VN">
                <a:latin typeface="+mn-lt"/>
                <a:cs typeface="+mn-cs"/>
              </a:endParaRPr>
            </a:p>
          </p:txBody>
        </p:sp>
        <p:sp>
          <p:nvSpPr>
            <p:cNvPr id="3111" name="Oval 44"/>
            <p:cNvSpPr>
              <a:spLocks noChangeArrowheads="1"/>
            </p:cNvSpPr>
            <p:nvPr/>
          </p:nvSpPr>
          <p:spPr bwMode="gray">
            <a:xfrm>
              <a:off x="2416" y="2028"/>
              <a:ext cx="939" cy="1207"/>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endParaRPr lang="en-US"/>
            </a:p>
          </p:txBody>
        </p:sp>
        <p:sp>
          <p:nvSpPr>
            <p:cNvPr id="108" name="Oval 45"/>
            <p:cNvSpPr>
              <a:spLocks noChangeArrowheads="1"/>
            </p:cNvSpPr>
            <p:nvPr/>
          </p:nvSpPr>
          <p:spPr bwMode="gray">
            <a:xfrm>
              <a:off x="2336" y="2028"/>
              <a:ext cx="1096" cy="1207"/>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fontAlgn="auto">
                <a:spcBef>
                  <a:spcPts val="0"/>
                </a:spcBef>
                <a:spcAft>
                  <a:spcPts val="0"/>
                </a:spcAft>
                <a:defRPr/>
              </a:pPr>
              <a:endParaRPr lang="vi-VN">
                <a:latin typeface="+mn-lt"/>
                <a:cs typeface="+mn-cs"/>
              </a:endParaRPr>
            </a:p>
          </p:txBody>
        </p:sp>
        <p:sp>
          <p:nvSpPr>
            <p:cNvPr id="3113" name="Oval 46"/>
            <p:cNvSpPr>
              <a:spLocks noChangeArrowheads="1"/>
            </p:cNvSpPr>
            <p:nvPr/>
          </p:nvSpPr>
          <p:spPr bwMode="gray">
            <a:xfrm>
              <a:off x="2337" y="2028"/>
              <a:ext cx="1096" cy="1207"/>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en-US"/>
            </a:p>
          </p:txBody>
        </p:sp>
      </p:grpSp>
      <p:sp>
        <p:nvSpPr>
          <p:cNvPr id="110" name="Rectangle 20"/>
          <p:cNvSpPr>
            <a:spLocks noChangeArrowheads="1"/>
          </p:cNvSpPr>
          <p:nvPr/>
        </p:nvSpPr>
        <p:spPr bwMode="auto">
          <a:xfrm>
            <a:off x="6832600" y="4767263"/>
            <a:ext cx="5124451" cy="793750"/>
          </a:xfrm>
          <a:prstGeom prst="rect">
            <a:avLst/>
          </a:prstGeom>
          <a:noFill/>
          <a:ln w="38100" cmpd="dbl">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solidFill>
                <a:srgbClr val="0000FF"/>
              </a:solidFill>
            </a:endParaRPr>
          </a:p>
        </p:txBody>
      </p:sp>
      <p:grpSp>
        <p:nvGrpSpPr>
          <p:cNvPr id="3136" name="Group 11"/>
          <p:cNvGrpSpPr>
            <a:grpSpLocks/>
          </p:cNvGrpSpPr>
          <p:nvPr/>
        </p:nvGrpSpPr>
        <p:grpSpPr bwMode="auto">
          <a:xfrm>
            <a:off x="6957263" y="5993205"/>
            <a:ext cx="4900832" cy="614362"/>
            <a:chOff x="508" y="2112"/>
            <a:chExt cx="1562" cy="387"/>
          </a:xfrm>
        </p:grpSpPr>
        <p:sp>
          <p:nvSpPr>
            <p:cNvPr id="112" name="AutoShape 12"/>
            <p:cNvSpPr>
              <a:spLocks noChangeArrowheads="1"/>
            </p:cNvSpPr>
            <p:nvPr/>
          </p:nvSpPr>
          <p:spPr bwMode="gray">
            <a:xfrm>
              <a:off x="508" y="2112"/>
              <a:ext cx="1537" cy="381"/>
            </a:xfrm>
            <a:prstGeom prst="roundRect">
              <a:avLst>
                <a:gd name="adj" fmla="val 10889"/>
              </a:avLst>
            </a:prstGeom>
            <a:gradFill rotWithShape="1">
              <a:gsLst>
                <a:gs pos="0">
                  <a:srgbClr val="DDDDDD"/>
                </a:gs>
                <a:gs pos="50000">
                  <a:srgbClr val="DDDDDD">
                    <a:gamma/>
                    <a:tint val="39216"/>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fontAlgn="auto">
                <a:spcBef>
                  <a:spcPts val="0"/>
                </a:spcBef>
                <a:spcAft>
                  <a:spcPts val="0"/>
                </a:spcAft>
                <a:defRPr/>
              </a:pPr>
              <a:endParaRPr lang="vi-VN">
                <a:latin typeface="+mn-lt"/>
                <a:cs typeface="+mn-cs"/>
              </a:endParaRPr>
            </a:p>
          </p:txBody>
        </p:sp>
        <p:sp>
          <p:nvSpPr>
            <p:cNvPr id="113" name="AutoShape 13"/>
            <p:cNvSpPr>
              <a:spLocks noChangeArrowheads="1"/>
            </p:cNvSpPr>
            <p:nvPr/>
          </p:nvSpPr>
          <p:spPr bwMode="gray">
            <a:xfrm>
              <a:off x="514" y="2147"/>
              <a:ext cx="271" cy="352"/>
            </a:xfrm>
            <a:prstGeom prst="roundRect">
              <a:avLst>
                <a:gd name="adj" fmla="val 11921"/>
              </a:avLst>
            </a:prstGeom>
            <a:solidFill>
              <a:srgbClr val="0000CC"/>
            </a:solidFill>
            <a:ln w="38100">
              <a:solidFill>
                <a:schemeClr val="bg1"/>
              </a:solidFill>
              <a:round/>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114" name="Freeform 14"/>
            <p:cNvSpPr>
              <a:spLocks/>
            </p:cNvSpPr>
            <p:nvPr/>
          </p:nvSpPr>
          <p:spPr bwMode="gray">
            <a:xfrm>
              <a:off x="545" y="2184"/>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hlink">
                    <a:gamma/>
                    <a:tint val="42353"/>
                    <a:invGamma/>
                  </a:schemeClr>
                </a:gs>
                <a:gs pos="100000">
                  <a:schemeClr val="hlink">
                    <a:alpha val="0"/>
                  </a:schemeClr>
                </a:gs>
              </a:gsLst>
              <a:lin ang="2700000" scaled="1"/>
            </a:gradFill>
            <a:ln w="0">
              <a:noFill/>
              <a:prstDash val="solid"/>
              <a:round/>
              <a:headEnd/>
              <a:tailEnd/>
            </a:ln>
          </p:spPr>
          <p:txBody>
            <a:bodyPr/>
            <a:lstStyle/>
            <a:p>
              <a:pPr fontAlgn="auto">
                <a:spcBef>
                  <a:spcPts val="0"/>
                </a:spcBef>
                <a:spcAft>
                  <a:spcPts val="0"/>
                </a:spcAft>
                <a:defRPr/>
              </a:pPr>
              <a:endParaRPr lang="vi-VN">
                <a:latin typeface="+mn-lt"/>
                <a:cs typeface="+mn-cs"/>
              </a:endParaRPr>
            </a:p>
          </p:txBody>
        </p:sp>
        <p:sp>
          <p:nvSpPr>
            <p:cNvPr id="115" name="Text Box 15"/>
            <p:cNvSpPr txBox="1">
              <a:spLocks noChangeArrowheads="1"/>
            </p:cNvSpPr>
            <p:nvPr/>
          </p:nvSpPr>
          <p:spPr bwMode="gray">
            <a:xfrm>
              <a:off x="579" y="2139"/>
              <a:ext cx="131" cy="330"/>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lgn="ctr" eaLnBrk="0" fontAlgn="auto" hangingPunct="0">
                <a:spcBef>
                  <a:spcPts val="0"/>
                </a:spcBef>
                <a:spcAft>
                  <a:spcPts val="0"/>
                </a:spcAft>
                <a:defRPr/>
              </a:pPr>
              <a:r>
                <a:rPr lang="en-US" sz="2800" b="1" dirty="0" smtClean="0">
                  <a:solidFill>
                    <a:srgbClr val="FF0000"/>
                  </a:solidFill>
                  <a:effectLst>
                    <a:outerShdw blurRad="38100" dist="38100" dir="2700000" algn="tl">
                      <a:srgbClr val="C0C0C0"/>
                    </a:outerShdw>
                  </a:effectLst>
                  <a:latin typeface="+mn-lt"/>
                  <a:cs typeface="+mn-cs"/>
                </a:rPr>
                <a:t>D</a:t>
              </a:r>
              <a:endParaRPr lang="en-US" sz="2800" b="1" dirty="0">
                <a:solidFill>
                  <a:srgbClr val="FF0000"/>
                </a:solidFill>
                <a:effectLst>
                  <a:outerShdw blurRad="38100" dist="38100" dir="2700000" algn="tl">
                    <a:srgbClr val="C0C0C0"/>
                  </a:outerShdw>
                </a:effectLst>
                <a:latin typeface="+mn-lt"/>
                <a:cs typeface="+mn-cs"/>
              </a:endParaRPr>
            </a:p>
          </p:txBody>
        </p:sp>
        <p:sp>
          <p:nvSpPr>
            <p:cNvPr id="3104" name="Text Box 16"/>
            <p:cNvSpPr txBox="1">
              <a:spLocks noChangeArrowheads="1"/>
            </p:cNvSpPr>
            <p:nvPr/>
          </p:nvSpPr>
          <p:spPr bwMode="gray">
            <a:xfrm>
              <a:off x="795" y="2141"/>
              <a:ext cx="127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buFont typeface="Arial" charset="0"/>
                <a:buNone/>
              </a:pPr>
              <a:r>
                <a:rPr lang="en-US" altLang="en-US" sz="2800" dirty="0" smtClean="0">
                  <a:solidFill>
                    <a:srgbClr val="FF0000"/>
                  </a:solidFill>
                  <a:latin typeface="Times New Roman" pitchFamily="18" charset="0"/>
                  <a:cs typeface="Times New Roman" pitchFamily="18" charset="0"/>
                  <a:sym typeface="Symbol" pitchFamily="18" charset="2"/>
                </a:rPr>
                <a:t></a:t>
              </a:r>
              <a:r>
                <a:rPr lang="en-US" sz="2800" dirty="0" smtClean="0">
                  <a:solidFill>
                    <a:srgbClr val="FF0000"/>
                  </a:solidFill>
                  <a:latin typeface="Times New Roman" pitchFamily="18" charset="0"/>
                  <a:cs typeface="Times New Roman" pitchFamily="18" charset="0"/>
                  <a:sym typeface="Symbol" pitchFamily="18" charset="2"/>
                </a:rPr>
                <a:t>OMN </a:t>
              </a:r>
              <a:r>
                <a:rPr lang="en-US" sz="2800" dirty="0" err="1" smtClean="0">
                  <a:solidFill>
                    <a:srgbClr val="FF0000"/>
                  </a:solidFill>
                  <a:latin typeface="Times New Roman" pitchFamily="18" charset="0"/>
                  <a:cs typeface="Times New Roman" pitchFamily="18" charset="0"/>
                  <a:sym typeface="Symbol" pitchFamily="18" charset="2"/>
                </a:rPr>
                <a:t>đều</a:t>
              </a:r>
              <a:endParaRPr lang="vi-VN" sz="2800" dirty="0">
                <a:solidFill>
                  <a:srgbClr val="FF0000"/>
                </a:solidFill>
                <a:latin typeface="Times New Roman" pitchFamily="18" charset="0"/>
                <a:cs typeface="Times New Roman" pitchFamily="18" charset="0"/>
                <a:sym typeface="Symbol" pitchFamily="18" charset="2"/>
              </a:endParaRPr>
            </a:p>
          </p:txBody>
        </p:sp>
      </p:grpSp>
      <p:sp>
        <p:nvSpPr>
          <p:cNvPr id="117" name="Rectangle 20"/>
          <p:cNvSpPr>
            <a:spLocks noChangeArrowheads="1"/>
          </p:cNvSpPr>
          <p:nvPr/>
        </p:nvSpPr>
        <p:spPr bwMode="auto">
          <a:xfrm>
            <a:off x="6858000" y="5891213"/>
            <a:ext cx="5124451" cy="793750"/>
          </a:xfrm>
          <a:prstGeom prst="rect">
            <a:avLst/>
          </a:prstGeom>
          <a:noFill/>
          <a:ln w="38100" cmpd="dbl">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solidFill>
                <a:srgbClr val="0000FF"/>
              </a:solidFill>
            </a:endParaRPr>
          </a:p>
        </p:txBody>
      </p:sp>
      <p:sp>
        <p:nvSpPr>
          <p:cNvPr id="118" name="12-Point Star 117"/>
          <p:cNvSpPr/>
          <p:nvPr/>
        </p:nvSpPr>
        <p:spPr bwMode="auto">
          <a:xfrm>
            <a:off x="4952992" y="6243638"/>
            <a:ext cx="857256" cy="614362"/>
          </a:xfrm>
          <a:prstGeom prst="star12">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wrap="none"/>
          <a:lstStyle/>
          <a:p>
            <a:pPr eaLnBrk="0" hangingPunct="0">
              <a:defRPr/>
            </a:pPr>
            <a:endParaRPr lang="vi-VN" b="1"/>
          </a:p>
        </p:txBody>
      </p:sp>
      <mc:AlternateContent xmlns:mc="http://schemas.openxmlformats.org/markup-compatibility/2006" xmlns:a14="http://schemas.microsoft.com/office/drawing/2010/main">
        <mc:Choice Requires="a14">
          <p:sp>
            <p:nvSpPr>
              <p:cNvPr id="3098" name="Text Box 26"/>
              <p:cNvSpPr txBox="1">
                <a:spLocks noChangeArrowheads="1"/>
              </p:cNvSpPr>
              <p:nvPr/>
            </p:nvSpPr>
            <p:spPr bwMode="gray">
              <a:xfrm>
                <a:off x="666751" y="527959"/>
                <a:ext cx="11049000" cy="954107"/>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buFont typeface="Arial" charset="0"/>
                  <a:buNone/>
                </a:pPr>
                <a:r>
                  <a:rPr lang="en-US" sz="2800" b="1" dirty="0" smtClean="0">
                    <a:solidFill>
                      <a:schemeClr val="bg1"/>
                    </a:solidFill>
                    <a:latin typeface="Times New Roman" pitchFamily="18" charset="0"/>
                    <a:cs typeface="Times New Roman" pitchFamily="18" charset="0"/>
                  </a:rPr>
                  <a:t> </a:t>
                </a:r>
                <a:r>
                  <a:rPr lang="en-US" sz="2800" b="1" u="sng" dirty="0" smtClean="0">
                    <a:solidFill>
                      <a:srgbClr val="FFFF00"/>
                    </a:solidFill>
                    <a:latin typeface="Times New Roman" pitchFamily="18" charset="0"/>
                    <a:cs typeface="Times New Roman" pitchFamily="18" charset="0"/>
                  </a:rPr>
                  <a:t>Câu 6:</a:t>
                </a:r>
                <a:r>
                  <a:rPr lang="en-US" sz="2800" b="1" dirty="0" smtClean="0">
                    <a:solidFill>
                      <a:srgbClr val="FFFF00"/>
                    </a:solidFill>
                    <a:latin typeface="Times New Roman" pitchFamily="18" charset="0"/>
                    <a:cs typeface="Times New Roman" pitchFamily="18" charset="0"/>
                  </a:rPr>
                  <a:t> Cho </a:t>
                </a:r>
                <a:r>
                  <a:rPr lang="el-GR" sz="2800" b="1" dirty="0" smtClean="0">
                    <a:solidFill>
                      <a:srgbClr val="FFFF00"/>
                    </a:solidFill>
                    <a:latin typeface="Times New Roman" pitchFamily="18" charset="0"/>
                    <a:cs typeface="Times New Roman" pitchFamily="18" charset="0"/>
                  </a:rPr>
                  <a:t>Δ</a:t>
                </a:r>
                <a:r>
                  <a:rPr lang="en-US" sz="2800" b="1" dirty="0" smtClean="0">
                    <a:solidFill>
                      <a:srgbClr val="FFFF00"/>
                    </a:solidFill>
                    <a:latin typeface="Times New Roman" pitchFamily="18" charset="0"/>
                    <a:cs typeface="Times New Roman" pitchFamily="18" charset="0"/>
                  </a:rPr>
                  <a:t> </a:t>
                </a:r>
                <a:r>
                  <a:rPr lang="en-US" sz="2800" b="1" dirty="0">
                    <a:solidFill>
                      <a:srgbClr val="FFFF00"/>
                    </a:solidFill>
                    <a:latin typeface="Times New Roman" pitchFamily="18" charset="0"/>
                    <a:cs typeface="Times New Roman" pitchFamily="18" charset="0"/>
                  </a:rPr>
                  <a:t>ABC </a:t>
                </a:r>
                <a:r>
                  <a:rPr lang="en-US" sz="2800" b="1" dirty="0" smtClean="0">
                    <a:solidFill>
                      <a:srgbClr val="FFFF00"/>
                    </a:solidFill>
                    <a:latin typeface="Times New Roman" pitchFamily="18" charset="0"/>
                    <a:cs typeface="Times New Roman" pitchFamily="18" charset="0"/>
                  </a:rPr>
                  <a:t>đều, hạ </a:t>
                </a:r>
                <a:r>
                  <a:rPr lang="en-US" sz="2800" b="1" dirty="0">
                    <a:solidFill>
                      <a:srgbClr val="FFFF00"/>
                    </a:solidFill>
                    <a:latin typeface="Times New Roman" pitchFamily="18" charset="0"/>
                    <a:cs typeface="Times New Roman" pitchFamily="18" charset="0"/>
                  </a:rPr>
                  <a:t>BN </a:t>
                </a:r>
                <a:r>
                  <a:rPr lang="en-US" sz="2800" b="1" dirty="0">
                    <a:solidFill>
                      <a:srgbClr val="FFFF00"/>
                    </a:solidFill>
                    <a:latin typeface="Cambria Math"/>
                    <a:ea typeface="Cambria Math"/>
                    <a:cs typeface="Times New Roman" pitchFamily="18" charset="0"/>
                  </a:rPr>
                  <a:t>⊥ </a:t>
                </a:r>
                <a:r>
                  <a:rPr lang="en-US" sz="2800" b="1" dirty="0" smtClean="0">
                    <a:solidFill>
                      <a:srgbClr val="FFFF00"/>
                    </a:solidFill>
                    <a:latin typeface="Times New Roman" pitchFamily="18" charset="0"/>
                    <a:cs typeface="Times New Roman" pitchFamily="18" charset="0"/>
                  </a:rPr>
                  <a:t>AC, hạ </a:t>
                </a:r>
                <a:r>
                  <a:rPr lang="en-US" sz="2800" b="1" dirty="0">
                    <a:solidFill>
                      <a:srgbClr val="FFFF00"/>
                    </a:solidFill>
                    <a:latin typeface="Times New Roman" pitchFamily="18" charset="0"/>
                    <a:cs typeface="Times New Roman" pitchFamily="18" charset="0"/>
                  </a:rPr>
                  <a:t>CM </a:t>
                </a:r>
                <a14:m>
                  <m:oMath xmlns:m="http://schemas.openxmlformats.org/officeDocument/2006/math">
                    <m:r>
                      <a:rPr lang="en-US" sz="2800" b="1" i="1" smtClean="0">
                        <a:solidFill>
                          <a:srgbClr val="FFFF00"/>
                        </a:solidFill>
                        <a:latin typeface="Cambria Math"/>
                        <a:ea typeface="Cambria Math"/>
                        <a:cs typeface="Times New Roman" pitchFamily="18" charset="0"/>
                      </a:rPr>
                      <m:t>⊥</m:t>
                    </m:r>
                    <m:r>
                      <a:rPr lang="en-US" sz="2800" b="1" i="0" smtClean="0">
                        <a:solidFill>
                          <a:srgbClr val="FFFF00"/>
                        </a:solidFill>
                        <a:latin typeface="Cambria Math"/>
                        <a:ea typeface="Cambria Math"/>
                        <a:cs typeface="Times New Roman" pitchFamily="18" charset="0"/>
                      </a:rPr>
                      <m:t> </m:t>
                    </m:r>
                  </m:oMath>
                </a14:m>
                <a:r>
                  <a:rPr lang="en-US" sz="2800" b="1" dirty="0" smtClean="0">
                    <a:solidFill>
                      <a:srgbClr val="FFFF00"/>
                    </a:solidFill>
                    <a:latin typeface="Times New Roman" pitchFamily="18" charset="0"/>
                    <a:cs typeface="Times New Roman" pitchFamily="18" charset="0"/>
                  </a:rPr>
                  <a:t>AB</a:t>
                </a:r>
                <a:r>
                  <a:rPr lang="en-US" sz="2800" b="1" dirty="0">
                    <a:solidFill>
                      <a:srgbClr val="FFFF00"/>
                    </a:solidFill>
                    <a:latin typeface="Times New Roman" pitchFamily="18" charset="0"/>
                    <a:cs typeface="Times New Roman" pitchFamily="18" charset="0"/>
                  </a:rPr>
                  <a:t>. </a:t>
                </a:r>
                <a:r>
                  <a:rPr lang="en-US" sz="2800" b="1" dirty="0" smtClean="0">
                    <a:solidFill>
                      <a:srgbClr val="FFFF00"/>
                    </a:solidFill>
                    <a:latin typeface="Times New Roman" pitchFamily="18" charset="0"/>
                    <a:cs typeface="Times New Roman" pitchFamily="18" charset="0"/>
                  </a:rPr>
                  <a:t>Gọi </a:t>
                </a:r>
                <a:r>
                  <a:rPr lang="en-US" sz="2800" b="1" dirty="0">
                    <a:solidFill>
                      <a:srgbClr val="FFFF00"/>
                    </a:solidFill>
                    <a:latin typeface="Times New Roman" pitchFamily="18" charset="0"/>
                    <a:cs typeface="Times New Roman" pitchFamily="18" charset="0"/>
                  </a:rPr>
                  <a:t>O là </a:t>
                </a:r>
                <a:endParaRPr lang="en-US" sz="2800" b="1" dirty="0" smtClean="0">
                  <a:solidFill>
                    <a:srgbClr val="FFFF00"/>
                  </a:solidFill>
                  <a:latin typeface="Times New Roman" pitchFamily="18" charset="0"/>
                  <a:cs typeface="Times New Roman" pitchFamily="18" charset="0"/>
                </a:endParaRPr>
              </a:p>
              <a:p>
                <a:pPr>
                  <a:buFont typeface="Arial" charset="0"/>
                  <a:buNone/>
                </a:pPr>
                <a:r>
                  <a:rPr lang="en-US" sz="2800" b="1" dirty="0">
                    <a:solidFill>
                      <a:srgbClr val="FFFF00"/>
                    </a:solidFill>
                    <a:latin typeface="Times New Roman" pitchFamily="18" charset="0"/>
                    <a:cs typeface="Times New Roman" pitchFamily="18" charset="0"/>
                  </a:rPr>
                  <a:t> </a:t>
                </a:r>
                <a:r>
                  <a:rPr lang="en-US" sz="2800" b="1" dirty="0" smtClean="0">
                    <a:solidFill>
                      <a:srgbClr val="FFFF00"/>
                    </a:solidFill>
                    <a:latin typeface="Times New Roman" pitchFamily="18" charset="0"/>
                    <a:cs typeface="Times New Roman" pitchFamily="18" charset="0"/>
                  </a:rPr>
                  <a:t>             giao </a:t>
                </a:r>
                <a:r>
                  <a:rPr lang="en-US" sz="2800" b="1" dirty="0">
                    <a:solidFill>
                      <a:srgbClr val="FFFF00"/>
                    </a:solidFill>
                    <a:latin typeface="Times New Roman" pitchFamily="18" charset="0"/>
                    <a:cs typeface="Times New Roman" pitchFamily="18" charset="0"/>
                  </a:rPr>
                  <a:t>điểm của BN và CM. Tìm câu </a:t>
                </a:r>
                <a:r>
                  <a:rPr lang="en-US" sz="2800" b="1" u="sng" dirty="0">
                    <a:solidFill>
                      <a:srgbClr val="FFFF00"/>
                    </a:solidFill>
                    <a:latin typeface="Times New Roman" pitchFamily="18" charset="0"/>
                    <a:cs typeface="Times New Roman" pitchFamily="18" charset="0"/>
                  </a:rPr>
                  <a:t>SAI</a:t>
                </a:r>
                <a:r>
                  <a:rPr lang="en-US" sz="2800" b="1" dirty="0">
                    <a:solidFill>
                      <a:srgbClr val="FFFF00"/>
                    </a:solidFill>
                    <a:latin typeface="Times New Roman" pitchFamily="18" charset="0"/>
                    <a:cs typeface="Times New Roman" pitchFamily="18" charset="0"/>
                  </a:rPr>
                  <a:t> trong các câu </a:t>
                </a:r>
                <a:r>
                  <a:rPr lang="en-US" sz="2800" b="1" dirty="0" smtClean="0">
                    <a:solidFill>
                      <a:srgbClr val="FFFF00"/>
                    </a:solidFill>
                    <a:latin typeface="Times New Roman" pitchFamily="18" charset="0"/>
                    <a:cs typeface="Times New Roman" pitchFamily="18" charset="0"/>
                  </a:rPr>
                  <a:t>sau:</a:t>
                </a:r>
                <a:endParaRPr lang="vi-VN" altLang="en-US" sz="2800" b="1" dirty="0">
                  <a:solidFill>
                    <a:srgbClr val="FFFF00"/>
                  </a:solidFill>
                  <a:latin typeface="Times New Roman" pitchFamily="18" charset="0"/>
                  <a:cs typeface="Times New Roman" pitchFamily="18" charset="0"/>
                  <a:sym typeface="Symbol" pitchFamily="18" charset="2"/>
                </a:endParaRPr>
              </a:p>
            </p:txBody>
          </p:sp>
        </mc:Choice>
        <mc:Fallback xmlns="">
          <p:sp>
            <p:nvSpPr>
              <p:cNvPr id="3098" name="Text Box 26"/>
              <p:cNvSpPr txBox="1">
                <a:spLocks noRot="1" noChangeAspect="1" noMove="1" noResize="1" noEditPoints="1" noAdjustHandles="1" noChangeArrowheads="1" noChangeShapeType="1" noTextEdit="1"/>
              </p:cNvSpPr>
              <p:nvPr/>
            </p:nvSpPr>
            <p:spPr bwMode="gray">
              <a:xfrm>
                <a:off x="666751" y="527959"/>
                <a:ext cx="11049000" cy="954107"/>
              </a:xfrm>
              <a:prstGeom prst="rect">
                <a:avLst/>
              </a:prstGeom>
              <a:blipFill rotWithShape="1">
                <a:blip r:embed="rId5"/>
                <a:stretch>
                  <a:fillRect l="-276" t="-7051" b="-1730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37" name="TextBox 3136"/>
              <p:cNvSpPr txBox="1"/>
              <p:nvPr/>
            </p:nvSpPr>
            <p:spPr>
              <a:xfrm>
                <a:off x="368300" y="5560042"/>
                <a:ext cx="5306461" cy="852093"/>
              </a:xfrm>
              <a:prstGeom prst="rect">
                <a:avLst/>
              </a:prstGeom>
              <a:noFill/>
            </p:spPr>
            <p:txBody>
              <a:bodyPr wrap="square" rtlCol="0">
                <a:spAutoFit/>
              </a:bodyPr>
              <a:lstStyle/>
              <a:p>
                <a:r>
                  <a:rPr lang="el-GR" sz="2400" dirty="0">
                    <a:solidFill>
                      <a:srgbClr val="FFFF00"/>
                    </a:solidFill>
                    <a:latin typeface="Times New Roman" pitchFamily="18" charset="0"/>
                    <a:cs typeface="Times New Roman" pitchFamily="18" charset="0"/>
                  </a:rPr>
                  <a:t>Δ</a:t>
                </a:r>
                <a:r>
                  <a:rPr lang="en-US" sz="2400" dirty="0" smtClean="0">
                    <a:solidFill>
                      <a:srgbClr val="FFFF00"/>
                    </a:solidFill>
                    <a:latin typeface="Times New Roman" pitchFamily="18" charset="0"/>
                    <a:cs typeface="Times New Roman" pitchFamily="18" charset="0"/>
                  </a:rPr>
                  <a:t>OBM: </a:t>
                </a:r>
                <a14:m>
                  <m:oMath xmlns:m="http://schemas.openxmlformats.org/officeDocument/2006/math">
                    <m:acc>
                      <m:accPr>
                        <m:chr m:val="̂"/>
                        <m:ctrlPr>
                          <a:rPr lang="en-US" sz="2400" i="1">
                            <a:solidFill>
                              <a:srgbClr val="FFFF00"/>
                            </a:solidFill>
                            <a:latin typeface="Cambria Math"/>
                          </a:rPr>
                        </m:ctrlPr>
                      </m:accPr>
                      <m:e>
                        <m:r>
                          <m:rPr>
                            <m:sty m:val="p"/>
                          </m:rPr>
                          <a:rPr lang="en-US" sz="2400">
                            <a:solidFill>
                              <a:srgbClr val="FFFF00"/>
                            </a:solidFill>
                            <a:latin typeface="Cambria Math"/>
                          </a:rPr>
                          <m:t>MON</m:t>
                        </m:r>
                      </m:e>
                    </m:acc>
                  </m:oMath>
                </a14:m>
                <a:r>
                  <a:rPr lang="en-US" sz="2400" dirty="0">
                    <a:solidFill>
                      <a:srgbClr val="FFFF00"/>
                    </a:solidFill>
                    <a:latin typeface="Times New Roman" pitchFamily="18" charset="0"/>
                    <a:cs typeface="Times New Roman" pitchFamily="18" charset="0"/>
                  </a:rPr>
                  <a:t> = </a:t>
                </a:r>
                <a14:m>
                  <m:oMath xmlns:m="http://schemas.openxmlformats.org/officeDocument/2006/math">
                    <m:acc>
                      <m:accPr>
                        <m:chr m:val="̂"/>
                        <m:ctrlPr>
                          <a:rPr lang="en-US" sz="2400" i="1">
                            <a:solidFill>
                              <a:srgbClr val="FFFF00"/>
                            </a:solidFill>
                            <a:latin typeface="Cambria Math"/>
                          </a:rPr>
                        </m:ctrlPr>
                      </m:accPr>
                      <m:e>
                        <m:r>
                          <m:rPr>
                            <m:sty m:val="p"/>
                          </m:rPr>
                          <a:rPr lang="en-US" sz="2400">
                            <a:solidFill>
                              <a:srgbClr val="FFFF00"/>
                            </a:solidFill>
                            <a:latin typeface="Cambria Math"/>
                          </a:rPr>
                          <m:t>OBM</m:t>
                        </m:r>
                      </m:e>
                    </m:acc>
                    <m:r>
                      <a:rPr lang="en-US" sz="2400">
                        <a:solidFill>
                          <a:srgbClr val="FFFF00"/>
                        </a:solidFill>
                        <a:latin typeface="Cambria Math"/>
                      </a:rPr>
                      <m:t>+</m:t>
                    </m:r>
                    <m:acc>
                      <m:accPr>
                        <m:chr m:val="̂"/>
                        <m:ctrlPr>
                          <a:rPr lang="en-US" sz="2400" i="1">
                            <a:solidFill>
                              <a:srgbClr val="FFFF00"/>
                            </a:solidFill>
                            <a:latin typeface="Cambria Math"/>
                          </a:rPr>
                        </m:ctrlPr>
                      </m:accPr>
                      <m:e>
                        <m:r>
                          <m:rPr>
                            <m:sty m:val="p"/>
                          </m:rPr>
                          <a:rPr lang="en-US" sz="2400">
                            <a:solidFill>
                              <a:srgbClr val="FFFF00"/>
                            </a:solidFill>
                            <a:latin typeface="Cambria Math"/>
                          </a:rPr>
                          <m:t>OMB</m:t>
                        </m:r>
                      </m:e>
                    </m:acc>
                  </m:oMath>
                </a14:m>
                <a:endParaRPr lang="en-US" sz="2400" i="1" dirty="0">
                  <a:solidFill>
                    <a:srgbClr val="FFFF00"/>
                  </a:solidFill>
                  <a:latin typeface="Cambria Math"/>
                </a:endParaRPr>
              </a:p>
              <a:p>
                <a:r>
                  <a:rPr lang="en-US" sz="2400" dirty="0">
                    <a:solidFill>
                      <a:srgbClr val="FFFF00"/>
                    </a:solidFill>
                  </a:rPr>
                  <a:t>                          </a:t>
                </a:r>
                <a14:m>
                  <m:oMath xmlns:m="http://schemas.openxmlformats.org/officeDocument/2006/math">
                    <m:r>
                      <a:rPr lang="en-US" sz="2400">
                        <a:solidFill>
                          <a:srgbClr val="FFFF00"/>
                        </a:solidFill>
                        <a:latin typeface="Cambria Math"/>
                      </a:rPr>
                      <m:t>=</m:t>
                    </m:r>
                    <m:sSup>
                      <m:sSupPr>
                        <m:ctrlPr>
                          <a:rPr lang="en-US" sz="2400" i="1">
                            <a:solidFill>
                              <a:srgbClr val="FFFF00"/>
                            </a:solidFill>
                            <a:latin typeface="Cambria Math"/>
                          </a:rPr>
                        </m:ctrlPr>
                      </m:sSupPr>
                      <m:e>
                        <m:r>
                          <a:rPr lang="en-US" sz="2400">
                            <a:solidFill>
                              <a:srgbClr val="FFFF00"/>
                            </a:solidFill>
                            <a:latin typeface="Cambria Math"/>
                          </a:rPr>
                          <m:t>30</m:t>
                        </m:r>
                      </m:e>
                      <m:sup>
                        <m:r>
                          <m:rPr>
                            <m:sty m:val="p"/>
                          </m:rPr>
                          <a:rPr lang="en-US" sz="2400">
                            <a:solidFill>
                              <a:srgbClr val="FFFF00"/>
                            </a:solidFill>
                            <a:latin typeface="Cambria Math"/>
                          </a:rPr>
                          <m:t>O</m:t>
                        </m:r>
                      </m:sup>
                    </m:sSup>
                  </m:oMath>
                </a14:m>
                <a:r>
                  <a:rPr lang="en-US" sz="2400" dirty="0">
                    <a:solidFill>
                      <a:srgbClr val="FFFF00"/>
                    </a:solidFill>
                    <a:latin typeface="Times New Roman" pitchFamily="18" charset="0"/>
                    <a:cs typeface="Times New Roman" pitchFamily="18" charset="0"/>
                  </a:rPr>
                  <a:t>+</a:t>
                </a:r>
                <a14:m>
                  <m:oMath xmlns:m="http://schemas.openxmlformats.org/officeDocument/2006/math">
                    <m:sSup>
                      <m:sSupPr>
                        <m:ctrlPr>
                          <a:rPr lang="en-US" sz="2400" i="1">
                            <a:solidFill>
                              <a:srgbClr val="FFFF00"/>
                            </a:solidFill>
                            <a:latin typeface="Cambria Math"/>
                          </a:rPr>
                        </m:ctrlPr>
                      </m:sSupPr>
                      <m:e>
                        <m:r>
                          <a:rPr lang="en-US" sz="2400">
                            <a:solidFill>
                              <a:srgbClr val="FFFF00"/>
                            </a:solidFill>
                            <a:latin typeface="Cambria Math"/>
                          </a:rPr>
                          <m:t>90</m:t>
                        </m:r>
                      </m:e>
                      <m:sup>
                        <m:r>
                          <m:rPr>
                            <m:sty m:val="p"/>
                          </m:rPr>
                          <a:rPr lang="en-US" sz="2400">
                            <a:solidFill>
                              <a:srgbClr val="FFFF00"/>
                            </a:solidFill>
                            <a:latin typeface="Cambria Math"/>
                          </a:rPr>
                          <m:t>O</m:t>
                        </m:r>
                      </m:sup>
                    </m:sSup>
                    <m:r>
                      <a:rPr lang="en-US" sz="2400">
                        <a:solidFill>
                          <a:srgbClr val="FFFF00"/>
                        </a:solidFill>
                        <a:latin typeface="Cambria Math"/>
                      </a:rPr>
                      <m:t>=</m:t>
                    </m:r>
                    <m:sSup>
                      <m:sSupPr>
                        <m:ctrlPr>
                          <a:rPr lang="en-US" sz="2400" i="1">
                            <a:solidFill>
                              <a:srgbClr val="FFFF00"/>
                            </a:solidFill>
                            <a:latin typeface="Cambria Math"/>
                          </a:rPr>
                        </m:ctrlPr>
                      </m:sSupPr>
                      <m:e>
                        <m:r>
                          <a:rPr lang="en-US" sz="2400">
                            <a:solidFill>
                              <a:srgbClr val="FFFF00"/>
                            </a:solidFill>
                            <a:latin typeface="Cambria Math"/>
                          </a:rPr>
                          <m:t>120</m:t>
                        </m:r>
                      </m:e>
                      <m:sup>
                        <m:r>
                          <m:rPr>
                            <m:sty m:val="p"/>
                          </m:rPr>
                          <a:rPr lang="en-US" sz="2400">
                            <a:solidFill>
                              <a:srgbClr val="FFFF00"/>
                            </a:solidFill>
                            <a:latin typeface="Cambria Math"/>
                          </a:rPr>
                          <m:t>O</m:t>
                        </m:r>
                      </m:sup>
                    </m:sSup>
                  </m:oMath>
                </a14:m>
                <a:endParaRPr lang="en-US" sz="2400" dirty="0">
                  <a:solidFill>
                    <a:srgbClr val="FFFF00"/>
                  </a:solidFill>
                  <a:latin typeface="Times New Roman" pitchFamily="18" charset="0"/>
                  <a:cs typeface="Times New Roman" pitchFamily="18" charset="0"/>
                </a:endParaRPr>
              </a:p>
            </p:txBody>
          </p:sp>
        </mc:Choice>
        <mc:Fallback xmlns="">
          <p:sp>
            <p:nvSpPr>
              <p:cNvPr id="3137" name="TextBox 3136"/>
              <p:cNvSpPr txBox="1">
                <a:spLocks noRot="1" noChangeAspect="1" noMove="1" noResize="1" noEditPoints="1" noAdjustHandles="1" noChangeArrowheads="1" noChangeShapeType="1" noTextEdit="1"/>
              </p:cNvSpPr>
              <p:nvPr/>
            </p:nvSpPr>
            <p:spPr>
              <a:xfrm>
                <a:off x="368300" y="5560042"/>
                <a:ext cx="5306461" cy="852093"/>
              </a:xfrm>
              <a:prstGeom prst="rect">
                <a:avLst/>
              </a:prstGeom>
              <a:blipFill rotWithShape="1">
                <a:blip r:embed="rId6"/>
                <a:stretch>
                  <a:fillRect l="-1722" t="-4286" b="-1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38" name="Rectangle 3137"/>
              <p:cNvSpPr/>
              <p:nvPr/>
            </p:nvSpPr>
            <p:spPr>
              <a:xfrm>
                <a:off x="368301" y="4832153"/>
                <a:ext cx="5795510" cy="855619"/>
              </a:xfrm>
              <a:prstGeom prst="rect">
                <a:avLst/>
              </a:prstGeom>
            </p:spPr>
            <p:txBody>
              <a:bodyPr wrap="square">
                <a:spAutoFit/>
              </a:bodyPr>
              <a:lstStyle/>
              <a:p>
                <a:r>
                  <a:rPr lang="el-GR" sz="2400" dirty="0" smtClean="0">
                    <a:solidFill>
                      <a:srgbClr val="FFFF00"/>
                    </a:solidFill>
                    <a:latin typeface="Times New Roman" pitchFamily="18" charset="0"/>
                    <a:cs typeface="Times New Roman" pitchFamily="18" charset="0"/>
                  </a:rPr>
                  <a:t>Δ</a:t>
                </a:r>
                <a:r>
                  <a:rPr lang="en-US" sz="2400" dirty="0" smtClean="0">
                    <a:solidFill>
                      <a:srgbClr val="FFFF00"/>
                    </a:solidFill>
                    <a:latin typeface="Times New Roman" pitchFamily="18" charset="0"/>
                    <a:cs typeface="Times New Roman" pitchFamily="18" charset="0"/>
                  </a:rPr>
                  <a:t>ABN: </a:t>
                </a:r>
                <a14:m>
                  <m:oMath xmlns:m="http://schemas.openxmlformats.org/officeDocument/2006/math">
                    <m:acc>
                      <m:accPr>
                        <m:chr m:val="̂"/>
                        <m:ctrlPr>
                          <a:rPr lang="en-US" sz="2400" i="1">
                            <a:solidFill>
                              <a:srgbClr val="FFFF00"/>
                            </a:solidFill>
                            <a:latin typeface="Cambria Math"/>
                          </a:rPr>
                        </m:ctrlPr>
                      </m:accPr>
                      <m:e>
                        <m:r>
                          <m:rPr>
                            <m:sty m:val="p"/>
                          </m:rPr>
                          <a:rPr lang="en-US" sz="2400">
                            <a:solidFill>
                              <a:srgbClr val="FFFF00"/>
                            </a:solidFill>
                            <a:latin typeface="Cambria Math"/>
                          </a:rPr>
                          <m:t>N</m:t>
                        </m:r>
                      </m:e>
                    </m:acc>
                  </m:oMath>
                </a14:m>
                <a:r>
                  <a:rPr lang="en-US" sz="2400" dirty="0">
                    <a:solidFill>
                      <a:srgbClr val="FFFF00"/>
                    </a:solidFill>
                    <a:latin typeface="Times New Roman" pitchFamily="18" charset="0"/>
                    <a:cs typeface="Times New Roman" pitchFamily="18" charset="0"/>
                  </a:rPr>
                  <a:t> = </a:t>
                </a:r>
                <a14:m>
                  <m:oMath xmlns:m="http://schemas.openxmlformats.org/officeDocument/2006/math">
                    <m:sSup>
                      <m:sSupPr>
                        <m:ctrlPr>
                          <a:rPr lang="en-US" sz="2400" i="1">
                            <a:solidFill>
                              <a:srgbClr val="FFFF00"/>
                            </a:solidFill>
                            <a:latin typeface="Cambria Math"/>
                          </a:rPr>
                        </m:ctrlPr>
                      </m:sSupPr>
                      <m:e>
                        <m:r>
                          <a:rPr lang="en-US" sz="2400" i="1">
                            <a:solidFill>
                              <a:srgbClr val="FFFF00"/>
                            </a:solidFill>
                            <a:latin typeface="Cambria Math"/>
                          </a:rPr>
                          <m:t>90</m:t>
                        </m:r>
                      </m:e>
                      <m:sup>
                        <m:r>
                          <m:rPr>
                            <m:sty m:val="p"/>
                          </m:rPr>
                          <a:rPr lang="en-US" sz="2400">
                            <a:solidFill>
                              <a:srgbClr val="FFFF00"/>
                            </a:solidFill>
                            <a:latin typeface="Cambria Math" panose="02040503050406030204" pitchFamily="18" charset="0"/>
                          </a:rPr>
                          <m:t>o</m:t>
                        </m:r>
                      </m:sup>
                    </m:sSup>
                  </m:oMath>
                </a14:m>
                <a:r>
                  <a:rPr lang="en-US" sz="2400" dirty="0">
                    <a:solidFill>
                      <a:srgbClr val="FFFF00"/>
                    </a:solidFill>
                    <a:latin typeface="Times New Roman" pitchFamily="18" charset="0"/>
                    <a:cs typeface="Times New Roman" pitchFamily="18" charset="0"/>
                  </a:rPr>
                  <a:t> ⇒</a:t>
                </a:r>
                <a:r>
                  <a:rPr lang="en-US" sz="2400" dirty="0" smtClean="0">
                    <a:solidFill>
                      <a:srgbClr val="FFFF00"/>
                    </a:solidFill>
                    <a:latin typeface="Times New Roman" pitchFamily="18" charset="0"/>
                    <a:cs typeface="Times New Roman" pitchFamily="18" charset="0"/>
                  </a:rPr>
                  <a:t> </a:t>
                </a:r>
                <a14:m>
                  <m:oMath xmlns:m="http://schemas.openxmlformats.org/officeDocument/2006/math">
                    <m:acc>
                      <m:accPr>
                        <m:chr m:val="̂"/>
                        <m:ctrlPr>
                          <a:rPr lang="en-US" sz="2400" i="1">
                            <a:solidFill>
                              <a:srgbClr val="FFFF00"/>
                            </a:solidFill>
                            <a:latin typeface="Cambria Math"/>
                          </a:rPr>
                        </m:ctrlPr>
                      </m:accPr>
                      <m:e>
                        <m:r>
                          <m:rPr>
                            <m:sty m:val="p"/>
                          </m:rPr>
                          <a:rPr lang="en-US" sz="2400">
                            <a:solidFill>
                              <a:srgbClr val="FFFF00"/>
                            </a:solidFill>
                            <a:latin typeface="Cambria Math"/>
                          </a:rPr>
                          <m:t>A</m:t>
                        </m:r>
                      </m:e>
                    </m:acc>
                    <m:r>
                      <a:rPr lang="en-US" sz="2400">
                        <a:solidFill>
                          <a:srgbClr val="FFFF00"/>
                        </a:solidFill>
                        <a:latin typeface="Cambria Math"/>
                      </a:rPr>
                      <m:t>+</m:t>
                    </m:r>
                    <m:acc>
                      <m:accPr>
                        <m:chr m:val="̂"/>
                        <m:ctrlPr>
                          <a:rPr lang="en-US" sz="2400" i="1">
                            <a:solidFill>
                              <a:srgbClr val="FFFF00"/>
                            </a:solidFill>
                            <a:latin typeface="Cambria Math"/>
                          </a:rPr>
                        </m:ctrlPr>
                      </m:accPr>
                      <m:e>
                        <m:r>
                          <m:rPr>
                            <m:sty m:val="p"/>
                          </m:rPr>
                          <a:rPr lang="en-US" sz="2400">
                            <a:solidFill>
                              <a:srgbClr val="FFFF00"/>
                            </a:solidFill>
                            <a:latin typeface="Cambria Math"/>
                          </a:rPr>
                          <m:t>ABN</m:t>
                        </m:r>
                      </m:e>
                    </m:acc>
                    <m:r>
                      <a:rPr lang="en-US" sz="2400">
                        <a:solidFill>
                          <a:srgbClr val="FFFF00"/>
                        </a:solidFill>
                        <a:latin typeface="Cambria Math"/>
                      </a:rPr>
                      <m:t>=</m:t>
                    </m:r>
                    <m:sSup>
                      <m:sSupPr>
                        <m:ctrlPr>
                          <a:rPr lang="en-US" sz="2400" i="1">
                            <a:solidFill>
                              <a:srgbClr val="FFFF00"/>
                            </a:solidFill>
                            <a:latin typeface="Cambria Math"/>
                          </a:rPr>
                        </m:ctrlPr>
                      </m:sSupPr>
                      <m:e>
                        <m:r>
                          <a:rPr lang="en-US" sz="2400" i="1">
                            <a:solidFill>
                              <a:srgbClr val="FFFF00"/>
                            </a:solidFill>
                            <a:latin typeface="Cambria Math"/>
                          </a:rPr>
                          <m:t>90</m:t>
                        </m:r>
                      </m:e>
                      <m:sup>
                        <m:r>
                          <m:rPr>
                            <m:sty m:val="p"/>
                          </m:rPr>
                          <a:rPr lang="en-US" sz="2400" b="0" i="0" smtClean="0">
                            <a:solidFill>
                              <a:srgbClr val="FFFF00"/>
                            </a:solidFill>
                            <a:latin typeface="Cambria Math" panose="02040503050406030204" pitchFamily="18" charset="0"/>
                          </a:rPr>
                          <m:t>o</m:t>
                        </m:r>
                      </m:sup>
                    </m:sSup>
                  </m:oMath>
                </a14:m>
                <a:r>
                  <a:rPr lang="en-US" sz="2400" dirty="0">
                    <a:solidFill>
                      <a:srgbClr val="FFFF00"/>
                    </a:solidFill>
                    <a:latin typeface="Times New Roman" pitchFamily="18" charset="0"/>
                    <a:cs typeface="Times New Roman" pitchFamily="18" charset="0"/>
                  </a:rPr>
                  <a:t>  </a:t>
                </a:r>
                <a:r>
                  <a:rPr lang="en-US" sz="2400" dirty="0" smtClean="0">
                    <a:solidFill>
                      <a:srgbClr val="FFFF00"/>
                    </a:solidFill>
                    <a:latin typeface="Times New Roman" pitchFamily="18" charset="0"/>
                    <a:cs typeface="Times New Roman" pitchFamily="18" charset="0"/>
                  </a:rPr>
                  <a:t>             </a:t>
                </a:r>
                <a:r>
                  <a:rPr lang="en-US" sz="2400" dirty="0">
                    <a:solidFill>
                      <a:srgbClr val="FFFF00"/>
                    </a:solidFill>
                    <a:latin typeface="Times New Roman" pitchFamily="18" charset="0"/>
                    <a:cs typeface="Times New Roman" pitchFamily="18" charset="0"/>
                  </a:rPr>
                  <a:t>mà </a:t>
                </a:r>
                <a14:m>
                  <m:oMath xmlns:m="http://schemas.openxmlformats.org/officeDocument/2006/math">
                    <m:acc>
                      <m:accPr>
                        <m:chr m:val="̂"/>
                        <m:ctrlPr>
                          <a:rPr lang="en-US" sz="2400" i="1">
                            <a:solidFill>
                              <a:srgbClr val="FFFF00"/>
                            </a:solidFill>
                            <a:latin typeface="Cambria Math"/>
                          </a:rPr>
                        </m:ctrlPr>
                      </m:accPr>
                      <m:e>
                        <m:r>
                          <m:rPr>
                            <m:sty m:val="p"/>
                          </m:rPr>
                          <a:rPr lang="en-US" sz="2400">
                            <a:solidFill>
                              <a:srgbClr val="FFFF00"/>
                            </a:solidFill>
                            <a:latin typeface="Cambria Math"/>
                          </a:rPr>
                          <m:t>A</m:t>
                        </m:r>
                      </m:e>
                    </m:acc>
                  </m:oMath>
                </a14:m>
                <a:r>
                  <a:rPr lang="en-US" sz="2400" dirty="0">
                    <a:solidFill>
                      <a:srgbClr val="FFFF00"/>
                    </a:solidFill>
                    <a:latin typeface="Times New Roman" pitchFamily="18" charset="0"/>
                    <a:cs typeface="Times New Roman" pitchFamily="18" charset="0"/>
                  </a:rPr>
                  <a:t> = </a:t>
                </a:r>
                <a14:m>
                  <m:oMath xmlns:m="http://schemas.openxmlformats.org/officeDocument/2006/math">
                    <m:sSup>
                      <m:sSupPr>
                        <m:ctrlPr>
                          <a:rPr lang="en-US" sz="2400" i="1">
                            <a:solidFill>
                              <a:srgbClr val="FFFF00"/>
                            </a:solidFill>
                            <a:latin typeface="Cambria Math"/>
                          </a:rPr>
                        </m:ctrlPr>
                      </m:sSupPr>
                      <m:e>
                        <m:r>
                          <a:rPr lang="en-US" sz="2400" i="1">
                            <a:solidFill>
                              <a:srgbClr val="FFFF00"/>
                            </a:solidFill>
                            <a:latin typeface="Cambria Math"/>
                          </a:rPr>
                          <m:t>60</m:t>
                        </m:r>
                      </m:e>
                      <m:sup>
                        <m:r>
                          <m:rPr>
                            <m:sty m:val="p"/>
                          </m:rPr>
                          <a:rPr lang="en-US" sz="2400">
                            <a:solidFill>
                              <a:srgbClr val="FFFF00"/>
                            </a:solidFill>
                            <a:latin typeface="Cambria Math" panose="02040503050406030204" pitchFamily="18" charset="0"/>
                          </a:rPr>
                          <m:t>o</m:t>
                        </m:r>
                      </m:sup>
                    </m:sSup>
                  </m:oMath>
                </a14:m>
                <a:r>
                  <a:rPr lang="en-US" sz="2400" dirty="0">
                    <a:solidFill>
                      <a:srgbClr val="FFFF00"/>
                    </a:solidFill>
                    <a:latin typeface="Times New Roman" pitchFamily="18" charset="0"/>
                    <a:cs typeface="Times New Roman" pitchFamily="18" charset="0"/>
                  </a:rPr>
                  <a:t> </a:t>
                </a:r>
                <a:r>
                  <a:rPr lang="en-US" sz="2400" dirty="0">
                    <a:solidFill>
                      <a:srgbClr val="FFFF00"/>
                    </a:solidFill>
                  </a:rPr>
                  <a:t>⇒</a:t>
                </a:r>
                <a14:m>
                  <m:oMath xmlns:m="http://schemas.openxmlformats.org/officeDocument/2006/math">
                    <m:r>
                      <a:rPr lang="en-US" sz="2400" i="1">
                        <a:solidFill>
                          <a:srgbClr val="FFFF00"/>
                        </a:solidFill>
                        <a:latin typeface="Cambria Math"/>
                      </a:rPr>
                      <m:t> </m:t>
                    </m:r>
                    <m:acc>
                      <m:accPr>
                        <m:chr m:val="̂"/>
                        <m:ctrlPr>
                          <a:rPr lang="en-US" sz="2400" i="1">
                            <a:solidFill>
                              <a:srgbClr val="FFFF00"/>
                            </a:solidFill>
                            <a:latin typeface="Cambria Math"/>
                          </a:rPr>
                        </m:ctrlPr>
                      </m:accPr>
                      <m:e>
                        <m:r>
                          <m:rPr>
                            <m:sty m:val="p"/>
                          </m:rPr>
                          <a:rPr lang="en-US" sz="2400">
                            <a:solidFill>
                              <a:srgbClr val="FFFF00"/>
                            </a:solidFill>
                            <a:latin typeface="Cambria Math"/>
                          </a:rPr>
                          <m:t>ABN</m:t>
                        </m:r>
                      </m:e>
                    </m:acc>
                    <m:r>
                      <a:rPr lang="en-US" sz="2400">
                        <a:solidFill>
                          <a:srgbClr val="FFFF00"/>
                        </a:solidFill>
                        <a:latin typeface="Cambria Math"/>
                      </a:rPr>
                      <m:t>=</m:t>
                    </m:r>
                    <m:sSup>
                      <m:sSupPr>
                        <m:ctrlPr>
                          <a:rPr lang="en-US" sz="2400" i="1">
                            <a:solidFill>
                              <a:srgbClr val="FFFF00"/>
                            </a:solidFill>
                            <a:latin typeface="Cambria Math"/>
                          </a:rPr>
                        </m:ctrlPr>
                      </m:sSupPr>
                      <m:e>
                        <m:r>
                          <a:rPr lang="en-US" sz="2400" i="1">
                            <a:solidFill>
                              <a:srgbClr val="FFFF00"/>
                            </a:solidFill>
                            <a:latin typeface="Cambria Math"/>
                          </a:rPr>
                          <m:t>30</m:t>
                        </m:r>
                      </m:e>
                      <m:sup>
                        <m:r>
                          <m:rPr>
                            <m:sty m:val="p"/>
                          </m:rPr>
                          <a:rPr lang="en-US" sz="2400">
                            <a:solidFill>
                              <a:srgbClr val="FFFF00"/>
                            </a:solidFill>
                            <a:latin typeface="Cambria Math" panose="02040503050406030204" pitchFamily="18" charset="0"/>
                          </a:rPr>
                          <m:t>o</m:t>
                        </m:r>
                      </m:sup>
                    </m:sSup>
                  </m:oMath>
                </a14:m>
                <a:endParaRPr lang="en-US" sz="2400" dirty="0"/>
              </a:p>
            </p:txBody>
          </p:sp>
        </mc:Choice>
        <mc:Fallback xmlns="">
          <p:sp>
            <p:nvSpPr>
              <p:cNvPr id="3138" name="Rectangle 3137"/>
              <p:cNvSpPr>
                <a:spLocks noRot="1" noChangeAspect="1" noMove="1" noResize="1" noEditPoints="1" noAdjustHandles="1" noChangeArrowheads="1" noChangeShapeType="1" noTextEdit="1"/>
              </p:cNvSpPr>
              <p:nvPr/>
            </p:nvSpPr>
            <p:spPr>
              <a:xfrm>
                <a:off x="368301" y="4832153"/>
                <a:ext cx="5795510" cy="855619"/>
              </a:xfrm>
              <a:prstGeom prst="rect">
                <a:avLst/>
              </a:prstGeom>
              <a:blipFill>
                <a:blip r:embed="rId7"/>
                <a:stretch>
                  <a:fillRect l="-1577" t="-5000" b="-15000"/>
                </a:stretch>
              </a:blipFill>
            </p:spPr>
            <p:txBody>
              <a:bodyPr/>
              <a:lstStyle/>
              <a:p>
                <a:r>
                  <a:rPr lang="vi-VN">
                    <a:noFill/>
                  </a:rPr>
                  <a:t> </a:t>
                </a:r>
              </a:p>
            </p:txBody>
          </p:sp>
        </mc:Fallback>
      </mc:AlternateContent>
      <p:grpSp>
        <p:nvGrpSpPr>
          <p:cNvPr id="3149" name="Group 3148"/>
          <p:cNvGrpSpPr/>
          <p:nvPr/>
        </p:nvGrpSpPr>
        <p:grpSpPr>
          <a:xfrm>
            <a:off x="666757" y="2050576"/>
            <a:ext cx="3524253" cy="2903537"/>
            <a:chOff x="666757" y="2050576"/>
            <a:chExt cx="3524253" cy="2903537"/>
          </a:xfrm>
        </p:grpSpPr>
        <p:grpSp>
          <p:nvGrpSpPr>
            <p:cNvPr id="129" name="Group 22"/>
            <p:cNvGrpSpPr>
              <a:grpSpLocks/>
            </p:cNvGrpSpPr>
            <p:nvPr/>
          </p:nvGrpSpPr>
          <p:grpSpPr bwMode="auto">
            <a:xfrm>
              <a:off x="666757" y="2050576"/>
              <a:ext cx="3524253" cy="2903537"/>
              <a:chOff x="4663" y="2053"/>
              <a:chExt cx="2220" cy="1829"/>
            </a:xfrm>
          </p:grpSpPr>
          <p:sp>
            <p:nvSpPr>
              <p:cNvPr id="130" name="AutoShape 9"/>
              <p:cNvSpPr>
                <a:spLocks noChangeArrowheads="1"/>
              </p:cNvSpPr>
              <p:nvPr/>
            </p:nvSpPr>
            <p:spPr bwMode="auto">
              <a:xfrm>
                <a:off x="4901" y="2317"/>
                <a:ext cx="1655" cy="1381"/>
              </a:xfrm>
              <a:prstGeom prst="triangle">
                <a:avLst>
                  <a:gd name="adj" fmla="val 50000"/>
                </a:avLst>
              </a:prstGeom>
              <a:noFill/>
              <a:ln w="28575" algn="ctr">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31" name="Line 10"/>
              <p:cNvSpPr>
                <a:spLocks noChangeShapeType="1"/>
              </p:cNvSpPr>
              <p:nvPr/>
            </p:nvSpPr>
            <p:spPr bwMode="auto">
              <a:xfrm>
                <a:off x="5733" y="2313"/>
                <a:ext cx="9" cy="1381"/>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2" name="Line 12"/>
              <p:cNvSpPr>
                <a:spLocks noChangeShapeType="1"/>
              </p:cNvSpPr>
              <p:nvPr/>
            </p:nvSpPr>
            <p:spPr bwMode="auto">
              <a:xfrm flipH="1" flipV="1">
                <a:off x="5321" y="2999"/>
                <a:ext cx="1234" cy="69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3" name="Rectangle 13"/>
              <p:cNvSpPr>
                <a:spLocks noChangeArrowheads="1"/>
              </p:cNvSpPr>
              <p:nvPr/>
            </p:nvSpPr>
            <p:spPr bwMode="auto">
              <a:xfrm>
                <a:off x="5742" y="3569"/>
                <a:ext cx="109" cy="128"/>
              </a:xfrm>
              <a:prstGeom prst="rect">
                <a:avLst/>
              </a:prstGeom>
              <a:noFill/>
              <a:ln w="19050" algn="ctr">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34" name="Rectangle 14"/>
              <p:cNvSpPr>
                <a:spLocks noChangeArrowheads="1"/>
              </p:cNvSpPr>
              <p:nvPr/>
            </p:nvSpPr>
            <p:spPr bwMode="auto">
              <a:xfrm rot="1788135" flipV="1">
                <a:off x="5348" y="2915"/>
                <a:ext cx="119" cy="122"/>
              </a:xfrm>
              <a:prstGeom prst="rect">
                <a:avLst/>
              </a:prstGeom>
              <a:noFill/>
              <a:ln w="19050" algn="ctr">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35" name="Oval 15"/>
              <p:cNvSpPr>
                <a:spLocks noChangeArrowheads="1"/>
              </p:cNvSpPr>
              <p:nvPr/>
            </p:nvSpPr>
            <p:spPr bwMode="auto">
              <a:xfrm>
                <a:off x="5714" y="3209"/>
                <a:ext cx="56" cy="56"/>
              </a:xfrm>
              <a:prstGeom prst="ellipse">
                <a:avLst/>
              </a:prstGeom>
              <a:solidFill>
                <a:srgbClr val="FF0000"/>
              </a:solidFill>
              <a:ln w="9525" algn="ctr">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solidFill>
                    <a:srgbClr val="FF0000"/>
                  </a:solidFill>
                </a:endParaRPr>
              </a:p>
            </p:txBody>
          </p:sp>
          <p:sp>
            <p:nvSpPr>
              <p:cNvPr id="136" name="Text Box 16"/>
              <p:cNvSpPr txBox="1">
                <a:spLocks noChangeArrowheads="1"/>
              </p:cNvSpPr>
              <p:nvPr/>
            </p:nvSpPr>
            <p:spPr bwMode="auto">
              <a:xfrm>
                <a:off x="4663" y="3575"/>
                <a:ext cx="292" cy="291"/>
              </a:xfrm>
              <a:prstGeom prst="rect">
                <a:avLst/>
              </a:prstGeom>
              <a:noFill/>
              <a:ln w="9525" algn="ctr">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spcBef>
                    <a:spcPct val="0"/>
                  </a:spcBef>
                  <a:defRPr>
                    <a:solidFill>
                      <a:schemeClr val="tx1"/>
                    </a:solidFill>
                    <a:latin typeface="Calibri" pitchFamily="34" charset="0"/>
                    <a:cs typeface="Arial" charset="0"/>
                  </a:defRPr>
                </a:lvl1pPr>
                <a:lvl2pPr>
                  <a:spcBef>
                    <a:spcPct val="0"/>
                  </a:spcBef>
                  <a:defRPr>
                    <a:solidFill>
                      <a:schemeClr val="tx1"/>
                    </a:solidFill>
                    <a:latin typeface="Calibri" pitchFamily="34" charset="0"/>
                    <a:cs typeface="Arial" charset="0"/>
                  </a:defRPr>
                </a:lvl2pPr>
                <a:lvl3pPr>
                  <a:spcBef>
                    <a:spcPct val="0"/>
                  </a:spcBef>
                  <a:defRPr>
                    <a:solidFill>
                      <a:schemeClr val="tx1"/>
                    </a:solidFill>
                    <a:latin typeface="Calibri" pitchFamily="34" charset="0"/>
                    <a:cs typeface="Arial" charset="0"/>
                  </a:defRPr>
                </a:lvl3pPr>
                <a:lvl4pPr>
                  <a:spcBef>
                    <a:spcPct val="0"/>
                  </a:spcBef>
                  <a:defRPr>
                    <a:solidFill>
                      <a:schemeClr val="tx1"/>
                    </a:solidFill>
                    <a:latin typeface="Calibri" pitchFamily="34" charset="0"/>
                    <a:cs typeface="Arial" charset="0"/>
                  </a:defRPr>
                </a:lvl4pPr>
                <a:lvl5pPr>
                  <a:spcBef>
                    <a:spcPct val="0"/>
                  </a:spcBef>
                  <a:defRPr>
                    <a:solidFill>
                      <a:schemeClr val="tx1"/>
                    </a:solidFill>
                    <a:latin typeface="Calibri" pitchFamily="34" charset="0"/>
                    <a:cs typeface="Arial" charset="0"/>
                  </a:defRPr>
                </a:lvl5pPr>
                <a:lvl6pPr fontAlgn="base">
                  <a:spcBef>
                    <a:spcPct val="0"/>
                  </a:spcBef>
                  <a:spcAft>
                    <a:spcPct val="0"/>
                  </a:spcAft>
                  <a:defRPr>
                    <a:solidFill>
                      <a:schemeClr val="tx1"/>
                    </a:solidFill>
                    <a:latin typeface="Calibri" pitchFamily="34" charset="0"/>
                    <a:cs typeface="Arial" charset="0"/>
                  </a:defRPr>
                </a:lvl6pPr>
                <a:lvl7pPr fontAlgn="base">
                  <a:spcBef>
                    <a:spcPct val="0"/>
                  </a:spcBef>
                  <a:spcAft>
                    <a:spcPct val="0"/>
                  </a:spcAft>
                  <a:defRPr>
                    <a:solidFill>
                      <a:schemeClr val="tx1"/>
                    </a:solidFill>
                    <a:latin typeface="Calibri" pitchFamily="34" charset="0"/>
                    <a:cs typeface="Arial" charset="0"/>
                  </a:defRPr>
                </a:lvl7pPr>
                <a:lvl8pPr fontAlgn="base">
                  <a:spcBef>
                    <a:spcPct val="0"/>
                  </a:spcBef>
                  <a:spcAft>
                    <a:spcPct val="0"/>
                  </a:spcAft>
                  <a:defRPr>
                    <a:solidFill>
                      <a:schemeClr val="tx1"/>
                    </a:solidFill>
                    <a:latin typeface="Calibri" pitchFamily="34" charset="0"/>
                    <a:cs typeface="Arial" charset="0"/>
                  </a:defRPr>
                </a:lvl8pPr>
                <a:lvl9pPr fontAlgn="base">
                  <a:spcBef>
                    <a:spcPct val="0"/>
                  </a:spcBef>
                  <a:spcAft>
                    <a:spcPct val="0"/>
                  </a:spcAft>
                  <a:defRPr>
                    <a:solidFill>
                      <a:schemeClr val="tx1"/>
                    </a:solidFill>
                    <a:latin typeface="Calibri" pitchFamily="34" charset="0"/>
                    <a:cs typeface="Arial" charset="0"/>
                  </a:defRPr>
                </a:lvl9pPr>
              </a:lstStyle>
              <a:p>
                <a:pPr>
                  <a:spcBef>
                    <a:spcPct val="50000"/>
                  </a:spcBef>
                </a:pPr>
                <a:r>
                  <a:rPr lang="vi-VN" sz="2400" dirty="0">
                    <a:solidFill>
                      <a:schemeClr val="bg1"/>
                    </a:solidFill>
                    <a:latin typeface="+mj-lt"/>
                  </a:rPr>
                  <a:t>A</a:t>
                </a:r>
              </a:p>
            </p:txBody>
          </p:sp>
          <p:sp>
            <p:nvSpPr>
              <p:cNvPr id="137" name="Text Box 17"/>
              <p:cNvSpPr txBox="1">
                <a:spLocks noChangeArrowheads="1"/>
              </p:cNvSpPr>
              <p:nvPr/>
            </p:nvSpPr>
            <p:spPr bwMode="auto">
              <a:xfrm>
                <a:off x="5582" y="2053"/>
                <a:ext cx="292" cy="291"/>
              </a:xfrm>
              <a:prstGeom prst="rect">
                <a:avLst/>
              </a:prstGeom>
              <a:noFill/>
              <a:ln w="9525" algn="ctr">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spcBef>
                    <a:spcPct val="0"/>
                  </a:spcBef>
                  <a:defRPr>
                    <a:solidFill>
                      <a:schemeClr val="tx1"/>
                    </a:solidFill>
                    <a:latin typeface="Calibri" pitchFamily="34" charset="0"/>
                    <a:cs typeface="Arial" charset="0"/>
                  </a:defRPr>
                </a:lvl1pPr>
                <a:lvl2pPr>
                  <a:spcBef>
                    <a:spcPct val="0"/>
                  </a:spcBef>
                  <a:defRPr>
                    <a:solidFill>
                      <a:schemeClr val="tx1"/>
                    </a:solidFill>
                    <a:latin typeface="Calibri" pitchFamily="34" charset="0"/>
                    <a:cs typeface="Arial" charset="0"/>
                  </a:defRPr>
                </a:lvl2pPr>
                <a:lvl3pPr>
                  <a:spcBef>
                    <a:spcPct val="0"/>
                  </a:spcBef>
                  <a:defRPr>
                    <a:solidFill>
                      <a:schemeClr val="tx1"/>
                    </a:solidFill>
                    <a:latin typeface="Calibri" pitchFamily="34" charset="0"/>
                    <a:cs typeface="Arial" charset="0"/>
                  </a:defRPr>
                </a:lvl3pPr>
                <a:lvl4pPr>
                  <a:spcBef>
                    <a:spcPct val="0"/>
                  </a:spcBef>
                  <a:defRPr>
                    <a:solidFill>
                      <a:schemeClr val="tx1"/>
                    </a:solidFill>
                    <a:latin typeface="Calibri" pitchFamily="34" charset="0"/>
                    <a:cs typeface="Arial" charset="0"/>
                  </a:defRPr>
                </a:lvl4pPr>
                <a:lvl5pPr>
                  <a:spcBef>
                    <a:spcPct val="0"/>
                  </a:spcBef>
                  <a:defRPr>
                    <a:solidFill>
                      <a:schemeClr val="tx1"/>
                    </a:solidFill>
                    <a:latin typeface="Calibri" pitchFamily="34" charset="0"/>
                    <a:cs typeface="Arial" charset="0"/>
                  </a:defRPr>
                </a:lvl5pPr>
                <a:lvl6pPr fontAlgn="base">
                  <a:spcBef>
                    <a:spcPct val="0"/>
                  </a:spcBef>
                  <a:spcAft>
                    <a:spcPct val="0"/>
                  </a:spcAft>
                  <a:defRPr>
                    <a:solidFill>
                      <a:schemeClr val="tx1"/>
                    </a:solidFill>
                    <a:latin typeface="Calibri" pitchFamily="34" charset="0"/>
                    <a:cs typeface="Arial" charset="0"/>
                  </a:defRPr>
                </a:lvl6pPr>
                <a:lvl7pPr fontAlgn="base">
                  <a:spcBef>
                    <a:spcPct val="0"/>
                  </a:spcBef>
                  <a:spcAft>
                    <a:spcPct val="0"/>
                  </a:spcAft>
                  <a:defRPr>
                    <a:solidFill>
                      <a:schemeClr val="tx1"/>
                    </a:solidFill>
                    <a:latin typeface="Calibri" pitchFamily="34" charset="0"/>
                    <a:cs typeface="Arial" charset="0"/>
                  </a:defRPr>
                </a:lvl7pPr>
                <a:lvl8pPr fontAlgn="base">
                  <a:spcBef>
                    <a:spcPct val="0"/>
                  </a:spcBef>
                  <a:spcAft>
                    <a:spcPct val="0"/>
                  </a:spcAft>
                  <a:defRPr>
                    <a:solidFill>
                      <a:schemeClr val="tx1"/>
                    </a:solidFill>
                    <a:latin typeface="Calibri" pitchFamily="34" charset="0"/>
                    <a:cs typeface="Arial" charset="0"/>
                  </a:defRPr>
                </a:lvl8pPr>
                <a:lvl9pPr fontAlgn="base">
                  <a:spcBef>
                    <a:spcPct val="0"/>
                  </a:spcBef>
                  <a:spcAft>
                    <a:spcPct val="0"/>
                  </a:spcAft>
                  <a:defRPr>
                    <a:solidFill>
                      <a:schemeClr val="tx1"/>
                    </a:solidFill>
                    <a:latin typeface="Calibri" pitchFamily="34" charset="0"/>
                    <a:cs typeface="Arial" charset="0"/>
                  </a:defRPr>
                </a:lvl9pPr>
              </a:lstStyle>
              <a:p>
                <a:pPr>
                  <a:spcBef>
                    <a:spcPct val="50000"/>
                  </a:spcBef>
                </a:pPr>
                <a:r>
                  <a:rPr lang="vi-VN" sz="2400" dirty="0">
                    <a:solidFill>
                      <a:schemeClr val="bg1"/>
                    </a:solidFill>
                    <a:latin typeface="+mj-lt"/>
                  </a:rPr>
                  <a:t>B</a:t>
                </a:r>
              </a:p>
            </p:txBody>
          </p:sp>
          <p:sp>
            <p:nvSpPr>
              <p:cNvPr id="138" name="Text Box 18"/>
              <p:cNvSpPr txBox="1">
                <a:spLocks noChangeArrowheads="1"/>
              </p:cNvSpPr>
              <p:nvPr/>
            </p:nvSpPr>
            <p:spPr bwMode="auto">
              <a:xfrm>
                <a:off x="6591" y="3591"/>
                <a:ext cx="292" cy="291"/>
              </a:xfrm>
              <a:prstGeom prst="rect">
                <a:avLst/>
              </a:prstGeom>
              <a:noFill/>
              <a:ln w="9525" algn="ctr">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spcBef>
                    <a:spcPct val="0"/>
                  </a:spcBef>
                  <a:defRPr>
                    <a:solidFill>
                      <a:schemeClr val="tx1"/>
                    </a:solidFill>
                    <a:latin typeface="Calibri" pitchFamily="34" charset="0"/>
                    <a:cs typeface="Arial" charset="0"/>
                  </a:defRPr>
                </a:lvl1pPr>
                <a:lvl2pPr>
                  <a:spcBef>
                    <a:spcPct val="0"/>
                  </a:spcBef>
                  <a:defRPr>
                    <a:solidFill>
                      <a:schemeClr val="tx1"/>
                    </a:solidFill>
                    <a:latin typeface="Calibri" pitchFamily="34" charset="0"/>
                    <a:cs typeface="Arial" charset="0"/>
                  </a:defRPr>
                </a:lvl2pPr>
                <a:lvl3pPr>
                  <a:spcBef>
                    <a:spcPct val="0"/>
                  </a:spcBef>
                  <a:defRPr>
                    <a:solidFill>
                      <a:schemeClr val="tx1"/>
                    </a:solidFill>
                    <a:latin typeface="Calibri" pitchFamily="34" charset="0"/>
                    <a:cs typeface="Arial" charset="0"/>
                  </a:defRPr>
                </a:lvl3pPr>
                <a:lvl4pPr>
                  <a:spcBef>
                    <a:spcPct val="0"/>
                  </a:spcBef>
                  <a:defRPr>
                    <a:solidFill>
                      <a:schemeClr val="tx1"/>
                    </a:solidFill>
                    <a:latin typeface="Calibri" pitchFamily="34" charset="0"/>
                    <a:cs typeface="Arial" charset="0"/>
                  </a:defRPr>
                </a:lvl4pPr>
                <a:lvl5pPr>
                  <a:spcBef>
                    <a:spcPct val="0"/>
                  </a:spcBef>
                  <a:defRPr>
                    <a:solidFill>
                      <a:schemeClr val="tx1"/>
                    </a:solidFill>
                    <a:latin typeface="Calibri" pitchFamily="34" charset="0"/>
                    <a:cs typeface="Arial" charset="0"/>
                  </a:defRPr>
                </a:lvl5pPr>
                <a:lvl6pPr fontAlgn="base">
                  <a:spcBef>
                    <a:spcPct val="0"/>
                  </a:spcBef>
                  <a:spcAft>
                    <a:spcPct val="0"/>
                  </a:spcAft>
                  <a:defRPr>
                    <a:solidFill>
                      <a:schemeClr val="tx1"/>
                    </a:solidFill>
                    <a:latin typeface="Calibri" pitchFamily="34" charset="0"/>
                    <a:cs typeface="Arial" charset="0"/>
                  </a:defRPr>
                </a:lvl6pPr>
                <a:lvl7pPr fontAlgn="base">
                  <a:spcBef>
                    <a:spcPct val="0"/>
                  </a:spcBef>
                  <a:spcAft>
                    <a:spcPct val="0"/>
                  </a:spcAft>
                  <a:defRPr>
                    <a:solidFill>
                      <a:schemeClr val="tx1"/>
                    </a:solidFill>
                    <a:latin typeface="Calibri" pitchFamily="34" charset="0"/>
                    <a:cs typeface="Arial" charset="0"/>
                  </a:defRPr>
                </a:lvl7pPr>
                <a:lvl8pPr fontAlgn="base">
                  <a:spcBef>
                    <a:spcPct val="0"/>
                  </a:spcBef>
                  <a:spcAft>
                    <a:spcPct val="0"/>
                  </a:spcAft>
                  <a:defRPr>
                    <a:solidFill>
                      <a:schemeClr val="tx1"/>
                    </a:solidFill>
                    <a:latin typeface="Calibri" pitchFamily="34" charset="0"/>
                    <a:cs typeface="Arial" charset="0"/>
                  </a:defRPr>
                </a:lvl8pPr>
                <a:lvl9pPr fontAlgn="base">
                  <a:spcBef>
                    <a:spcPct val="0"/>
                  </a:spcBef>
                  <a:spcAft>
                    <a:spcPct val="0"/>
                  </a:spcAft>
                  <a:defRPr>
                    <a:solidFill>
                      <a:schemeClr val="tx1"/>
                    </a:solidFill>
                    <a:latin typeface="Calibri" pitchFamily="34" charset="0"/>
                    <a:cs typeface="Arial" charset="0"/>
                  </a:defRPr>
                </a:lvl9pPr>
              </a:lstStyle>
              <a:p>
                <a:pPr>
                  <a:spcBef>
                    <a:spcPct val="50000"/>
                  </a:spcBef>
                </a:pPr>
                <a:r>
                  <a:rPr lang="vi-VN" sz="2400" dirty="0">
                    <a:solidFill>
                      <a:schemeClr val="bg1"/>
                    </a:solidFill>
                    <a:latin typeface="+mj-lt"/>
                  </a:rPr>
                  <a:t>C</a:t>
                </a:r>
              </a:p>
            </p:txBody>
          </p:sp>
          <p:sp>
            <p:nvSpPr>
              <p:cNvPr id="139" name="Text Box 19"/>
              <p:cNvSpPr txBox="1">
                <a:spLocks noChangeArrowheads="1"/>
              </p:cNvSpPr>
              <p:nvPr/>
            </p:nvSpPr>
            <p:spPr bwMode="auto">
              <a:xfrm>
                <a:off x="5879" y="3441"/>
                <a:ext cx="356" cy="291"/>
              </a:xfrm>
              <a:prstGeom prst="rect">
                <a:avLst/>
              </a:prstGeom>
              <a:noFill/>
              <a:ln w="9525" algn="ctr">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spcBef>
                    <a:spcPct val="0"/>
                  </a:spcBef>
                  <a:defRPr>
                    <a:solidFill>
                      <a:schemeClr val="tx1"/>
                    </a:solidFill>
                    <a:latin typeface="Calibri" pitchFamily="34" charset="0"/>
                    <a:cs typeface="Arial" charset="0"/>
                  </a:defRPr>
                </a:lvl1pPr>
                <a:lvl2pPr>
                  <a:spcBef>
                    <a:spcPct val="0"/>
                  </a:spcBef>
                  <a:defRPr>
                    <a:solidFill>
                      <a:schemeClr val="tx1"/>
                    </a:solidFill>
                    <a:latin typeface="Calibri" pitchFamily="34" charset="0"/>
                    <a:cs typeface="Arial" charset="0"/>
                  </a:defRPr>
                </a:lvl2pPr>
                <a:lvl3pPr>
                  <a:spcBef>
                    <a:spcPct val="0"/>
                  </a:spcBef>
                  <a:defRPr>
                    <a:solidFill>
                      <a:schemeClr val="tx1"/>
                    </a:solidFill>
                    <a:latin typeface="Calibri" pitchFamily="34" charset="0"/>
                    <a:cs typeface="Arial" charset="0"/>
                  </a:defRPr>
                </a:lvl3pPr>
                <a:lvl4pPr>
                  <a:spcBef>
                    <a:spcPct val="0"/>
                  </a:spcBef>
                  <a:defRPr>
                    <a:solidFill>
                      <a:schemeClr val="tx1"/>
                    </a:solidFill>
                    <a:latin typeface="Calibri" pitchFamily="34" charset="0"/>
                    <a:cs typeface="Arial" charset="0"/>
                  </a:defRPr>
                </a:lvl4pPr>
                <a:lvl5pPr>
                  <a:spcBef>
                    <a:spcPct val="0"/>
                  </a:spcBef>
                  <a:defRPr>
                    <a:solidFill>
                      <a:schemeClr val="tx1"/>
                    </a:solidFill>
                    <a:latin typeface="Calibri" pitchFamily="34" charset="0"/>
                    <a:cs typeface="Arial" charset="0"/>
                  </a:defRPr>
                </a:lvl5pPr>
                <a:lvl6pPr fontAlgn="base">
                  <a:spcBef>
                    <a:spcPct val="0"/>
                  </a:spcBef>
                  <a:spcAft>
                    <a:spcPct val="0"/>
                  </a:spcAft>
                  <a:defRPr>
                    <a:solidFill>
                      <a:schemeClr val="tx1"/>
                    </a:solidFill>
                    <a:latin typeface="Calibri" pitchFamily="34" charset="0"/>
                    <a:cs typeface="Arial" charset="0"/>
                  </a:defRPr>
                </a:lvl6pPr>
                <a:lvl7pPr fontAlgn="base">
                  <a:spcBef>
                    <a:spcPct val="0"/>
                  </a:spcBef>
                  <a:spcAft>
                    <a:spcPct val="0"/>
                  </a:spcAft>
                  <a:defRPr>
                    <a:solidFill>
                      <a:schemeClr val="tx1"/>
                    </a:solidFill>
                    <a:latin typeface="Calibri" pitchFamily="34" charset="0"/>
                    <a:cs typeface="Arial" charset="0"/>
                  </a:defRPr>
                </a:lvl7pPr>
                <a:lvl8pPr fontAlgn="base">
                  <a:spcBef>
                    <a:spcPct val="0"/>
                  </a:spcBef>
                  <a:spcAft>
                    <a:spcPct val="0"/>
                  </a:spcAft>
                  <a:defRPr>
                    <a:solidFill>
                      <a:schemeClr val="tx1"/>
                    </a:solidFill>
                    <a:latin typeface="Calibri" pitchFamily="34" charset="0"/>
                    <a:cs typeface="Arial" charset="0"/>
                  </a:defRPr>
                </a:lvl8pPr>
                <a:lvl9pPr fontAlgn="base">
                  <a:spcBef>
                    <a:spcPct val="0"/>
                  </a:spcBef>
                  <a:spcAft>
                    <a:spcPct val="0"/>
                  </a:spcAft>
                  <a:defRPr>
                    <a:solidFill>
                      <a:schemeClr val="tx1"/>
                    </a:solidFill>
                    <a:latin typeface="Calibri" pitchFamily="34" charset="0"/>
                    <a:cs typeface="Arial" charset="0"/>
                  </a:defRPr>
                </a:lvl9pPr>
              </a:lstStyle>
              <a:p>
                <a:pPr>
                  <a:spcBef>
                    <a:spcPct val="50000"/>
                  </a:spcBef>
                  <a:buFont typeface="Arial" charset="0"/>
                  <a:buNone/>
                </a:pPr>
                <a:r>
                  <a:rPr lang="vi-VN" sz="2400" dirty="0">
                    <a:solidFill>
                      <a:schemeClr val="bg1"/>
                    </a:solidFill>
                    <a:latin typeface="+mj-lt"/>
                  </a:rPr>
                  <a:t>N</a:t>
                </a:r>
              </a:p>
            </p:txBody>
          </p:sp>
          <p:sp>
            <p:nvSpPr>
              <p:cNvPr id="140" name="Text Box 20"/>
              <p:cNvSpPr txBox="1">
                <a:spLocks noChangeArrowheads="1"/>
              </p:cNvSpPr>
              <p:nvPr/>
            </p:nvSpPr>
            <p:spPr bwMode="auto">
              <a:xfrm>
                <a:off x="5037" y="2715"/>
                <a:ext cx="356" cy="291"/>
              </a:xfrm>
              <a:prstGeom prst="rect">
                <a:avLst/>
              </a:prstGeom>
              <a:noFill/>
              <a:ln w="9525" algn="ctr">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spcBef>
                    <a:spcPct val="0"/>
                  </a:spcBef>
                  <a:defRPr>
                    <a:solidFill>
                      <a:schemeClr val="tx1"/>
                    </a:solidFill>
                    <a:latin typeface="Calibri" pitchFamily="34" charset="0"/>
                    <a:cs typeface="Arial" charset="0"/>
                  </a:defRPr>
                </a:lvl1pPr>
                <a:lvl2pPr>
                  <a:spcBef>
                    <a:spcPct val="0"/>
                  </a:spcBef>
                  <a:defRPr>
                    <a:solidFill>
                      <a:schemeClr val="tx1"/>
                    </a:solidFill>
                    <a:latin typeface="Calibri" pitchFamily="34" charset="0"/>
                    <a:cs typeface="Arial" charset="0"/>
                  </a:defRPr>
                </a:lvl2pPr>
                <a:lvl3pPr>
                  <a:spcBef>
                    <a:spcPct val="0"/>
                  </a:spcBef>
                  <a:defRPr>
                    <a:solidFill>
                      <a:schemeClr val="tx1"/>
                    </a:solidFill>
                    <a:latin typeface="Calibri" pitchFamily="34" charset="0"/>
                    <a:cs typeface="Arial" charset="0"/>
                  </a:defRPr>
                </a:lvl3pPr>
                <a:lvl4pPr>
                  <a:spcBef>
                    <a:spcPct val="0"/>
                  </a:spcBef>
                  <a:defRPr>
                    <a:solidFill>
                      <a:schemeClr val="tx1"/>
                    </a:solidFill>
                    <a:latin typeface="Calibri" pitchFamily="34" charset="0"/>
                    <a:cs typeface="Arial" charset="0"/>
                  </a:defRPr>
                </a:lvl4pPr>
                <a:lvl5pPr>
                  <a:spcBef>
                    <a:spcPct val="0"/>
                  </a:spcBef>
                  <a:defRPr>
                    <a:solidFill>
                      <a:schemeClr val="tx1"/>
                    </a:solidFill>
                    <a:latin typeface="Calibri" pitchFamily="34" charset="0"/>
                    <a:cs typeface="Arial" charset="0"/>
                  </a:defRPr>
                </a:lvl5pPr>
                <a:lvl6pPr fontAlgn="base">
                  <a:spcBef>
                    <a:spcPct val="0"/>
                  </a:spcBef>
                  <a:spcAft>
                    <a:spcPct val="0"/>
                  </a:spcAft>
                  <a:defRPr>
                    <a:solidFill>
                      <a:schemeClr val="tx1"/>
                    </a:solidFill>
                    <a:latin typeface="Calibri" pitchFamily="34" charset="0"/>
                    <a:cs typeface="Arial" charset="0"/>
                  </a:defRPr>
                </a:lvl6pPr>
                <a:lvl7pPr fontAlgn="base">
                  <a:spcBef>
                    <a:spcPct val="0"/>
                  </a:spcBef>
                  <a:spcAft>
                    <a:spcPct val="0"/>
                  </a:spcAft>
                  <a:defRPr>
                    <a:solidFill>
                      <a:schemeClr val="tx1"/>
                    </a:solidFill>
                    <a:latin typeface="Calibri" pitchFamily="34" charset="0"/>
                    <a:cs typeface="Arial" charset="0"/>
                  </a:defRPr>
                </a:lvl7pPr>
                <a:lvl8pPr fontAlgn="base">
                  <a:spcBef>
                    <a:spcPct val="0"/>
                  </a:spcBef>
                  <a:spcAft>
                    <a:spcPct val="0"/>
                  </a:spcAft>
                  <a:defRPr>
                    <a:solidFill>
                      <a:schemeClr val="tx1"/>
                    </a:solidFill>
                    <a:latin typeface="Calibri" pitchFamily="34" charset="0"/>
                    <a:cs typeface="Arial" charset="0"/>
                  </a:defRPr>
                </a:lvl8pPr>
                <a:lvl9pPr fontAlgn="base">
                  <a:spcBef>
                    <a:spcPct val="0"/>
                  </a:spcBef>
                  <a:spcAft>
                    <a:spcPct val="0"/>
                  </a:spcAft>
                  <a:defRPr>
                    <a:solidFill>
                      <a:schemeClr val="tx1"/>
                    </a:solidFill>
                    <a:latin typeface="Calibri" pitchFamily="34" charset="0"/>
                    <a:cs typeface="Arial" charset="0"/>
                  </a:defRPr>
                </a:lvl9pPr>
              </a:lstStyle>
              <a:p>
                <a:pPr>
                  <a:spcBef>
                    <a:spcPct val="50000"/>
                  </a:spcBef>
                  <a:buFont typeface="Arial" charset="0"/>
                  <a:buNone/>
                </a:pPr>
                <a:r>
                  <a:rPr lang="vi-VN" sz="2400" dirty="0">
                    <a:solidFill>
                      <a:schemeClr val="bg1"/>
                    </a:solidFill>
                    <a:latin typeface="+mj-lt"/>
                  </a:rPr>
                  <a:t>M</a:t>
                </a:r>
              </a:p>
            </p:txBody>
          </p:sp>
          <p:sp>
            <p:nvSpPr>
              <p:cNvPr id="141" name="Text Box 21"/>
              <p:cNvSpPr txBox="1">
                <a:spLocks noChangeArrowheads="1"/>
              </p:cNvSpPr>
              <p:nvPr/>
            </p:nvSpPr>
            <p:spPr bwMode="auto">
              <a:xfrm>
                <a:off x="5858" y="2953"/>
                <a:ext cx="356" cy="291"/>
              </a:xfrm>
              <a:prstGeom prst="rect">
                <a:avLst/>
              </a:prstGeom>
              <a:noFill/>
              <a:ln w="9525" algn="ctr">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spcBef>
                    <a:spcPct val="0"/>
                  </a:spcBef>
                  <a:defRPr>
                    <a:solidFill>
                      <a:schemeClr val="tx1"/>
                    </a:solidFill>
                    <a:latin typeface="Calibri" pitchFamily="34" charset="0"/>
                    <a:cs typeface="Arial" charset="0"/>
                  </a:defRPr>
                </a:lvl1pPr>
                <a:lvl2pPr>
                  <a:spcBef>
                    <a:spcPct val="0"/>
                  </a:spcBef>
                  <a:defRPr>
                    <a:solidFill>
                      <a:schemeClr val="tx1"/>
                    </a:solidFill>
                    <a:latin typeface="Calibri" pitchFamily="34" charset="0"/>
                    <a:cs typeface="Arial" charset="0"/>
                  </a:defRPr>
                </a:lvl2pPr>
                <a:lvl3pPr>
                  <a:spcBef>
                    <a:spcPct val="0"/>
                  </a:spcBef>
                  <a:defRPr>
                    <a:solidFill>
                      <a:schemeClr val="tx1"/>
                    </a:solidFill>
                    <a:latin typeface="Calibri" pitchFamily="34" charset="0"/>
                    <a:cs typeface="Arial" charset="0"/>
                  </a:defRPr>
                </a:lvl3pPr>
                <a:lvl4pPr>
                  <a:spcBef>
                    <a:spcPct val="0"/>
                  </a:spcBef>
                  <a:defRPr>
                    <a:solidFill>
                      <a:schemeClr val="tx1"/>
                    </a:solidFill>
                    <a:latin typeface="Calibri" pitchFamily="34" charset="0"/>
                    <a:cs typeface="Arial" charset="0"/>
                  </a:defRPr>
                </a:lvl4pPr>
                <a:lvl5pPr>
                  <a:spcBef>
                    <a:spcPct val="0"/>
                  </a:spcBef>
                  <a:defRPr>
                    <a:solidFill>
                      <a:schemeClr val="tx1"/>
                    </a:solidFill>
                    <a:latin typeface="Calibri" pitchFamily="34" charset="0"/>
                    <a:cs typeface="Arial" charset="0"/>
                  </a:defRPr>
                </a:lvl5pPr>
                <a:lvl6pPr fontAlgn="base">
                  <a:spcBef>
                    <a:spcPct val="0"/>
                  </a:spcBef>
                  <a:spcAft>
                    <a:spcPct val="0"/>
                  </a:spcAft>
                  <a:defRPr>
                    <a:solidFill>
                      <a:schemeClr val="tx1"/>
                    </a:solidFill>
                    <a:latin typeface="Calibri" pitchFamily="34" charset="0"/>
                    <a:cs typeface="Arial" charset="0"/>
                  </a:defRPr>
                </a:lvl6pPr>
                <a:lvl7pPr fontAlgn="base">
                  <a:spcBef>
                    <a:spcPct val="0"/>
                  </a:spcBef>
                  <a:spcAft>
                    <a:spcPct val="0"/>
                  </a:spcAft>
                  <a:defRPr>
                    <a:solidFill>
                      <a:schemeClr val="tx1"/>
                    </a:solidFill>
                    <a:latin typeface="Calibri" pitchFamily="34" charset="0"/>
                    <a:cs typeface="Arial" charset="0"/>
                  </a:defRPr>
                </a:lvl7pPr>
                <a:lvl8pPr fontAlgn="base">
                  <a:spcBef>
                    <a:spcPct val="0"/>
                  </a:spcBef>
                  <a:spcAft>
                    <a:spcPct val="0"/>
                  </a:spcAft>
                  <a:defRPr>
                    <a:solidFill>
                      <a:schemeClr val="tx1"/>
                    </a:solidFill>
                    <a:latin typeface="Calibri" pitchFamily="34" charset="0"/>
                    <a:cs typeface="Arial" charset="0"/>
                  </a:defRPr>
                </a:lvl8pPr>
                <a:lvl9pPr fontAlgn="base">
                  <a:spcBef>
                    <a:spcPct val="0"/>
                  </a:spcBef>
                  <a:spcAft>
                    <a:spcPct val="0"/>
                  </a:spcAft>
                  <a:defRPr>
                    <a:solidFill>
                      <a:schemeClr val="tx1"/>
                    </a:solidFill>
                    <a:latin typeface="Calibri" pitchFamily="34" charset="0"/>
                    <a:cs typeface="Arial" charset="0"/>
                  </a:defRPr>
                </a:lvl9pPr>
              </a:lstStyle>
              <a:p>
                <a:pPr>
                  <a:spcBef>
                    <a:spcPct val="50000"/>
                  </a:spcBef>
                </a:pPr>
                <a:r>
                  <a:rPr lang="vi-VN" sz="2400" dirty="0">
                    <a:solidFill>
                      <a:schemeClr val="bg1"/>
                    </a:solidFill>
                    <a:latin typeface="+mj-lt"/>
                  </a:rPr>
                  <a:t>O</a:t>
                </a:r>
              </a:p>
            </p:txBody>
          </p:sp>
        </p:grpSp>
        <p:cxnSp>
          <p:nvCxnSpPr>
            <p:cNvPr id="3147" name="Straight Connector 3146"/>
            <p:cNvCxnSpPr/>
            <p:nvPr/>
          </p:nvCxnSpPr>
          <p:spPr>
            <a:xfrm>
              <a:off x="1711333" y="3552351"/>
              <a:ext cx="646907" cy="1109662"/>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6824172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0" presetClass="entr" presetSubtype="0" fill="hold" grpId="0" nodeType="afterEffect">
                                  <p:stCondLst>
                                    <p:cond delay="0"/>
                                  </p:stCondLst>
                                  <p:iterate type="lt">
                                    <p:tmPct val="10000"/>
                                  </p:iterate>
                                  <p:childTnLst>
                                    <p:set>
                                      <p:cBhvr>
                                        <p:cTn id="6" dur="1" fill="hold">
                                          <p:stCondLst>
                                            <p:cond delay="0"/>
                                          </p:stCondLst>
                                        </p:cTn>
                                        <p:tgtEl>
                                          <p:spTgt spid="18">
                                            <p:bg/>
                                          </p:spTgt>
                                        </p:tgtEl>
                                        <p:attrNameLst>
                                          <p:attrName>style.visibility</p:attrName>
                                        </p:attrNameLst>
                                      </p:cBhvr>
                                      <p:to>
                                        <p:strVal val="visible"/>
                                      </p:to>
                                    </p:set>
                                    <p:animEffect transition="in" filter="fade">
                                      <p:cBhvr>
                                        <p:cTn id="7" dur="1000"/>
                                        <p:tgtEl>
                                          <p:spTgt spid="18">
                                            <p:bg/>
                                          </p:spTgt>
                                        </p:tgtEl>
                                      </p:cBhvr>
                                    </p:animEffect>
                                    <p:anim calcmode="lin" valueType="num">
                                      <p:cBhvr>
                                        <p:cTn id="8" dur="1000" fill="hold"/>
                                        <p:tgtEl>
                                          <p:spTgt spid="18">
                                            <p:bg/>
                                          </p:spTgt>
                                        </p:tgtEl>
                                        <p:attrNameLst>
                                          <p:attrName>ppt_x</p:attrName>
                                        </p:attrNameLst>
                                      </p:cBhvr>
                                      <p:tavLst>
                                        <p:tav tm="0">
                                          <p:val>
                                            <p:strVal val="#ppt_x-.1"/>
                                          </p:val>
                                        </p:tav>
                                        <p:tav tm="100000">
                                          <p:val>
                                            <p:strVal val="#ppt_x"/>
                                          </p:val>
                                        </p:tav>
                                      </p:tavLst>
                                    </p:anim>
                                    <p:anim calcmode="lin" valueType="num">
                                      <p:cBhvr>
                                        <p:cTn id="9" dur="1000" fill="hold"/>
                                        <p:tgtEl>
                                          <p:spTgt spid="18">
                                            <p:bg/>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suction.wav"/>
                                        </p:tgtEl>
                                      </p:cMediaNode>
                                    </p:audio>
                                  </p:subTnLst>
                                </p:cTn>
                              </p:par>
                              <p:par>
                                <p:cTn id="10" presetID="40" presetClass="entr" presetSubtype="0" fill="hold" grpId="0" nodeType="withEffect">
                                  <p:stCondLst>
                                    <p:cond delay="0"/>
                                  </p:stCondLst>
                                  <p:childTnLst>
                                    <p:set>
                                      <p:cBhvr>
                                        <p:cTn id="11" dur="1" fill="hold">
                                          <p:stCondLst>
                                            <p:cond delay="0"/>
                                          </p:stCondLst>
                                        </p:cTn>
                                        <p:tgtEl>
                                          <p:spTgt spid="18">
                                            <p:txEl>
                                              <p:pRg st="0" end="0"/>
                                            </p:txEl>
                                          </p:spTgt>
                                        </p:tgtEl>
                                        <p:attrNameLst>
                                          <p:attrName>style.visibility</p:attrName>
                                        </p:attrNameLst>
                                      </p:cBhvr>
                                      <p:to>
                                        <p:strVal val="visible"/>
                                      </p:to>
                                    </p:set>
                                    <p:animEffect transition="in" filter="fade">
                                      <p:cBhvr>
                                        <p:cTn id="12" dur="1000"/>
                                        <p:tgtEl>
                                          <p:spTgt spid="18">
                                            <p:txEl>
                                              <p:pRg st="0" end="0"/>
                                            </p:txEl>
                                          </p:spTgt>
                                        </p:tgtEl>
                                      </p:cBhvr>
                                    </p:animEffect>
                                    <p:anim calcmode="lin" valueType="num">
                                      <p:cBhvr>
                                        <p:cTn id="13" dur="1000" fill="hold"/>
                                        <p:tgtEl>
                                          <p:spTgt spid="18">
                                            <p:txEl>
                                              <p:pRg st="0" end="0"/>
                                            </p:txEl>
                                          </p:spTgt>
                                        </p:tgtEl>
                                        <p:attrNameLst>
                                          <p:attrName>ppt_x</p:attrName>
                                        </p:attrNameLst>
                                      </p:cBhvr>
                                      <p:tavLst>
                                        <p:tav tm="0">
                                          <p:val>
                                            <p:strVal val="#ppt_x-.1"/>
                                          </p:val>
                                        </p:tav>
                                        <p:tav tm="100000">
                                          <p:val>
                                            <p:strVal val="#ppt_x"/>
                                          </p:val>
                                        </p:tav>
                                      </p:tavLst>
                                    </p:anim>
                                    <p:anim calcmode="lin" valueType="num">
                                      <p:cBhvr>
                                        <p:cTn id="14" dur="1000" fill="hold"/>
                                        <p:tgtEl>
                                          <p:spTgt spid="18">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0"/>
                                            </p:cond>
                                          </p:stCondLst>
                                          <p:endCondLst>
                                            <p:cond evt="onStopAudio" delay="0">
                                              <p:tgtEl>
                                                <p:sldTgt/>
                                              </p:tgtEl>
                                            </p:cond>
                                          </p:endCondLst>
                                        </p:cTn>
                                        <p:tgtEl>
                                          <p:sndTgt r:embed="rId2" name="suction.wav"/>
                                        </p:tgtEl>
                                      </p:cMediaNode>
                                    </p:audio>
                                  </p:subTnLst>
                                </p:cTn>
                              </p:par>
                            </p:childTnLst>
                          </p:cTn>
                        </p:par>
                        <p:par>
                          <p:cTn id="15" fill="hold" nodeType="afterGroup">
                            <p:stCondLst>
                              <p:cond delay="1000"/>
                            </p:stCondLst>
                            <p:childTnLst>
                              <p:par>
                                <p:cTn id="16" presetID="17" presetClass="entr" presetSubtype="10" fill="hold" grpId="0" nodeType="after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p:cTn id="18" dur="200" fill="hold"/>
                                        <p:tgtEl>
                                          <p:spTgt spid="5"/>
                                        </p:tgtEl>
                                        <p:attrNameLst>
                                          <p:attrName>ppt_w</p:attrName>
                                        </p:attrNameLst>
                                      </p:cBhvr>
                                      <p:tavLst>
                                        <p:tav tm="0">
                                          <p:val>
                                            <p:fltVal val="0"/>
                                          </p:val>
                                        </p:tav>
                                        <p:tav tm="100000">
                                          <p:val>
                                            <p:strVal val="#ppt_w"/>
                                          </p:val>
                                        </p:tav>
                                      </p:tavLst>
                                    </p:anim>
                                    <p:anim calcmode="lin" valueType="num">
                                      <p:cBhvr>
                                        <p:cTn id="19" dur="200" fill="hold"/>
                                        <p:tgtEl>
                                          <p:spTgt spid="5"/>
                                        </p:tgtEl>
                                        <p:attrNameLst>
                                          <p:attrName>ppt_h</p:attrName>
                                        </p:attrNameLst>
                                      </p:cBhvr>
                                      <p:tavLst>
                                        <p:tav tm="0">
                                          <p:val>
                                            <p:strVal val="#ppt_h"/>
                                          </p:val>
                                        </p:tav>
                                        <p:tav tm="100000">
                                          <p:val>
                                            <p:strVal val="#ppt_h"/>
                                          </p:val>
                                        </p:tav>
                                      </p:tavLst>
                                    </p:anim>
                                  </p:childTnLst>
                                </p:cTn>
                              </p:par>
                            </p:childTnLst>
                          </p:cTn>
                        </p:par>
                        <p:par>
                          <p:cTn id="20" fill="hold" nodeType="afterGroup">
                            <p:stCondLst>
                              <p:cond delay="1200"/>
                            </p:stCondLst>
                            <p:childTnLst>
                              <p:par>
                                <p:cTn id="21" presetID="3" presetClass="entr" presetSubtype="10" fill="hold"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blinds(horizontal)">
                                      <p:cBhvr>
                                        <p:cTn id="23" dur="200"/>
                                        <p:tgtEl>
                                          <p:spTgt spid="2"/>
                                        </p:tgtEl>
                                      </p:cBhvr>
                                    </p:animEffect>
                                  </p:childTnLst>
                                </p:cTn>
                              </p:par>
                            </p:childTnLst>
                          </p:cTn>
                        </p:par>
                        <p:par>
                          <p:cTn id="24" fill="hold" nodeType="afterGroup">
                            <p:stCondLst>
                              <p:cond delay="1400"/>
                            </p:stCondLst>
                            <p:childTnLst>
                              <p:par>
                                <p:cTn id="25" presetID="49" presetClass="entr" presetSubtype="0" decel="100000" fill="hold" nodeType="after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p:cTn id="27" dur="200" fill="hold"/>
                                        <p:tgtEl>
                                          <p:spTgt spid="12"/>
                                        </p:tgtEl>
                                        <p:attrNameLst>
                                          <p:attrName>ppt_w</p:attrName>
                                        </p:attrNameLst>
                                      </p:cBhvr>
                                      <p:tavLst>
                                        <p:tav tm="0">
                                          <p:val>
                                            <p:fltVal val="0"/>
                                          </p:val>
                                        </p:tav>
                                        <p:tav tm="100000">
                                          <p:val>
                                            <p:strVal val="#ppt_w"/>
                                          </p:val>
                                        </p:tav>
                                      </p:tavLst>
                                    </p:anim>
                                    <p:anim calcmode="lin" valueType="num">
                                      <p:cBhvr>
                                        <p:cTn id="28" dur="200" fill="hold"/>
                                        <p:tgtEl>
                                          <p:spTgt spid="12"/>
                                        </p:tgtEl>
                                        <p:attrNameLst>
                                          <p:attrName>ppt_h</p:attrName>
                                        </p:attrNameLst>
                                      </p:cBhvr>
                                      <p:tavLst>
                                        <p:tav tm="0">
                                          <p:val>
                                            <p:fltVal val="0"/>
                                          </p:val>
                                        </p:tav>
                                        <p:tav tm="100000">
                                          <p:val>
                                            <p:strVal val="#ppt_h"/>
                                          </p:val>
                                        </p:tav>
                                      </p:tavLst>
                                    </p:anim>
                                    <p:anim calcmode="lin" valueType="num">
                                      <p:cBhvr>
                                        <p:cTn id="29" dur="200" fill="hold"/>
                                        <p:tgtEl>
                                          <p:spTgt spid="12"/>
                                        </p:tgtEl>
                                        <p:attrNameLst>
                                          <p:attrName>style.rotation</p:attrName>
                                        </p:attrNameLst>
                                      </p:cBhvr>
                                      <p:tavLst>
                                        <p:tav tm="0">
                                          <p:val>
                                            <p:fltVal val="360"/>
                                          </p:val>
                                        </p:tav>
                                        <p:tav tm="100000">
                                          <p:val>
                                            <p:fltVal val="0"/>
                                          </p:val>
                                        </p:tav>
                                      </p:tavLst>
                                    </p:anim>
                                    <p:animEffect transition="in" filter="fade">
                                      <p:cBhvr>
                                        <p:cTn id="30" dur="200"/>
                                        <p:tgtEl>
                                          <p:spTgt spid="12"/>
                                        </p:tgtEl>
                                      </p:cBhvr>
                                    </p:animEffect>
                                  </p:childTnLst>
                                </p:cTn>
                              </p:par>
                            </p:childTnLst>
                          </p:cTn>
                        </p:par>
                        <p:par>
                          <p:cTn id="31" fill="hold" nodeType="afterGroup">
                            <p:stCondLst>
                              <p:cond delay="1600"/>
                            </p:stCondLst>
                            <p:childTnLst>
                              <p:par>
                                <p:cTn id="32" presetID="17" presetClass="entr" presetSubtype="8" fill="hold" nodeType="afterEffect">
                                  <p:stCondLst>
                                    <p:cond delay="0"/>
                                  </p:stCondLst>
                                  <p:childTnLst>
                                    <p:set>
                                      <p:cBhvr>
                                        <p:cTn id="33" dur="1" fill="hold">
                                          <p:stCondLst>
                                            <p:cond delay="0"/>
                                          </p:stCondLst>
                                        </p:cTn>
                                        <p:tgtEl>
                                          <p:spTgt spid="3"/>
                                        </p:tgtEl>
                                        <p:attrNameLst>
                                          <p:attrName>style.visibility</p:attrName>
                                        </p:attrNameLst>
                                      </p:cBhvr>
                                      <p:to>
                                        <p:strVal val="visible"/>
                                      </p:to>
                                    </p:set>
                                    <p:anim calcmode="lin" valueType="num">
                                      <p:cBhvr>
                                        <p:cTn id="34" dur="200" fill="hold"/>
                                        <p:tgtEl>
                                          <p:spTgt spid="3"/>
                                        </p:tgtEl>
                                        <p:attrNameLst>
                                          <p:attrName>ppt_x</p:attrName>
                                        </p:attrNameLst>
                                      </p:cBhvr>
                                      <p:tavLst>
                                        <p:tav tm="0">
                                          <p:val>
                                            <p:strVal val="#ppt_x-#ppt_w/2"/>
                                          </p:val>
                                        </p:tav>
                                        <p:tav tm="100000">
                                          <p:val>
                                            <p:strVal val="#ppt_x"/>
                                          </p:val>
                                        </p:tav>
                                      </p:tavLst>
                                    </p:anim>
                                    <p:anim calcmode="lin" valueType="num">
                                      <p:cBhvr>
                                        <p:cTn id="35" dur="200" fill="hold"/>
                                        <p:tgtEl>
                                          <p:spTgt spid="3"/>
                                        </p:tgtEl>
                                        <p:attrNameLst>
                                          <p:attrName>ppt_y</p:attrName>
                                        </p:attrNameLst>
                                      </p:cBhvr>
                                      <p:tavLst>
                                        <p:tav tm="0">
                                          <p:val>
                                            <p:strVal val="#ppt_y"/>
                                          </p:val>
                                        </p:tav>
                                        <p:tav tm="100000">
                                          <p:val>
                                            <p:strVal val="#ppt_y"/>
                                          </p:val>
                                        </p:tav>
                                      </p:tavLst>
                                    </p:anim>
                                    <p:anim calcmode="lin" valueType="num">
                                      <p:cBhvr>
                                        <p:cTn id="36" dur="200" fill="hold"/>
                                        <p:tgtEl>
                                          <p:spTgt spid="3"/>
                                        </p:tgtEl>
                                        <p:attrNameLst>
                                          <p:attrName>ppt_w</p:attrName>
                                        </p:attrNameLst>
                                      </p:cBhvr>
                                      <p:tavLst>
                                        <p:tav tm="0">
                                          <p:val>
                                            <p:fltVal val="0"/>
                                          </p:val>
                                        </p:tav>
                                        <p:tav tm="100000">
                                          <p:val>
                                            <p:strVal val="#ppt_w"/>
                                          </p:val>
                                        </p:tav>
                                      </p:tavLst>
                                    </p:anim>
                                    <p:anim calcmode="lin" valueType="num">
                                      <p:cBhvr>
                                        <p:cTn id="37" dur="200" fill="hold"/>
                                        <p:tgtEl>
                                          <p:spTgt spid="3"/>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32"/>
                                            </p:cond>
                                          </p:stCondLst>
                                          <p:endCondLst>
                                            <p:cond evt="onStopAudio" delay="0">
                                              <p:tgtEl>
                                                <p:sldTgt/>
                                              </p:tgtEl>
                                            </p:cond>
                                          </p:endCondLst>
                                        </p:cTn>
                                        <p:tgtEl>
                                          <p:sndTgt r:embed="rId3" name="breeze.wav"/>
                                        </p:tgtEl>
                                      </p:cMediaNode>
                                    </p:audio>
                                  </p:subTnLst>
                                </p:cTn>
                              </p:par>
                            </p:childTnLst>
                          </p:cTn>
                        </p:par>
                        <p:par>
                          <p:cTn id="38" fill="hold" nodeType="afterGroup">
                            <p:stCondLst>
                              <p:cond delay="1800"/>
                            </p:stCondLst>
                            <p:childTnLst>
                              <p:par>
                                <p:cTn id="39" presetID="17" presetClass="entr" presetSubtype="10" fill="hold" grpId="0" nodeType="afterEffect">
                                  <p:stCondLst>
                                    <p:cond delay="0"/>
                                  </p:stCondLst>
                                  <p:childTnLst>
                                    <p:set>
                                      <p:cBhvr>
                                        <p:cTn id="40" dur="1" fill="hold">
                                          <p:stCondLst>
                                            <p:cond delay="0"/>
                                          </p:stCondLst>
                                        </p:cTn>
                                        <p:tgtEl>
                                          <p:spTgt spid="4"/>
                                        </p:tgtEl>
                                        <p:attrNameLst>
                                          <p:attrName>style.visibility</p:attrName>
                                        </p:attrNameLst>
                                      </p:cBhvr>
                                      <p:to>
                                        <p:strVal val="visible"/>
                                      </p:to>
                                    </p:set>
                                    <p:anim calcmode="lin" valueType="num">
                                      <p:cBhvr>
                                        <p:cTn id="41" dur="200" fill="hold"/>
                                        <p:tgtEl>
                                          <p:spTgt spid="4"/>
                                        </p:tgtEl>
                                        <p:attrNameLst>
                                          <p:attrName>ppt_w</p:attrName>
                                        </p:attrNameLst>
                                      </p:cBhvr>
                                      <p:tavLst>
                                        <p:tav tm="0">
                                          <p:val>
                                            <p:fltVal val="0"/>
                                          </p:val>
                                        </p:tav>
                                        <p:tav tm="100000">
                                          <p:val>
                                            <p:strVal val="#ppt_w"/>
                                          </p:val>
                                        </p:tav>
                                      </p:tavLst>
                                    </p:anim>
                                    <p:anim calcmode="lin" valueType="num">
                                      <p:cBhvr>
                                        <p:cTn id="42" dur="200" fill="hold"/>
                                        <p:tgtEl>
                                          <p:spTgt spid="4"/>
                                        </p:tgtEl>
                                        <p:attrNameLst>
                                          <p:attrName>ppt_h</p:attrName>
                                        </p:attrNameLst>
                                      </p:cBhvr>
                                      <p:tavLst>
                                        <p:tav tm="0">
                                          <p:val>
                                            <p:strVal val="#ppt_h"/>
                                          </p:val>
                                        </p:tav>
                                        <p:tav tm="100000">
                                          <p:val>
                                            <p:strVal val="#ppt_h"/>
                                          </p:val>
                                        </p:tav>
                                      </p:tavLst>
                                    </p:anim>
                                  </p:childTnLst>
                                </p:cTn>
                              </p:par>
                            </p:childTnLst>
                          </p:cTn>
                        </p:par>
                        <p:par>
                          <p:cTn id="43" fill="hold" nodeType="afterGroup">
                            <p:stCondLst>
                              <p:cond delay="2000"/>
                            </p:stCondLst>
                            <p:childTnLst>
                              <p:par>
                                <p:cTn id="44" presetID="4" presetClass="entr" presetSubtype="16" fill="hold" nodeType="after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box(in)">
                                      <p:cBhvr>
                                        <p:cTn id="46" dur="200"/>
                                        <p:tgtEl>
                                          <p:spTgt spid="13"/>
                                        </p:tgtEl>
                                      </p:cBhvr>
                                    </p:animEffect>
                                  </p:childTnLst>
                                </p:cTn>
                              </p:par>
                            </p:childTnLst>
                          </p:cTn>
                        </p:par>
                        <p:par>
                          <p:cTn id="47" fill="hold" nodeType="afterGroup">
                            <p:stCondLst>
                              <p:cond delay="2200"/>
                            </p:stCondLst>
                            <p:childTnLst>
                              <p:par>
                                <p:cTn id="48" presetID="49" presetClass="entr" presetSubtype="0" decel="100000" fill="hold" nodeType="afterEffect">
                                  <p:stCondLst>
                                    <p:cond delay="0"/>
                                  </p:stCondLst>
                                  <p:childTnLst>
                                    <p:set>
                                      <p:cBhvr>
                                        <p:cTn id="49" dur="1" fill="hold">
                                          <p:stCondLst>
                                            <p:cond delay="0"/>
                                          </p:stCondLst>
                                        </p:cTn>
                                        <p:tgtEl>
                                          <p:spTgt spid="22"/>
                                        </p:tgtEl>
                                        <p:attrNameLst>
                                          <p:attrName>style.visibility</p:attrName>
                                        </p:attrNameLst>
                                      </p:cBhvr>
                                      <p:to>
                                        <p:strVal val="visible"/>
                                      </p:to>
                                    </p:set>
                                    <p:anim calcmode="lin" valueType="num">
                                      <p:cBhvr>
                                        <p:cTn id="50" dur="200" fill="hold"/>
                                        <p:tgtEl>
                                          <p:spTgt spid="22"/>
                                        </p:tgtEl>
                                        <p:attrNameLst>
                                          <p:attrName>ppt_w</p:attrName>
                                        </p:attrNameLst>
                                      </p:cBhvr>
                                      <p:tavLst>
                                        <p:tav tm="0">
                                          <p:val>
                                            <p:fltVal val="0"/>
                                          </p:val>
                                        </p:tav>
                                        <p:tav tm="100000">
                                          <p:val>
                                            <p:strVal val="#ppt_w"/>
                                          </p:val>
                                        </p:tav>
                                      </p:tavLst>
                                    </p:anim>
                                    <p:anim calcmode="lin" valueType="num">
                                      <p:cBhvr>
                                        <p:cTn id="51" dur="200" fill="hold"/>
                                        <p:tgtEl>
                                          <p:spTgt spid="22"/>
                                        </p:tgtEl>
                                        <p:attrNameLst>
                                          <p:attrName>ppt_h</p:attrName>
                                        </p:attrNameLst>
                                      </p:cBhvr>
                                      <p:tavLst>
                                        <p:tav tm="0">
                                          <p:val>
                                            <p:fltVal val="0"/>
                                          </p:val>
                                        </p:tav>
                                        <p:tav tm="100000">
                                          <p:val>
                                            <p:strVal val="#ppt_h"/>
                                          </p:val>
                                        </p:tav>
                                      </p:tavLst>
                                    </p:anim>
                                    <p:anim calcmode="lin" valueType="num">
                                      <p:cBhvr>
                                        <p:cTn id="52" dur="200" fill="hold"/>
                                        <p:tgtEl>
                                          <p:spTgt spid="22"/>
                                        </p:tgtEl>
                                        <p:attrNameLst>
                                          <p:attrName>style.rotation</p:attrName>
                                        </p:attrNameLst>
                                      </p:cBhvr>
                                      <p:tavLst>
                                        <p:tav tm="0">
                                          <p:val>
                                            <p:fltVal val="360"/>
                                          </p:val>
                                        </p:tav>
                                        <p:tav tm="100000">
                                          <p:val>
                                            <p:fltVal val="0"/>
                                          </p:val>
                                        </p:tav>
                                      </p:tavLst>
                                    </p:anim>
                                    <p:animEffect transition="in" filter="fade">
                                      <p:cBhvr>
                                        <p:cTn id="53" dur="200"/>
                                        <p:tgtEl>
                                          <p:spTgt spid="22"/>
                                        </p:tgtEl>
                                      </p:cBhvr>
                                    </p:animEffect>
                                  </p:childTnLst>
                                </p:cTn>
                              </p:par>
                            </p:childTnLst>
                          </p:cTn>
                        </p:par>
                        <p:par>
                          <p:cTn id="54" fill="hold" nodeType="afterGroup">
                            <p:stCondLst>
                              <p:cond delay="2400"/>
                            </p:stCondLst>
                            <p:childTnLst>
                              <p:par>
                                <p:cTn id="55" presetID="17" presetClass="entr" presetSubtype="8" fill="hold" nodeType="afterEffect">
                                  <p:stCondLst>
                                    <p:cond delay="0"/>
                                  </p:stCondLst>
                                  <p:childTnLst>
                                    <p:set>
                                      <p:cBhvr>
                                        <p:cTn id="56" dur="1" fill="hold">
                                          <p:stCondLst>
                                            <p:cond delay="0"/>
                                          </p:stCondLst>
                                        </p:cTn>
                                        <p:tgtEl>
                                          <p:spTgt spid="21"/>
                                        </p:tgtEl>
                                        <p:attrNameLst>
                                          <p:attrName>style.visibility</p:attrName>
                                        </p:attrNameLst>
                                      </p:cBhvr>
                                      <p:to>
                                        <p:strVal val="visible"/>
                                      </p:to>
                                    </p:set>
                                    <p:anim calcmode="lin" valueType="num">
                                      <p:cBhvr>
                                        <p:cTn id="57" dur="200" fill="hold"/>
                                        <p:tgtEl>
                                          <p:spTgt spid="21"/>
                                        </p:tgtEl>
                                        <p:attrNameLst>
                                          <p:attrName>ppt_x</p:attrName>
                                        </p:attrNameLst>
                                      </p:cBhvr>
                                      <p:tavLst>
                                        <p:tav tm="0">
                                          <p:val>
                                            <p:strVal val="#ppt_x-#ppt_w/2"/>
                                          </p:val>
                                        </p:tav>
                                        <p:tav tm="100000">
                                          <p:val>
                                            <p:strVal val="#ppt_x"/>
                                          </p:val>
                                        </p:tav>
                                      </p:tavLst>
                                    </p:anim>
                                    <p:anim calcmode="lin" valueType="num">
                                      <p:cBhvr>
                                        <p:cTn id="58" dur="200" fill="hold"/>
                                        <p:tgtEl>
                                          <p:spTgt spid="21"/>
                                        </p:tgtEl>
                                        <p:attrNameLst>
                                          <p:attrName>ppt_y</p:attrName>
                                        </p:attrNameLst>
                                      </p:cBhvr>
                                      <p:tavLst>
                                        <p:tav tm="0">
                                          <p:val>
                                            <p:strVal val="#ppt_y"/>
                                          </p:val>
                                        </p:tav>
                                        <p:tav tm="100000">
                                          <p:val>
                                            <p:strVal val="#ppt_y"/>
                                          </p:val>
                                        </p:tav>
                                      </p:tavLst>
                                    </p:anim>
                                    <p:anim calcmode="lin" valueType="num">
                                      <p:cBhvr>
                                        <p:cTn id="59" dur="200" fill="hold"/>
                                        <p:tgtEl>
                                          <p:spTgt spid="21"/>
                                        </p:tgtEl>
                                        <p:attrNameLst>
                                          <p:attrName>ppt_w</p:attrName>
                                        </p:attrNameLst>
                                      </p:cBhvr>
                                      <p:tavLst>
                                        <p:tav tm="0">
                                          <p:val>
                                            <p:fltVal val="0"/>
                                          </p:val>
                                        </p:tav>
                                        <p:tav tm="100000">
                                          <p:val>
                                            <p:strVal val="#ppt_w"/>
                                          </p:val>
                                        </p:tav>
                                      </p:tavLst>
                                    </p:anim>
                                    <p:anim calcmode="lin" valueType="num">
                                      <p:cBhvr>
                                        <p:cTn id="60" dur="200" fill="hold"/>
                                        <p:tgtEl>
                                          <p:spTgt spid="21"/>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55"/>
                                            </p:cond>
                                          </p:stCondLst>
                                          <p:endCondLst>
                                            <p:cond evt="onStopAudio" delay="0">
                                              <p:tgtEl>
                                                <p:sldTgt/>
                                              </p:tgtEl>
                                            </p:cond>
                                          </p:endCondLst>
                                        </p:cTn>
                                        <p:tgtEl>
                                          <p:sndTgt r:embed="rId3" name="breeze.wav"/>
                                        </p:tgtEl>
                                      </p:cMediaNode>
                                    </p:audio>
                                  </p:subTnLst>
                                </p:cTn>
                              </p:par>
                            </p:childTnLst>
                          </p:cTn>
                        </p:par>
                        <p:par>
                          <p:cTn id="61" fill="hold" nodeType="afterGroup">
                            <p:stCondLst>
                              <p:cond delay="2600"/>
                            </p:stCondLst>
                            <p:childTnLst>
                              <p:par>
                                <p:cTn id="62" presetID="17" presetClass="entr" presetSubtype="10" fill="hold" grpId="0" nodeType="afterEffect">
                                  <p:stCondLst>
                                    <p:cond delay="0"/>
                                  </p:stCondLst>
                                  <p:childTnLst>
                                    <p:set>
                                      <p:cBhvr>
                                        <p:cTn id="63" dur="1" fill="hold">
                                          <p:stCondLst>
                                            <p:cond delay="0"/>
                                          </p:stCondLst>
                                        </p:cTn>
                                        <p:tgtEl>
                                          <p:spTgt spid="6"/>
                                        </p:tgtEl>
                                        <p:attrNameLst>
                                          <p:attrName>style.visibility</p:attrName>
                                        </p:attrNameLst>
                                      </p:cBhvr>
                                      <p:to>
                                        <p:strVal val="visible"/>
                                      </p:to>
                                    </p:set>
                                    <p:anim calcmode="lin" valueType="num">
                                      <p:cBhvr>
                                        <p:cTn id="64" dur="200" fill="hold"/>
                                        <p:tgtEl>
                                          <p:spTgt spid="6"/>
                                        </p:tgtEl>
                                        <p:attrNameLst>
                                          <p:attrName>ppt_w</p:attrName>
                                        </p:attrNameLst>
                                      </p:cBhvr>
                                      <p:tavLst>
                                        <p:tav tm="0">
                                          <p:val>
                                            <p:fltVal val="0"/>
                                          </p:val>
                                        </p:tav>
                                        <p:tav tm="100000">
                                          <p:val>
                                            <p:strVal val="#ppt_w"/>
                                          </p:val>
                                        </p:tav>
                                      </p:tavLst>
                                    </p:anim>
                                    <p:anim calcmode="lin" valueType="num">
                                      <p:cBhvr>
                                        <p:cTn id="65" dur="200" fill="hold"/>
                                        <p:tgtEl>
                                          <p:spTgt spid="6"/>
                                        </p:tgtEl>
                                        <p:attrNameLst>
                                          <p:attrName>ppt_h</p:attrName>
                                        </p:attrNameLst>
                                      </p:cBhvr>
                                      <p:tavLst>
                                        <p:tav tm="0">
                                          <p:val>
                                            <p:strVal val="#ppt_h"/>
                                          </p:val>
                                        </p:tav>
                                        <p:tav tm="100000">
                                          <p:val>
                                            <p:strVal val="#ppt_h"/>
                                          </p:val>
                                        </p:tav>
                                      </p:tavLst>
                                    </p:anim>
                                  </p:childTnLst>
                                </p:cTn>
                              </p:par>
                            </p:childTnLst>
                          </p:cTn>
                        </p:par>
                        <p:par>
                          <p:cTn id="66" fill="hold" nodeType="afterGroup">
                            <p:stCondLst>
                              <p:cond delay="2800"/>
                            </p:stCondLst>
                            <p:childTnLst>
                              <p:par>
                                <p:cTn id="67" presetID="4" presetClass="entr" presetSubtype="16" fill="hold" nodeType="afterEffect">
                                  <p:stCondLst>
                                    <p:cond delay="0"/>
                                  </p:stCondLst>
                                  <p:childTnLst>
                                    <p:set>
                                      <p:cBhvr>
                                        <p:cTn id="68" dur="1" fill="hold">
                                          <p:stCondLst>
                                            <p:cond delay="0"/>
                                          </p:stCondLst>
                                        </p:cTn>
                                        <p:tgtEl>
                                          <p:spTgt spid="15"/>
                                        </p:tgtEl>
                                        <p:attrNameLst>
                                          <p:attrName>style.visibility</p:attrName>
                                        </p:attrNameLst>
                                      </p:cBhvr>
                                      <p:to>
                                        <p:strVal val="visible"/>
                                      </p:to>
                                    </p:set>
                                    <p:animEffect transition="in" filter="box(in)">
                                      <p:cBhvr>
                                        <p:cTn id="69" dur="200"/>
                                        <p:tgtEl>
                                          <p:spTgt spid="15"/>
                                        </p:tgtEl>
                                      </p:cBhvr>
                                    </p:animEffect>
                                  </p:childTnLst>
                                </p:cTn>
                              </p:par>
                            </p:childTnLst>
                          </p:cTn>
                        </p:par>
                        <p:par>
                          <p:cTn id="70" fill="hold" nodeType="afterGroup">
                            <p:stCondLst>
                              <p:cond delay="3000"/>
                            </p:stCondLst>
                            <p:childTnLst>
                              <p:par>
                                <p:cTn id="71" presetID="49" presetClass="entr" presetSubtype="0" decel="100000" fill="hold" nodeType="afterEffect">
                                  <p:stCondLst>
                                    <p:cond delay="0"/>
                                  </p:stCondLst>
                                  <p:childTnLst>
                                    <p:set>
                                      <p:cBhvr>
                                        <p:cTn id="72" dur="1" fill="hold">
                                          <p:stCondLst>
                                            <p:cond delay="0"/>
                                          </p:stCondLst>
                                        </p:cTn>
                                        <p:tgtEl>
                                          <p:spTgt spid="23"/>
                                        </p:tgtEl>
                                        <p:attrNameLst>
                                          <p:attrName>style.visibility</p:attrName>
                                        </p:attrNameLst>
                                      </p:cBhvr>
                                      <p:to>
                                        <p:strVal val="visible"/>
                                      </p:to>
                                    </p:set>
                                    <p:anim calcmode="lin" valueType="num">
                                      <p:cBhvr>
                                        <p:cTn id="73" dur="200" fill="hold"/>
                                        <p:tgtEl>
                                          <p:spTgt spid="23"/>
                                        </p:tgtEl>
                                        <p:attrNameLst>
                                          <p:attrName>ppt_w</p:attrName>
                                        </p:attrNameLst>
                                      </p:cBhvr>
                                      <p:tavLst>
                                        <p:tav tm="0">
                                          <p:val>
                                            <p:fltVal val="0"/>
                                          </p:val>
                                        </p:tav>
                                        <p:tav tm="100000">
                                          <p:val>
                                            <p:strVal val="#ppt_w"/>
                                          </p:val>
                                        </p:tav>
                                      </p:tavLst>
                                    </p:anim>
                                    <p:anim calcmode="lin" valueType="num">
                                      <p:cBhvr>
                                        <p:cTn id="74" dur="200" fill="hold"/>
                                        <p:tgtEl>
                                          <p:spTgt spid="23"/>
                                        </p:tgtEl>
                                        <p:attrNameLst>
                                          <p:attrName>ppt_h</p:attrName>
                                        </p:attrNameLst>
                                      </p:cBhvr>
                                      <p:tavLst>
                                        <p:tav tm="0">
                                          <p:val>
                                            <p:fltVal val="0"/>
                                          </p:val>
                                        </p:tav>
                                        <p:tav tm="100000">
                                          <p:val>
                                            <p:strVal val="#ppt_h"/>
                                          </p:val>
                                        </p:tav>
                                      </p:tavLst>
                                    </p:anim>
                                    <p:anim calcmode="lin" valueType="num">
                                      <p:cBhvr>
                                        <p:cTn id="75" dur="200" fill="hold"/>
                                        <p:tgtEl>
                                          <p:spTgt spid="23"/>
                                        </p:tgtEl>
                                        <p:attrNameLst>
                                          <p:attrName>style.rotation</p:attrName>
                                        </p:attrNameLst>
                                      </p:cBhvr>
                                      <p:tavLst>
                                        <p:tav tm="0">
                                          <p:val>
                                            <p:fltVal val="360"/>
                                          </p:val>
                                        </p:tav>
                                        <p:tav tm="100000">
                                          <p:val>
                                            <p:fltVal val="0"/>
                                          </p:val>
                                        </p:tav>
                                      </p:tavLst>
                                    </p:anim>
                                    <p:animEffect transition="in" filter="fade">
                                      <p:cBhvr>
                                        <p:cTn id="76" dur="200"/>
                                        <p:tgtEl>
                                          <p:spTgt spid="23"/>
                                        </p:tgtEl>
                                      </p:cBhvr>
                                    </p:animEffect>
                                  </p:childTnLst>
                                </p:cTn>
                              </p:par>
                            </p:childTnLst>
                          </p:cTn>
                        </p:par>
                        <p:par>
                          <p:cTn id="77" fill="hold" nodeType="afterGroup">
                            <p:stCondLst>
                              <p:cond delay="3200"/>
                            </p:stCondLst>
                            <p:childTnLst>
                              <p:par>
                                <p:cTn id="78" presetID="17" presetClass="entr" presetSubtype="8" fill="hold" nodeType="afterEffect">
                                  <p:stCondLst>
                                    <p:cond delay="0"/>
                                  </p:stCondLst>
                                  <p:childTnLst>
                                    <p:set>
                                      <p:cBhvr>
                                        <p:cTn id="79" dur="1" fill="hold">
                                          <p:stCondLst>
                                            <p:cond delay="0"/>
                                          </p:stCondLst>
                                        </p:cTn>
                                        <p:tgtEl>
                                          <p:spTgt spid="25"/>
                                        </p:tgtEl>
                                        <p:attrNameLst>
                                          <p:attrName>style.visibility</p:attrName>
                                        </p:attrNameLst>
                                      </p:cBhvr>
                                      <p:to>
                                        <p:strVal val="visible"/>
                                      </p:to>
                                    </p:set>
                                    <p:anim calcmode="lin" valueType="num">
                                      <p:cBhvr>
                                        <p:cTn id="80" dur="200" fill="hold"/>
                                        <p:tgtEl>
                                          <p:spTgt spid="25"/>
                                        </p:tgtEl>
                                        <p:attrNameLst>
                                          <p:attrName>ppt_x</p:attrName>
                                        </p:attrNameLst>
                                      </p:cBhvr>
                                      <p:tavLst>
                                        <p:tav tm="0">
                                          <p:val>
                                            <p:strVal val="#ppt_x-#ppt_w/2"/>
                                          </p:val>
                                        </p:tav>
                                        <p:tav tm="100000">
                                          <p:val>
                                            <p:strVal val="#ppt_x"/>
                                          </p:val>
                                        </p:tav>
                                      </p:tavLst>
                                    </p:anim>
                                    <p:anim calcmode="lin" valueType="num">
                                      <p:cBhvr>
                                        <p:cTn id="81" dur="200" fill="hold"/>
                                        <p:tgtEl>
                                          <p:spTgt spid="25"/>
                                        </p:tgtEl>
                                        <p:attrNameLst>
                                          <p:attrName>ppt_y</p:attrName>
                                        </p:attrNameLst>
                                      </p:cBhvr>
                                      <p:tavLst>
                                        <p:tav tm="0">
                                          <p:val>
                                            <p:strVal val="#ppt_y"/>
                                          </p:val>
                                        </p:tav>
                                        <p:tav tm="100000">
                                          <p:val>
                                            <p:strVal val="#ppt_y"/>
                                          </p:val>
                                        </p:tav>
                                      </p:tavLst>
                                    </p:anim>
                                    <p:anim calcmode="lin" valueType="num">
                                      <p:cBhvr>
                                        <p:cTn id="82" dur="200" fill="hold"/>
                                        <p:tgtEl>
                                          <p:spTgt spid="25"/>
                                        </p:tgtEl>
                                        <p:attrNameLst>
                                          <p:attrName>ppt_w</p:attrName>
                                        </p:attrNameLst>
                                      </p:cBhvr>
                                      <p:tavLst>
                                        <p:tav tm="0">
                                          <p:val>
                                            <p:fltVal val="0"/>
                                          </p:val>
                                        </p:tav>
                                        <p:tav tm="100000">
                                          <p:val>
                                            <p:strVal val="#ppt_w"/>
                                          </p:val>
                                        </p:tav>
                                      </p:tavLst>
                                    </p:anim>
                                    <p:anim calcmode="lin" valueType="num">
                                      <p:cBhvr>
                                        <p:cTn id="83" dur="200" fill="hold"/>
                                        <p:tgtEl>
                                          <p:spTgt spid="25"/>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78"/>
                                            </p:cond>
                                          </p:stCondLst>
                                          <p:endCondLst>
                                            <p:cond evt="onStopAudio" delay="0">
                                              <p:tgtEl>
                                                <p:sldTgt/>
                                              </p:tgtEl>
                                            </p:cond>
                                          </p:endCondLst>
                                        </p:cTn>
                                        <p:tgtEl>
                                          <p:sndTgt r:embed="rId3" name="breeze.wav"/>
                                        </p:tgtEl>
                                      </p:cMediaNode>
                                    </p:audio>
                                  </p:subTnLst>
                                </p:cTn>
                              </p:par>
                            </p:childTnLst>
                          </p:cTn>
                        </p:par>
                        <p:par>
                          <p:cTn id="84" fill="hold" nodeType="afterGroup">
                            <p:stCondLst>
                              <p:cond delay="3600"/>
                            </p:stCondLst>
                            <p:childTnLst>
                              <p:par>
                                <p:cTn id="85" presetID="17" presetClass="entr" presetSubtype="10" fill="hold" grpId="0" nodeType="afterEffect">
                                  <p:stCondLst>
                                    <p:cond delay="0"/>
                                  </p:stCondLst>
                                  <p:childTnLst>
                                    <p:set>
                                      <p:cBhvr>
                                        <p:cTn id="86" dur="1" fill="hold">
                                          <p:stCondLst>
                                            <p:cond delay="0"/>
                                          </p:stCondLst>
                                        </p:cTn>
                                        <p:tgtEl>
                                          <p:spTgt spid="7"/>
                                        </p:tgtEl>
                                        <p:attrNameLst>
                                          <p:attrName>style.visibility</p:attrName>
                                        </p:attrNameLst>
                                      </p:cBhvr>
                                      <p:to>
                                        <p:strVal val="visible"/>
                                      </p:to>
                                    </p:set>
                                    <p:anim calcmode="lin" valueType="num">
                                      <p:cBhvr>
                                        <p:cTn id="87" dur="200" fill="hold"/>
                                        <p:tgtEl>
                                          <p:spTgt spid="7"/>
                                        </p:tgtEl>
                                        <p:attrNameLst>
                                          <p:attrName>ppt_w</p:attrName>
                                        </p:attrNameLst>
                                      </p:cBhvr>
                                      <p:tavLst>
                                        <p:tav tm="0">
                                          <p:val>
                                            <p:fltVal val="0"/>
                                          </p:val>
                                        </p:tav>
                                        <p:tav tm="100000">
                                          <p:val>
                                            <p:strVal val="#ppt_w"/>
                                          </p:val>
                                        </p:tav>
                                      </p:tavLst>
                                    </p:anim>
                                    <p:anim calcmode="lin" valueType="num">
                                      <p:cBhvr>
                                        <p:cTn id="88" dur="200" fill="hold"/>
                                        <p:tgtEl>
                                          <p:spTgt spid="7"/>
                                        </p:tgtEl>
                                        <p:attrNameLst>
                                          <p:attrName>ppt_h</p:attrName>
                                        </p:attrNameLst>
                                      </p:cBhvr>
                                      <p:tavLst>
                                        <p:tav tm="0">
                                          <p:val>
                                            <p:strVal val="#ppt_h"/>
                                          </p:val>
                                        </p:tav>
                                        <p:tav tm="100000">
                                          <p:val>
                                            <p:strVal val="#ppt_h"/>
                                          </p:val>
                                        </p:tav>
                                      </p:tavLst>
                                    </p:anim>
                                  </p:childTnLst>
                                </p:cTn>
                              </p:par>
                            </p:childTnLst>
                          </p:cTn>
                        </p:par>
                        <p:par>
                          <p:cTn id="89" fill="hold" nodeType="afterGroup">
                            <p:stCondLst>
                              <p:cond delay="3800"/>
                            </p:stCondLst>
                            <p:childTnLst>
                              <p:par>
                                <p:cTn id="90" presetID="4" presetClass="entr" presetSubtype="16" fill="hold" nodeType="afterEffect">
                                  <p:stCondLst>
                                    <p:cond delay="0"/>
                                  </p:stCondLst>
                                  <p:childTnLst>
                                    <p:set>
                                      <p:cBhvr>
                                        <p:cTn id="91" dur="1" fill="hold">
                                          <p:stCondLst>
                                            <p:cond delay="0"/>
                                          </p:stCondLst>
                                        </p:cTn>
                                        <p:tgtEl>
                                          <p:spTgt spid="17"/>
                                        </p:tgtEl>
                                        <p:attrNameLst>
                                          <p:attrName>style.visibility</p:attrName>
                                        </p:attrNameLst>
                                      </p:cBhvr>
                                      <p:to>
                                        <p:strVal val="visible"/>
                                      </p:to>
                                    </p:set>
                                    <p:animEffect transition="in" filter="box(in)">
                                      <p:cBhvr>
                                        <p:cTn id="92" dur="200"/>
                                        <p:tgtEl>
                                          <p:spTgt spid="17"/>
                                        </p:tgtEl>
                                      </p:cBhvr>
                                    </p:animEffect>
                                  </p:childTnLst>
                                </p:cTn>
                              </p:par>
                            </p:childTnLst>
                          </p:cTn>
                        </p:par>
                        <p:par>
                          <p:cTn id="93" fill="hold" nodeType="afterGroup">
                            <p:stCondLst>
                              <p:cond delay="4000"/>
                            </p:stCondLst>
                            <p:childTnLst>
                              <p:par>
                                <p:cTn id="94" presetID="49" presetClass="entr" presetSubtype="0" decel="100000" fill="hold" nodeType="afterEffect">
                                  <p:stCondLst>
                                    <p:cond delay="0"/>
                                  </p:stCondLst>
                                  <p:childTnLst>
                                    <p:set>
                                      <p:cBhvr>
                                        <p:cTn id="95" dur="1" fill="hold">
                                          <p:stCondLst>
                                            <p:cond delay="0"/>
                                          </p:stCondLst>
                                        </p:cTn>
                                        <p:tgtEl>
                                          <p:spTgt spid="28"/>
                                        </p:tgtEl>
                                        <p:attrNameLst>
                                          <p:attrName>style.visibility</p:attrName>
                                        </p:attrNameLst>
                                      </p:cBhvr>
                                      <p:to>
                                        <p:strVal val="visible"/>
                                      </p:to>
                                    </p:set>
                                    <p:anim calcmode="lin" valueType="num">
                                      <p:cBhvr>
                                        <p:cTn id="96" dur="200" fill="hold"/>
                                        <p:tgtEl>
                                          <p:spTgt spid="28"/>
                                        </p:tgtEl>
                                        <p:attrNameLst>
                                          <p:attrName>ppt_w</p:attrName>
                                        </p:attrNameLst>
                                      </p:cBhvr>
                                      <p:tavLst>
                                        <p:tav tm="0">
                                          <p:val>
                                            <p:fltVal val="0"/>
                                          </p:val>
                                        </p:tav>
                                        <p:tav tm="100000">
                                          <p:val>
                                            <p:strVal val="#ppt_w"/>
                                          </p:val>
                                        </p:tav>
                                      </p:tavLst>
                                    </p:anim>
                                    <p:anim calcmode="lin" valueType="num">
                                      <p:cBhvr>
                                        <p:cTn id="97" dur="200" fill="hold"/>
                                        <p:tgtEl>
                                          <p:spTgt spid="28"/>
                                        </p:tgtEl>
                                        <p:attrNameLst>
                                          <p:attrName>ppt_h</p:attrName>
                                        </p:attrNameLst>
                                      </p:cBhvr>
                                      <p:tavLst>
                                        <p:tav tm="0">
                                          <p:val>
                                            <p:fltVal val="0"/>
                                          </p:val>
                                        </p:tav>
                                        <p:tav tm="100000">
                                          <p:val>
                                            <p:strVal val="#ppt_h"/>
                                          </p:val>
                                        </p:tav>
                                      </p:tavLst>
                                    </p:anim>
                                    <p:anim calcmode="lin" valueType="num">
                                      <p:cBhvr>
                                        <p:cTn id="98" dur="200" fill="hold"/>
                                        <p:tgtEl>
                                          <p:spTgt spid="28"/>
                                        </p:tgtEl>
                                        <p:attrNameLst>
                                          <p:attrName>style.rotation</p:attrName>
                                        </p:attrNameLst>
                                      </p:cBhvr>
                                      <p:tavLst>
                                        <p:tav tm="0">
                                          <p:val>
                                            <p:fltVal val="360"/>
                                          </p:val>
                                        </p:tav>
                                        <p:tav tm="100000">
                                          <p:val>
                                            <p:fltVal val="0"/>
                                          </p:val>
                                        </p:tav>
                                      </p:tavLst>
                                    </p:anim>
                                    <p:animEffect transition="in" filter="fade">
                                      <p:cBhvr>
                                        <p:cTn id="99" dur="200"/>
                                        <p:tgtEl>
                                          <p:spTgt spid="28"/>
                                        </p:tgtEl>
                                      </p:cBhvr>
                                    </p:animEffect>
                                  </p:childTnLst>
                                </p:cTn>
                              </p:par>
                            </p:childTnLst>
                          </p:cTn>
                        </p:par>
                        <p:par>
                          <p:cTn id="100" fill="hold">
                            <p:stCondLst>
                              <p:cond delay="4200"/>
                            </p:stCondLst>
                            <p:childTnLst>
                              <p:par>
                                <p:cTn id="101" presetID="17" presetClass="entr" presetSubtype="8" fill="hold" nodeType="afterEffect">
                                  <p:stCondLst>
                                    <p:cond delay="0"/>
                                  </p:stCondLst>
                                  <p:childTnLst>
                                    <p:set>
                                      <p:cBhvr>
                                        <p:cTn id="102" dur="1" fill="hold">
                                          <p:stCondLst>
                                            <p:cond delay="0"/>
                                          </p:stCondLst>
                                        </p:cTn>
                                        <p:tgtEl>
                                          <p:spTgt spid="3136"/>
                                        </p:tgtEl>
                                        <p:attrNameLst>
                                          <p:attrName>style.visibility</p:attrName>
                                        </p:attrNameLst>
                                      </p:cBhvr>
                                      <p:to>
                                        <p:strVal val="visible"/>
                                      </p:to>
                                    </p:set>
                                    <p:anim calcmode="lin" valueType="num">
                                      <p:cBhvr>
                                        <p:cTn id="103" dur="200" fill="hold"/>
                                        <p:tgtEl>
                                          <p:spTgt spid="3136"/>
                                        </p:tgtEl>
                                        <p:attrNameLst>
                                          <p:attrName>ppt_x</p:attrName>
                                        </p:attrNameLst>
                                      </p:cBhvr>
                                      <p:tavLst>
                                        <p:tav tm="0">
                                          <p:val>
                                            <p:strVal val="#ppt_x-#ppt_w/2"/>
                                          </p:val>
                                        </p:tav>
                                        <p:tav tm="100000">
                                          <p:val>
                                            <p:strVal val="#ppt_x"/>
                                          </p:val>
                                        </p:tav>
                                      </p:tavLst>
                                    </p:anim>
                                    <p:anim calcmode="lin" valueType="num">
                                      <p:cBhvr>
                                        <p:cTn id="104" dur="200" fill="hold"/>
                                        <p:tgtEl>
                                          <p:spTgt spid="3136"/>
                                        </p:tgtEl>
                                        <p:attrNameLst>
                                          <p:attrName>ppt_y</p:attrName>
                                        </p:attrNameLst>
                                      </p:cBhvr>
                                      <p:tavLst>
                                        <p:tav tm="0">
                                          <p:val>
                                            <p:strVal val="#ppt_y"/>
                                          </p:val>
                                        </p:tav>
                                        <p:tav tm="100000">
                                          <p:val>
                                            <p:strVal val="#ppt_y"/>
                                          </p:val>
                                        </p:tav>
                                      </p:tavLst>
                                    </p:anim>
                                    <p:anim calcmode="lin" valueType="num">
                                      <p:cBhvr>
                                        <p:cTn id="105" dur="200" fill="hold"/>
                                        <p:tgtEl>
                                          <p:spTgt spid="3136"/>
                                        </p:tgtEl>
                                        <p:attrNameLst>
                                          <p:attrName>ppt_w</p:attrName>
                                        </p:attrNameLst>
                                      </p:cBhvr>
                                      <p:tavLst>
                                        <p:tav tm="0">
                                          <p:val>
                                            <p:fltVal val="0"/>
                                          </p:val>
                                        </p:tav>
                                        <p:tav tm="100000">
                                          <p:val>
                                            <p:strVal val="#ppt_w"/>
                                          </p:val>
                                        </p:tav>
                                      </p:tavLst>
                                    </p:anim>
                                    <p:anim calcmode="lin" valueType="num">
                                      <p:cBhvr>
                                        <p:cTn id="106" dur="200" fill="hold"/>
                                        <p:tgtEl>
                                          <p:spTgt spid="3136"/>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101"/>
                                            </p:cond>
                                          </p:stCondLst>
                                          <p:endCondLst>
                                            <p:cond evt="onStopAudio" delay="0">
                                              <p:tgtEl>
                                                <p:sldTgt/>
                                              </p:tgtEl>
                                            </p:cond>
                                          </p:endCondLst>
                                        </p:cTn>
                                        <p:tgtEl>
                                          <p:sndTgt r:embed="rId3" name="breeze.wav"/>
                                        </p:tgtEl>
                                      </p:cMediaNode>
                                    </p:audio>
                                  </p:subTnLst>
                                </p:cTn>
                              </p:par>
                            </p:childTnLst>
                          </p:cTn>
                        </p:par>
                        <p:par>
                          <p:cTn id="107" fill="hold" nodeType="afterGroup">
                            <p:stCondLst>
                              <p:cond delay="4400"/>
                            </p:stCondLst>
                            <p:childTnLst>
                              <p:par>
                                <p:cTn id="108" presetID="4" presetClass="entr" presetSubtype="16" fill="hold" nodeType="afterEffect">
                                  <p:stCondLst>
                                    <p:cond delay="0"/>
                                  </p:stCondLst>
                                  <p:childTnLst>
                                    <p:set>
                                      <p:cBhvr>
                                        <p:cTn id="109" dur="1" fill="hold">
                                          <p:stCondLst>
                                            <p:cond delay="0"/>
                                          </p:stCondLst>
                                        </p:cTn>
                                        <p:tgtEl>
                                          <p:spTgt spid="118"/>
                                        </p:tgtEl>
                                        <p:attrNameLst>
                                          <p:attrName>style.visibility</p:attrName>
                                        </p:attrNameLst>
                                      </p:cBhvr>
                                      <p:to>
                                        <p:strVal val="visible"/>
                                      </p:to>
                                    </p:set>
                                    <p:animEffect transition="in" filter="box(in)">
                                      <p:cBhvr>
                                        <p:cTn id="110" dur="200"/>
                                        <p:tgtEl>
                                          <p:spTgt spid="118"/>
                                        </p:tgtEl>
                                      </p:cBhvr>
                                    </p:animEffect>
                                  </p:childTnLst>
                                </p:cTn>
                              </p:par>
                            </p:childTnLst>
                          </p:cTn>
                        </p:par>
                        <p:par>
                          <p:cTn id="111" fill="hold">
                            <p:stCondLst>
                              <p:cond delay="4600"/>
                            </p:stCondLst>
                            <p:childTnLst>
                              <p:par>
                                <p:cTn id="112" presetID="10" presetClass="entr" presetSubtype="0" fill="hold" nodeType="afterEffect">
                                  <p:stCondLst>
                                    <p:cond delay="0"/>
                                  </p:stCondLst>
                                  <p:childTnLst>
                                    <p:set>
                                      <p:cBhvr>
                                        <p:cTn id="113" dur="1" fill="hold">
                                          <p:stCondLst>
                                            <p:cond delay="0"/>
                                          </p:stCondLst>
                                        </p:cTn>
                                        <p:tgtEl>
                                          <p:spTgt spid="3149"/>
                                        </p:tgtEl>
                                        <p:attrNameLst>
                                          <p:attrName>style.visibility</p:attrName>
                                        </p:attrNameLst>
                                      </p:cBhvr>
                                      <p:to>
                                        <p:strVal val="visible"/>
                                      </p:to>
                                    </p:set>
                                    <p:animEffect transition="in" filter="fade">
                                      <p:cBhvr>
                                        <p:cTn id="114" dur="500"/>
                                        <p:tgtEl>
                                          <p:spTgt spid="3149"/>
                                        </p:tgtEl>
                                      </p:cBhvr>
                                    </p:animEffect>
                                  </p:childTnLst>
                                </p:cTn>
                              </p:par>
                            </p:childTnLst>
                          </p:cTn>
                        </p:par>
                      </p:childTnLst>
                    </p:cTn>
                  </p:par>
                  <p:par>
                    <p:cTn id="115" fill="hold">
                      <p:stCondLst>
                        <p:cond delay="indefinite"/>
                      </p:stCondLst>
                      <p:childTnLst>
                        <p:par>
                          <p:cTn id="116" fill="hold">
                            <p:stCondLst>
                              <p:cond delay="0"/>
                            </p:stCondLst>
                            <p:childTnLst>
                              <p:par>
                                <p:cTn id="117" presetID="10" presetClass="entr" presetSubtype="0" fill="hold" grpId="0" nodeType="clickEffect">
                                  <p:stCondLst>
                                    <p:cond delay="0"/>
                                  </p:stCondLst>
                                  <p:childTnLst>
                                    <p:set>
                                      <p:cBhvr>
                                        <p:cTn id="118" dur="1" fill="hold">
                                          <p:stCondLst>
                                            <p:cond delay="0"/>
                                          </p:stCondLst>
                                        </p:cTn>
                                        <p:tgtEl>
                                          <p:spTgt spid="3138"/>
                                        </p:tgtEl>
                                        <p:attrNameLst>
                                          <p:attrName>style.visibility</p:attrName>
                                        </p:attrNameLst>
                                      </p:cBhvr>
                                      <p:to>
                                        <p:strVal val="visible"/>
                                      </p:to>
                                    </p:set>
                                    <p:animEffect transition="in" filter="fade">
                                      <p:cBhvr>
                                        <p:cTn id="119" dur="500"/>
                                        <p:tgtEl>
                                          <p:spTgt spid="3138"/>
                                        </p:tgtEl>
                                      </p:cBhvr>
                                    </p:animEffect>
                                  </p:childTnLst>
                                </p:cTn>
                              </p:par>
                            </p:childTnLst>
                          </p:cTn>
                        </p:par>
                      </p:childTnLst>
                    </p:cTn>
                  </p:par>
                  <p:par>
                    <p:cTn id="120" fill="hold">
                      <p:stCondLst>
                        <p:cond delay="indefinite"/>
                      </p:stCondLst>
                      <p:childTnLst>
                        <p:par>
                          <p:cTn id="121" fill="hold">
                            <p:stCondLst>
                              <p:cond delay="0"/>
                            </p:stCondLst>
                            <p:childTnLst>
                              <p:par>
                                <p:cTn id="122" presetID="10" presetClass="entr" presetSubtype="0" fill="hold" grpId="0" nodeType="clickEffect">
                                  <p:stCondLst>
                                    <p:cond delay="0"/>
                                  </p:stCondLst>
                                  <p:childTnLst>
                                    <p:set>
                                      <p:cBhvr>
                                        <p:cTn id="123" dur="1" fill="hold">
                                          <p:stCondLst>
                                            <p:cond delay="0"/>
                                          </p:stCondLst>
                                        </p:cTn>
                                        <p:tgtEl>
                                          <p:spTgt spid="3137"/>
                                        </p:tgtEl>
                                        <p:attrNameLst>
                                          <p:attrName>style.visibility</p:attrName>
                                        </p:attrNameLst>
                                      </p:cBhvr>
                                      <p:to>
                                        <p:strVal val="visible"/>
                                      </p:to>
                                    </p:set>
                                    <p:animEffect transition="in" filter="fade">
                                      <p:cBhvr>
                                        <p:cTn id="124" dur="500"/>
                                        <p:tgtEl>
                                          <p:spTgt spid="313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25" restart="whenNotActive" fill="hold" evtFilter="cancelBubble" nodeType="interactiveSeq">
                <p:stCondLst>
                  <p:cond evt="onClick" delay="0">
                    <p:tgtEl>
                      <p:spTgt spid="21"/>
                    </p:tgtEl>
                  </p:cond>
                </p:stCondLst>
                <p:endSync evt="end" delay="0">
                  <p:rtn val="all"/>
                </p:endSync>
                <p:childTnLst>
                  <p:par>
                    <p:cTn id="126" fill="hold" nodeType="clickPar">
                      <p:stCondLst>
                        <p:cond delay="0"/>
                      </p:stCondLst>
                      <p:childTnLst>
                        <p:par>
                          <p:cTn id="127" fill="hold" nodeType="withGroup">
                            <p:stCondLst>
                              <p:cond delay="0"/>
                            </p:stCondLst>
                            <p:childTnLst>
                              <p:par>
                                <p:cTn id="128" presetID="3" presetClass="entr" presetSubtype="10" fill="hold" grpId="0" nodeType="clickEffect">
                                  <p:stCondLst>
                                    <p:cond delay="0"/>
                                  </p:stCondLst>
                                  <p:childTnLst>
                                    <p:set>
                                      <p:cBhvr>
                                        <p:cTn id="129" dur="1" fill="hold">
                                          <p:stCondLst>
                                            <p:cond delay="0"/>
                                          </p:stCondLst>
                                        </p:cTn>
                                        <p:tgtEl>
                                          <p:spTgt spid="20"/>
                                        </p:tgtEl>
                                        <p:attrNameLst>
                                          <p:attrName>style.visibility</p:attrName>
                                        </p:attrNameLst>
                                      </p:cBhvr>
                                      <p:to>
                                        <p:strVal val="visible"/>
                                      </p:to>
                                    </p:set>
                                    <p:animEffect transition="in" filter="blinds(horizontal)">
                                      <p:cBhvr>
                                        <p:cTn id="130" dur="500"/>
                                        <p:tgtEl>
                                          <p:spTgt spid="20"/>
                                        </p:tgtEl>
                                      </p:cBhvr>
                                    </p:animEffect>
                                  </p:childTnLst>
                                  <p:subTnLst>
                                    <p:audio>
                                      <p:cMediaNode>
                                        <p:cTn display="0" masterRel="sameClick">
                                          <p:stCondLst>
                                            <p:cond evt="begin" delay="0">
                                              <p:tn val="128"/>
                                            </p:cond>
                                          </p:stCondLst>
                                          <p:endCondLst>
                                            <p:cond evt="onStopAudio" delay="0">
                                              <p:tgtEl>
                                                <p:sldTgt/>
                                              </p:tgtEl>
                                            </p:cond>
                                          </p:endCondLst>
                                        </p:cTn>
                                        <p:tgtEl>
                                          <p:sndTgt r:embed="rId4" name="cashreg.wav"/>
                                        </p:tgtEl>
                                      </p:cMediaNode>
                                    </p:audio>
                                  </p:subTnLst>
                                </p:cTn>
                              </p:par>
                            </p:childTnLst>
                          </p:cTn>
                        </p:par>
                      </p:childTnLst>
                    </p:cTn>
                  </p:par>
                </p:childTnLst>
              </p:cTn>
              <p:nextCondLst>
                <p:cond evt="onClick" delay="0">
                  <p:tgtEl>
                    <p:spTgt spid="21"/>
                  </p:tgtEl>
                </p:cond>
              </p:nextCondLst>
            </p:seq>
            <p:seq concurrent="1" nextAc="seek">
              <p:cTn id="131" restart="whenNotActive" fill="hold" evtFilter="cancelBubble" nodeType="interactiveSeq">
                <p:stCondLst>
                  <p:cond evt="onClick" delay="0">
                    <p:tgtEl>
                      <p:spTgt spid="3136"/>
                    </p:tgtEl>
                  </p:cond>
                </p:stCondLst>
                <p:endSync evt="end" delay="0">
                  <p:rtn val="all"/>
                </p:endSync>
                <p:childTnLst>
                  <p:par>
                    <p:cTn id="132" fill="hold" nodeType="clickPar">
                      <p:stCondLst>
                        <p:cond delay="0"/>
                      </p:stCondLst>
                      <p:childTnLst>
                        <p:par>
                          <p:cTn id="133" fill="hold" nodeType="withGroup">
                            <p:stCondLst>
                              <p:cond delay="0"/>
                            </p:stCondLst>
                            <p:childTnLst>
                              <p:par>
                                <p:cTn id="134" presetID="3" presetClass="entr" presetSubtype="10" fill="hold" grpId="0" nodeType="clickEffect">
                                  <p:stCondLst>
                                    <p:cond delay="0"/>
                                  </p:stCondLst>
                                  <p:childTnLst>
                                    <p:set>
                                      <p:cBhvr>
                                        <p:cTn id="135" dur="1" fill="hold">
                                          <p:stCondLst>
                                            <p:cond delay="0"/>
                                          </p:stCondLst>
                                        </p:cTn>
                                        <p:tgtEl>
                                          <p:spTgt spid="110"/>
                                        </p:tgtEl>
                                        <p:attrNameLst>
                                          <p:attrName>style.visibility</p:attrName>
                                        </p:attrNameLst>
                                      </p:cBhvr>
                                      <p:to>
                                        <p:strVal val="visible"/>
                                      </p:to>
                                    </p:set>
                                    <p:animEffect transition="in" filter="blinds(horizontal)">
                                      <p:cBhvr>
                                        <p:cTn id="136" dur="500"/>
                                        <p:tgtEl>
                                          <p:spTgt spid="110"/>
                                        </p:tgtEl>
                                      </p:cBhvr>
                                    </p:animEffect>
                                  </p:childTnLst>
                                  <p:subTnLst>
                                    <p:audio>
                                      <p:cMediaNode>
                                        <p:cTn display="0" masterRel="sameClick">
                                          <p:stCondLst>
                                            <p:cond evt="begin" delay="0">
                                              <p:tn val="134"/>
                                            </p:cond>
                                          </p:stCondLst>
                                          <p:endCondLst>
                                            <p:cond evt="onStopAudio" delay="0">
                                              <p:tgtEl>
                                                <p:sldTgt/>
                                              </p:tgtEl>
                                            </p:cond>
                                          </p:endCondLst>
                                        </p:cTn>
                                        <p:tgtEl>
                                          <p:sndTgt r:embed="rId4" name="cashreg.wav"/>
                                        </p:tgtEl>
                                      </p:cMediaNode>
                                    </p:audio>
                                  </p:subTnLst>
                                </p:cTn>
                              </p:par>
                            </p:childTnLst>
                          </p:cTn>
                        </p:par>
                      </p:childTnLst>
                    </p:cTn>
                  </p:par>
                </p:childTnLst>
              </p:cTn>
              <p:nextCondLst>
                <p:cond evt="onClick" delay="0">
                  <p:tgtEl>
                    <p:spTgt spid="3136"/>
                  </p:tgtEl>
                </p:cond>
              </p:nextCondLst>
            </p:seq>
            <p:seq concurrent="1" nextAc="seek">
              <p:cTn id="137" restart="whenNotActive" fill="hold" evtFilter="cancelBubble" nodeType="interactiveSeq">
                <p:stCondLst>
                  <p:cond evt="onClick" delay="0">
                    <p:tgtEl>
                      <p:spTgt spid="25"/>
                    </p:tgtEl>
                  </p:cond>
                </p:stCondLst>
                <p:endSync evt="end" delay="0">
                  <p:rtn val="all"/>
                </p:endSync>
                <p:childTnLst>
                  <p:par>
                    <p:cTn id="138" fill="hold" nodeType="clickPar">
                      <p:stCondLst>
                        <p:cond delay="0"/>
                      </p:stCondLst>
                      <p:childTnLst>
                        <p:par>
                          <p:cTn id="139" fill="hold" nodeType="withGroup">
                            <p:stCondLst>
                              <p:cond delay="0"/>
                            </p:stCondLst>
                            <p:childTnLst>
                              <p:par>
                                <p:cTn id="140" presetID="4" presetClass="entr" presetSubtype="16" fill="hold" grpId="0" nodeType="clickEffect">
                                  <p:stCondLst>
                                    <p:cond delay="0"/>
                                  </p:stCondLst>
                                  <p:childTnLst>
                                    <p:set>
                                      <p:cBhvr>
                                        <p:cTn id="141" dur="1" fill="hold">
                                          <p:stCondLst>
                                            <p:cond delay="0"/>
                                          </p:stCondLst>
                                        </p:cTn>
                                        <p:tgtEl>
                                          <p:spTgt spid="117"/>
                                        </p:tgtEl>
                                        <p:attrNameLst>
                                          <p:attrName>style.visibility</p:attrName>
                                        </p:attrNameLst>
                                      </p:cBhvr>
                                      <p:to>
                                        <p:strVal val="visible"/>
                                      </p:to>
                                    </p:set>
                                    <p:animEffect transition="in" filter="box(in)">
                                      <p:cBhvr>
                                        <p:cTn id="142" dur="500"/>
                                        <p:tgtEl>
                                          <p:spTgt spid="117"/>
                                        </p:tgtEl>
                                      </p:cBhvr>
                                    </p:animEffect>
                                  </p:childTnLst>
                                </p:cTn>
                              </p:par>
                            </p:childTnLst>
                          </p:cTn>
                        </p:par>
                      </p:childTnLst>
                    </p:cTn>
                  </p:par>
                </p:childTnLst>
              </p:cTn>
              <p:nextCondLst>
                <p:cond evt="onClick" delay="0">
                  <p:tgtEl>
                    <p:spTgt spid="25"/>
                  </p:tgtEl>
                </p:cond>
              </p:nextCondLst>
            </p:seq>
            <p:seq concurrent="1" nextAc="seek">
              <p:cTn id="143" restart="whenNotActive" fill="hold" evtFilter="cancelBubble" nodeType="interactiveSeq">
                <p:stCondLst>
                  <p:cond evt="onClick" delay="0">
                    <p:tgtEl>
                      <p:spTgt spid="3"/>
                    </p:tgtEl>
                  </p:cond>
                </p:stCondLst>
                <p:endSync evt="end" delay="0">
                  <p:rtn val="all"/>
                </p:endSync>
                <p:childTnLst>
                  <p:par>
                    <p:cTn id="144" fill="hold" nodeType="clickPar">
                      <p:stCondLst>
                        <p:cond delay="0"/>
                      </p:stCondLst>
                      <p:childTnLst>
                        <p:par>
                          <p:cTn id="145" fill="hold" nodeType="withGroup">
                            <p:stCondLst>
                              <p:cond delay="0"/>
                            </p:stCondLst>
                            <p:childTnLst>
                              <p:par>
                                <p:cTn id="146" presetID="3" presetClass="entr" presetSubtype="10" fill="hold" grpId="0" nodeType="clickEffect">
                                  <p:stCondLst>
                                    <p:cond delay="0"/>
                                  </p:stCondLst>
                                  <p:childTnLst>
                                    <p:set>
                                      <p:cBhvr>
                                        <p:cTn id="147" dur="1" fill="hold">
                                          <p:stCondLst>
                                            <p:cond delay="0"/>
                                          </p:stCondLst>
                                        </p:cTn>
                                        <p:tgtEl>
                                          <p:spTgt spid="19"/>
                                        </p:tgtEl>
                                        <p:attrNameLst>
                                          <p:attrName>style.visibility</p:attrName>
                                        </p:attrNameLst>
                                      </p:cBhvr>
                                      <p:to>
                                        <p:strVal val="visible"/>
                                      </p:to>
                                    </p:set>
                                    <p:animEffect transition="in" filter="blinds(horizontal)">
                                      <p:cBhvr>
                                        <p:cTn id="148" dur="500"/>
                                        <p:tgtEl>
                                          <p:spTgt spid="19"/>
                                        </p:tgtEl>
                                      </p:cBhvr>
                                    </p:animEffect>
                                  </p:childTnLst>
                                  <p:subTnLst>
                                    <p:audio>
                                      <p:cMediaNode>
                                        <p:cTn display="0" masterRel="sameClick">
                                          <p:stCondLst>
                                            <p:cond evt="begin" delay="0">
                                              <p:tn val="146"/>
                                            </p:cond>
                                          </p:stCondLst>
                                          <p:endCondLst>
                                            <p:cond evt="onStopAudio" delay="0">
                                              <p:tgtEl>
                                                <p:sldTgt/>
                                              </p:tgtEl>
                                            </p:cond>
                                          </p:endCondLst>
                                        </p:cTn>
                                        <p:tgtEl>
                                          <p:sndTgt r:embed="rId4" name="cashreg.wav"/>
                                        </p:tgtEl>
                                      </p:cMediaNode>
                                    </p:audio>
                                  </p:subTnLst>
                                </p:cTn>
                              </p:par>
                            </p:childTnLst>
                          </p:cTn>
                        </p:par>
                      </p:childTnLst>
                    </p:cTn>
                  </p:par>
                </p:childTnLst>
              </p:cTn>
              <p:nextCondLst>
                <p:cond evt="onClick" delay="0">
                  <p:tgtEl>
                    <p:spTgt spid="3"/>
                  </p:tgtEl>
                </p:cond>
              </p:nextCondLst>
            </p:seq>
            <p:seq concurrent="1" nextAc="seek">
              <p:cTn id="149" restart="whenNotActive" fill="hold" evtFilter="cancelBubble" nodeType="interactiveSeq">
                <p:stCondLst>
                  <p:cond evt="onClick" delay="0">
                    <p:tgtEl>
                      <p:spTgt spid="118"/>
                    </p:tgtEl>
                  </p:cond>
                </p:stCondLst>
                <p:endSync evt="end" delay="0">
                  <p:rtn val="all"/>
                </p:endSync>
                <p:childTnLst>
                  <p:par>
                    <p:cTn id="150" fill="hold" nodeType="clickPar">
                      <p:stCondLst>
                        <p:cond delay="0"/>
                      </p:stCondLst>
                      <p:childTnLst>
                        <p:par>
                          <p:cTn id="151" fill="hold" nodeType="withGroup">
                            <p:stCondLst>
                              <p:cond delay="0"/>
                            </p:stCondLst>
                            <p:childTnLst>
                              <p:par>
                                <p:cTn id="152" presetID="26" presetClass="emph" presetSubtype="0" repeatCount="indefinite" fill="hold" nodeType="clickEffect">
                                  <p:stCondLst>
                                    <p:cond delay="0"/>
                                  </p:stCondLst>
                                  <p:childTnLst>
                                    <p:animEffect transition="out" filter="fade">
                                      <p:cBhvr>
                                        <p:cTn id="153" dur="500" tmFilter="0, 0; .2, .5; .8, .5; 1, 0"/>
                                        <p:tgtEl>
                                          <p:spTgt spid="3136"/>
                                        </p:tgtEl>
                                      </p:cBhvr>
                                    </p:animEffect>
                                    <p:animScale>
                                      <p:cBhvr>
                                        <p:cTn id="154" dur="250" autoRev="1" fill="hold"/>
                                        <p:tgtEl>
                                          <p:spTgt spid="3136"/>
                                        </p:tgtEl>
                                      </p:cBhvr>
                                      <p:by x="105000" y="105000"/>
                                    </p:animScale>
                                  </p:childTnLst>
                                </p:cTn>
                              </p:par>
                            </p:childTnLst>
                          </p:cTn>
                        </p:par>
                      </p:childTnLst>
                    </p:cTn>
                  </p:par>
                </p:childTnLst>
              </p:cTn>
              <p:nextCondLst>
                <p:cond evt="onClick" delay="0">
                  <p:tgtEl>
                    <p:spTgt spid="118"/>
                  </p:tgtEl>
                </p:cond>
              </p:nextCondLst>
            </p:seq>
          </p:childTnLst>
        </p:cTn>
      </p:par>
    </p:tnLst>
    <p:bldLst>
      <p:bldP spid="4" grpId="0" animBg="1"/>
      <p:bldP spid="5" grpId="0" animBg="1"/>
      <p:bldP spid="6" grpId="0" animBg="1"/>
      <p:bldP spid="7" grpId="0" animBg="1"/>
      <p:bldP spid="18" grpId="0" build="allAtOnce" animBg="1"/>
      <p:bldP spid="19" grpId="0" animBg="1"/>
      <p:bldP spid="20" grpId="0" animBg="1"/>
      <p:bldP spid="110" grpId="0" animBg="1"/>
      <p:bldP spid="117" grpId="0" animBg="1"/>
      <p:bldP spid="3137" grpId="0"/>
      <p:bldP spid="313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5779" name="Text Box 3"/>
              <p:cNvSpPr txBox="1">
                <a:spLocks noChangeArrowheads="1"/>
              </p:cNvSpPr>
              <p:nvPr/>
            </p:nvSpPr>
            <p:spPr bwMode="auto">
              <a:xfrm>
                <a:off x="321377" y="205920"/>
                <a:ext cx="9811636" cy="384938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342900" indent="-342900"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algn="just">
                  <a:lnSpc>
                    <a:spcPct val="114000"/>
                  </a:lnSpc>
                  <a:spcBef>
                    <a:spcPts val="1800"/>
                  </a:spcBef>
                  <a:buFontTx/>
                  <a:buNone/>
                </a:pPr>
                <a:r>
                  <a:rPr lang="en-US" altLang="en-US" sz="2800" b="1" u="sng" dirty="0" smtClean="0">
                    <a:solidFill>
                      <a:srgbClr val="FFFF00"/>
                    </a:solidFill>
                    <a:latin typeface="Times New Roman" pitchFamily="18" charset="0"/>
                    <a:cs typeface="Times New Roman" pitchFamily="18" charset="0"/>
                  </a:rPr>
                  <a:t>Bài 2:</a:t>
                </a:r>
                <a:r>
                  <a:rPr lang="en-US" altLang="en-US" sz="2800" dirty="0">
                    <a:solidFill>
                      <a:srgbClr val="FFFFFF"/>
                    </a:solidFill>
                    <a:latin typeface="Times New Roman" pitchFamily="18" charset="0"/>
                    <a:cs typeface="Times New Roman" pitchFamily="18" charset="0"/>
                  </a:rPr>
                  <a:t>	 Cho </a:t>
                </a:r>
                <a:r>
                  <a:rPr lang="en-US" altLang="en-US" sz="2800" dirty="0" smtClean="0">
                    <a:solidFill>
                      <a:srgbClr val="FFFFFF"/>
                    </a:solidFill>
                    <a:latin typeface="Times New Roman" pitchFamily="18" charset="0"/>
                    <a:cs typeface="Times New Roman" pitchFamily="18" charset="0"/>
                    <a:sym typeface="Symbol" pitchFamily="18" charset="2"/>
                  </a:rPr>
                  <a:t></a:t>
                </a:r>
                <a:r>
                  <a:rPr lang="en-US" altLang="en-US" sz="2800" dirty="0" smtClean="0">
                    <a:solidFill>
                      <a:srgbClr val="FFFFFF"/>
                    </a:solidFill>
                    <a:latin typeface="Times New Roman" pitchFamily="18" charset="0"/>
                    <a:cs typeface="Times New Roman" pitchFamily="18" charset="0"/>
                  </a:rPr>
                  <a:t>ABC </a:t>
                </a:r>
                <a:r>
                  <a:rPr lang="en-US" altLang="en-US" sz="2800" dirty="0">
                    <a:solidFill>
                      <a:srgbClr val="FFFFFF"/>
                    </a:solidFill>
                    <a:latin typeface="Times New Roman" pitchFamily="18" charset="0"/>
                    <a:cs typeface="Times New Roman" pitchFamily="18" charset="0"/>
                  </a:rPr>
                  <a:t>cân tại A. Trên tia đối của tia BC lấy điểm M, trên tia </a:t>
                </a:r>
                <a:r>
                  <a:rPr lang="en-US" altLang="en-US" sz="2800" dirty="0" smtClean="0">
                    <a:solidFill>
                      <a:srgbClr val="FFFFFF"/>
                    </a:solidFill>
                    <a:latin typeface="Times New Roman" pitchFamily="18" charset="0"/>
                    <a:cs typeface="Times New Roman" pitchFamily="18" charset="0"/>
                  </a:rPr>
                  <a:t>đối của </a:t>
                </a:r>
                <a:r>
                  <a:rPr lang="en-US" altLang="en-US" sz="2800" dirty="0">
                    <a:solidFill>
                      <a:srgbClr val="FFFFFF"/>
                    </a:solidFill>
                    <a:latin typeface="Times New Roman" pitchFamily="18" charset="0"/>
                    <a:cs typeface="Times New Roman" pitchFamily="18" charset="0"/>
                  </a:rPr>
                  <a:t>tia CB lấy điểm N sao cho BM = BC = CN. </a:t>
                </a:r>
                <a:r>
                  <a:rPr lang="en-US" altLang="en-US" sz="2800" dirty="0" smtClean="0">
                    <a:solidFill>
                      <a:srgbClr val="FFFFFF"/>
                    </a:solidFill>
                    <a:latin typeface="Times New Roman" pitchFamily="18" charset="0"/>
                    <a:cs typeface="Times New Roman" pitchFamily="18" charset="0"/>
                  </a:rPr>
                  <a:t>      </a:t>
                </a:r>
                <a:r>
                  <a:rPr lang="en-US" altLang="en-US" sz="2800" dirty="0" err="1" smtClean="0">
                    <a:solidFill>
                      <a:srgbClr val="FFFFFF"/>
                    </a:solidFill>
                    <a:latin typeface="Times New Roman" pitchFamily="18" charset="0"/>
                    <a:cs typeface="Times New Roman" pitchFamily="18" charset="0"/>
                  </a:rPr>
                  <a:t>Kẻ</a:t>
                </a:r>
                <a:r>
                  <a:rPr lang="en-US" altLang="en-US" sz="2800" dirty="0" smtClean="0">
                    <a:solidFill>
                      <a:srgbClr val="FFFFFF"/>
                    </a:solidFill>
                    <a:latin typeface="Times New Roman" pitchFamily="18" charset="0"/>
                    <a:cs typeface="Times New Roman" pitchFamily="18" charset="0"/>
                  </a:rPr>
                  <a:t>  </a:t>
                </a:r>
                <a:r>
                  <a:rPr lang="en-US" altLang="en-US" sz="2800" dirty="0">
                    <a:solidFill>
                      <a:srgbClr val="FFFFFF"/>
                    </a:solidFill>
                    <a:latin typeface="Times New Roman" pitchFamily="18" charset="0"/>
                    <a:cs typeface="Times New Roman" pitchFamily="18" charset="0"/>
                  </a:rPr>
                  <a:t>BH </a:t>
                </a:r>
                <a:r>
                  <a:rPr lang="en-US" altLang="en-US" sz="2800" dirty="0">
                    <a:solidFill>
                      <a:srgbClr val="FFFFFF"/>
                    </a:solidFill>
                    <a:latin typeface="Cambria Math"/>
                    <a:ea typeface="Cambria Math"/>
                    <a:cs typeface="Times New Roman" pitchFamily="18" charset="0"/>
                    <a:sym typeface="Symbol" pitchFamily="18" charset="2"/>
                  </a:rPr>
                  <a:t>⊥</a:t>
                </a:r>
                <a:r>
                  <a:rPr lang="en-US" altLang="en-US" sz="2800" dirty="0" smtClean="0">
                    <a:solidFill>
                      <a:srgbClr val="FFFFFF"/>
                    </a:solidFill>
                    <a:latin typeface="Times New Roman" pitchFamily="18" charset="0"/>
                    <a:cs typeface="Times New Roman" pitchFamily="18" charset="0"/>
                  </a:rPr>
                  <a:t> </a:t>
                </a:r>
                <a:r>
                  <a:rPr lang="en-US" altLang="en-US" sz="2800" dirty="0">
                    <a:solidFill>
                      <a:srgbClr val="FFFFFF"/>
                    </a:solidFill>
                    <a:latin typeface="Times New Roman" pitchFamily="18" charset="0"/>
                    <a:cs typeface="Times New Roman" pitchFamily="18" charset="0"/>
                  </a:rPr>
                  <a:t>AM (</a:t>
                </a:r>
                <a:r>
                  <a:rPr lang="en-US" altLang="en-US" sz="2800" dirty="0" smtClean="0">
                    <a:solidFill>
                      <a:srgbClr val="FFFFFF"/>
                    </a:solidFill>
                    <a:latin typeface="Times New Roman" pitchFamily="18" charset="0"/>
                    <a:cs typeface="Times New Roman" pitchFamily="18" charset="0"/>
                  </a:rPr>
                  <a:t>H </a:t>
                </a:r>
                <a:r>
                  <a:rPr lang="en-US" altLang="en-US" sz="2800" dirty="0" smtClean="0">
                    <a:solidFill>
                      <a:srgbClr val="FFFFFF"/>
                    </a:solidFill>
                    <a:latin typeface="Times New Roman" pitchFamily="18" charset="0"/>
                    <a:cs typeface="Times New Roman" pitchFamily="18" charset="0"/>
                    <a:sym typeface="Symbol" pitchFamily="18" charset="2"/>
                  </a:rPr>
                  <a:t> AM), kẻ </a:t>
                </a:r>
                <a:r>
                  <a:rPr lang="en-US" altLang="en-US" sz="2800" dirty="0">
                    <a:solidFill>
                      <a:srgbClr val="FFFFFF"/>
                    </a:solidFill>
                    <a:latin typeface="Times New Roman" pitchFamily="18" charset="0"/>
                    <a:cs typeface="Times New Roman" pitchFamily="18" charset="0"/>
                    <a:sym typeface="Symbol" pitchFamily="18" charset="2"/>
                  </a:rPr>
                  <a:t>CK </a:t>
                </a:r>
                <a:r>
                  <a:rPr lang="en-US" altLang="en-US" sz="2800" dirty="0">
                    <a:solidFill>
                      <a:srgbClr val="FFFFFF"/>
                    </a:solidFill>
                    <a:latin typeface="Cambria Math"/>
                    <a:ea typeface="Cambria Math"/>
                    <a:cs typeface="Times New Roman" pitchFamily="18" charset="0"/>
                    <a:sym typeface="Symbol" pitchFamily="18" charset="2"/>
                  </a:rPr>
                  <a:t>⊥</a:t>
                </a:r>
                <a:r>
                  <a:rPr lang="en-US" altLang="en-US" sz="2800" dirty="0" smtClean="0">
                    <a:solidFill>
                      <a:srgbClr val="FFFFFF"/>
                    </a:solidFill>
                    <a:latin typeface="Times New Roman" pitchFamily="18" charset="0"/>
                    <a:cs typeface="Times New Roman" pitchFamily="18" charset="0"/>
                    <a:sym typeface="Symbol" pitchFamily="18" charset="2"/>
                  </a:rPr>
                  <a:t> </a:t>
                </a:r>
                <a:r>
                  <a:rPr lang="en-US" altLang="en-US" sz="2800" dirty="0">
                    <a:solidFill>
                      <a:srgbClr val="FFFFFF"/>
                    </a:solidFill>
                    <a:latin typeface="Times New Roman" pitchFamily="18" charset="0"/>
                    <a:cs typeface="Times New Roman" pitchFamily="18" charset="0"/>
                    <a:sym typeface="Symbol" pitchFamily="18" charset="2"/>
                  </a:rPr>
                  <a:t>AN (</a:t>
                </a:r>
                <a:r>
                  <a:rPr lang="en-US" altLang="en-US" sz="2800" dirty="0" smtClean="0">
                    <a:solidFill>
                      <a:srgbClr val="FFFFFF"/>
                    </a:solidFill>
                    <a:latin typeface="Times New Roman" pitchFamily="18" charset="0"/>
                    <a:cs typeface="Times New Roman" pitchFamily="18" charset="0"/>
                    <a:sym typeface="Symbol" pitchFamily="18" charset="2"/>
                  </a:rPr>
                  <a:t>K  AN</a:t>
                </a:r>
                <a:r>
                  <a:rPr lang="en-US" altLang="en-US" sz="2800" dirty="0">
                    <a:solidFill>
                      <a:srgbClr val="FFFFFF"/>
                    </a:solidFill>
                    <a:latin typeface="Times New Roman" pitchFamily="18" charset="0"/>
                    <a:cs typeface="Times New Roman" pitchFamily="18" charset="0"/>
                    <a:sym typeface="Symbol" pitchFamily="18" charset="2"/>
                  </a:rPr>
                  <a:t>). </a:t>
                </a:r>
                <a:r>
                  <a:rPr lang="en-US" altLang="en-US" sz="2800" dirty="0">
                    <a:solidFill>
                      <a:srgbClr val="FFFFFF"/>
                    </a:solidFill>
                    <a:latin typeface="Times New Roman" pitchFamily="18" charset="0"/>
                    <a:cs typeface="Times New Roman" pitchFamily="18" charset="0"/>
                  </a:rPr>
                  <a:t>Gọi O là </a:t>
                </a:r>
                <a:r>
                  <a:rPr lang="en-US" altLang="en-US" sz="2800" dirty="0" smtClean="0">
                    <a:solidFill>
                      <a:srgbClr val="FFFFFF"/>
                    </a:solidFill>
                    <a:latin typeface="Times New Roman" pitchFamily="18" charset="0"/>
                    <a:cs typeface="Times New Roman" pitchFamily="18" charset="0"/>
                  </a:rPr>
                  <a:t> giao </a:t>
                </a:r>
                <a:r>
                  <a:rPr lang="en-US" altLang="en-US" sz="2800" dirty="0">
                    <a:solidFill>
                      <a:srgbClr val="FFFFFF"/>
                    </a:solidFill>
                    <a:latin typeface="Times New Roman" pitchFamily="18" charset="0"/>
                    <a:cs typeface="Times New Roman" pitchFamily="18" charset="0"/>
                  </a:rPr>
                  <a:t>điểm </a:t>
                </a:r>
                <a:r>
                  <a:rPr lang="en-US" altLang="en-US" sz="2800" dirty="0" smtClean="0">
                    <a:solidFill>
                      <a:srgbClr val="FFFFFF"/>
                    </a:solidFill>
                    <a:latin typeface="Times New Roman" pitchFamily="18" charset="0"/>
                    <a:cs typeface="Times New Roman" pitchFamily="18" charset="0"/>
                  </a:rPr>
                  <a:t>của  hai đường thẳng </a:t>
                </a:r>
                <a:r>
                  <a:rPr lang="en-US" altLang="en-US" sz="2800" dirty="0">
                    <a:solidFill>
                      <a:srgbClr val="FFFFFF"/>
                    </a:solidFill>
                    <a:latin typeface="Times New Roman" pitchFamily="18" charset="0"/>
                    <a:cs typeface="Times New Roman" pitchFamily="18" charset="0"/>
                  </a:rPr>
                  <a:t>HB và KC.</a:t>
                </a:r>
                <a:r>
                  <a:rPr lang="en-US" altLang="en-US" sz="2800" dirty="0">
                    <a:solidFill>
                      <a:srgbClr val="FFFFFF"/>
                    </a:solidFill>
                    <a:latin typeface="Times New Roman" pitchFamily="18" charset="0"/>
                    <a:cs typeface="Times New Roman" pitchFamily="18" charset="0"/>
                    <a:sym typeface="Symbol" pitchFamily="18" charset="2"/>
                  </a:rPr>
                  <a:t> </a:t>
                </a:r>
                <a:endParaRPr lang="en-US" altLang="en-US" sz="2800" dirty="0">
                  <a:solidFill>
                    <a:srgbClr val="FFFFFF"/>
                  </a:solidFill>
                  <a:latin typeface="Times New Roman" pitchFamily="18" charset="0"/>
                  <a:cs typeface="Times New Roman" pitchFamily="18" charset="0"/>
                </a:endParaRPr>
              </a:p>
              <a:p>
                <a:pPr algn="just">
                  <a:lnSpc>
                    <a:spcPct val="50000"/>
                  </a:lnSpc>
                  <a:spcBef>
                    <a:spcPts val="1800"/>
                  </a:spcBef>
                  <a:buFontTx/>
                  <a:buNone/>
                </a:pPr>
                <a:r>
                  <a:rPr lang="en-US" altLang="en-US" sz="2800" dirty="0">
                    <a:solidFill>
                      <a:srgbClr val="FFFFFF"/>
                    </a:solidFill>
                    <a:latin typeface="Times New Roman" pitchFamily="18" charset="0"/>
                    <a:cs typeface="Times New Roman" pitchFamily="18" charset="0"/>
                  </a:rPr>
                  <a:t>a) Chứng minh AM = </a:t>
                </a:r>
                <a:r>
                  <a:rPr lang="en-US" altLang="en-US" sz="2800" dirty="0" smtClean="0">
                    <a:solidFill>
                      <a:srgbClr val="FFFFFF"/>
                    </a:solidFill>
                    <a:latin typeface="Times New Roman" pitchFamily="18" charset="0"/>
                    <a:cs typeface="Times New Roman" pitchFamily="18" charset="0"/>
                  </a:rPr>
                  <a:t>AN.</a:t>
                </a:r>
                <a:endParaRPr lang="en-US" altLang="en-US" sz="2800" dirty="0">
                  <a:solidFill>
                    <a:srgbClr val="FFFFFF"/>
                  </a:solidFill>
                  <a:latin typeface="Times New Roman" pitchFamily="18" charset="0"/>
                  <a:cs typeface="Times New Roman" pitchFamily="18" charset="0"/>
                </a:endParaRPr>
              </a:p>
              <a:p>
                <a:pPr algn="just">
                  <a:lnSpc>
                    <a:spcPct val="50000"/>
                  </a:lnSpc>
                  <a:spcBef>
                    <a:spcPts val="1800"/>
                  </a:spcBef>
                  <a:buFontTx/>
                  <a:buNone/>
                </a:pPr>
                <a:r>
                  <a:rPr lang="en-US" altLang="en-US" sz="2800" dirty="0">
                    <a:solidFill>
                      <a:srgbClr val="FFFFFF"/>
                    </a:solidFill>
                    <a:latin typeface="Times New Roman" pitchFamily="18" charset="0"/>
                    <a:cs typeface="Times New Roman" pitchFamily="18" charset="0"/>
                  </a:rPr>
                  <a:t>b) Chứng minh </a:t>
                </a:r>
                <a:r>
                  <a:rPr lang="en-US" altLang="en-US" sz="2800" dirty="0">
                    <a:solidFill>
                      <a:srgbClr val="FFFFFF"/>
                    </a:solidFill>
                    <a:latin typeface="Times New Roman" pitchFamily="18" charset="0"/>
                    <a:cs typeface="Times New Roman" pitchFamily="18" charset="0"/>
                    <a:sym typeface="Symbol" pitchFamily="18" charset="2"/>
                  </a:rPr>
                  <a:t>BHM = </a:t>
                </a:r>
                <a:r>
                  <a:rPr lang="en-US" altLang="en-US" sz="2800" dirty="0" smtClean="0">
                    <a:solidFill>
                      <a:srgbClr val="FFFFFF"/>
                    </a:solidFill>
                    <a:latin typeface="Times New Roman" pitchFamily="18" charset="0"/>
                    <a:cs typeface="Times New Roman" pitchFamily="18" charset="0"/>
                    <a:sym typeface="Symbol" pitchFamily="18" charset="2"/>
                  </a:rPr>
                  <a:t>CKN.</a:t>
                </a:r>
                <a:endParaRPr lang="en-US" altLang="en-US" sz="2800" dirty="0">
                  <a:solidFill>
                    <a:srgbClr val="FFFFFF"/>
                  </a:solidFill>
                  <a:latin typeface="Times New Roman" pitchFamily="18" charset="0"/>
                  <a:cs typeface="Times New Roman" pitchFamily="18" charset="0"/>
                </a:endParaRPr>
              </a:p>
              <a:p>
                <a:pPr algn="just">
                  <a:lnSpc>
                    <a:spcPct val="50000"/>
                  </a:lnSpc>
                  <a:spcBef>
                    <a:spcPts val="1800"/>
                  </a:spcBef>
                  <a:buFontTx/>
                  <a:buNone/>
                </a:pPr>
                <a:r>
                  <a:rPr lang="en-US" altLang="en-US" sz="2800" dirty="0">
                    <a:solidFill>
                      <a:srgbClr val="FFFFFF"/>
                    </a:solidFill>
                    <a:latin typeface="Times New Roman" pitchFamily="18" charset="0"/>
                    <a:cs typeface="Times New Roman" pitchFamily="18" charset="0"/>
                  </a:rPr>
                  <a:t>c) </a:t>
                </a:r>
                <a:r>
                  <a:rPr lang="en-US" altLang="en-US" sz="2800" dirty="0">
                    <a:solidFill>
                      <a:srgbClr val="FFFFFF"/>
                    </a:solidFill>
                    <a:latin typeface="Times New Roman" pitchFamily="18" charset="0"/>
                    <a:cs typeface="Times New Roman" pitchFamily="18" charset="0"/>
                    <a:sym typeface="Symbol" pitchFamily="18" charset="2"/>
                  </a:rPr>
                  <a:t>Chứng minh tam giác OBC cân.</a:t>
                </a:r>
                <a:endParaRPr lang="en-US" altLang="en-US" sz="2800" dirty="0">
                  <a:solidFill>
                    <a:srgbClr val="FFFFFF"/>
                  </a:solidFill>
                  <a:latin typeface="Times New Roman" pitchFamily="18" charset="0"/>
                  <a:cs typeface="Times New Roman" pitchFamily="18" charset="0"/>
                </a:endParaRPr>
              </a:p>
              <a:p>
                <a:pPr algn="just">
                  <a:lnSpc>
                    <a:spcPct val="50000"/>
                  </a:lnSpc>
                  <a:spcBef>
                    <a:spcPts val="1800"/>
                  </a:spcBef>
                  <a:buFontTx/>
                  <a:buNone/>
                </a:pPr>
                <a:r>
                  <a:rPr lang="en-US" altLang="en-US" sz="2800" dirty="0">
                    <a:solidFill>
                      <a:srgbClr val="FFFFFF"/>
                    </a:solidFill>
                    <a:latin typeface="Times New Roman" pitchFamily="18" charset="0"/>
                    <a:cs typeface="Times New Roman" pitchFamily="18" charset="0"/>
                  </a:rPr>
                  <a:t>d) </a:t>
                </a:r>
                <a:r>
                  <a:rPr lang="en-US" altLang="en-US" sz="2800" dirty="0" err="1" smtClean="0">
                    <a:solidFill>
                      <a:srgbClr val="FFFFFF"/>
                    </a:solidFill>
                    <a:latin typeface="Times New Roman" pitchFamily="18" charset="0"/>
                    <a:cs typeface="Times New Roman" pitchFamily="18" charset="0"/>
                  </a:rPr>
                  <a:t>Khi</a:t>
                </a:r>
                <a:r>
                  <a:rPr lang="en-US" altLang="en-US" sz="2800" dirty="0" smtClean="0">
                    <a:solidFill>
                      <a:srgbClr val="FFFFFF"/>
                    </a:solidFill>
                    <a:latin typeface="Times New Roman" pitchFamily="18" charset="0"/>
                    <a:cs typeface="Times New Roman" pitchFamily="18" charset="0"/>
                  </a:rPr>
                  <a:t> </a:t>
                </a:r>
                <a14:m>
                  <m:oMath xmlns:m="http://schemas.openxmlformats.org/officeDocument/2006/math">
                    <m:acc>
                      <m:accPr>
                        <m:chr m:val="̂"/>
                        <m:ctrlPr>
                          <a:rPr lang="en-US" sz="2800" i="1">
                            <a:solidFill>
                              <a:schemeClr val="bg1"/>
                            </a:solidFill>
                            <a:latin typeface="Cambria Math"/>
                            <a:ea typeface="Cambria Math"/>
                            <a:cs typeface="Times New Roman" pitchFamily="18" charset="0"/>
                          </a:rPr>
                        </m:ctrlPr>
                      </m:accPr>
                      <m:e>
                        <m:r>
                          <m:rPr>
                            <m:sty m:val="p"/>
                          </m:rPr>
                          <a:rPr lang="en-US" sz="2800">
                            <a:solidFill>
                              <a:schemeClr val="bg1"/>
                            </a:solidFill>
                            <a:latin typeface="Cambria Math" panose="02040503050406030204" pitchFamily="18" charset="0"/>
                            <a:ea typeface="Cambria Math"/>
                            <a:cs typeface="Times New Roman" pitchFamily="18" charset="0"/>
                          </a:rPr>
                          <m:t>BAC</m:t>
                        </m:r>
                        <m:r>
                          <a:rPr lang="en-US" sz="2800">
                            <a:solidFill>
                              <a:schemeClr val="bg1"/>
                            </a:solidFill>
                            <a:latin typeface="Cambria Math"/>
                            <a:ea typeface="Cambria Math"/>
                            <a:cs typeface="Times New Roman" pitchFamily="18" charset="0"/>
                          </a:rPr>
                          <m:t> </m:t>
                        </m:r>
                      </m:e>
                    </m:acc>
                    <m:r>
                      <m:rPr>
                        <m:nor/>
                      </m:rPr>
                      <a:rPr lang="en-US" sz="2800" b="0" i="0" smtClean="0">
                        <a:solidFill>
                          <a:schemeClr val="bg1"/>
                        </a:solidFill>
                        <a:latin typeface="Cambria Math" panose="02040503050406030204" pitchFamily="18" charset="0"/>
                        <a:ea typeface="Cambria Math"/>
                        <a:cs typeface="Times New Roman" pitchFamily="18" charset="0"/>
                      </a:rPr>
                      <m:t> </m:t>
                    </m:r>
                    <m:r>
                      <m:rPr>
                        <m:nor/>
                      </m:rPr>
                      <a:rPr lang="en-US" altLang="en-US" sz="2800" dirty="0">
                        <a:solidFill>
                          <a:srgbClr val="FFFFFF"/>
                        </a:solidFill>
                        <a:latin typeface="Times New Roman" pitchFamily="18" charset="0"/>
                        <a:cs typeface="Times New Roman" pitchFamily="18" charset="0"/>
                        <a:sym typeface="Symbol" pitchFamily="18" charset="2"/>
                      </a:rPr>
                      <m:t>=</m:t>
                    </m:r>
                    <m:r>
                      <a:rPr lang="en-US" altLang="en-US" sz="2800" b="0" i="1" dirty="0" smtClean="0">
                        <a:solidFill>
                          <a:srgbClr val="FFFFFF"/>
                        </a:solidFill>
                        <a:latin typeface="Cambria Math" panose="02040503050406030204" pitchFamily="18" charset="0"/>
                        <a:cs typeface="Times New Roman" pitchFamily="18" charset="0"/>
                        <a:sym typeface="Symbol" pitchFamily="18" charset="2"/>
                      </a:rPr>
                      <m:t> </m:t>
                    </m:r>
                    <m:sSup>
                      <m:sSupPr>
                        <m:ctrlPr>
                          <a:rPr lang="en-US" altLang="en-US" sz="2800" b="0" i="1" smtClean="0">
                            <a:solidFill>
                              <a:srgbClr val="FFFFFF"/>
                            </a:solidFill>
                            <a:latin typeface="Cambria Math"/>
                            <a:cs typeface="Times New Roman" pitchFamily="18" charset="0"/>
                          </a:rPr>
                        </m:ctrlPr>
                      </m:sSupPr>
                      <m:e>
                        <m:r>
                          <a:rPr lang="en-US" altLang="en-US" sz="2800" b="0" i="0" smtClean="0">
                            <a:solidFill>
                              <a:srgbClr val="FFFFFF"/>
                            </a:solidFill>
                            <a:latin typeface="Cambria Math"/>
                            <a:cs typeface="Times New Roman" pitchFamily="18" charset="0"/>
                          </a:rPr>
                          <m:t>60</m:t>
                        </m:r>
                      </m:e>
                      <m:sup>
                        <m:r>
                          <m:rPr>
                            <m:sty m:val="p"/>
                          </m:rPr>
                          <a:rPr lang="en-US" altLang="en-US" sz="2800" b="0" i="0" smtClean="0">
                            <a:solidFill>
                              <a:srgbClr val="FFFFFF"/>
                            </a:solidFill>
                            <a:latin typeface="Cambria Math"/>
                            <a:cs typeface="Times New Roman" pitchFamily="18" charset="0"/>
                          </a:rPr>
                          <m:t>o</m:t>
                        </m:r>
                      </m:sup>
                    </m:sSup>
                  </m:oMath>
                </a14:m>
                <a:r>
                  <a:rPr lang="en-US" altLang="en-US" sz="2800" dirty="0" smtClean="0">
                    <a:solidFill>
                      <a:srgbClr val="FFFFFF"/>
                    </a:solidFill>
                    <a:latin typeface="Times New Roman" pitchFamily="18" charset="0"/>
                    <a:cs typeface="Times New Roman" pitchFamily="18" charset="0"/>
                  </a:rPr>
                  <a:t> </a:t>
                </a:r>
                <a:r>
                  <a:rPr lang="en-US" altLang="en-US" sz="2800" dirty="0">
                    <a:solidFill>
                      <a:srgbClr val="FFFFFF"/>
                    </a:solidFill>
                    <a:latin typeface="Times New Roman" pitchFamily="18" charset="0"/>
                    <a:cs typeface="Times New Roman" pitchFamily="18" charset="0"/>
                  </a:rPr>
                  <a:t>thì </a:t>
                </a:r>
                <a:r>
                  <a:rPr lang="en-US" altLang="en-US" sz="2800" dirty="0" smtClean="0">
                    <a:solidFill>
                      <a:srgbClr val="FFFFFF"/>
                    </a:solidFill>
                    <a:latin typeface="Times New Roman" pitchFamily="18" charset="0"/>
                    <a:cs typeface="Times New Roman" pitchFamily="18" charset="0"/>
                    <a:sym typeface="Symbol" pitchFamily="18" charset="2"/>
                  </a:rPr>
                  <a:t></a:t>
                </a:r>
                <a:r>
                  <a:rPr lang="en-US" altLang="en-US" sz="2800" dirty="0" smtClean="0">
                    <a:solidFill>
                      <a:srgbClr val="FFFFFF"/>
                    </a:solidFill>
                    <a:latin typeface="Times New Roman" pitchFamily="18" charset="0"/>
                    <a:cs typeface="Times New Roman" pitchFamily="18" charset="0"/>
                  </a:rPr>
                  <a:t>OBC </a:t>
                </a:r>
                <a:r>
                  <a:rPr lang="en-US" altLang="en-US" sz="2800" dirty="0">
                    <a:solidFill>
                      <a:srgbClr val="FFFFFF"/>
                    </a:solidFill>
                    <a:latin typeface="Times New Roman" pitchFamily="18" charset="0"/>
                    <a:cs typeface="Times New Roman" pitchFamily="18" charset="0"/>
                  </a:rPr>
                  <a:t>là tam giác gì?</a:t>
                </a:r>
              </a:p>
            </p:txBody>
          </p:sp>
        </mc:Choice>
        <mc:Fallback xmlns="">
          <p:sp>
            <p:nvSpPr>
              <p:cNvPr id="75779" name="Text Box 3"/>
              <p:cNvSpPr txBox="1">
                <a:spLocks noRot="1" noChangeAspect="1" noMove="1" noResize="1" noEditPoints="1" noAdjustHandles="1" noChangeArrowheads="1" noChangeShapeType="1" noTextEdit="1"/>
              </p:cNvSpPr>
              <p:nvPr/>
            </p:nvSpPr>
            <p:spPr bwMode="auto">
              <a:xfrm>
                <a:off x="321377" y="205920"/>
                <a:ext cx="9811636" cy="3849387"/>
              </a:xfrm>
              <a:prstGeom prst="rect">
                <a:avLst/>
              </a:prstGeom>
              <a:blipFill>
                <a:blip r:embed="rId2"/>
                <a:stretch>
                  <a:fillRect l="-1305" t="-1268" r="-1243" b="-427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vi-VN">
                    <a:noFill/>
                  </a:rPr>
                  <a:t> </a:t>
                </a:r>
              </a:p>
            </p:txBody>
          </p:sp>
        </mc:Fallback>
      </mc:AlternateContent>
      <p:sp>
        <p:nvSpPr>
          <p:cNvPr id="15387" name="Line 67"/>
          <p:cNvSpPr>
            <a:spLocks noChangeShapeType="1"/>
          </p:cNvSpPr>
          <p:nvPr/>
        </p:nvSpPr>
        <p:spPr bwMode="auto">
          <a:xfrm flipH="1">
            <a:off x="9904413" y="4271963"/>
            <a:ext cx="723900" cy="892249"/>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88" name="Line 68"/>
          <p:cNvSpPr>
            <a:spLocks noChangeShapeType="1"/>
          </p:cNvSpPr>
          <p:nvPr/>
        </p:nvSpPr>
        <p:spPr bwMode="auto">
          <a:xfrm flipH="1" flipV="1">
            <a:off x="7364413" y="4271963"/>
            <a:ext cx="723900" cy="893564"/>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89" name="Line 69"/>
          <p:cNvSpPr>
            <a:spLocks noChangeShapeType="1"/>
          </p:cNvSpPr>
          <p:nvPr/>
        </p:nvSpPr>
        <p:spPr bwMode="auto">
          <a:xfrm flipV="1">
            <a:off x="6272213" y="2963863"/>
            <a:ext cx="2717800" cy="219710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90" name="Line 70"/>
          <p:cNvSpPr>
            <a:spLocks noChangeShapeType="1"/>
          </p:cNvSpPr>
          <p:nvPr/>
        </p:nvSpPr>
        <p:spPr bwMode="auto">
          <a:xfrm>
            <a:off x="8990013" y="2963863"/>
            <a:ext cx="2730500" cy="218440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91" name="Rectangle 71"/>
          <p:cNvSpPr>
            <a:spLocks noChangeArrowheads="1"/>
          </p:cNvSpPr>
          <p:nvPr/>
        </p:nvSpPr>
        <p:spPr bwMode="auto">
          <a:xfrm rot="19190863">
            <a:off x="7424109" y="4204211"/>
            <a:ext cx="156613" cy="191501"/>
          </a:xfrm>
          <a:prstGeom prst="rect">
            <a:avLst/>
          </a:prstGeom>
          <a:noFill/>
          <a:ln w="19050">
            <a:solidFill>
              <a:schemeClr val="bg1"/>
            </a:solidFill>
            <a:miter lim="800000"/>
            <a:headEnd/>
            <a:tailEnd/>
          </a:ln>
          <a:effectLst/>
          <a:extLst/>
        </p:spPr>
        <p:txBody>
          <a:bodyPr wrap="none" anchor="ctr"/>
          <a:lstStyle/>
          <a:p>
            <a:endParaRPr lang="en-US"/>
          </a:p>
        </p:txBody>
      </p:sp>
      <p:sp>
        <p:nvSpPr>
          <p:cNvPr id="15392" name="Rectangle 72"/>
          <p:cNvSpPr>
            <a:spLocks noChangeArrowheads="1"/>
          </p:cNvSpPr>
          <p:nvPr/>
        </p:nvSpPr>
        <p:spPr bwMode="auto">
          <a:xfrm rot="2275154">
            <a:off x="10404477" y="4194175"/>
            <a:ext cx="165100" cy="225425"/>
          </a:xfrm>
          <a:prstGeom prst="rect">
            <a:avLst/>
          </a:prstGeom>
          <a:noFill/>
          <a:ln w="19050">
            <a:solidFill>
              <a:schemeClr val="bg1"/>
            </a:solidFill>
            <a:miter lim="800000"/>
            <a:headEnd/>
            <a:tailEnd/>
          </a:ln>
          <a:effectLst/>
          <a:extLst/>
        </p:spPr>
        <p:txBody>
          <a:bodyPr wrap="none" anchor="ctr"/>
          <a:lstStyle/>
          <a:p>
            <a:endParaRPr lang="en-US"/>
          </a:p>
        </p:txBody>
      </p:sp>
      <p:grpSp>
        <p:nvGrpSpPr>
          <p:cNvPr id="13" name="Group 12"/>
          <p:cNvGrpSpPr/>
          <p:nvPr/>
        </p:nvGrpSpPr>
        <p:grpSpPr>
          <a:xfrm>
            <a:off x="7783513" y="2532063"/>
            <a:ext cx="2641600" cy="3054350"/>
            <a:chOff x="7783513" y="2532063"/>
            <a:chExt cx="2641600" cy="3054350"/>
          </a:xfrm>
        </p:grpSpPr>
        <p:sp>
          <p:nvSpPr>
            <p:cNvPr id="15384" name="Line 64"/>
            <p:cNvSpPr>
              <a:spLocks noChangeShapeType="1"/>
            </p:cNvSpPr>
            <p:nvPr/>
          </p:nvSpPr>
          <p:spPr bwMode="auto">
            <a:xfrm>
              <a:off x="8088313" y="5160963"/>
              <a:ext cx="182245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85" name="Line 65"/>
            <p:cNvSpPr>
              <a:spLocks noChangeShapeType="1"/>
            </p:cNvSpPr>
            <p:nvPr/>
          </p:nvSpPr>
          <p:spPr bwMode="auto">
            <a:xfrm flipH="1">
              <a:off x="8088313" y="2963863"/>
              <a:ext cx="901700" cy="219710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86" name="Line 66"/>
            <p:cNvSpPr>
              <a:spLocks noChangeShapeType="1"/>
            </p:cNvSpPr>
            <p:nvPr/>
          </p:nvSpPr>
          <p:spPr bwMode="auto">
            <a:xfrm>
              <a:off x="8990013" y="2963863"/>
              <a:ext cx="914400" cy="219710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93" name="Text Box 73"/>
            <p:cNvSpPr txBox="1">
              <a:spLocks noChangeArrowheads="1"/>
            </p:cNvSpPr>
            <p:nvPr/>
          </p:nvSpPr>
          <p:spPr bwMode="auto">
            <a:xfrm>
              <a:off x="8786813" y="2532063"/>
              <a:ext cx="584200" cy="48895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2600" b="1">
                  <a:solidFill>
                    <a:schemeClr val="bg1"/>
                  </a:solidFill>
                  <a:latin typeface="Times New Roman" pitchFamily="18" charset="0"/>
                </a:rPr>
                <a:t>A</a:t>
              </a:r>
              <a:endParaRPr lang="vi-VN" sz="2600" b="1">
                <a:solidFill>
                  <a:schemeClr val="bg1"/>
                </a:solidFill>
                <a:latin typeface="Times New Roman" pitchFamily="18" charset="0"/>
              </a:endParaRPr>
            </a:p>
          </p:txBody>
        </p:sp>
        <p:sp>
          <p:nvSpPr>
            <p:cNvPr id="15394" name="Text Box 74"/>
            <p:cNvSpPr txBox="1">
              <a:spLocks noChangeArrowheads="1"/>
            </p:cNvSpPr>
            <p:nvPr/>
          </p:nvSpPr>
          <p:spPr bwMode="auto">
            <a:xfrm>
              <a:off x="7783513" y="5097463"/>
              <a:ext cx="584200" cy="48895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2600" b="1">
                  <a:solidFill>
                    <a:schemeClr val="bg1"/>
                  </a:solidFill>
                  <a:latin typeface="Times New Roman" pitchFamily="18" charset="0"/>
                </a:rPr>
                <a:t>B</a:t>
              </a:r>
              <a:endParaRPr lang="vi-VN" sz="2600" b="1">
                <a:solidFill>
                  <a:schemeClr val="bg1"/>
                </a:solidFill>
                <a:latin typeface="Times New Roman" pitchFamily="18" charset="0"/>
              </a:endParaRPr>
            </a:p>
          </p:txBody>
        </p:sp>
        <p:sp>
          <p:nvSpPr>
            <p:cNvPr id="15395" name="Text Box 75"/>
            <p:cNvSpPr txBox="1">
              <a:spLocks noChangeArrowheads="1"/>
            </p:cNvSpPr>
            <p:nvPr/>
          </p:nvSpPr>
          <p:spPr bwMode="auto">
            <a:xfrm>
              <a:off x="9840913" y="5097463"/>
              <a:ext cx="584200" cy="48895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2600" b="1">
                  <a:solidFill>
                    <a:schemeClr val="bg1"/>
                  </a:solidFill>
                  <a:latin typeface="Times New Roman" pitchFamily="18" charset="0"/>
                </a:rPr>
                <a:t>C</a:t>
              </a:r>
              <a:endParaRPr lang="vi-VN" sz="2600" b="1">
                <a:solidFill>
                  <a:schemeClr val="bg1"/>
                </a:solidFill>
                <a:latin typeface="Times New Roman" pitchFamily="18" charset="0"/>
              </a:endParaRPr>
            </a:p>
          </p:txBody>
        </p:sp>
      </p:grpSp>
      <p:sp>
        <p:nvSpPr>
          <p:cNvPr id="15398" name="Text Box 78"/>
          <p:cNvSpPr txBox="1">
            <a:spLocks noChangeArrowheads="1"/>
          </p:cNvSpPr>
          <p:nvPr/>
        </p:nvSpPr>
        <p:spPr bwMode="auto">
          <a:xfrm>
            <a:off x="8824913" y="6265863"/>
            <a:ext cx="584200" cy="48895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2600" b="1" dirty="0">
                <a:solidFill>
                  <a:schemeClr val="bg1"/>
                </a:solidFill>
                <a:latin typeface="Times New Roman" pitchFamily="18" charset="0"/>
              </a:rPr>
              <a:t>O</a:t>
            </a:r>
            <a:endParaRPr lang="vi-VN" sz="2600" b="1" dirty="0">
              <a:solidFill>
                <a:schemeClr val="bg1"/>
              </a:solidFill>
              <a:latin typeface="Times New Roman" pitchFamily="18" charset="0"/>
            </a:endParaRPr>
          </a:p>
        </p:txBody>
      </p:sp>
      <p:sp>
        <p:nvSpPr>
          <p:cNvPr id="15397" name="Text Box 77"/>
          <p:cNvSpPr txBox="1">
            <a:spLocks noChangeArrowheads="1"/>
          </p:cNvSpPr>
          <p:nvPr/>
        </p:nvSpPr>
        <p:spPr bwMode="auto">
          <a:xfrm>
            <a:off x="6919913" y="3865563"/>
            <a:ext cx="584200" cy="48895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2600" b="1" dirty="0">
                <a:solidFill>
                  <a:schemeClr val="bg1"/>
                </a:solidFill>
                <a:latin typeface="Times New Roman" pitchFamily="18" charset="0"/>
              </a:rPr>
              <a:t>H</a:t>
            </a:r>
            <a:endParaRPr lang="vi-VN" sz="2600" b="1" dirty="0">
              <a:solidFill>
                <a:schemeClr val="bg1"/>
              </a:solidFill>
              <a:latin typeface="Times New Roman" pitchFamily="18" charset="0"/>
            </a:endParaRPr>
          </a:p>
        </p:txBody>
      </p:sp>
      <p:sp>
        <p:nvSpPr>
          <p:cNvPr id="15400" name="Text Box 80"/>
          <p:cNvSpPr txBox="1">
            <a:spLocks noChangeArrowheads="1"/>
          </p:cNvSpPr>
          <p:nvPr/>
        </p:nvSpPr>
        <p:spPr bwMode="auto">
          <a:xfrm>
            <a:off x="10539413" y="3814763"/>
            <a:ext cx="584200" cy="48895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2600" b="1" dirty="0">
                <a:solidFill>
                  <a:schemeClr val="bg1"/>
                </a:solidFill>
                <a:latin typeface="Times New Roman" pitchFamily="18" charset="0"/>
              </a:rPr>
              <a:t>K</a:t>
            </a:r>
            <a:endParaRPr lang="vi-VN" sz="2600" b="1" dirty="0">
              <a:solidFill>
                <a:schemeClr val="bg1"/>
              </a:solidFill>
              <a:latin typeface="Times New Roman" pitchFamily="18" charset="0"/>
            </a:endParaRPr>
          </a:p>
        </p:txBody>
      </p:sp>
      <p:grpSp>
        <p:nvGrpSpPr>
          <p:cNvPr id="14" name="Group 13"/>
          <p:cNvGrpSpPr/>
          <p:nvPr/>
        </p:nvGrpSpPr>
        <p:grpSpPr>
          <a:xfrm>
            <a:off x="8374063" y="4078288"/>
            <a:ext cx="1249363" cy="174626"/>
            <a:chOff x="8374063" y="4078288"/>
            <a:chExt cx="1249363" cy="174626"/>
          </a:xfrm>
        </p:grpSpPr>
        <p:sp>
          <p:nvSpPr>
            <p:cNvPr id="15382" name="Line 91"/>
            <p:cNvSpPr>
              <a:spLocks noChangeShapeType="1"/>
            </p:cNvSpPr>
            <p:nvPr/>
          </p:nvSpPr>
          <p:spPr bwMode="auto">
            <a:xfrm>
              <a:off x="8374063" y="4078288"/>
              <a:ext cx="247650" cy="14605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383" name="Line 92"/>
            <p:cNvSpPr>
              <a:spLocks noChangeShapeType="1"/>
            </p:cNvSpPr>
            <p:nvPr/>
          </p:nvSpPr>
          <p:spPr bwMode="auto">
            <a:xfrm flipH="1">
              <a:off x="9375776" y="4092576"/>
              <a:ext cx="247650" cy="160338"/>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cxnSp>
        <p:nvCxnSpPr>
          <p:cNvPr id="5" name="Straight Connector 4"/>
          <p:cNvCxnSpPr/>
          <p:nvPr/>
        </p:nvCxnSpPr>
        <p:spPr>
          <a:xfrm>
            <a:off x="2163136" y="673915"/>
            <a:ext cx="2361566"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4881189" y="658149"/>
            <a:ext cx="503589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865136" y="1193833"/>
            <a:ext cx="5144005"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a:off x="7444628" y="1178067"/>
            <a:ext cx="2609555"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5371940" y="1657856"/>
            <a:ext cx="3169199"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1397227" y="1657856"/>
            <a:ext cx="3363960"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a:off x="793303" y="2189973"/>
            <a:ext cx="6064699"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grpSp>
        <p:nvGrpSpPr>
          <p:cNvPr id="6" name="Group 5"/>
          <p:cNvGrpSpPr/>
          <p:nvPr/>
        </p:nvGrpSpPr>
        <p:grpSpPr>
          <a:xfrm>
            <a:off x="7097713" y="5051426"/>
            <a:ext cx="3752850" cy="244475"/>
            <a:chOff x="7097713" y="5051426"/>
            <a:chExt cx="3752850" cy="244475"/>
          </a:xfrm>
        </p:grpSpPr>
        <p:sp>
          <p:nvSpPr>
            <p:cNvPr id="15376" name="Line 83"/>
            <p:cNvSpPr>
              <a:spLocks noChangeShapeType="1"/>
            </p:cNvSpPr>
            <p:nvPr/>
          </p:nvSpPr>
          <p:spPr bwMode="auto">
            <a:xfrm>
              <a:off x="7097713" y="5051426"/>
              <a:ext cx="0" cy="231775"/>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377" name="Line 84"/>
            <p:cNvSpPr>
              <a:spLocks noChangeShapeType="1"/>
            </p:cNvSpPr>
            <p:nvPr/>
          </p:nvSpPr>
          <p:spPr bwMode="auto">
            <a:xfrm flipH="1">
              <a:off x="7162574" y="5057776"/>
              <a:ext cx="1814" cy="225425"/>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378" name="Line 85"/>
            <p:cNvSpPr>
              <a:spLocks noChangeShapeType="1"/>
            </p:cNvSpPr>
            <p:nvPr/>
          </p:nvSpPr>
          <p:spPr bwMode="auto">
            <a:xfrm>
              <a:off x="8918576" y="5057776"/>
              <a:ext cx="0" cy="231775"/>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379" name="Line 86"/>
            <p:cNvSpPr>
              <a:spLocks noChangeShapeType="1"/>
            </p:cNvSpPr>
            <p:nvPr/>
          </p:nvSpPr>
          <p:spPr bwMode="auto">
            <a:xfrm>
              <a:off x="8985251" y="5064126"/>
              <a:ext cx="0" cy="231775"/>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380" name="Line 87"/>
            <p:cNvSpPr>
              <a:spLocks noChangeShapeType="1"/>
            </p:cNvSpPr>
            <p:nvPr/>
          </p:nvSpPr>
          <p:spPr bwMode="auto">
            <a:xfrm>
              <a:off x="10783888" y="5051426"/>
              <a:ext cx="0" cy="231775"/>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381" name="Line 88"/>
            <p:cNvSpPr>
              <a:spLocks noChangeShapeType="1"/>
            </p:cNvSpPr>
            <p:nvPr/>
          </p:nvSpPr>
          <p:spPr bwMode="auto">
            <a:xfrm>
              <a:off x="10850563" y="5057776"/>
              <a:ext cx="0" cy="231775"/>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 name="Group 1"/>
          <p:cNvGrpSpPr/>
          <p:nvPr/>
        </p:nvGrpSpPr>
        <p:grpSpPr>
          <a:xfrm>
            <a:off x="6026823" y="5094288"/>
            <a:ext cx="2093686" cy="488950"/>
            <a:chOff x="5980113" y="5110163"/>
            <a:chExt cx="2093686" cy="488950"/>
          </a:xfrm>
        </p:grpSpPr>
        <p:sp>
          <p:nvSpPr>
            <p:cNvPr id="15396" name="Text Box 76"/>
            <p:cNvSpPr txBox="1">
              <a:spLocks noChangeArrowheads="1"/>
            </p:cNvSpPr>
            <p:nvPr/>
          </p:nvSpPr>
          <p:spPr bwMode="auto">
            <a:xfrm>
              <a:off x="5980113" y="5110163"/>
              <a:ext cx="584200" cy="48895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2600" b="1">
                  <a:solidFill>
                    <a:schemeClr val="bg1"/>
                  </a:solidFill>
                  <a:latin typeface="Times New Roman" pitchFamily="18" charset="0"/>
                </a:rPr>
                <a:t>M</a:t>
              </a:r>
              <a:endParaRPr lang="vi-VN" sz="2600" b="1">
                <a:solidFill>
                  <a:schemeClr val="bg1"/>
                </a:solidFill>
                <a:latin typeface="Times New Roman" pitchFamily="18" charset="0"/>
              </a:endParaRPr>
            </a:p>
          </p:txBody>
        </p:sp>
        <p:sp>
          <p:nvSpPr>
            <p:cNvPr id="65" name="Line 64"/>
            <p:cNvSpPr>
              <a:spLocks noChangeShapeType="1"/>
            </p:cNvSpPr>
            <p:nvPr/>
          </p:nvSpPr>
          <p:spPr bwMode="auto">
            <a:xfrm>
              <a:off x="6251349" y="5177972"/>
              <a:ext cx="182245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 name="Group 3"/>
          <p:cNvGrpSpPr/>
          <p:nvPr/>
        </p:nvGrpSpPr>
        <p:grpSpPr>
          <a:xfrm>
            <a:off x="9917083" y="5072063"/>
            <a:ext cx="2260630" cy="488950"/>
            <a:chOff x="9917083" y="5072063"/>
            <a:chExt cx="2260630" cy="488950"/>
          </a:xfrm>
        </p:grpSpPr>
        <p:sp>
          <p:nvSpPr>
            <p:cNvPr id="15399" name="Text Box 79"/>
            <p:cNvSpPr txBox="1">
              <a:spLocks noChangeArrowheads="1"/>
            </p:cNvSpPr>
            <p:nvPr/>
          </p:nvSpPr>
          <p:spPr bwMode="auto">
            <a:xfrm>
              <a:off x="11593513" y="5072063"/>
              <a:ext cx="584200" cy="48895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2600" b="1" dirty="0">
                  <a:solidFill>
                    <a:schemeClr val="bg1"/>
                  </a:solidFill>
                  <a:latin typeface="Times New Roman" pitchFamily="18" charset="0"/>
                </a:rPr>
                <a:t>N</a:t>
              </a:r>
              <a:endParaRPr lang="vi-VN" sz="2600" b="1" dirty="0">
                <a:solidFill>
                  <a:schemeClr val="bg1"/>
                </a:solidFill>
                <a:latin typeface="Times New Roman" pitchFamily="18" charset="0"/>
              </a:endParaRPr>
            </a:p>
          </p:txBody>
        </p:sp>
        <p:sp>
          <p:nvSpPr>
            <p:cNvPr id="66" name="Line 64"/>
            <p:cNvSpPr>
              <a:spLocks noChangeShapeType="1"/>
            </p:cNvSpPr>
            <p:nvPr/>
          </p:nvSpPr>
          <p:spPr bwMode="auto">
            <a:xfrm>
              <a:off x="9917083" y="5160969"/>
              <a:ext cx="182245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8" name="Line 68"/>
          <p:cNvSpPr>
            <a:spLocks noChangeShapeType="1"/>
          </p:cNvSpPr>
          <p:nvPr/>
        </p:nvSpPr>
        <p:spPr bwMode="auto">
          <a:xfrm flipH="1" flipV="1">
            <a:off x="8082856" y="5150062"/>
            <a:ext cx="918966" cy="1134349"/>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 name="Line 67"/>
          <p:cNvSpPr>
            <a:spLocks noChangeShapeType="1"/>
          </p:cNvSpPr>
          <p:nvPr/>
        </p:nvSpPr>
        <p:spPr bwMode="auto">
          <a:xfrm flipH="1">
            <a:off x="8990803" y="5148811"/>
            <a:ext cx="920321" cy="1134349"/>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cxnSp>
        <p:nvCxnSpPr>
          <p:cNvPr id="48" name="Straight Connector 47"/>
          <p:cNvCxnSpPr/>
          <p:nvPr/>
        </p:nvCxnSpPr>
        <p:spPr>
          <a:xfrm>
            <a:off x="8737754" y="1674815"/>
            <a:ext cx="1395259"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764353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75779"/>
                                        </p:tgtEl>
                                        <p:attrNameLst>
                                          <p:attrName>style.visibility</p:attrName>
                                        </p:attrNameLst>
                                      </p:cBhvr>
                                      <p:to>
                                        <p:strVal val="visible"/>
                                      </p:to>
                                    </p:set>
                                    <p:animEffect transition="in" filter="strips(downRight)">
                                      <p:cBhvr>
                                        <p:cTn id="7" dur="500"/>
                                        <p:tgtEl>
                                          <p:spTgt spid="7577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arn(inVertical)">
                                      <p:cBhvr>
                                        <p:cTn id="17" dur="500"/>
                                        <p:tgtEl>
                                          <p:spTgt spid="13"/>
                                        </p:tgtEl>
                                      </p:cBhvr>
                                    </p:animEffect>
                                  </p:childTnLst>
                                </p:cTn>
                              </p:par>
                            </p:childTnLst>
                          </p:cTn>
                        </p:par>
                        <p:par>
                          <p:cTn id="18" fill="hold">
                            <p:stCondLst>
                              <p:cond delay="500"/>
                            </p:stCondLst>
                            <p:childTnLst>
                              <p:par>
                                <p:cTn id="19" presetID="22" presetClass="entr" presetSubtype="4" fill="hold" nodeType="after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down)">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49"/>
                                        </p:tgtEl>
                                        <p:attrNameLst>
                                          <p:attrName>style.visibility</p:attrName>
                                        </p:attrNameLst>
                                      </p:cBhvr>
                                      <p:to>
                                        <p:strVal val="visible"/>
                                      </p:to>
                                    </p:set>
                                    <p:animEffect transition="in" filter="barn(inVertical)">
                                      <p:cBhvr>
                                        <p:cTn id="26" dur="500"/>
                                        <p:tgtEl>
                                          <p:spTgt spid="49"/>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barn(inVertical)">
                                      <p:cBhvr>
                                        <p:cTn id="31" dur="500"/>
                                        <p:tgtEl>
                                          <p:spTgt spid="2"/>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53"/>
                                        </p:tgtEl>
                                        <p:attrNameLst>
                                          <p:attrName>style.visibility</p:attrName>
                                        </p:attrNameLst>
                                      </p:cBhvr>
                                      <p:to>
                                        <p:strVal val="visible"/>
                                      </p:to>
                                    </p:set>
                                    <p:animEffect transition="in" filter="fade">
                                      <p:cBhvr>
                                        <p:cTn id="36" dur="500"/>
                                        <p:tgtEl>
                                          <p:spTgt spid="53"/>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fade">
                                      <p:cBhvr>
                                        <p:cTn id="41" dur="500"/>
                                        <p:tgtEl>
                                          <p:spTgt spid="4"/>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54"/>
                                        </p:tgtEl>
                                        <p:attrNameLst>
                                          <p:attrName>style.visibility</p:attrName>
                                        </p:attrNameLst>
                                      </p:cBhvr>
                                      <p:to>
                                        <p:strVal val="visible"/>
                                      </p:to>
                                    </p:set>
                                    <p:animEffect transition="in" filter="fade">
                                      <p:cBhvr>
                                        <p:cTn id="46" dur="500"/>
                                        <p:tgtEl>
                                          <p:spTgt spid="54"/>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6"/>
                                        </p:tgtEl>
                                        <p:attrNameLst>
                                          <p:attrName>style.visibility</p:attrName>
                                        </p:attrNameLst>
                                      </p:cBhvr>
                                      <p:to>
                                        <p:strVal val="visible"/>
                                      </p:to>
                                    </p:set>
                                    <p:animEffect transition="in" filter="fade">
                                      <p:cBhvr>
                                        <p:cTn id="51" dur="500"/>
                                        <p:tgtEl>
                                          <p:spTgt spid="6"/>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nodeType="clickEffect">
                                  <p:stCondLst>
                                    <p:cond delay="0"/>
                                  </p:stCondLst>
                                  <p:childTnLst>
                                    <p:set>
                                      <p:cBhvr>
                                        <p:cTn id="55" dur="1" fill="hold">
                                          <p:stCondLst>
                                            <p:cond delay="0"/>
                                          </p:stCondLst>
                                        </p:cTn>
                                        <p:tgtEl>
                                          <p:spTgt spid="59"/>
                                        </p:tgtEl>
                                        <p:attrNameLst>
                                          <p:attrName>style.visibility</p:attrName>
                                        </p:attrNameLst>
                                      </p:cBhvr>
                                      <p:to>
                                        <p:strVal val="visible"/>
                                      </p:to>
                                    </p:set>
                                    <p:animEffect transition="in" filter="barn(inVertical)">
                                      <p:cBhvr>
                                        <p:cTn id="56" dur="500"/>
                                        <p:tgtEl>
                                          <p:spTgt spid="59"/>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15389"/>
                                        </p:tgtEl>
                                        <p:attrNameLst>
                                          <p:attrName>style.visibility</p:attrName>
                                        </p:attrNameLst>
                                      </p:cBhvr>
                                      <p:to>
                                        <p:strVal val="visible"/>
                                      </p:to>
                                    </p:set>
                                    <p:animEffect transition="in" filter="fade">
                                      <p:cBhvr>
                                        <p:cTn id="61" dur="500"/>
                                        <p:tgtEl>
                                          <p:spTgt spid="15389"/>
                                        </p:tgtEl>
                                      </p:cBhvr>
                                    </p:animEffect>
                                  </p:childTnLst>
                                </p:cTn>
                              </p:par>
                            </p:childTnLst>
                          </p:cTn>
                        </p:par>
                        <p:par>
                          <p:cTn id="62" fill="hold">
                            <p:stCondLst>
                              <p:cond delay="500"/>
                            </p:stCondLst>
                            <p:childTnLst>
                              <p:par>
                                <p:cTn id="63" presetID="10" presetClass="entr" presetSubtype="0" fill="hold" grpId="0" nodeType="afterEffect">
                                  <p:stCondLst>
                                    <p:cond delay="0"/>
                                  </p:stCondLst>
                                  <p:childTnLst>
                                    <p:set>
                                      <p:cBhvr>
                                        <p:cTn id="64" dur="1" fill="hold">
                                          <p:stCondLst>
                                            <p:cond delay="0"/>
                                          </p:stCondLst>
                                        </p:cTn>
                                        <p:tgtEl>
                                          <p:spTgt spid="15388"/>
                                        </p:tgtEl>
                                        <p:attrNameLst>
                                          <p:attrName>style.visibility</p:attrName>
                                        </p:attrNameLst>
                                      </p:cBhvr>
                                      <p:to>
                                        <p:strVal val="visible"/>
                                      </p:to>
                                    </p:set>
                                    <p:animEffect transition="in" filter="fade">
                                      <p:cBhvr>
                                        <p:cTn id="65" dur="500"/>
                                        <p:tgtEl>
                                          <p:spTgt spid="15388"/>
                                        </p:tgtEl>
                                      </p:cBhvr>
                                    </p:animEffect>
                                  </p:childTnLst>
                                </p:cTn>
                              </p:par>
                            </p:childTnLst>
                          </p:cTn>
                        </p:par>
                        <p:par>
                          <p:cTn id="66" fill="hold">
                            <p:stCondLst>
                              <p:cond delay="1000"/>
                            </p:stCondLst>
                            <p:childTnLst>
                              <p:par>
                                <p:cTn id="67" presetID="16" presetClass="entr" presetSubtype="21" fill="hold" grpId="0" nodeType="afterEffect">
                                  <p:stCondLst>
                                    <p:cond delay="0"/>
                                  </p:stCondLst>
                                  <p:childTnLst>
                                    <p:set>
                                      <p:cBhvr>
                                        <p:cTn id="68" dur="1" fill="hold">
                                          <p:stCondLst>
                                            <p:cond delay="0"/>
                                          </p:stCondLst>
                                        </p:cTn>
                                        <p:tgtEl>
                                          <p:spTgt spid="15397"/>
                                        </p:tgtEl>
                                        <p:attrNameLst>
                                          <p:attrName>style.visibility</p:attrName>
                                        </p:attrNameLst>
                                      </p:cBhvr>
                                      <p:to>
                                        <p:strVal val="visible"/>
                                      </p:to>
                                    </p:set>
                                    <p:animEffect transition="in" filter="barn(inVertical)">
                                      <p:cBhvr>
                                        <p:cTn id="69" dur="500"/>
                                        <p:tgtEl>
                                          <p:spTgt spid="15397"/>
                                        </p:tgtEl>
                                      </p:cBhvr>
                                    </p:animEffect>
                                  </p:childTnLst>
                                </p:cTn>
                              </p:par>
                            </p:childTnLst>
                          </p:cTn>
                        </p:par>
                        <p:par>
                          <p:cTn id="70" fill="hold">
                            <p:stCondLst>
                              <p:cond delay="1500"/>
                            </p:stCondLst>
                            <p:childTnLst>
                              <p:par>
                                <p:cTn id="71" presetID="16" presetClass="entr" presetSubtype="21" fill="hold" grpId="0" nodeType="afterEffect">
                                  <p:stCondLst>
                                    <p:cond delay="0"/>
                                  </p:stCondLst>
                                  <p:childTnLst>
                                    <p:set>
                                      <p:cBhvr>
                                        <p:cTn id="72" dur="1" fill="hold">
                                          <p:stCondLst>
                                            <p:cond delay="0"/>
                                          </p:stCondLst>
                                        </p:cTn>
                                        <p:tgtEl>
                                          <p:spTgt spid="15391"/>
                                        </p:tgtEl>
                                        <p:attrNameLst>
                                          <p:attrName>style.visibility</p:attrName>
                                        </p:attrNameLst>
                                      </p:cBhvr>
                                      <p:to>
                                        <p:strVal val="visible"/>
                                      </p:to>
                                    </p:set>
                                    <p:animEffect transition="in" filter="barn(inVertical)">
                                      <p:cBhvr>
                                        <p:cTn id="73" dur="500"/>
                                        <p:tgtEl>
                                          <p:spTgt spid="15391"/>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nodeType="clickEffect">
                                  <p:stCondLst>
                                    <p:cond delay="0"/>
                                  </p:stCondLst>
                                  <p:childTnLst>
                                    <p:set>
                                      <p:cBhvr>
                                        <p:cTn id="77" dur="1" fill="hold">
                                          <p:stCondLst>
                                            <p:cond delay="0"/>
                                          </p:stCondLst>
                                        </p:cTn>
                                        <p:tgtEl>
                                          <p:spTgt spid="55"/>
                                        </p:tgtEl>
                                        <p:attrNameLst>
                                          <p:attrName>style.visibility</p:attrName>
                                        </p:attrNameLst>
                                      </p:cBhvr>
                                      <p:to>
                                        <p:strVal val="visible"/>
                                      </p:to>
                                    </p:set>
                                    <p:animEffect transition="in" filter="fade">
                                      <p:cBhvr>
                                        <p:cTn id="78" dur="500"/>
                                        <p:tgtEl>
                                          <p:spTgt spid="55"/>
                                        </p:tgtEl>
                                      </p:cBhvr>
                                    </p:animEffect>
                                  </p:childTnLst>
                                </p:cTn>
                              </p:par>
                            </p:childTnLst>
                          </p:cTn>
                        </p:par>
                      </p:childTnLst>
                    </p:cTn>
                  </p:par>
                  <p:par>
                    <p:cTn id="79" fill="hold">
                      <p:stCondLst>
                        <p:cond delay="indefinite"/>
                      </p:stCondLst>
                      <p:childTnLst>
                        <p:par>
                          <p:cTn id="80" fill="hold">
                            <p:stCondLst>
                              <p:cond delay="0"/>
                            </p:stCondLst>
                            <p:childTnLst>
                              <p:par>
                                <p:cTn id="81" presetID="16" presetClass="entr" presetSubtype="21" fill="hold" grpId="0" nodeType="clickEffect">
                                  <p:stCondLst>
                                    <p:cond delay="0"/>
                                  </p:stCondLst>
                                  <p:childTnLst>
                                    <p:set>
                                      <p:cBhvr>
                                        <p:cTn id="82" dur="1" fill="hold">
                                          <p:stCondLst>
                                            <p:cond delay="0"/>
                                          </p:stCondLst>
                                        </p:cTn>
                                        <p:tgtEl>
                                          <p:spTgt spid="15390"/>
                                        </p:tgtEl>
                                        <p:attrNameLst>
                                          <p:attrName>style.visibility</p:attrName>
                                        </p:attrNameLst>
                                      </p:cBhvr>
                                      <p:to>
                                        <p:strVal val="visible"/>
                                      </p:to>
                                    </p:set>
                                    <p:animEffect transition="in" filter="barn(inVertical)">
                                      <p:cBhvr>
                                        <p:cTn id="83" dur="500"/>
                                        <p:tgtEl>
                                          <p:spTgt spid="15390"/>
                                        </p:tgtEl>
                                      </p:cBhvr>
                                    </p:animEffect>
                                  </p:childTnLst>
                                </p:cTn>
                              </p:par>
                            </p:childTnLst>
                          </p:cTn>
                        </p:par>
                        <p:par>
                          <p:cTn id="84" fill="hold">
                            <p:stCondLst>
                              <p:cond delay="500"/>
                            </p:stCondLst>
                            <p:childTnLst>
                              <p:par>
                                <p:cTn id="85" presetID="16" presetClass="entr" presetSubtype="21" fill="hold" grpId="0" nodeType="afterEffect">
                                  <p:stCondLst>
                                    <p:cond delay="0"/>
                                  </p:stCondLst>
                                  <p:childTnLst>
                                    <p:set>
                                      <p:cBhvr>
                                        <p:cTn id="86" dur="1" fill="hold">
                                          <p:stCondLst>
                                            <p:cond delay="0"/>
                                          </p:stCondLst>
                                        </p:cTn>
                                        <p:tgtEl>
                                          <p:spTgt spid="15387"/>
                                        </p:tgtEl>
                                        <p:attrNameLst>
                                          <p:attrName>style.visibility</p:attrName>
                                        </p:attrNameLst>
                                      </p:cBhvr>
                                      <p:to>
                                        <p:strVal val="visible"/>
                                      </p:to>
                                    </p:set>
                                    <p:animEffect transition="in" filter="barn(inVertical)">
                                      <p:cBhvr>
                                        <p:cTn id="87" dur="500"/>
                                        <p:tgtEl>
                                          <p:spTgt spid="15387"/>
                                        </p:tgtEl>
                                      </p:cBhvr>
                                    </p:animEffect>
                                  </p:childTnLst>
                                </p:cTn>
                              </p:par>
                            </p:childTnLst>
                          </p:cTn>
                        </p:par>
                        <p:par>
                          <p:cTn id="88" fill="hold">
                            <p:stCondLst>
                              <p:cond delay="1000"/>
                            </p:stCondLst>
                            <p:childTnLst>
                              <p:par>
                                <p:cTn id="89" presetID="16" presetClass="entr" presetSubtype="21" fill="hold" grpId="0" nodeType="afterEffect">
                                  <p:stCondLst>
                                    <p:cond delay="0"/>
                                  </p:stCondLst>
                                  <p:childTnLst>
                                    <p:set>
                                      <p:cBhvr>
                                        <p:cTn id="90" dur="1" fill="hold">
                                          <p:stCondLst>
                                            <p:cond delay="0"/>
                                          </p:stCondLst>
                                        </p:cTn>
                                        <p:tgtEl>
                                          <p:spTgt spid="15400"/>
                                        </p:tgtEl>
                                        <p:attrNameLst>
                                          <p:attrName>style.visibility</p:attrName>
                                        </p:attrNameLst>
                                      </p:cBhvr>
                                      <p:to>
                                        <p:strVal val="visible"/>
                                      </p:to>
                                    </p:set>
                                    <p:animEffect transition="in" filter="barn(inVertical)">
                                      <p:cBhvr>
                                        <p:cTn id="91" dur="500"/>
                                        <p:tgtEl>
                                          <p:spTgt spid="15400"/>
                                        </p:tgtEl>
                                      </p:cBhvr>
                                    </p:animEffect>
                                  </p:childTnLst>
                                </p:cTn>
                              </p:par>
                            </p:childTnLst>
                          </p:cTn>
                        </p:par>
                        <p:par>
                          <p:cTn id="92" fill="hold">
                            <p:stCondLst>
                              <p:cond delay="1500"/>
                            </p:stCondLst>
                            <p:childTnLst>
                              <p:par>
                                <p:cTn id="93" presetID="16" presetClass="entr" presetSubtype="21" fill="hold" grpId="0" nodeType="afterEffect">
                                  <p:stCondLst>
                                    <p:cond delay="0"/>
                                  </p:stCondLst>
                                  <p:childTnLst>
                                    <p:set>
                                      <p:cBhvr>
                                        <p:cTn id="94" dur="1" fill="hold">
                                          <p:stCondLst>
                                            <p:cond delay="0"/>
                                          </p:stCondLst>
                                        </p:cTn>
                                        <p:tgtEl>
                                          <p:spTgt spid="15392"/>
                                        </p:tgtEl>
                                        <p:attrNameLst>
                                          <p:attrName>style.visibility</p:attrName>
                                        </p:attrNameLst>
                                      </p:cBhvr>
                                      <p:to>
                                        <p:strVal val="visible"/>
                                      </p:to>
                                    </p:set>
                                    <p:animEffect transition="in" filter="barn(inVertical)">
                                      <p:cBhvr>
                                        <p:cTn id="95" dur="500"/>
                                        <p:tgtEl>
                                          <p:spTgt spid="15392"/>
                                        </p:tgtEl>
                                      </p:cBhvr>
                                    </p:animEffect>
                                  </p:childTnLst>
                                </p:cTn>
                              </p:par>
                            </p:childTnLst>
                          </p:cTn>
                        </p:par>
                      </p:childTnLst>
                    </p:cTn>
                  </p:par>
                  <p:par>
                    <p:cTn id="96" fill="hold">
                      <p:stCondLst>
                        <p:cond delay="indefinite"/>
                      </p:stCondLst>
                      <p:childTnLst>
                        <p:par>
                          <p:cTn id="97" fill="hold">
                            <p:stCondLst>
                              <p:cond delay="0"/>
                            </p:stCondLst>
                            <p:childTnLst>
                              <p:par>
                                <p:cTn id="98" presetID="10" presetClass="entr" presetSubtype="0" fill="hold" nodeType="clickEffect">
                                  <p:stCondLst>
                                    <p:cond delay="0"/>
                                  </p:stCondLst>
                                  <p:childTnLst>
                                    <p:set>
                                      <p:cBhvr>
                                        <p:cTn id="99" dur="1" fill="hold">
                                          <p:stCondLst>
                                            <p:cond delay="0"/>
                                          </p:stCondLst>
                                        </p:cTn>
                                        <p:tgtEl>
                                          <p:spTgt spid="48"/>
                                        </p:tgtEl>
                                        <p:attrNameLst>
                                          <p:attrName>style.visibility</p:attrName>
                                        </p:attrNameLst>
                                      </p:cBhvr>
                                      <p:to>
                                        <p:strVal val="visible"/>
                                      </p:to>
                                    </p:set>
                                    <p:animEffect transition="in" filter="fade">
                                      <p:cBhvr>
                                        <p:cTn id="100" dur="500"/>
                                        <p:tgtEl>
                                          <p:spTgt spid="48"/>
                                        </p:tgtEl>
                                      </p:cBhvr>
                                    </p:animEffect>
                                  </p:childTnLst>
                                </p:cTn>
                              </p:par>
                            </p:childTnLst>
                          </p:cTn>
                        </p:par>
                        <p:par>
                          <p:cTn id="101" fill="hold">
                            <p:stCondLst>
                              <p:cond delay="500"/>
                            </p:stCondLst>
                            <p:childTnLst>
                              <p:par>
                                <p:cTn id="102" presetID="10" presetClass="entr" presetSubtype="0" fill="hold" nodeType="afterEffect">
                                  <p:stCondLst>
                                    <p:cond delay="0"/>
                                  </p:stCondLst>
                                  <p:childTnLst>
                                    <p:set>
                                      <p:cBhvr>
                                        <p:cTn id="103" dur="1" fill="hold">
                                          <p:stCondLst>
                                            <p:cond delay="0"/>
                                          </p:stCondLst>
                                        </p:cTn>
                                        <p:tgtEl>
                                          <p:spTgt spid="61"/>
                                        </p:tgtEl>
                                        <p:attrNameLst>
                                          <p:attrName>style.visibility</p:attrName>
                                        </p:attrNameLst>
                                      </p:cBhvr>
                                      <p:to>
                                        <p:strVal val="visible"/>
                                      </p:to>
                                    </p:set>
                                    <p:animEffect transition="in" filter="fade">
                                      <p:cBhvr>
                                        <p:cTn id="104" dur="500"/>
                                        <p:tgtEl>
                                          <p:spTgt spid="61"/>
                                        </p:tgtEl>
                                      </p:cBhvr>
                                    </p:animEffect>
                                  </p:childTnLst>
                                </p:cTn>
                              </p:par>
                            </p:childTnLst>
                          </p:cTn>
                        </p:par>
                      </p:childTnLst>
                    </p:cTn>
                  </p:par>
                  <p:par>
                    <p:cTn id="105" fill="hold">
                      <p:stCondLst>
                        <p:cond delay="indefinite"/>
                      </p:stCondLst>
                      <p:childTnLst>
                        <p:par>
                          <p:cTn id="106" fill="hold">
                            <p:stCondLst>
                              <p:cond delay="0"/>
                            </p:stCondLst>
                            <p:childTnLst>
                              <p:par>
                                <p:cTn id="107" presetID="10" presetClass="entr" presetSubtype="0" fill="hold" grpId="0" nodeType="clickEffect">
                                  <p:stCondLst>
                                    <p:cond delay="0"/>
                                  </p:stCondLst>
                                  <p:childTnLst>
                                    <p:set>
                                      <p:cBhvr>
                                        <p:cTn id="108" dur="1" fill="hold">
                                          <p:stCondLst>
                                            <p:cond delay="0"/>
                                          </p:stCondLst>
                                        </p:cTn>
                                        <p:tgtEl>
                                          <p:spTgt spid="78"/>
                                        </p:tgtEl>
                                        <p:attrNameLst>
                                          <p:attrName>style.visibility</p:attrName>
                                        </p:attrNameLst>
                                      </p:cBhvr>
                                      <p:to>
                                        <p:strVal val="visible"/>
                                      </p:to>
                                    </p:set>
                                    <p:animEffect transition="in" filter="fade">
                                      <p:cBhvr>
                                        <p:cTn id="109" dur="500"/>
                                        <p:tgtEl>
                                          <p:spTgt spid="78"/>
                                        </p:tgtEl>
                                      </p:cBhvr>
                                    </p:animEffect>
                                  </p:childTnLst>
                                </p:cTn>
                              </p:par>
                            </p:childTnLst>
                          </p:cTn>
                        </p:par>
                        <p:par>
                          <p:cTn id="110" fill="hold">
                            <p:stCondLst>
                              <p:cond delay="500"/>
                            </p:stCondLst>
                            <p:childTnLst>
                              <p:par>
                                <p:cTn id="111" presetID="16" presetClass="entr" presetSubtype="21" fill="hold" grpId="0" nodeType="afterEffect">
                                  <p:stCondLst>
                                    <p:cond delay="0"/>
                                  </p:stCondLst>
                                  <p:childTnLst>
                                    <p:set>
                                      <p:cBhvr>
                                        <p:cTn id="112" dur="1" fill="hold">
                                          <p:stCondLst>
                                            <p:cond delay="0"/>
                                          </p:stCondLst>
                                        </p:cTn>
                                        <p:tgtEl>
                                          <p:spTgt spid="79"/>
                                        </p:tgtEl>
                                        <p:attrNameLst>
                                          <p:attrName>style.visibility</p:attrName>
                                        </p:attrNameLst>
                                      </p:cBhvr>
                                      <p:to>
                                        <p:strVal val="visible"/>
                                      </p:to>
                                    </p:set>
                                    <p:animEffect transition="in" filter="barn(inVertical)">
                                      <p:cBhvr>
                                        <p:cTn id="113" dur="500"/>
                                        <p:tgtEl>
                                          <p:spTgt spid="79"/>
                                        </p:tgtEl>
                                      </p:cBhvr>
                                    </p:animEffect>
                                  </p:childTnLst>
                                </p:cTn>
                              </p:par>
                            </p:childTnLst>
                          </p:cTn>
                        </p:par>
                        <p:par>
                          <p:cTn id="114" fill="hold">
                            <p:stCondLst>
                              <p:cond delay="1000"/>
                            </p:stCondLst>
                            <p:childTnLst>
                              <p:par>
                                <p:cTn id="115" presetID="16" presetClass="entr" presetSubtype="21" fill="hold" grpId="0" nodeType="afterEffect">
                                  <p:stCondLst>
                                    <p:cond delay="0"/>
                                  </p:stCondLst>
                                  <p:childTnLst>
                                    <p:set>
                                      <p:cBhvr>
                                        <p:cTn id="116" dur="1" fill="hold">
                                          <p:stCondLst>
                                            <p:cond delay="0"/>
                                          </p:stCondLst>
                                        </p:cTn>
                                        <p:tgtEl>
                                          <p:spTgt spid="15398"/>
                                        </p:tgtEl>
                                        <p:attrNameLst>
                                          <p:attrName>style.visibility</p:attrName>
                                        </p:attrNameLst>
                                      </p:cBhvr>
                                      <p:to>
                                        <p:strVal val="visible"/>
                                      </p:to>
                                    </p:set>
                                    <p:animEffect transition="in" filter="barn(inVertical)">
                                      <p:cBhvr>
                                        <p:cTn id="117" dur="500"/>
                                        <p:tgtEl>
                                          <p:spTgt spid="153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9" grpId="0"/>
      <p:bldP spid="15387" grpId="0" animBg="1"/>
      <p:bldP spid="15388" grpId="0" animBg="1"/>
      <p:bldP spid="15389" grpId="0" animBg="1"/>
      <p:bldP spid="15390" grpId="0" animBg="1"/>
      <p:bldP spid="15391" grpId="0" animBg="1"/>
      <p:bldP spid="15392" grpId="0" animBg="1"/>
      <p:bldP spid="15398" grpId="0"/>
      <p:bldP spid="15397" grpId="0"/>
      <p:bldP spid="15400" grpId="0"/>
      <p:bldP spid="78" grpId="0" animBg="1"/>
      <p:bldP spid="7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5790" name="Text Box 14"/>
              <p:cNvSpPr txBox="1">
                <a:spLocks noChangeArrowheads="1"/>
              </p:cNvSpPr>
              <p:nvPr/>
            </p:nvSpPr>
            <p:spPr bwMode="auto">
              <a:xfrm>
                <a:off x="7131905" y="3137778"/>
                <a:ext cx="4361158" cy="226081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0"/>
                  </a:spcBef>
                  <a:defRPr>
                    <a:solidFill>
                      <a:schemeClr val="tx1"/>
                    </a:solidFill>
                    <a:latin typeface="Calibri" pitchFamily="34" charset="0"/>
                    <a:cs typeface="Arial" charset="0"/>
                  </a:defRPr>
                </a:lvl1pPr>
                <a:lvl2pPr marL="742950" indent="-285750">
                  <a:spcBef>
                    <a:spcPct val="0"/>
                  </a:spcBef>
                  <a:defRPr>
                    <a:solidFill>
                      <a:schemeClr val="tx1"/>
                    </a:solidFill>
                    <a:latin typeface="Calibri" pitchFamily="34" charset="0"/>
                    <a:cs typeface="Arial" charset="0"/>
                  </a:defRPr>
                </a:lvl2pPr>
                <a:lvl3pPr marL="1143000" indent="-228600">
                  <a:spcBef>
                    <a:spcPct val="0"/>
                  </a:spcBef>
                  <a:defRPr>
                    <a:solidFill>
                      <a:schemeClr val="tx1"/>
                    </a:solidFill>
                    <a:latin typeface="Calibri" pitchFamily="34" charset="0"/>
                    <a:cs typeface="Arial" charset="0"/>
                  </a:defRPr>
                </a:lvl3pPr>
                <a:lvl4pPr marL="1600200" indent="-228600">
                  <a:spcBef>
                    <a:spcPct val="0"/>
                  </a:spcBef>
                  <a:defRPr>
                    <a:solidFill>
                      <a:schemeClr val="tx1"/>
                    </a:solidFill>
                    <a:latin typeface="Calibri" pitchFamily="34" charset="0"/>
                    <a:cs typeface="Arial" charset="0"/>
                  </a:defRPr>
                </a:lvl4pPr>
                <a:lvl5pPr marL="2057400" indent="-228600">
                  <a:spcBef>
                    <a:spcPct val="0"/>
                  </a:spcBef>
                  <a:defRPr>
                    <a:solidFill>
                      <a:schemeClr val="tx1"/>
                    </a:solidFill>
                    <a:latin typeface="Calibri" pitchFamily="34" charset="0"/>
                    <a:cs typeface="Arial" charset="0"/>
                  </a:defRPr>
                </a:lvl5pPr>
                <a:lvl6pPr marL="2514600" indent="-228600" fontAlgn="base">
                  <a:spcBef>
                    <a:spcPct val="0"/>
                  </a:spcBef>
                  <a:spcAft>
                    <a:spcPct val="0"/>
                  </a:spcAft>
                  <a:defRPr>
                    <a:solidFill>
                      <a:schemeClr val="tx1"/>
                    </a:solidFill>
                    <a:latin typeface="Calibri" pitchFamily="34" charset="0"/>
                    <a:cs typeface="Arial" charset="0"/>
                  </a:defRPr>
                </a:lvl6pPr>
                <a:lvl7pPr marL="2971800" indent="-228600" fontAlgn="base">
                  <a:spcBef>
                    <a:spcPct val="0"/>
                  </a:spcBef>
                  <a:spcAft>
                    <a:spcPct val="0"/>
                  </a:spcAft>
                  <a:defRPr>
                    <a:solidFill>
                      <a:schemeClr val="tx1"/>
                    </a:solidFill>
                    <a:latin typeface="Calibri" pitchFamily="34" charset="0"/>
                    <a:cs typeface="Arial" charset="0"/>
                  </a:defRPr>
                </a:lvl7pPr>
                <a:lvl8pPr marL="3429000" indent="-228600" fontAlgn="base">
                  <a:spcBef>
                    <a:spcPct val="0"/>
                  </a:spcBef>
                  <a:spcAft>
                    <a:spcPct val="0"/>
                  </a:spcAft>
                  <a:defRPr>
                    <a:solidFill>
                      <a:schemeClr val="tx1"/>
                    </a:solidFill>
                    <a:latin typeface="Calibri" pitchFamily="34" charset="0"/>
                    <a:cs typeface="Arial" charset="0"/>
                  </a:defRPr>
                </a:lvl8pPr>
                <a:lvl9pPr marL="3886200" indent="-228600" fontAlgn="base">
                  <a:spcBef>
                    <a:spcPct val="0"/>
                  </a:spcBef>
                  <a:spcAft>
                    <a:spcPct val="0"/>
                  </a:spcAft>
                  <a:defRPr>
                    <a:solidFill>
                      <a:schemeClr val="tx1"/>
                    </a:solidFill>
                    <a:latin typeface="Calibri" pitchFamily="34" charset="0"/>
                    <a:cs typeface="Arial" charset="0"/>
                  </a:defRPr>
                </a:lvl9pPr>
              </a:lstStyle>
              <a:p>
                <a:pPr>
                  <a:spcBef>
                    <a:spcPct val="50000"/>
                  </a:spcBef>
                </a:pPr>
                <a:r>
                  <a:rPr lang="en-US" altLang="en-US" sz="2800" dirty="0" smtClean="0">
                    <a:solidFill>
                      <a:srgbClr val="FFFFFF"/>
                    </a:solidFill>
                    <a:latin typeface="Times New Roman" pitchFamily="18" charset="0"/>
                    <a:cs typeface="Times New Roman" pitchFamily="18" charset="0"/>
                  </a:rPr>
                  <a:t>a) AM </a:t>
                </a:r>
                <a:r>
                  <a:rPr lang="en-US" altLang="en-US" sz="2800" dirty="0">
                    <a:solidFill>
                      <a:srgbClr val="FFFFFF"/>
                    </a:solidFill>
                    <a:latin typeface="Times New Roman" pitchFamily="18" charset="0"/>
                    <a:cs typeface="Times New Roman" pitchFamily="18" charset="0"/>
                  </a:rPr>
                  <a:t>= </a:t>
                </a:r>
                <a:r>
                  <a:rPr lang="en-US" altLang="en-US" sz="2800" dirty="0" smtClean="0">
                    <a:solidFill>
                      <a:srgbClr val="FFFFFF"/>
                    </a:solidFill>
                    <a:latin typeface="Times New Roman" pitchFamily="18" charset="0"/>
                    <a:cs typeface="Times New Roman" pitchFamily="18" charset="0"/>
                  </a:rPr>
                  <a:t>AN                                                  b</a:t>
                </a:r>
                <a:r>
                  <a:rPr lang="en-US" altLang="en-US" sz="2800" dirty="0">
                    <a:solidFill>
                      <a:srgbClr val="FFFFFF"/>
                    </a:solidFill>
                    <a:latin typeface="Times New Roman" pitchFamily="18" charset="0"/>
                    <a:cs typeface="Times New Roman" pitchFamily="18" charset="0"/>
                  </a:rPr>
                  <a:t>) </a:t>
                </a:r>
                <a:r>
                  <a:rPr lang="en-US" altLang="en-US" sz="2800" dirty="0">
                    <a:solidFill>
                      <a:srgbClr val="FFFFFF"/>
                    </a:solidFill>
                    <a:latin typeface="Times New Roman" pitchFamily="18" charset="0"/>
                    <a:cs typeface="Times New Roman" pitchFamily="18" charset="0"/>
                    <a:sym typeface="Symbol" pitchFamily="18" charset="2"/>
                  </a:rPr>
                  <a:t>BHM = </a:t>
                </a:r>
                <a:r>
                  <a:rPr lang="en-US" altLang="en-US" sz="2800" dirty="0" smtClean="0">
                    <a:solidFill>
                      <a:srgbClr val="FFFFFF"/>
                    </a:solidFill>
                    <a:latin typeface="Times New Roman" pitchFamily="18" charset="0"/>
                    <a:cs typeface="Times New Roman" pitchFamily="18" charset="0"/>
                    <a:sym typeface="Symbol" pitchFamily="18" charset="2"/>
                  </a:rPr>
                  <a:t>CKN                                      </a:t>
                </a:r>
                <a:r>
                  <a:rPr lang="en-US" altLang="en-US" sz="2800" dirty="0" smtClean="0">
                    <a:solidFill>
                      <a:srgbClr val="FFFFFF"/>
                    </a:solidFill>
                    <a:latin typeface="Times New Roman" pitchFamily="18" charset="0"/>
                    <a:cs typeface="Times New Roman" pitchFamily="18" charset="0"/>
                  </a:rPr>
                  <a:t>c</a:t>
                </a:r>
                <a:r>
                  <a:rPr lang="en-US" altLang="en-US" sz="2800" dirty="0">
                    <a:solidFill>
                      <a:srgbClr val="FFFFFF"/>
                    </a:solidFill>
                    <a:latin typeface="Times New Roman" pitchFamily="18" charset="0"/>
                    <a:cs typeface="Times New Roman" pitchFamily="18" charset="0"/>
                  </a:rPr>
                  <a:t>) </a:t>
                </a:r>
                <a:r>
                  <a:rPr lang="en-US" altLang="en-US" sz="2800" dirty="0">
                    <a:solidFill>
                      <a:srgbClr val="FFFFFF"/>
                    </a:solidFill>
                    <a:latin typeface="Times New Roman" pitchFamily="18" charset="0"/>
                    <a:cs typeface="Times New Roman" pitchFamily="18" charset="0"/>
                    <a:sym typeface="Symbol" pitchFamily="18" charset="2"/>
                  </a:rPr>
                  <a:t>OBC cân  </a:t>
                </a:r>
                <a:r>
                  <a:rPr lang="en-US" altLang="en-US" sz="2800" dirty="0" smtClean="0">
                    <a:solidFill>
                      <a:srgbClr val="FFFFFF"/>
                    </a:solidFill>
                    <a:latin typeface="Times New Roman" pitchFamily="18" charset="0"/>
                    <a:cs typeface="Times New Roman" pitchFamily="18" charset="0"/>
                    <a:sym typeface="Symbol" pitchFamily="18" charset="2"/>
                  </a:rPr>
                  <a:t>                                             </a:t>
                </a:r>
                <a:r>
                  <a:rPr lang="en-US" altLang="en-US" sz="2800" dirty="0" smtClean="0">
                    <a:solidFill>
                      <a:srgbClr val="FFFFFF"/>
                    </a:solidFill>
                    <a:latin typeface="Times New Roman" pitchFamily="18" charset="0"/>
                    <a:cs typeface="Times New Roman" pitchFamily="18" charset="0"/>
                  </a:rPr>
                  <a:t>d</a:t>
                </a:r>
                <a:r>
                  <a:rPr lang="en-US" altLang="en-US" sz="2800" dirty="0">
                    <a:solidFill>
                      <a:srgbClr val="FFFFFF"/>
                    </a:solidFill>
                    <a:latin typeface="Times New Roman" pitchFamily="18" charset="0"/>
                    <a:cs typeface="Times New Roman" pitchFamily="18" charset="0"/>
                  </a:rPr>
                  <a:t>)</a:t>
                </a:r>
                <a:r>
                  <a:rPr lang="en-US" altLang="en-US" sz="2800" dirty="0">
                    <a:solidFill>
                      <a:srgbClr val="FFFFFF"/>
                    </a:solidFill>
                    <a:latin typeface="Times New Roman" pitchFamily="18" charset="0"/>
                    <a:cs typeface="Times New Roman" pitchFamily="18" charset="0"/>
                    <a:sym typeface="Symbol" pitchFamily="18" charset="2"/>
                  </a:rPr>
                  <a:t> </a:t>
                </a:r>
                <a:r>
                  <a:rPr lang="en-US" altLang="en-US" sz="2800" dirty="0" err="1" smtClean="0">
                    <a:solidFill>
                      <a:srgbClr val="FFFFFF"/>
                    </a:solidFill>
                    <a:latin typeface="Times New Roman" pitchFamily="18" charset="0"/>
                    <a:cs typeface="Times New Roman" pitchFamily="18" charset="0"/>
                    <a:sym typeface="Symbol" pitchFamily="18" charset="2"/>
                  </a:rPr>
                  <a:t>Khi</a:t>
                </a:r>
                <a:r>
                  <a:rPr lang="en-US" altLang="en-US" sz="2800" dirty="0" smtClean="0">
                    <a:solidFill>
                      <a:srgbClr val="FFFFFF"/>
                    </a:solidFill>
                    <a:latin typeface="Times New Roman" pitchFamily="18" charset="0"/>
                    <a:cs typeface="Times New Roman" pitchFamily="18" charset="0"/>
                    <a:sym typeface="Symbol" pitchFamily="18" charset="2"/>
                  </a:rPr>
                  <a:t> </a:t>
                </a:r>
                <a14:m>
                  <m:oMath xmlns:m="http://schemas.openxmlformats.org/officeDocument/2006/math">
                    <m:acc>
                      <m:accPr>
                        <m:chr m:val="̂"/>
                        <m:ctrlPr>
                          <a:rPr lang="en-US" sz="2800" i="1">
                            <a:solidFill>
                              <a:schemeClr val="bg1"/>
                            </a:solidFill>
                            <a:latin typeface="Cambria Math"/>
                            <a:ea typeface="Cambria Math"/>
                            <a:cs typeface="Times New Roman" pitchFamily="18" charset="0"/>
                          </a:rPr>
                        </m:ctrlPr>
                      </m:accPr>
                      <m:e>
                        <m:r>
                          <m:rPr>
                            <m:sty m:val="p"/>
                          </m:rPr>
                          <a:rPr lang="en-US" sz="2800">
                            <a:solidFill>
                              <a:schemeClr val="bg1"/>
                            </a:solidFill>
                            <a:latin typeface="Cambria Math" panose="02040503050406030204" pitchFamily="18" charset="0"/>
                            <a:ea typeface="Cambria Math"/>
                            <a:cs typeface="Times New Roman" pitchFamily="18" charset="0"/>
                          </a:rPr>
                          <m:t>BAC</m:t>
                        </m:r>
                        <m:r>
                          <a:rPr lang="en-US" sz="2800">
                            <a:solidFill>
                              <a:schemeClr val="bg1"/>
                            </a:solidFill>
                            <a:latin typeface="Cambria Math"/>
                            <a:ea typeface="Cambria Math"/>
                            <a:cs typeface="Times New Roman" pitchFamily="18" charset="0"/>
                          </a:rPr>
                          <m:t> </m:t>
                        </m:r>
                      </m:e>
                    </m:acc>
                  </m:oMath>
                </a14:m>
                <a:r>
                  <a:rPr lang="en-US" altLang="en-US" sz="2800" dirty="0" smtClean="0">
                    <a:solidFill>
                      <a:srgbClr val="FFFFFF"/>
                    </a:solidFill>
                    <a:latin typeface="Times New Roman" pitchFamily="18" charset="0"/>
                    <a:cs typeface="Times New Roman" pitchFamily="18" charset="0"/>
                    <a:sym typeface="Symbol" pitchFamily="18" charset="2"/>
                  </a:rPr>
                  <a:t> </a:t>
                </a:r>
                <a:r>
                  <a:rPr lang="en-US" altLang="en-US" sz="2800" dirty="0">
                    <a:solidFill>
                      <a:srgbClr val="FFFFFF"/>
                    </a:solidFill>
                    <a:latin typeface="Times New Roman" pitchFamily="18" charset="0"/>
                    <a:cs typeface="Times New Roman" pitchFamily="18" charset="0"/>
                    <a:sym typeface="Symbol" pitchFamily="18" charset="2"/>
                  </a:rPr>
                  <a:t>=</a:t>
                </a:r>
                <a14:m>
                  <m:oMath xmlns:m="http://schemas.openxmlformats.org/officeDocument/2006/math">
                    <m:r>
                      <a:rPr lang="en-US" altLang="en-US" sz="2800" b="0" i="0" dirty="0" smtClean="0">
                        <a:solidFill>
                          <a:srgbClr val="FFFFFF"/>
                        </a:solidFill>
                        <a:latin typeface="Cambria Math" panose="02040503050406030204" pitchFamily="18" charset="0"/>
                        <a:cs typeface="Times New Roman" pitchFamily="18" charset="0"/>
                        <a:sym typeface="Symbol" pitchFamily="18" charset="2"/>
                      </a:rPr>
                      <m:t> </m:t>
                    </m:r>
                    <m:sSup>
                      <m:sSupPr>
                        <m:ctrlPr>
                          <a:rPr lang="en-US" altLang="en-US" sz="2800" i="1" dirty="0">
                            <a:solidFill>
                              <a:srgbClr val="FFFFFF"/>
                            </a:solidFill>
                            <a:latin typeface="Cambria Math"/>
                            <a:cs typeface="Times New Roman" pitchFamily="18" charset="0"/>
                            <a:sym typeface="Symbol" pitchFamily="18" charset="2"/>
                          </a:rPr>
                        </m:ctrlPr>
                      </m:sSupPr>
                      <m:e>
                        <m:r>
                          <a:rPr lang="en-US" altLang="en-US" sz="2800" dirty="0">
                            <a:solidFill>
                              <a:srgbClr val="FFFFFF"/>
                            </a:solidFill>
                            <a:latin typeface="Cambria Math"/>
                            <a:cs typeface="Times New Roman" pitchFamily="18" charset="0"/>
                            <a:sym typeface="Symbol" pitchFamily="18" charset="2"/>
                          </a:rPr>
                          <m:t>60</m:t>
                        </m:r>
                      </m:e>
                      <m:sup>
                        <m:r>
                          <m:rPr>
                            <m:sty m:val="p"/>
                          </m:rPr>
                          <a:rPr lang="en-US" altLang="en-US" sz="2800" b="0" i="0" dirty="0" smtClean="0">
                            <a:solidFill>
                              <a:srgbClr val="FFFFFF"/>
                            </a:solidFill>
                            <a:latin typeface="Cambria Math" panose="02040503050406030204" pitchFamily="18" charset="0"/>
                            <a:cs typeface="Times New Roman" pitchFamily="18" charset="0"/>
                            <a:sym typeface="Symbol" pitchFamily="18" charset="2"/>
                          </a:rPr>
                          <m:t>o</m:t>
                        </m:r>
                      </m:sup>
                    </m:sSup>
                  </m:oMath>
                </a14:m>
                <a:r>
                  <a:rPr lang="en-US" altLang="en-US" sz="2800" dirty="0">
                    <a:solidFill>
                      <a:srgbClr val="FFFFFF"/>
                    </a:solidFill>
                    <a:latin typeface="Times New Roman" pitchFamily="18" charset="0"/>
                    <a:cs typeface="Times New Roman" pitchFamily="18" charset="0"/>
                    <a:sym typeface="Symbol" pitchFamily="18" charset="2"/>
                  </a:rPr>
                  <a:t> </a:t>
                </a:r>
                <a:r>
                  <a:rPr lang="en-US" altLang="en-US" sz="2800" dirty="0" smtClean="0">
                    <a:solidFill>
                      <a:srgbClr val="FFFFFF"/>
                    </a:solidFill>
                    <a:latin typeface="Times New Roman" pitchFamily="18" charset="0"/>
                    <a:cs typeface="Times New Roman" pitchFamily="18" charset="0"/>
                    <a:sym typeface="Symbol" pitchFamily="18" charset="2"/>
                  </a:rPr>
                  <a:t>thì </a:t>
                </a:r>
                <a:r>
                  <a:rPr lang="en-US" altLang="en-US" sz="2800" dirty="0">
                    <a:solidFill>
                      <a:srgbClr val="FFFFFF"/>
                    </a:solidFill>
                    <a:latin typeface="Times New Roman" pitchFamily="18" charset="0"/>
                    <a:cs typeface="Times New Roman" pitchFamily="18" charset="0"/>
                    <a:sym typeface="Symbol" pitchFamily="18" charset="2"/>
                  </a:rPr>
                  <a:t>OBC </a:t>
                </a:r>
                <a:r>
                  <a:rPr lang="en-US" altLang="en-US" sz="2800" dirty="0" smtClean="0">
                    <a:solidFill>
                      <a:srgbClr val="FFFFFF"/>
                    </a:solidFill>
                    <a:latin typeface="Times New Roman" pitchFamily="18" charset="0"/>
                    <a:cs typeface="Times New Roman" pitchFamily="18" charset="0"/>
                    <a:sym typeface="Symbol" pitchFamily="18" charset="2"/>
                  </a:rPr>
                  <a:t>                        </a:t>
                </a:r>
                <a:r>
                  <a:rPr lang="en-US" altLang="en-US" sz="2800" dirty="0" smtClean="0">
                    <a:solidFill>
                      <a:srgbClr val="FFFFFF"/>
                    </a:solidFill>
                    <a:latin typeface="Times New Roman" pitchFamily="18" charset="0"/>
                    <a:cs typeface="Times New Roman" pitchFamily="18" charset="0"/>
                  </a:rPr>
                  <a:t>là </a:t>
                </a:r>
                <a:r>
                  <a:rPr lang="en-US" altLang="en-US" sz="2800" dirty="0">
                    <a:solidFill>
                      <a:srgbClr val="FFFFFF"/>
                    </a:solidFill>
                    <a:latin typeface="Times New Roman" pitchFamily="18" charset="0"/>
                    <a:cs typeface="Times New Roman" pitchFamily="18" charset="0"/>
                  </a:rPr>
                  <a:t>tam giác gì</a:t>
                </a:r>
                <a:r>
                  <a:rPr lang="en-US" altLang="en-US" sz="2800" dirty="0" smtClean="0">
                    <a:solidFill>
                      <a:srgbClr val="FFFFFF"/>
                    </a:solidFill>
                    <a:latin typeface="Times New Roman" pitchFamily="18" charset="0"/>
                    <a:cs typeface="Times New Roman" pitchFamily="18" charset="0"/>
                  </a:rPr>
                  <a:t>?</a:t>
                </a:r>
                <a:endParaRPr lang="en-US" altLang="en-US" sz="2800" dirty="0">
                  <a:solidFill>
                    <a:srgbClr val="FFFFFF"/>
                  </a:solidFill>
                  <a:latin typeface="Times New Roman" pitchFamily="18" charset="0"/>
                  <a:cs typeface="Times New Roman" pitchFamily="18" charset="0"/>
                  <a:sym typeface="Symbol" pitchFamily="18" charset="2"/>
                </a:endParaRPr>
              </a:p>
            </p:txBody>
          </p:sp>
        </mc:Choice>
        <mc:Fallback xmlns="">
          <p:sp>
            <p:nvSpPr>
              <p:cNvPr id="75790" name="Text Box 14"/>
              <p:cNvSpPr txBox="1">
                <a:spLocks noRot="1" noChangeAspect="1" noMove="1" noResize="1" noEditPoints="1" noAdjustHandles="1" noChangeArrowheads="1" noChangeShapeType="1" noTextEdit="1"/>
              </p:cNvSpPr>
              <p:nvPr/>
            </p:nvSpPr>
            <p:spPr bwMode="auto">
              <a:xfrm>
                <a:off x="7131905" y="3137778"/>
                <a:ext cx="4361158" cy="2260812"/>
              </a:xfrm>
              <a:prstGeom prst="rect">
                <a:avLst/>
              </a:prstGeom>
              <a:blipFill>
                <a:blip r:embed="rId2"/>
                <a:stretch>
                  <a:fillRect l="-2937" t="-2965" r="-50070" b="-673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75795" name="Text Box 19"/>
              <p:cNvSpPr txBox="1">
                <a:spLocks noChangeArrowheads="1"/>
              </p:cNvSpPr>
              <p:nvPr/>
            </p:nvSpPr>
            <p:spPr bwMode="auto">
              <a:xfrm>
                <a:off x="7013300" y="891606"/>
                <a:ext cx="3276600" cy="224676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cs typeface="Arial" charset="0"/>
                  </a:defRPr>
                </a:lvl1pPr>
                <a:lvl2pPr marL="742950" indent="-285750">
                  <a:spcBef>
                    <a:spcPct val="0"/>
                  </a:spcBef>
                  <a:defRPr>
                    <a:solidFill>
                      <a:schemeClr val="tx1"/>
                    </a:solidFill>
                    <a:latin typeface="Calibri" pitchFamily="34" charset="0"/>
                    <a:cs typeface="Arial" charset="0"/>
                  </a:defRPr>
                </a:lvl2pPr>
                <a:lvl3pPr marL="1143000" indent="-228600">
                  <a:spcBef>
                    <a:spcPct val="0"/>
                  </a:spcBef>
                  <a:defRPr>
                    <a:solidFill>
                      <a:schemeClr val="tx1"/>
                    </a:solidFill>
                    <a:latin typeface="Calibri" pitchFamily="34" charset="0"/>
                    <a:cs typeface="Arial" charset="0"/>
                  </a:defRPr>
                </a:lvl3pPr>
                <a:lvl4pPr marL="1600200" indent="-228600">
                  <a:spcBef>
                    <a:spcPct val="0"/>
                  </a:spcBef>
                  <a:defRPr>
                    <a:solidFill>
                      <a:schemeClr val="tx1"/>
                    </a:solidFill>
                    <a:latin typeface="Calibri" pitchFamily="34" charset="0"/>
                    <a:cs typeface="Arial" charset="0"/>
                  </a:defRPr>
                </a:lvl4pPr>
                <a:lvl5pPr marL="2057400" indent="-228600">
                  <a:spcBef>
                    <a:spcPct val="0"/>
                  </a:spcBef>
                  <a:defRPr>
                    <a:solidFill>
                      <a:schemeClr val="tx1"/>
                    </a:solidFill>
                    <a:latin typeface="Calibri" pitchFamily="34" charset="0"/>
                    <a:cs typeface="Arial" charset="0"/>
                  </a:defRPr>
                </a:lvl5pPr>
                <a:lvl6pPr marL="2514600" indent="-228600" fontAlgn="base">
                  <a:spcBef>
                    <a:spcPct val="0"/>
                  </a:spcBef>
                  <a:spcAft>
                    <a:spcPct val="0"/>
                  </a:spcAft>
                  <a:defRPr>
                    <a:solidFill>
                      <a:schemeClr val="tx1"/>
                    </a:solidFill>
                    <a:latin typeface="Calibri" pitchFamily="34" charset="0"/>
                    <a:cs typeface="Arial" charset="0"/>
                  </a:defRPr>
                </a:lvl6pPr>
                <a:lvl7pPr marL="2971800" indent="-228600" fontAlgn="base">
                  <a:spcBef>
                    <a:spcPct val="0"/>
                  </a:spcBef>
                  <a:spcAft>
                    <a:spcPct val="0"/>
                  </a:spcAft>
                  <a:defRPr>
                    <a:solidFill>
                      <a:schemeClr val="tx1"/>
                    </a:solidFill>
                    <a:latin typeface="Calibri" pitchFamily="34" charset="0"/>
                    <a:cs typeface="Arial" charset="0"/>
                  </a:defRPr>
                </a:lvl7pPr>
                <a:lvl8pPr marL="3429000" indent="-228600" fontAlgn="base">
                  <a:spcBef>
                    <a:spcPct val="0"/>
                  </a:spcBef>
                  <a:spcAft>
                    <a:spcPct val="0"/>
                  </a:spcAft>
                  <a:defRPr>
                    <a:solidFill>
                      <a:schemeClr val="tx1"/>
                    </a:solidFill>
                    <a:latin typeface="Calibri" pitchFamily="34" charset="0"/>
                    <a:cs typeface="Arial" charset="0"/>
                  </a:defRPr>
                </a:lvl8pPr>
                <a:lvl9pPr marL="3886200" indent="-228600" fontAlgn="base">
                  <a:spcBef>
                    <a:spcPct val="0"/>
                  </a:spcBef>
                  <a:spcAft>
                    <a:spcPct val="0"/>
                  </a:spcAft>
                  <a:defRPr>
                    <a:solidFill>
                      <a:schemeClr val="tx1"/>
                    </a:solidFill>
                    <a:latin typeface="Calibri" pitchFamily="34" charset="0"/>
                    <a:cs typeface="Arial" charset="0"/>
                  </a:defRPr>
                </a:lvl9pPr>
              </a:lstStyle>
              <a:p>
                <a:pPr>
                  <a:spcBef>
                    <a:spcPct val="50000"/>
                  </a:spcBef>
                  <a:buFontTx/>
                  <a:buNone/>
                </a:pPr>
                <a:r>
                  <a:rPr lang="en-US" altLang="en-US" sz="2800" dirty="0" smtClean="0">
                    <a:solidFill>
                      <a:srgbClr val="FFFFFF"/>
                    </a:solidFill>
                    <a:latin typeface="Times New Roman" pitchFamily="18" charset="0"/>
                    <a:cs typeface="Times New Roman" pitchFamily="18" charset="0"/>
                    <a:sym typeface="Symbol" pitchFamily="18" charset="2"/>
                  </a:rPr>
                  <a:t>ABC cân tại A          BM = CN = BC          BH </a:t>
                </a:r>
                <a:r>
                  <a:rPr lang="en-US" altLang="en-US" sz="2800" dirty="0" smtClean="0">
                    <a:solidFill>
                      <a:srgbClr val="FFFFFF"/>
                    </a:solidFill>
                    <a:latin typeface="Cambria Math"/>
                    <a:ea typeface="Cambria Math"/>
                    <a:cs typeface="Times New Roman" pitchFamily="18" charset="0"/>
                    <a:sym typeface="Symbol" pitchFamily="18" charset="2"/>
                  </a:rPr>
                  <a:t>⊥ AM; H </a:t>
                </a:r>
                <a14:m>
                  <m:oMath xmlns:m="http://schemas.openxmlformats.org/officeDocument/2006/math">
                    <m:r>
                      <a:rPr lang="en-US" altLang="en-US" sz="2800" i="1" smtClean="0">
                        <a:solidFill>
                          <a:srgbClr val="FFFFFF"/>
                        </a:solidFill>
                        <a:latin typeface="Cambria Math"/>
                        <a:ea typeface="Cambria Math"/>
                        <a:cs typeface="Times New Roman" pitchFamily="18" charset="0"/>
                        <a:sym typeface="Symbol" pitchFamily="18" charset="2"/>
                      </a:rPr>
                      <m:t>∈</m:t>
                    </m:r>
                  </m:oMath>
                </a14:m>
                <a:r>
                  <a:rPr lang="en-US" altLang="en-US" sz="2800" dirty="0" smtClean="0">
                    <a:solidFill>
                      <a:srgbClr val="FFFFFF"/>
                    </a:solidFill>
                    <a:latin typeface="Times New Roman" pitchFamily="18" charset="0"/>
                    <a:cs typeface="Times New Roman" pitchFamily="18" charset="0"/>
                    <a:sym typeface="Symbol" pitchFamily="18" charset="2"/>
                  </a:rPr>
                  <a:t> AM      CK</a:t>
                </a:r>
                <a:r>
                  <a:rPr lang="en-US" altLang="en-US" sz="2800" dirty="0" smtClean="0">
                    <a:solidFill>
                      <a:srgbClr val="FFFFFF"/>
                    </a:solidFill>
                    <a:latin typeface="Cambria Math"/>
                    <a:ea typeface="Cambria Math"/>
                    <a:cs typeface="Times New Roman" pitchFamily="18" charset="0"/>
                    <a:sym typeface="Symbol" pitchFamily="18" charset="2"/>
                  </a:rPr>
                  <a:t> </a:t>
                </a:r>
                <a:r>
                  <a:rPr lang="en-US" altLang="en-US" sz="2800" dirty="0">
                    <a:solidFill>
                      <a:srgbClr val="FFFFFF"/>
                    </a:solidFill>
                    <a:latin typeface="Cambria Math"/>
                    <a:ea typeface="Cambria Math"/>
                    <a:cs typeface="Times New Roman" pitchFamily="18" charset="0"/>
                    <a:sym typeface="Symbol" pitchFamily="18" charset="2"/>
                  </a:rPr>
                  <a:t>⊥</a:t>
                </a:r>
                <a:r>
                  <a:rPr lang="en-US" altLang="en-US" sz="2800" dirty="0" smtClean="0">
                    <a:solidFill>
                      <a:srgbClr val="FFFFFF"/>
                    </a:solidFill>
                    <a:latin typeface="Times New Roman" pitchFamily="18" charset="0"/>
                    <a:cs typeface="Times New Roman" pitchFamily="18" charset="0"/>
                    <a:sym typeface="Symbol" pitchFamily="18" charset="2"/>
                  </a:rPr>
                  <a:t> AN; K </a:t>
                </a:r>
                <a14:m>
                  <m:oMath xmlns:m="http://schemas.openxmlformats.org/officeDocument/2006/math">
                    <m:r>
                      <a:rPr lang="en-US" altLang="en-US" sz="2800" i="1">
                        <a:solidFill>
                          <a:srgbClr val="FFFFFF"/>
                        </a:solidFill>
                        <a:latin typeface="Cambria Math"/>
                        <a:ea typeface="Cambria Math"/>
                        <a:cs typeface="Times New Roman" pitchFamily="18" charset="0"/>
                        <a:sym typeface="Symbol" pitchFamily="18" charset="2"/>
                      </a:rPr>
                      <m:t>∈</m:t>
                    </m:r>
                  </m:oMath>
                </a14:m>
                <a:r>
                  <a:rPr lang="en-US" altLang="en-US" sz="2800" dirty="0" smtClean="0">
                    <a:solidFill>
                      <a:srgbClr val="FFFFFF"/>
                    </a:solidFill>
                    <a:latin typeface="Times New Roman" pitchFamily="18" charset="0"/>
                    <a:cs typeface="Times New Roman" pitchFamily="18" charset="0"/>
                    <a:sym typeface="Symbol" pitchFamily="18" charset="2"/>
                  </a:rPr>
                  <a:t> AN      HB </a:t>
                </a:r>
                <a14:m>
                  <m:oMath xmlns:m="http://schemas.openxmlformats.org/officeDocument/2006/math">
                    <m:r>
                      <a:rPr lang="en-US" altLang="en-US" sz="2800" i="1" smtClean="0">
                        <a:solidFill>
                          <a:srgbClr val="FFFFFF"/>
                        </a:solidFill>
                        <a:latin typeface="Cambria Math"/>
                        <a:ea typeface="Cambria Math"/>
                        <a:cs typeface="Times New Roman" pitchFamily="18" charset="0"/>
                        <a:sym typeface="Symbol" pitchFamily="18" charset="2"/>
                      </a:rPr>
                      <m:t>∩</m:t>
                    </m:r>
                  </m:oMath>
                </a14:m>
                <a:r>
                  <a:rPr lang="en-US" altLang="en-US" sz="2800" dirty="0" smtClean="0">
                    <a:solidFill>
                      <a:srgbClr val="FFFFFF"/>
                    </a:solidFill>
                    <a:latin typeface="Times New Roman" pitchFamily="18" charset="0"/>
                    <a:cs typeface="Times New Roman" pitchFamily="18" charset="0"/>
                    <a:sym typeface="Symbol" pitchFamily="18" charset="2"/>
                  </a:rPr>
                  <a:t> KC = </a:t>
                </a:r>
                <a14:m>
                  <m:oMath xmlns:m="http://schemas.openxmlformats.org/officeDocument/2006/math">
                    <m:d>
                      <m:dPr>
                        <m:begChr m:val="{"/>
                        <m:endChr m:val="}"/>
                        <m:ctrlPr>
                          <a:rPr lang="en-US" altLang="en-US" sz="2800" i="1" smtClean="0">
                            <a:solidFill>
                              <a:srgbClr val="FFFFFF"/>
                            </a:solidFill>
                            <a:latin typeface="Cambria Math"/>
                            <a:cs typeface="Times New Roman" pitchFamily="18" charset="0"/>
                            <a:sym typeface="Symbol" pitchFamily="18" charset="2"/>
                          </a:rPr>
                        </m:ctrlPr>
                      </m:dPr>
                      <m:e>
                        <m:r>
                          <m:rPr>
                            <m:sty m:val="p"/>
                          </m:rPr>
                          <a:rPr lang="en-US" altLang="en-US" sz="2800" b="0" i="0" smtClean="0">
                            <a:solidFill>
                              <a:srgbClr val="FFFFFF"/>
                            </a:solidFill>
                            <a:latin typeface="Cambria Math"/>
                            <a:cs typeface="Times New Roman" pitchFamily="18" charset="0"/>
                            <a:sym typeface="Symbol" pitchFamily="18" charset="2"/>
                          </a:rPr>
                          <m:t>O</m:t>
                        </m:r>
                      </m:e>
                    </m:d>
                  </m:oMath>
                </a14:m>
                <a:endParaRPr lang="en-US" altLang="en-US" sz="2800" dirty="0">
                  <a:solidFill>
                    <a:srgbClr val="FFFFFF"/>
                  </a:solidFill>
                  <a:latin typeface="Times New Roman" pitchFamily="18" charset="0"/>
                  <a:cs typeface="Times New Roman" pitchFamily="18" charset="0"/>
                  <a:sym typeface="Symbol" pitchFamily="18" charset="2"/>
                </a:endParaRPr>
              </a:p>
            </p:txBody>
          </p:sp>
        </mc:Choice>
        <mc:Fallback xmlns="">
          <p:sp>
            <p:nvSpPr>
              <p:cNvPr id="75795" name="Text Box 19"/>
              <p:cNvSpPr txBox="1">
                <a:spLocks noRot="1" noChangeAspect="1" noMove="1" noResize="1" noEditPoints="1" noAdjustHandles="1" noChangeArrowheads="1" noChangeShapeType="1" noTextEdit="1"/>
              </p:cNvSpPr>
              <p:nvPr/>
            </p:nvSpPr>
            <p:spPr bwMode="auto">
              <a:xfrm>
                <a:off x="7013300" y="891606"/>
                <a:ext cx="3276600" cy="2246769"/>
              </a:xfrm>
              <a:prstGeom prst="rect">
                <a:avLst/>
              </a:prstGeom>
              <a:blipFill>
                <a:blip r:embed="rId3"/>
                <a:stretch>
                  <a:fillRect l="-3717" t="-2710" r="-10037" b="-650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vi-VN">
                    <a:noFill/>
                  </a:rPr>
                  <a:t> </a:t>
                </a:r>
              </a:p>
            </p:txBody>
          </p:sp>
        </mc:Fallback>
      </mc:AlternateContent>
      <p:grpSp>
        <p:nvGrpSpPr>
          <p:cNvPr id="2144" name="Group 96"/>
          <p:cNvGrpSpPr>
            <a:grpSpLocks/>
          </p:cNvGrpSpPr>
          <p:nvPr/>
        </p:nvGrpSpPr>
        <p:grpSpPr bwMode="auto">
          <a:xfrm>
            <a:off x="67863" y="592845"/>
            <a:ext cx="6197600" cy="4222750"/>
            <a:chOff x="3767" y="1595"/>
            <a:chExt cx="3904" cy="2660"/>
          </a:xfrm>
        </p:grpSpPr>
        <p:grpSp>
          <p:nvGrpSpPr>
            <p:cNvPr id="2111" name="Group 63"/>
            <p:cNvGrpSpPr>
              <a:grpSpLocks/>
            </p:cNvGrpSpPr>
            <p:nvPr/>
          </p:nvGrpSpPr>
          <p:grpSpPr bwMode="auto">
            <a:xfrm>
              <a:off x="3767" y="1595"/>
              <a:ext cx="3904" cy="2660"/>
              <a:chOff x="3592" y="760"/>
              <a:chExt cx="3904" cy="2660"/>
            </a:xfrm>
          </p:grpSpPr>
          <p:sp>
            <p:nvSpPr>
              <p:cNvPr id="2112" name="Line 64"/>
              <p:cNvSpPr>
                <a:spLocks noChangeShapeType="1"/>
              </p:cNvSpPr>
              <p:nvPr/>
            </p:nvSpPr>
            <p:spPr bwMode="auto">
              <a:xfrm>
                <a:off x="3768" y="2416"/>
                <a:ext cx="3448"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13" name="Line 65"/>
              <p:cNvSpPr>
                <a:spLocks noChangeShapeType="1"/>
              </p:cNvSpPr>
              <p:nvPr/>
            </p:nvSpPr>
            <p:spPr bwMode="auto">
              <a:xfrm flipH="1">
                <a:off x="4920" y="1032"/>
                <a:ext cx="568" cy="1384"/>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14" name="Line 66"/>
              <p:cNvSpPr>
                <a:spLocks noChangeShapeType="1"/>
              </p:cNvSpPr>
              <p:nvPr/>
            </p:nvSpPr>
            <p:spPr bwMode="auto">
              <a:xfrm>
                <a:off x="5488" y="1032"/>
                <a:ext cx="576" cy="1384"/>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15" name="Line 67"/>
              <p:cNvSpPr>
                <a:spLocks noChangeShapeType="1"/>
              </p:cNvSpPr>
              <p:nvPr/>
            </p:nvSpPr>
            <p:spPr bwMode="auto">
              <a:xfrm flipH="1">
                <a:off x="5488" y="1856"/>
                <a:ext cx="1032" cy="1272"/>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16" name="Line 68"/>
              <p:cNvSpPr>
                <a:spLocks noChangeShapeType="1"/>
              </p:cNvSpPr>
              <p:nvPr/>
            </p:nvSpPr>
            <p:spPr bwMode="auto">
              <a:xfrm flipH="1" flipV="1">
                <a:off x="4464" y="1856"/>
                <a:ext cx="1024" cy="1264"/>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17" name="Line 69"/>
              <p:cNvSpPr>
                <a:spLocks noChangeShapeType="1"/>
              </p:cNvSpPr>
              <p:nvPr/>
            </p:nvSpPr>
            <p:spPr bwMode="auto">
              <a:xfrm flipV="1">
                <a:off x="3776" y="1032"/>
                <a:ext cx="1712" cy="1384"/>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18" name="Line 70"/>
              <p:cNvSpPr>
                <a:spLocks noChangeShapeType="1"/>
              </p:cNvSpPr>
              <p:nvPr/>
            </p:nvSpPr>
            <p:spPr bwMode="auto">
              <a:xfrm>
                <a:off x="5488" y="1032"/>
                <a:ext cx="1720" cy="137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19" name="Rectangle 71"/>
              <p:cNvSpPr>
                <a:spLocks noChangeArrowheads="1"/>
              </p:cNvSpPr>
              <p:nvPr/>
            </p:nvSpPr>
            <p:spPr bwMode="auto">
              <a:xfrm rot="-2409137">
                <a:off x="4505" y="1822"/>
                <a:ext cx="84" cy="138"/>
              </a:xfrm>
              <a:prstGeom prst="rect">
                <a:avLst/>
              </a:prstGeom>
              <a:noFill/>
              <a:ln w="1905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20" name="Rectangle 72"/>
              <p:cNvSpPr>
                <a:spLocks noChangeArrowheads="1"/>
              </p:cNvSpPr>
              <p:nvPr/>
            </p:nvSpPr>
            <p:spPr bwMode="auto">
              <a:xfrm rot="2275154">
                <a:off x="6373" y="1813"/>
                <a:ext cx="104" cy="142"/>
              </a:xfrm>
              <a:prstGeom prst="rect">
                <a:avLst/>
              </a:prstGeom>
              <a:noFill/>
              <a:ln w="1905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21" name="Text Box 73"/>
              <p:cNvSpPr txBox="1">
                <a:spLocks noChangeArrowheads="1"/>
              </p:cNvSpPr>
              <p:nvPr/>
            </p:nvSpPr>
            <p:spPr bwMode="auto">
              <a:xfrm>
                <a:off x="5360" y="760"/>
                <a:ext cx="368" cy="30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US" sz="2600" b="1">
                    <a:solidFill>
                      <a:schemeClr val="bg1"/>
                    </a:solidFill>
                    <a:latin typeface="Times New Roman" pitchFamily="18" charset="0"/>
                  </a:rPr>
                  <a:t>A</a:t>
                </a:r>
                <a:endParaRPr lang="vi-VN" sz="2600" b="1">
                  <a:solidFill>
                    <a:schemeClr val="bg1"/>
                  </a:solidFill>
                  <a:latin typeface="Times New Roman" pitchFamily="18" charset="0"/>
                </a:endParaRPr>
              </a:p>
            </p:txBody>
          </p:sp>
          <p:sp>
            <p:nvSpPr>
              <p:cNvPr id="2122" name="Text Box 74"/>
              <p:cNvSpPr txBox="1">
                <a:spLocks noChangeArrowheads="1"/>
              </p:cNvSpPr>
              <p:nvPr/>
            </p:nvSpPr>
            <p:spPr bwMode="auto">
              <a:xfrm>
                <a:off x="4728" y="2376"/>
                <a:ext cx="368" cy="30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US" sz="2600" b="1">
                    <a:solidFill>
                      <a:schemeClr val="bg1"/>
                    </a:solidFill>
                    <a:latin typeface="Times New Roman" pitchFamily="18" charset="0"/>
                  </a:rPr>
                  <a:t>B</a:t>
                </a:r>
                <a:endParaRPr lang="vi-VN" sz="2600" b="1">
                  <a:solidFill>
                    <a:schemeClr val="bg1"/>
                  </a:solidFill>
                  <a:latin typeface="Times New Roman" pitchFamily="18" charset="0"/>
                </a:endParaRPr>
              </a:p>
            </p:txBody>
          </p:sp>
          <p:sp>
            <p:nvSpPr>
              <p:cNvPr id="2123" name="Text Box 75"/>
              <p:cNvSpPr txBox="1">
                <a:spLocks noChangeArrowheads="1"/>
              </p:cNvSpPr>
              <p:nvPr/>
            </p:nvSpPr>
            <p:spPr bwMode="auto">
              <a:xfrm>
                <a:off x="6024" y="2376"/>
                <a:ext cx="368" cy="30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US" sz="2600" b="1">
                    <a:solidFill>
                      <a:schemeClr val="bg1"/>
                    </a:solidFill>
                    <a:latin typeface="Times New Roman" pitchFamily="18" charset="0"/>
                  </a:rPr>
                  <a:t>C</a:t>
                </a:r>
                <a:endParaRPr lang="vi-VN" sz="2600" b="1">
                  <a:solidFill>
                    <a:schemeClr val="bg1"/>
                  </a:solidFill>
                  <a:latin typeface="Times New Roman" pitchFamily="18" charset="0"/>
                </a:endParaRPr>
              </a:p>
            </p:txBody>
          </p:sp>
          <p:sp>
            <p:nvSpPr>
              <p:cNvPr id="2124" name="Text Box 76"/>
              <p:cNvSpPr txBox="1">
                <a:spLocks noChangeArrowheads="1"/>
              </p:cNvSpPr>
              <p:nvPr/>
            </p:nvSpPr>
            <p:spPr bwMode="auto">
              <a:xfrm>
                <a:off x="3592" y="2384"/>
                <a:ext cx="368" cy="30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US" sz="2600" b="1">
                    <a:solidFill>
                      <a:schemeClr val="bg1"/>
                    </a:solidFill>
                    <a:latin typeface="Times New Roman" pitchFamily="18" charset="0"/>
                  </a:rPr>
                  <a:t>M</a:t>
                </a:r>
                <a:endParaRPr lang="vi-VN" sz="2600" b="1">
                  <a:solidFill>
                    <a:schemeClr val="bg1"/>
                  </a:solidFill>
                  <a:latin typeface="Times New Roman" pitchFamily="18" charset="0"/>
                </a:endParaRPr>
              </a:p>
            </p:txBody>
          </p:sp>
          <p:sp>
            <p:nvSpPr>
              <p:cNvPr id="2125" name="Text Box 77"/>
              <p:cNvSpPr txBox="1">
                <a:spLocks noChangeArrowheads="1"/>
              </p:cNvSpPr>
              <p:nvPr/>
            </p:nvSpPr>
            <p:spPr bwMode="auto">
              <a:xfrm>
                <a:off x="4184" y="1600"/>
                <a:ext cx="368" cy="30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US" sz="2600" b="1">
                    <a:solidFill>
                      <a:schemeClr val="bg1"/>
                    </a:solidFill>
                    <a:latin typeface="Times New Roman" pitchFamily="18" charset="0"/>
                  </a:rPr>
                  <a:t>H</a:t>
                </a:r>
                <a:endParaRPr lang="vi-VN" sz="2600" b="1">
                  <a:solidFill>
                    <a:schemeClr val="bg1"/>
                  </a:solidFill>
                  <a:latin typeface="Times New Roman" pitchFamily="18" charset="0"/>
                </a:endParaRPr>
              </a:p>
            </p:txBody>
          </p:sp>
          <p:sp>
            <p:nvSpPr>
              <p:cNvPr id="2126" name="Text Box 78"/>
              <p:cNvSpPr txBox="1">
                <a:spLocks noChangeArrowheads="1"/>
              </p:cNvSpPr>
              <p:nvPr/>
            </p:nvSpPr>
            <p:spPr bwMode="auto">
              <a:xfrm>
                <a:off x="5384" y="3112"/>
                <a:ext cx="368" cy="30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US" sz="2600" b="1">
                    <a:solidFill>
                      <a:schemeClr val="bg1"/>
                    </a:solidFill>
                    <a:latin typeface="Times New Roman" pitchFamily="18" charset="0"/>
                  </a:rPr>
                  <a:t>O</a:t>
                </a:r>
                <a:endParaRPr lang="vi-VN" sz="2600" b="1">
                  <a:solidFill>
                    <a:schemeClr val="bg1"/>
                  </a:solidFill>
                  <a:latin typeface="Times New Roman" pitchFamily="18" charset="0"/>
                </a:endParaRPr>
              </a:p>
            </p:txBody>
          </p:sp>
          <p:sp>
            <p:nvSpPr>
              <p:cNvPr id="2127" name="Text Box 79"/>
              <p:cNvSpPr txBox="1">
                <a:spLocks noChangeArrowheads="1"/>
              </p:cNvSpPr>
              <p:nvPr/>
            </p:nvSpPr>
            <p:spPr bwMode="auto">
              <a:xfrm>
                <a:off x="7128" y="2360"/>
                <a:ext cx="368" cy="30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US" sz="2600" b="1">
                    <a:solidFill>
                      <a:schemeClr val="bg1"/>
                    </a:solidFill>
                    <a:latin typeface="Times New Roman" pitchFamily="18" charset="0"/>
                  </a:rPr>
                  <a:t>N</a:t>
                </a:r>
                <a:endParaRPr lang="vi-VN" sz="2600" b="1">
                  <a:solidFill>
                    <a:schemeClr val="bg1"/>
                  </a:solidFill>
                  <a:latin typeface="Times New Roman" pitchFamily="18" charset="0"/>
                </a:endParaRPr>
              </a:p>
            </p:txBody>
          </p:sp>
          <p:sp>
            <p:nvSpPr>
              <p:cNvPr id="2128" name="Text Box 80"/>
              <p:cNvSpPr txBox="1">
                <a:spLocks noChangeArrowheads="1"/>
              </p:cNvSpPr>
              <p:nvPr/>
            </p:nvSpPr>
            <p:spPr bwMode="auto">
              <a:xfrm>
                <a:off x="6464" y="1568"/>
                <a:ext cx="368" cy="30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US" sz="2600" b="1">
                    <a:solidFill>
                      <a:schemeClr val="bg1"/>
                    </a:solidFill>
                    <a:latin typeface="Times New Roman" pitchFamily="18" charset="0"/>
                  </a:rPr>
                  <a:t>K</a:t>
                </a:r>
                <a:endParaRPr lang="vi-VN" sz="2600" b="1">
                  <a:solidFill>
                    <a:schemeClr val="bg1"/>
                  </a:solidFill>
                  <a:latin typeface="Times New Roman" pitchFamily="18" charset="0"/>
                </a:endParaRPr>
              </a:p>
            </p:txBody>
          </p:sp>
        </p:grpSp>
        <p:sp>
          <p:nvSpPr>
            <p:cNvPr id="2131" name="Line 83"/>
            <p:cNvSpPr>
              <a:spLocks noChangeShapeType="1"/>
            </p:cNvSpPr>
            <p:nvPr/>
          </p:nvSpPr>
          <p:spPr bwMode="auto">
            <a:xfrm>
              <a:off x="4471" y="3182"/>
              <a:ext cx="0" cy="146"/>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32" name="Line 84"/>
            <p:cNvSpPr>
              <a:spLocks noChangeShapeType="1"/>
            </p:cNvSpPr>
            <p:nvPr/>
          </p:nvSpPr>
          <p:spPr bwMode="auto">
            <a:xfrm>
              <a:off x="4513" y="3186"/>
              <a:ext cx="0" cy="146"/>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33" name="Line 85"/>
            <p:cNvSpPr>
              <a:spLocks noChangeShapeType="1"/>
            </p:cNvSpPr>
            <p:nvPr/>
          </p:nvSpPr>
          <p:spPr bwMode="auto">
            <a:xfrm>
              <a:off x="5618" y="3186"/>
              <a:ext cx="0" cy="146"/>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34" name="Line 86"/>
            <p:cNvSpPr>
              <a:spLocks noChangeShapeType="1"/>
            </p:cNvSpPr>
            <p:nvPr/>
          </p:nvSpPr>
          <p:spPr bwMode="auto">
            <a:xfrm>
              <a:off x="5660" y="3190"/>
              <a:ext cx="0" cy="146"/>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35" name="Line 87"/>
            <p:cNvSpPr>
              <a:spLocks noChangeShapeType="1"/>
            </p:cNvSpPr>
            <p:nvPr/>
          </p:nvSpPr>
          <p:spPr bwMode="auto">
            <a:xfrm>
              <a:off x="6793" y="3182"/>
              <a:ext cx="0" cy="146"/>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36" name="Line 88"/>
            <p:cNvSpPr>
              <a:spLocks noChangeShapeType="1"/>
            </p:cNvSpPr>
            <p:nvPr/>
          </p:nvSpPr>
          <p:spPr bwMode="auto">
            <a:xfrm>
              <a:off x="6835" y="3186"/>
              <a:ext cx="0" cy="146"/>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39" name="Line 91"/>
            <p:cNvSpPr>
              <a:spLocks noChangeShapeType="1"/>
            </p:cNvSpPr>
            <p:nvPr/>
          </p:nvSpPr>
          <p:spPr bwMode="auto">
            <a:xfrm>
              <a:off x="5275" y="2569"/>
              <a:ext cx="156" cy="92"/>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40" name="Line 92"/>
            <p:cNvSpPr>
              <a:spLocks noChangeShapeType="1"/>
            </p:cNvSpPr>
            <p:nvPr/>
          </p:nvSpPr>
          <p:spPr bwMode="auto">
            <a:xfrm flipH="1">
              <a:off x="5906" y="2578"/>
              <a:ext cx="156" cy="101"/>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2081" name="Line 10"/>
          <p:cNvSpPr>
            <a:spLocks noChangeShapeType="1"/>
          </p:cNvSpPr>
          <p:nvPr/>
        </p:nvSpPr>
        <p:spPr bwMode="auto">
          <a:xfrm>
            <a:off x="6993666" y="1071943"/>
            <a:ext cx="22261" cy="3799113"/>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cxnSp>
        <p:nvCxnSpPr>
          <p:cNvPr id="6" name="Straight Connector 5"/>
          <p:cNvCxnSpPr/>
          <p:nvPr/>
        </p:nvCxnSpPr>
        <p:spPr>
          <a:xfrm>
            <a:off x="6243786" y="3097368"/>
            <a:ext cx="4064000"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6132930" y="1734160"/>
            <a:ext cx="859166" cy="523220"/>
          </a:xfrm>
          <a:prstGeom prst="rect">
            <a:avLst/>
          </a:prstGeom>
          <a:noFill/>
        </p:spPr>
        <p:txBody>
          <a:bodyPr wrap="square" rtlCol="0">
            <a:spAutoFit/>
          </a:bodyPr>
          <a:lstStyle/>
          <a:p>
            <a:r>
              <a:rPr lang="en-US" sz="2800" dirty="0" smtClean="0">
                <a:solidFill>
                  <a:schemeClr val="bg1"/>
                </a:solidFill>
                <a:latin typeface="Times New Roman" pitchFamily="18" charset="0"/>
                <a:cs typeface="Times New Roman" pitchFamily="18" charset="0"/>
              </a:rPr>
              <a:t>GT</a:t>
            </a:r>
            <a:endParaRPr lang="en-US" sz="2800" dirty="0">
              <a:solidFill>
                <a:schemeClr val="bg1"/>
              </a:solidFill>
              <a:latin typeface="Times New Roman" pitchFamily="18" charset="0"/>
              <a:cs typeface="Times New Roman" pitchFamily="18" charset="0"/>
            </a:endParaRPr>
          </a:p>
        </p:txBody>
      </p:sp>
      <p:sp>
        <p:nvSpPr>
          <p:cNvPr id="51" name="TextBox 50"/>
          <p:cNvSpPr txBox="1"/>
          <p:nvPr/>
        </p:nvSpPr>
        <p:spPr>
          <a:xfrm>
            <a:off x="6206500" y="3557756"/>
            <a:ext cx="859166" cy="523220"/>
          </a:xfrm>
          <a:prstGeom prst="rect">
            <a:avLst/>
          </a:prstGeom>
          <a:noFill/>
        </p:spPr>
        <p:txBody>
          <a:bodyPr wrap="square" rtlCol="0">
            <a:spAutoFit/>
          </a:bodyPr>
          <a:lstStyle/>
          <a:p>
            <a:r>
              <a:rPr lang="en-US" sz="2800" dirty="0" smtClean="0">
                <a:solidFill>
                  <a:schemeClr val="bg1"/>
                </a:solidFill>
                <a:latin typeface="Times New Roman" pitchFamily="18" charset="0"/>
                <a:cs typeface="Times New Roman" pitchFamily="18" charset="0"/>
              </a:rPr>
              <a:t>KL</a:t>
            </a:r>
            <a:endParaRPr lang="en-US" sz="2800" dirty="0">
              <a:solidFill>
                <a:schemeClr val="bg1"/>
              </a:solidFill>
              <a:latin typeface="Times New Roman" pitchFamily="18" charset="0"/>
              <a:cs typeface="Times New Roman" pitchFamily="18" charset="0"/>
            </a:endParaRPr>
          </a:p>
        </p:txBody>
      </p:sp>
    </p:spTree>
    <p:extLst>
      <p:ext uri="{BB962C8B-B14F-4D97-AF65-F5344CB8AC3E}">
        <p14:creationId xmlns:p14="http://schemas.microsoft.com/office/powerpoint/2010/main" val="11018006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0" presetClass="entr" presetSubtype="0" fill="hold" nodeType="withEffect">
                                  <p:stCondLst>
                                    <p:cond delay="0"/>
                                  </p:stCondLst>
                                  <p:childTnLst>
                                    <p:set>
                                      <p:cBhvr>
                                        <p:cTn id="6" dur="1" fill="hold">
                                          <p:stCondLst>
                                            <p:cond delay="0"/>
                                          </p:stCondLst>
                                        </p:cTn>
                                        <p:tgtEl>
                                          <p:spTgt spid="2144"/>
                                        </p:tgtEl>
                                        <p:attrNameLst>
                                          <p:attrName>style.visibility</p:attrName>
                                        </p:attrNameLst>
                                      </p:cBhvr>
                                      <p:to>
                                        <p:strVal val="visible"/>
                                      </p:to>
                                    </p:set>
                                    <p:animEffect transition="in" filter="wedge">
                                      <p:cBhvr>
                                        <p:cTn id="7" dur="1000"/>
                                        <p:tgtEl>
                                          <p:spTgt spid="214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081"/>
                                        </p:tgtEl>
                                        <p:attrNameLst>
                                          <p:attrName>style.visibility</p:attrName>
                                        </p:attrNameLst>
                                      </p:cBhvr>
                                      <p:to>
                                        <p:strVal val="visible"/>
                                      </p:to>
                                    </p:set>
                                    <p:animEffect transition="in" filter="fade">
                                      <p:cBhvr>
                                        <p:cTn id="12" dur="500"/>
                                        <p:tgtEl>
                                          <p:spTgt spid="2081"/>
                                        </p:tgtEl>
                                      </p:cBhvr>
                                    </p:animEffect>
                                  </p:childTnLst>
                                </p:cTn>
                              </p:par>
                              <p:par>
                                <p:cTn id="13" presetID="10"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51"/>
                                        </p:tgtEl>
                                        <p:attrNameLst>
                                          <p:attrName>style.visibility</p:attrName>
                                        </p:attrNameLst>
                                      </p:cBhvr>
                                      <p:to>
                                        <p:strVal val="visible"/>
                                      </p:to>
                                    </p:set>
                                    <p:animEffect transition="in" filter="fade">
                                      <p:cBhvr>
                                        <p:cTn id="21" dur="500"/>
                                        <p:tgtEl>
                                          <p:spTgt spid="51"/>
                                        </p:tgtEl>
                                      </p:cBhvr>
                                    </p:animEffect>
                                  </p:childTnLst>
                                </p:cTn>
                              </p:par>
                            </p:childTnLst>
                          </p:cTn>
                        </p:par>
                        <p:par>
                          <p:cTn id="22" fill="hold">
                            <p:stCondLst>
                              <p:cond delay="500"/>
                            </p:stCondLst>
                            <p:childTnLst>
                              <p:par>
                                <p:cTn id="23" presetID="20" presetClass="entr" presetSubtype="0" fill="hold" grpId="0" nodeType="afterEffect">
                                  <p:stCondLst>
                                    <p:cond delay="0"/>
                                  </p:stCondLst>
                                  <p:childTnLst>
                                    <p:set>
                                      <p:cBhvr>
                                        <p:cTn id="24" dur="1" fill="hold">
                                          <p:stCondLst>
                                            <p:cond delay="0"/>
                                          </p:stCondLst>
                                        </p:cTn>
                                        <p:tgtEl>
                                          <p:spTgt spid="75795"/>
                                        </p:tgtEl>
                                        <p:attrNameLst>
                                          <p:attrName>style.visibility</p:attrName>
                                        </p:attrNameLst>
                                      </p:cBhvr>
                                      <p:to>
                                        <p:strVal val="visible"/>
                                      </p:to>
                                    </p:set>
                                    <p:animEffect transition="in" filter="wedge">
                                      <p:cBhvr>
                                        <p:cTn id="25" dur="1250"/>
                                        <p:tgtEl>
                                          <p:spTgt spid="75795"/>
                                        </p:tgtEl>
                                      </p:cBhvr>
                                    </p:animEffect>
                                  </p:childTnLst>
                                </p:cTn>
                              </p:par>
                              <p:par>
                                <p:cTn id="26" presetID="20" presetClass="entr" presetSubtype="0" fill="hold" grpId="0" nodeType="withEffect">
                                  <p:stCondLst>
                                    <p:cond delay="0"/>
                                  </p:stCondLst>
                                  <p:childTnLst>
                                    <p:set>
                                      <p:cBhvr>
                                        <p:cTn id="27" dur="1" fill="hold">
                                          <p:stCondLst>
                                            <p:cond delay="0"/>
                                          </p:stCondLst>
                                        </p:cTn>
                                        <p:tgtEl>
                                          <p:spTgt spid="75790"/>
                                        </p:tgtEl>
                                        <p:attrNameLst>
                                          <p:attrName>style.visibility</p:attrName>
                                        </p:attrNameLst>
                                      </p:cBhvr>
                                      <p:to>
                                        <p:strVal val="visible"/>
                                      </p:to>
                                    </p:set>
                                    <p:animEffect transition="in" filter="wedge">
                                      <p:cBhvr>
                                        <p:cTn id="28" dur="1500"/>
                                        <p:tgtEl>
                                          <p:spTgt spid="757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90" grpId="0"/>
      <p:bldP spid="75795" grpId="0"/>
      <p:bldP spid="2081" grpId="0" animBg="1"/>
      <p:bldP spid="8" grpId="0"/>
      <p:bldP spid="5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44" name="Group 96"/>
          <p:cNvGrpSpPr>
            <a:grpSpLocks/>
          </p:cNvGrpSpPr>
          <p:nvPr/>
        </p:nvGrpSpPr>
        <p:grpSpPr bwMode="auto">
          <a:xfrm>
            <a:off x="320119" y="167163"/>
            <a:ext cx="5465653" cy="3346536"/>
            <a:chOff x="3767" y="1595"/>
            <a:chExt cx="3904" cy="2368"/>
          </a:xfrm>
        </p:grpSpPr>
        <p:grpSp>
          <p:nvGrpSpPr>
            <p:cNvPr id="2111" name="Group 63"/>
            <p:cNvGrpSpPr>
              <a:grpSpLocks/>
            </p:cNvGrpSpPr>
            <p:nvPr/>
          </p:nvGrpSpPr>
          <p:grpSpPr bwMode="auto">
            <a:xfrm>
              <a:off x="3767" y="1595"/>
              <a:ext cx="3904" cy="2368"/>
              <a:chOff x="3592" y="760"/>
              <a:chExt cx="3904" cy="2368"/>
            </a:xfrm>
          </p:grpSpPr>
          <p:sp>
            <p:nvSpPr>
              <p:cNvPr id="2112" name="Line 64"/>
              <p:cNvSpPr>
                <a:spLocks noChangeShapeType="1"/>
              </p:cNvSpPr>
              <p:nvPr/>
            </p:nvSpPr>
            <p:spPr bwMode="auto">
              <a:xfrm>
                <a:off x="3768" y="2416"/>
                <a:ext cx="3448"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13" name="Line 65"/>
              <p:cNvSpPr>
                <a:spLocks noChangeShapeType="1"/>
              </p:cNvSpPr>
              <p:nvPr/>
            </p:nvSpPr>
            <p:spPr bwMode="auto">
              <a:xfrm flipH="1">
                <a:off x="4920" y="1032"/>
                <a:ext cx="568" cy="1384"/>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14" name="Line 66"/>
              <p:cNvSpPr>
                <a:spLocks noChangeShapeType="1"/>
              </p:cNvSpPr>
              <p:nvPr/>
            </p:nvSpPr>
            <p:spPr bwMode="auto">
              <a:xfrm>
                <a:off x="5488" y="1032"/>
                <a:ext cx="576" cy="1384"/>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15" name="Line 67"/>
              <p:cNvSpPr>
                <a:spLocks noChangeShapeType="1"/>
              </p:cNvSpPr>
              <p:nvPr/>
            </p:nvSpPr>
            <p:spPr bwMode="auto">
              <a:xfrm flipH="1">
                <a:off x="5488" y="1856"/>
                <a:ext cx="1032" cy="1272"/>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16" name="Line 68"/>
              <p:cNvSpPr>
                <a:spLocks noChangeShapeType="1"/>
              </p:cNvSpPr>
              <p:nvPr/>
            </p:nvSpPr>
            <p:spPr bwMode="auto">
              <a:xfrm flipH="1" flipV="1">
                <a:off x="4464" y="1856"/>
                <a:ext cx="1024" cy="1264"/>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17" name="Line 69"/>
              <p:cNvSpPr>
                <a:spLocks noChangeShapeType="1"/>
              </p:cNvSpPr>
              <p:nvPr/>
            </p:nvSpPr>
            <p:spPr bwMode="auto">
              <a:xfrm flipV="1">
                <a:off x="3776" y="1032"/>
                <a:ext cx="1712" cy="1384"/>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18" name="Line 70"/>
              <p:cNvSpPr>
                <a:spLocks noChangeShapeType="1"/>
              </p:cNvSpPr>
              <p:nvPr/>
            </p:nvSpPr>
            <p:spPr bwMode="auto">
              <a:xfrm>
                <a:off x="5488" y="1032"/>
                <a:ext cx="1720" cy="137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19" name="Rectangle 71"/>
              <p:cNvSpPr>
                <a:spLocks noChangeArrowheads="1"/>
              </p:cNvSpPr>
              <p:nvPr/>
            </p:nvSpPr>
            <p:spPr bwMode="auto">
              <a:xfrm rot="-2409137">
                <a:off x="4505" y="1822"/>
                <a:ext cx="84" cy="138"/>
              </a:xfrm>
              <a:prstGeom prst="rect">
                <a:avLst/>
              </a:prstGeom>
              <a:noFill/>
              <a:ln w="1905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20" name="Rectangle 72"/>
              <p:cNvSpPr>
                <a:spLocks noChangeArrowheads="1"/>
              </p:cNvSpPr>
              <p:nvPr/>
            </p:nvSpPr>
            <p:spPr bwMode="auto">
              <a:xfrm rot="2275154">
                <a:off x="6373" y="1813"/>
                <a:ext cx="104" cy="142"/>
              </a:xfrm>
              <a:prstGeom prst="rect">
                <a:avLst/>
              </a:prstGeom>
              <a:noFill/>
              <a:ln w="1905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21" name="Text Box 73"/>
              <p:cNvSpPr txBox="1">
                <a:spLocks noChangeArrowheads="1"/>
              </p:cNvSpPr>
              <p:nvPr/>
            </p:nvSpPr>
            <p:spPr bwMode="auto">
              <a:xfrm>
                <a:off x="5360" y="760"/>
                <a:ext cx="368" cy="30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US" sz="2600" b="1">
                    <a:solidFill>
                      <a:schemeClr val="bg1"/>
                    </a:solidFill>
                    <a:latin typeface="Times New Roman" pitchFamily="18" charset="0"/>
                  </a:rPr>
                  <a:t>A</a:t>
                </a:r>
                <a:endParaRPr lang="vi-VN" sz="2600" b="1">
                  <a:solidFill>
                    <a:schemeClr val="bg1"/>
                  </a:solidFill>
                  <a:latin typeface="Times New Roman" pitchFamily="18" charset="0"/>
                </a:endParaRPr>
              </a:p>
            </p:txBody>
          </p:sp>
          <p:sp>
            <p:nvSpPr>
              <p:cNvPr id="2122" name="Text Box 74"/>
              <p:cNvSpPr txBox="1">
                <a:spLocks noChangeArrowheads="1"/>
              </p:cNvSpPr>
              <p:nvPr/>
            </p:nvSpPr>
            <p:spPr bwMode="auto">
              <a:xfrm>
                <a:off x="4728" y="2376"/>
                <a:ext cx="368" cy="30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US" sz="2600" b="1">
                    <a:solidFill>
                      <a:schemeClr val="bg1"/>
                    </a:solidFill>
                    <a:latin typeface="Times New Roman" pitchFamily="18" charset="0"/>
                  </a:rPr>
                  <a:t>B</a:t>
                </a:r>
                <a:endParaRPr lang="vi-VN" sz="2600" b="1">
                  <a:solidFill>
                    <a:schemeClr val="bg1"/>
                  </a:solidFill>
                  <a:latin typeface="Times New Roman" pitchFamily="18" charset="0"/>
                </a:endParaRPr>
              </a:p>
            </p:txBody>
          </p:sp>
          <p:sp>
            <p:nvSpPr>
              <p:cNvPr id="2123" name="Text Box 75"/>
              <p:cNvSpPr txBox="1">
                <a:spLocks noChangeArrowheads="1"/>
              </p:cNvSpPr>
              <p:nvPr/>
            </p:nvSpPr>
            <p:spPr bwMode="auto">
              <a:xfrm>
                <a:off x="6024" y="2376"/>
                <a:ext cx="368" cy="30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US" sz="2600" b="1">
                    <a:solidFill>
                      <a:schemeClr val="bg1"/>
                    </a:solidFill>
                    <a:latin typeface="Times New Roman" pitchFamily="18" charset="0"/>
                  </a:rPr>
                  <a:t>C</a:t>
                </a:r>
                <a:endParaRPr lang="vi-VN" sz="2600" b="1">
                  <a:solidFill>
                    <a:schemeClr val="bg1"/>
                  </a:solidFill>
                  <a:latin typeface="Times New Roman" pitchFamily="18" charset="0"/>
                </a:endParaRPr>
              </a:p>
            </p:txBody>
          </p:sp>
          <p:sp>
            <p:nvSpPr>
              <p:cNvPr id="2124" name="Text Box 76"/>
              <p:cNvSpPr txBox="1">
                <a:spLocks noChangeArrowheads="1"/>
              </p:cNvSpPr>
              <p:nvPr/>
            </p:nvSpPr>
            <p:spPr bwMode="auto">
              <a:xfrm>
                <a:off x="3592" y="2384"/>
                <a:ext cx="368" cy="30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US" sz="2600" b="1">
                    <a:solidFill>
                      <a:schemeClr val="bg1"/>
                    </a:solidFill>
                    <a:latin typeface="Times New Roman" pitchFamily="18" charset="0"/>
                  </a:rPr>
                  <a:t>M</a:t>
                </a:r>
                <a:endParaRPr lang="vi-VN" sz="2600" b="1">
                  <a:solidFill>
                    <a:schemeClr val="bg1"/>
                  </a:solidFill>
                  <a:latin typeface="Times New Roman" pitchFamily="18" charset="0"/>
                </a:endParaRPr>
              </a:p>
            </p:txBody>
          </p:sp>
          <p:sp>
            <p:nvSpPr>
              <p:cNvPr id="2125" name="Text Box 77"/>
              <p:cNvSpPr txBox="1">
                <a:spLocks noChangeArrowheads="1"/>
              </p:cNvSpPr>
              <p:nvPr/>
            </p:nvSpPr>
            <p:spPr bwMode="auto">
              <a:xfrm>
                <a:off x="4184" y="1600"/>
                <a:ext cx="368" cy="30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US" sz="2600" b="1">
                    <a:solidFill>
                      <a:schemeClr val="bg1"/>
                    </a:solidFill>
                    <a:latin typeface="Times New Roman" pitchFamily="18" charset="0"/>
                  </a:rPr>
                  <a:t>H</a:t>
                </a:r>
                <a:endParaRPr lang="vi-VN" sz="2600" b="1">
                  <a:solidFill>
                    <a:schemeClr val="bg1"/>
                  </a:solidFill>
                  <a:latin typeface="Times New Roman" pitchFamily="18" charset="0"/>
                </a:endParaRPr>
              </a:p>
            </p:txBody>
          </p:sp>
          <p:sp>
            <p:nvSpPr>
              <p:cNvPr id="2126" name="Text Box 78"/>
              <p:cNvSpPr txBox="1">
                <a:spLocks noChangeArrowheads="1"/>
              </p:cNvSpPr>
              <p:nvPr/>
            </p:nvSpPr>
            <p:spPr bwMode="auto">
              <a:xfrm>
                <a:off x="5354" y="2654"/>
                <a:ext cx="368" cy="30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US" sz="2600" b="1" dirty="0">
                    <a:solidFill>
                      <a:schemeClr val="bg1"/>
                    </a:solidFill>
                    <a:latin typeface="Times New Roman" pitchFamily="18" charset="0"/>
                  </a:rPr>
                  <a:t>O</a:t>
                </a:r>
                <a:endParaRPr lang="vi-VN" sz="2600" b="1" dirty="0">
                  <a:solidFill>
                    <a:schemeClr val="bg1"/>
                  </a:solidFill>
                  <a:latin typeface="Times New Roman" pitchFamily="18" charset="0"/>
                </a:endParaRPr>
              </a:p>
            </p:txBody>
          </p:sp>
          <p:sp>
            <p:nvSpPr>
              <p:cNvPr id="2127" name="Text Box 79"/>
              <p:cNvSpPr txBox="1">
                <a:spLocks noChangeArrowheads="1"/>
              </p:cNvSpPr>
              <p:nvPr/>
            </p:nvSpPr>
            <p:spPr bwMode="auto">
              <a:xfrm>
                <a:off x="7128" y="2360"/>
                <a:ext cx="368" cy="30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US" sz="2600" b="1">
                    <a:solidFill>
                      <a:schemeClr val="bg1"/>
                    </a:solidFill>
                    <a:latin typeface="Times New Roman" pitchFamily="18" charset="0"/>
                  </a:rPr>
                  <a:t>N</a:t>
                </a:r>
                <a:endParaRPr lang="vi-VN" sz="2600" b="1">
                  <a:solidFill>
                    <a:schemeClr val="bg1"/>
                  </a:solidFill>
                  <a:latin typeface="Times New Roman" pitchFamily="18" charset="0"/>
                </a:endParaRPr>
              </a:p>
            </p:txBody>
          </p:sp>
          <p:sp>
            <p:nvSpPr>
              <p:cNvPr id="2128" name="Text Box 80"/>
              <p:cNvSpPr txBox="1">
                <a:spLocks noChangeArrowheads="1"/>
              </p:cNvSpPr>
              <p:nvPr/>
            </p:nvSpPr>
            <p:spPr bwMode="auto">
              <a:xfrm>
                <a:off x="6464" y="1568"/>
                <a:ext cx="368" cy="30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r>
                  <a:rPr lang="en-US" sz="2600" b="1">
                    <a:solidFill>
                      <a:schemeClr val="bg1"/>
                    </a:solidFill>
                    <a:latin typeface="Times New Roman" pitchFamily="18" charset="0"/>
                  </a:rPr>
                  <a:t>K</a:t>
                </a:r>
                <a:endParaRPr lang="vi-VN" sz="2600" b="1">
                  <a:solidFill>
                    <a:schemeClr val="bg1"/>
                  </a:solidFill>
                  <a:latin typeface="Times New Roman" pitchFamily="18" charset="0"/>
                </a:endParaRPr>
              </a:p>
            </p:txBody>
          </p:sp>
        </p:grpSp>
        <p:sp>
          <p:nvSpPr>
            <p:cNvPr id="2131" name="Line 83"/>
            <p:cNvSpPr>
              <a:spLocks noChangeShapeType="1"/>
            </p:cNvSpPr>
            <p:nvPr/>
          </p:nvSpPr>
          <p:spPr bwMode="auto">
            <a:xfrm>
              <a:off x="4471" y="3182"/>
              <a:ext cx="0" cy="146"/>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32" name="Line 84"/>
            <p:cNvSpPr>
              <a:spLocks noChangeShapeType="1"/>
            </p:cNvSpPr>
            <p:nvPr/>
          </p:nvSpPr>
          <p:spPr bwMode="auto">
            <a:xfrm>
              <a:off x="4513" y="3186"/>
              <a:ext cx="0" cy="146"/>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33" name="Line 85"/>
            <p:cNvSpPr>
              <a:spLocks noChangeShapeType="1"/>
            </p:cNvSpPr>
            <p:nvPr/>
          </p:nvSpPr>
          <p:spPr bwMode="auto">
            <a:xfrm>
              <a:off x="5618" y="3186"/>
              <a:ext cx="0" cy="146"/>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34" name="Line 86"/>
            <p:cNvSpPr>
              <a:spLocks noChangeShapeType="1"/>
            </p:cNvSpPr>
            <p:nvPr/>
          </p:nvSpPr>
          <p:spPr bwMode="auto">
            <a:xfrm>
              <a:off x="5660" y="3190"/>
              <a:ext cx="0" cy="146"/>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35" name="Line 87"/>
            <p:cNvSpPr>
              <a:spLocks noChangeShapeType="1"/>
            </p:cNvSpPr>
            <p:nvPr/>
          </p:nvSpPr>
          <p:spPr bwMode="auto">
            <a:xfrm>
              <a:off x="6793" y="3182"/>
              <a:ext cx="0" cy="146"/>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36" name="Line 88"/>
            <p:cNvSpPr>
              <a:spLocks noChangeShapeType="1"/>
            </p:cNvSpPr>
            <p:nvPr/>
          </p:nvSpPr>
          <p:spPr bwMode="auto">
            <a:xfrm>
              <a:off x="6835" y="3186"/>
              <a:ext cx="0" cy="146"/>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39" name="Line 91"/>
            <p:cNvSpPr>
              <a:spLocks noChangeShapeType="1"/>
            </p:cNvSpPr>
            <p:nvPr/>
          </p:nvSpPr>
          <p:spPr bwMode="auto">
            <a:xfrm>
              <a:off x="5275" y="2569"/>
              <a:ext cx="156" cy="92"/>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40" name="Line 92"/>
            <p:cNvSpPr>
              <a:spLocks noChangeShapeType="1"/>
            </p:cNvSpPr>
            <p:nvPr/>
          </p:nvSpPr>
          <p:spPr bwMode="auto">
            <a:xfrm flipH="1">
              <a:off x="5906" y="2578"/>
              <a:ext cx="156" cy="101"/>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 name="Group 1"/>
          <p:cNvGrpSpPr/>
          <p:nvPr/>
        </p:nvGrpSpPr>
        <p:grpSpPr>
          <a:xfrm>
            <a:off x="6306357" y="71774"/>
            <a:ext cx="5596610" cy="3818835"/>
            <a:chOff x="189148" y="71774"/>
            <a:chExt cx="5885643" cy="3818835"/>
          </a:xfrm>
        </p:grpSpPr>
        <mc:AlternateContent xmlns:mc="http://schemas.openxmlformats.org/markup-compatibility/2006" xmlns:a14="http://schemas.microsoft.com/office/drawing/2010/main">
          <mc:Choice Requires="a14">
            <p:sp>
              <p:nvSpPr>
                <p:cNvPr id="75790" name="Text Box 14"/>
                <p:cNvSpPr txBox="1">
                  <a:spLocks noChangeArrowheads="1"/>
                </p:cNvSpPr>
                <p:nvPr/>
              </p:nvSpPr>
              <p:spPr bwMode="auto">
                <a:xfrm>
                  <a:off x="1077758" y="1939562"/>
                  <a:ext cx="4997033" cy="195104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0"/>
                    </a:spcBef>
                    <a:defRPr>
                      <a:solidFill>
                        <a:schemeClr val="tx1"/>
                      </a:solidFill>
                      <a:latin typeface="Calibri" pitchFamily="34" charset="0"/>
                      <a:cs typeface="Arial" charset="0"/>
                    </a:defRPr>
                  </a:lvl1pPr>
                  <a:lvl2pPr marL="742950" indent="-285750">
                    <a:spcBef>
                      <a:spcPct val="0"/>
                    </a:spcBef>
                    <a:defRPr>
                      <a:solidFill>
                        <a:schemeClr val="tx1"/>
                      </a:solidFill>
                      <a:latin typeface="Calibri" pitchFamily="34" charset="0"/>
                      <a:cs typeface="Arial" charset="0"/>
                    </a:defRPr>
                  </a:lvl2pPr>
                  <a:lvl3pPr marL="1143000" indent="-228600">
                    <a:spcBef>
                      <a:spcPct val="0"/>
                    </a:spcBef>
                    <a:defRPr>
                      <a:solidFill>
                        <a:schemeClr val="tx1"/>
                      </a:solidFill>
                      <a:latin typeface="Calibri" pitchFamily="34" charset="0"/>
                      <a:cs typeface="Arial" charset="0"/>
                    </a:defRPr>
                  </a:lvl3pPr>
                  <a:lvl4pPr marL="1600200" indent="-228600">
                    <a:spcBef>
                      <a:spcPct val="0"/>
                    </a:spcBef>
                    <a:defRPr>
                      <a:solidFill>
                        <a:schemeClr val="tx1"/>
                      </a:solidFill>
                      <a:latin typeface="Calibri" pitchFamily="34" charset="0"/>
                      <a:cs typeface="Arial" charset="0"/>
                    </a:defRPr>
                  </a:lvl4pPr>
                  <a:lvl5pPr marL="2057400" indent="-228600">
                    <a:spcBef>
                      <a:spcPct val="0"/>
                    </a:spcBef>
                    <a:defRPr>
                      <a:solidFill>
                        <a:schemeClr val="tx1"/>
                      </a:solidFill>
                      <a:latin typeface="Calibri" pitchFamily="34" charset="0"/>
                      <a:cs typeface="Arial" charset="0"/>
                    </a:defRPr>
                  </a:lvl5pPr>
                  <a:lvl6pPr marL="2514600" indent="-228600" fontAlgn="base">
                    <a:spcBef>
                      <a:spcPct val="0"/>
                    </a:spcBef>
                    <a:spcAft>
                      <a:spcPct val="0"/>
                    </a:spcAft>
                    <a:defRPr>
                      <a:solidFill>
                        <a:schemeClr val="tx1"/>
                      </a:solidFill>
                      <a:latin typeface="Calibri" pitchFamily="34" charset="0"/>
                      <a:cs typeface="Arial" charset="0"/>
                    </a:defRPr>
                  </a:lvl6pPr>
                  <a:lvl7pPr marL="2971800" indent="-228600" fontAlgn="base">
                    <a:spcBef>
                      <a:spcPct val="0"/>
                    </a:spcBef>
                    <a:spcAft>
                      <a:spcPct val="0"/>
                    </a:spcAft>
                    <a:defRPr>
                      <a:solidFill>
                        <a:schemeClr val="tx1"/>
                      </a:solidFill>
                      <a:latin typeface="Calibri" pitchFamily="34" charset="0"/>
                      <a:cs typeface="Arial" charset="0"/>
                    </a:defRPr>
                  </a:lvl7pPr>
                  <a:lvl8pPr marL="3429000" indent="-228600" fontAlgn="base">
                    <a:spcBef>
                      <a:spcPct val="0"/>
                    </a:spcBef>
                    <a:spcAft>
                      <a:spcPct val="0"/>
                    </a:spcAft>
                    <a:defRPr>
                      <a:solidFill>
                        <a:schemeClr val="tx1"/>
                      </a:solidFill>
                      <a:latin typeface="Calibri" pitchFamily="34" charset="0"/>
                      <a:cs typeface="Arial" charset="0"/>
                    </a:defRPr>
                  </a:lvl8pPr>
                  <a:lvl9pPr marL="3886200" indent="-228600" fontAlgn="base">
                    <a:spcBef>
                      <a:spcPct val="0"/>
                    </a:spcBef>
                    <a:spcAft>
                      <a:spcPct val="0"/>
                    </a:spcAft>
                    <a:defRPr>
                      <a:solidFill>
                        <a:schemeClr val="tx1"/>
                      </a:solidFill>
                      <a:latin typeface="Calibri" pitchFamily="34" charset="0"/>
                      <a:cs typeface="Arial" charset="0"/>
                    </a:defRPr>
                  </a:lvl9pPr>
                </a:lstStyle>
                <a:p>
                  <a:pPr>
                    <a:spcBef>
                      <a:spcPct val="50000"/>
                    </a:spcBef>
                  </a:pPr>
                  <a:r>
                    <a:rPr lang="en-US" altLang="en-US" sz="2400" dirty="0" smtClean="0">
                      <a:solidFill>
                        <a:srgbClr val="FFFFFF"/>
                      </a:solidFill>
                      <a:latin typeface="Times New Roman" pitchFamily="18" charset="0"/>
                      <a:cs typeface="Times New Roman" pitchFamily="18" charset="0"/>
                    </a:rPr>
                    <a:t>a) AM </a:t>
                  </a:r>
                  <a:r>
                    <a:rPr lang="en-US" altLang="en-US" sz="2400" dirty="0">
                      <a:solidFill>
                        <a:srgbClr val="FFFFFF"/>
                      </a:solidFill>
                      <a:latin typeface="Times New Roman" pitchFamily="18" charset="0"/>
                      <a:cs typeface="Times New Roman" pitchFamily="18" charset="0"/>
                    </a:rPr>
                    <a:t>= </a:t>
                  </a:r>
                  <a:r>
                    <a:rPr lang="en-US" altLang="en-US" sz="2400" dirty="0" smtClean="0">
                      <a:solidFill>
                        <a:srgbClr val="FFFFFF"/>
                      </a:solidFill>
                      <a:latin typeface="Times New Roman" pitchFamily="18" charset="0"/>
                      <a:cs typeface="Times New Roman" pitchFamily="18" charset="0"/>
                    </a:rPr>
                    <a:t>AN                                                  b</a:t>
                  </a:r>
                  <a:r>
                    <a:rPr lang="en-US" altLang="en-US" sz="2400" dirty="0">
                      <a:solidFill>
                        <a:srgbClr val="FFFFFF"/>
                      </a:solidFill>
                      <a:latin typeface="Times New Roman" pitchFamily="18" charset="0"/>
                      <a:cs typeface="Times New Roman" pitchFamily="18" charset="0"/>
                    </a:rPr>
                    <a:t>) </a:t>
                  </a:r>
                  <a:r>
                    <a:rPr lang="en-US" altLang="en-US" sz="2400" dirty="0">
                      <a:solidFill>
                        <a:srgbClr val="FFFFFF"/>
                      </a:solidFill>
                      <a:latin typeface="Times New Roman" pitchFamily="18" charset="0"/>
                      <a:cs typeface="Times New Roman" pitchFamily="18" charset="0"/>
                      <a:sym typeface="Symbol" pitchFamily="18" charset="2"/>
                    </a:rPr>
                    <a:t>BHM = </a:t>
                  </a:r>
                  <a:r>
                    <a:rPr lang="en-US" altLang="en-US" sz="2400" dirty="0" smtClean="0">
                      <a:solidFill>
                        <a:srgbClr val="FFFFFF"/>
                      </a:solidFill>
                      <a:latin typeface="Times New Roman" pitchFamily="18" charset="0"/>
                      <a:cs typeface="Times New Roman" pitchFamily="18" charset="0"/>
                      <a:sym typeface="Symbol" pitchFamily="18" charset="2"/>
                    </a:rPr>
                    <a:t>CKN                                      </a:t>
                  </a:r>
                  <a:r>
                    <a:rPr lang="en-US" altLang="en-US" sz="2400" dirty="0" smtClean="0">
                      <a:solidFill>
                        <a:srgbClr val="FFFFFF"/>
                      </a:solidFill>
                      <a:latin typeface="Times New Roman" pitchFamily="18" charset="0"/>
                      <a:cs typeface="Times New Roman" pitchFamily="18" charset="0"/>
                    </a:rPr>
                    <a:t>c</a:t>
                  </a:r>
                  <a:r>
                    <a:rPr lang="en-US" altLang="en-US" sz="2400" dirty="0">
                      <a:solidFill>
                        <a:srgbClr val="FFFFFF"/>
                      </a:solidFill>
                      <a:latin typeface="Times New Roman" pitchFamily="18" charset="0"/>
                      <a:cs typeface="Times New Roman" pitchFamily="18" charset="0"/>
                    </a:rPr>
                    <a:t>) </a:t>
                  </a:r>
                  <a:r>
                    <a:rPr lang="en-US" altLang="en-US" sz="2400" dirty="0">
                      <a:solidFill>
                        <a:srgbClr val="FFFFFF"/>
                      </a:solidFill>
                      <a:latin typeface="Times New Roman" pitchFamily="18" charset="0"/>
                      <a:cs typeface="Times New Roman" pitchFamily="18" charset="0"/>
                      <a:sym typeface="Symbol" pitchFamily="18" charset="2"/>
                    </a:rPr>
                    <a:t>OBC cân  </a:t>
                  </a:r>
                  <a:r>
                    <a:rPr lang="en-US" altLang="en-US" sz="2400" dirty="0" smtClean="0">
                      <a:solidFill>
                        <a:srgbClr val="FFFFFF"/>
                      </a:solidFill>
                      <a:latin typeface="Times New Roman" pitchFamily="18" charset="0"/>
                      <a:cs typeface="Times New Roman" pitchFamily="18" charset="0"/>
                      <a:sym typeface="Symbol" pitchFamily="18" charset="2"/>
                    </a:rPr>
                    <a:t>                                             </a:t>
                  </a:r>
                  <a:r>
                    <a:rPr lang="en-US" altLang="en-US" sz="2400" dirty="0" smtClean="0">
                      <a:solidFill>
                        <a:srgbClr val="FFFFFF"/>
                      </a:solidFill>
                      <a:latin typeface="Times New Roman" pitchFamily="18" charset="0"/>
                      <a:cs typeface="Times New Roman" pitchFamily="18" charset="0"/>
                    </a:rPr>
                    <a:t>d</a:t>
                  </a:r>
                  <a:r>
                    <a:rPr lang="en-US" altLang="en-US" sz="2400" dirty="0">
                      <a:solidFill>
                        <a:srgbClr val="FFFFFF"/>
                      </a:solidFill>
                      <a:latin typeface="Times New Roman" pitchFamily="18" charset="0"/>
                      <a:cs typeface="Times New Roman" pitchFamily="18" charset="0"/>
                    </a:rPr>
                    <a:t>)</a:t>
                  </a:r>
                  <a:r>
                    <a:rPr lang="en-US" altLang="en-US" sz="2400" dirty="0">
                      <a:solidFill>
                        <a:srgbClr val="FFFFFF"/>
                      </a:solidFill>
                      <a:latin typeface="Times New Roman" pitchFamily="18" charset="0"/>
                      <a:cs typeface="Times New Roman" pitchFamily="18" charset="0"/>
                      <a:sym typeface="Symbol" pitchFamily="18" charset="2"/>
                    </a:rPr>
                    <a:t> Khi</a:t>
                  </a:r>
                  <a14:m>
                    <m:oMath xmlns:m="http://schemas.openxmlformats.org/officeDocument/2006/math">
                      <m:r>
                        <a:rPr lang="en-US" sz="2400" b="0" i="0" smtClean="0">
                          <a:solidFill>
                            <a:schemeClr val="bg1"/>
                          </a:solidFill>
                          <a:latin typeface="Cambria Math" panose="02040503050406030204" pitchFamily="18" charset="0"/>
                          <a:ea typeface="Cambria Math"/>
                          <a:cs typeface="Times New Roman" pitchFamily="18" charset="0"/>
                        </a:rPr>
                        <m:t> </m:t>
                      </m:r>
                      <m:acc>
                        <m:accPr>
                          <m:chr m:val="̂"/>
                          <m:ctrlPr>
                            <a:rPr lang="en-US" sz="2400" i="1">
                              <a:solidFill>
                                <a:schemeClr val="bg1"/>
                              </a:solidFill>
                              <a:latin typeface="Cambria Math"/>
                              <a:ea typeface="Cambria Math"/>
                              <a:cs typeface="Times New Roman" pitchFamily="18" charset="0"/>
                            </a:rPr>
                          </m:ctrlPr>
                        </m:accPr>
                        <m:e>
                          <m:r>
                            <m:rPr>
                              <m:sty m:val="p"/>
                            </m:rPr>
                            <a:rPr lang="en-US" sz="2400">
                              <a:solidFill>
                                <a:schemeClr val="bg1"/>
                              </a:solidFill>
                              <a:latin typeface="Cambria Math" panose="02040503050406030204" pitchFamily="18" charset="0"/>
                              <a:ea typeface="Cambria Math"/>
                              <a:cs typeface="Times New Roman" pitchFamily="18" charset="0"/>
                            </a:rPr>
                            <m:t>BAC</m:t>
                          </m:r>
                          <m:r>
                            <a:rPr lang="en-US" sz="2400">
                              <a:solidFill>
                                <a:schemeClr val="bg1"/>
                              </a:solidFill>
                              <a:latin typeface="Cambria Math"/>
                              <a:ea typeface="Cambria Math"/>
                              <a:cs typeface="Times New Roman" pitchFamily="18" charset="0"/>
                            </a:rPr>
                            <m:t> </m:t>
                          </m:r>
                        </m:e>
                      </m:acc>
                    </m:oMath>
                  </a14:m>
                  <a:r>
                    <a:rPr lang="en-US" altLang="en-US" sz="2400" dirty="0" smtClean="0">
                      <a:solidFill>
                        <a:srgbClr val="FFFFFF"/>
                      </a:solidFill>
                      <a:latin typeface="Times New Roman" pitchFamily="18" charset="0"/>
                      <a:cs typeface="Times New Roman" pitchFamily="18" charset="0"/>
                      <a:sym typeface="Symbol" pitchFamily="18" charset="2"/>
                    </a:rPr>
                    <a:t> = </a:t>
                  </a:r>
                  <a14:m>
                    <m:oMath xmlns:m="http://schemas.openxmlformats.org/officeDocument/2006/math">
                      <m:sSup>
                        <m:sSupPr>
                          <m:ctrlPr>
                            <a:rPr lang="en-US" altLang="en-US" sz="2400" i="1" dirty="0">
                              <a:solidFill>
                                <a:srgbClr val="FFFFFF"/>
                              </a:solidFill>
                              <a:latin typeface="Cambria Math"/>
                              <a:cs typeface="Times New Roman" pitchFamily="18" charset="0"/>
                              <a:sym typeface="Symbol" pitchFamily="18" charset="2"/>
                            </a:rPr>
                          </m:ctrlPr>
                        </m:sSupPr>
                        <m:e>
                          <m:r>
                            <a:rPr lang="en-US" altLang="en-US" sz="2400" dirty="0">
                              <a:solidFill>
                                <a:srgbClr val="FFFFFF"/>
                              </a:solidFill>
                              <a:latin typeface="Cambria Math"/>
                              <a:cs typeface="Times New Roman" pitchFamily="18" charset="0"/>
                              <a:sym typeface="Symbol" pitchFamily="18" charset="2"/>
                            </a:rPr>
                            <m:t>60</m:t>
                          </m:r>
                        </m:e>
                        <m:sup>
                          <m:r>
                            <m:rPr>
                              <m:sty m:val="p"/>
                            </m:rPr>
                            <a:rPr lang="en-US" altLang="en-US" sz="2400" b="0" i="0" dirty="0" smtClean="0">
                              <a:solidFill>
                                <a:srgbClr val="FFFFFF"/>
                              </a:solidFill>
                              <a:latin typeface="Cambria Math" panose="02040503050406030204" pitchFamily="18" charset="0"/>
                              <a:cs typeface="Times New Roman" pitchFamily="18" charset="0"/>
                              <a:sym typeface="Symbol" pitchFamily="18" charset="2"/>
                            </a:rPr>
                            <m:t>o</m:t>
                          </m:r>
                        </m:sup>
                      </m:sSup>
                    </m:oMath>
                  </a14:m>
                  <a:r>
                    <a:rPr lang="en-US" altLang="en-US" sz="2400" dirty="0">
                      <a:solidFill>
                        <a:srgbClr val="FFFFFF"/>
                      </a:solidFill>
                      <a:latin typeface="Times New Roman" pitchFamily="18" charset="0"/>
                      <a:cs typeface="Times New Roman" pitchFamily="18" charset="0"/>
                      <a:sym typeface="Symbol" pitchFamily="18" charset="2"/>
                    </a:rPr>
                    <a:t> thì </a:t>
                  </a:r>
                  <a:r>
                    <a:rPr lang="en-US" altLang="en-US" sz="2400" dirty="0" smtClean="0">
                      <a:solidFill>
                        <a:srgbClr val="FFFFFF"/>
                      </a:solidFill>
                      <a:latin typeface="Times New Roman" pitchFamily="18" charset="0"/>
                      <a:cs typeface="Times New Roman" pitchFamily="18" charset="0"/>
                      <a:sym typeface="Symbol" pitchFamily="18" charset="2"/>
                    </a:rPr>
                    <a:t>OBC                             </a:t>
                  </a:r>
                  <a:r>
                    <a:rPr lang="en-US" altLang="en-US" sz="2400" dirty="0" smtClean="0">
                      <a:solidFill>
                        <a:srgbClr val="FFFFFF"/>
                      </a:solidFill>
                      <a:latin typeface="Times New Roman" pitchFamily="18" charset="0"/>
                      <a:cs typeface="Times New Roman" pitchFamily="18" charset="0"/>
                    </a:rPr>
                    <a:t>là </a:t>
                  </a:r>
                  <a:r>
                    <a:rPr lang="en-US" altLang="en-US" sz="2400" dirty="0">
                      <a:solidFill>
                        <a:srgbClr val="FFFFFF"/>
                      </a:solidFill>
                      <a:latin typeface="Times New Roman" pitchFamily="18" charset="0"/>
                      <a:cs typeface="Times New Roman" pitchFamily="18" charset="0"/>
                    </a:rPr>
                    <a:t>tam giác gì</a:t>
                  </a:r>
                  <a:r>
                    <a:rPr lang="en-US" altLang="en-US" sz="2400" dirty="0" smtClean="0">
                      <a:solidFill>
                        <a:srgbClr val="FFFFFF"/>
                      </a:solidFill>
                      <a:latin typeface="Times New Roman" pitchFamily="18" charset="0"/>
                      <a:cs typeface="Times New Roman" pitchFamily="18" charset="0"/>
                    </a:rPr>
                    <a:t>?</a:t>
                  </a:r>
                  <a:endParaRPr lang="en-US" altLang="en-US" sz="2400" dirty="0">
                    <a:solidFill>
                      <a:srgbClr val="FFFFFF"/>
                    </a:solidFill>
                    <a:latin typeface="Times New Roman" pitchFamily="18" charset="0"/>
                    <a:cs typeface="Times New Roman" pitchFamily="18" charset="0"/>
                    <a:sym typeface="Symbol" pitchFamily="18" charset="2"/>
                  </a:endParaRPr>
                </a:p>
              </p:txBody>
            </p:sp>
          </mc:Choice>
          <mc:Fallback xmlns="">
            <p:sp>
              <p:nvSpPr>
                <p:cNvPr id="75790" name="Text Box 14"/>
                <p:cNvSpPr txBox="1">
                  <a:spLocks noRot="1" noChangeAspect="1" noMove="1" noResize="1" noEditPoints="1" noAdjustHandles="1" noChangeArrowheads="1" noChangeShapeType="1" noTextEdit="1"/>
                </p:cNvSpPr>
                <p:nvPr/>
              </p:nvSpPr>
              <p:spPr bwMode="auto">
                <a:xfrm>
                  <a:off x="1077758" y="1939562"/>
                  <a:ext cx="4997033" cy="1951047"/>
                </a:xfrm>
                <a:prstGeom prst="rect">
                  <a:avLst/>
                </a:prstGeom>
                <a:blipFill>
                  <a:blip r:embed="rId2"/>
                  <a:stretch>
                    <a:fillRect l="-1923" t="-2500" r="-27308" b="-625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75795" name="Text Box 19"/>
                <p:cNvSpPr txBox="1">
                  <a:spLocks noChangeArrowheads="1"/>
                </p:cNvSpPr>
                <p:nvPr/>
              </p:nvSpPr>
              <p:spPr bwMode="auto">
                <a:xfrm>
                  <a:off x="1069518" y="71774"/>
                  <a:ext cx="3276600" cy="193899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cs typeface="Arial" charset="0"/>
                    </a:defRPr>
                  </a:lvl1pPr>
                  <a:lvl2pPr marL="742950" indent="-285750">
                    <a:spcBef>
                      <a:spcPct val="0"/>
                    </a:spcBef>
                    <a:defRPr>
                      <a:solidFill>
                        <a:schemeClr val="tx1"/>
                      </a:solidFill>
                      <a:latin typeface="Calibri" pitchFamily="34" charset="0"/>
                      <a:cs typeface="Arial" charset="0"/>
                    </a:defRPr>
                  </a:lvl2pPr>
                  <a:lvl3pPr marL="1143000" indent="-228600">
                    <a:spcBef>
                      <a:spcPct val="0"/>
                    </a:spcBef>
                    <a:defRPr>
                      <a:solidFill>
                        <a:schemeClr val="tx1"/>
                      </a:solidFill>
                      <a:latin typeface="Calibri" pitchFamily="34" charset="0"/>
                      <a:cs typeface="Arial" charset="0"/>
                    </a:defRPr>
                  </a:lvl3pPr>
                  <a:lvl4pPr marL="1600200" indent="-228600">
                    <a:spcBef>
                      <a:spcPct val="0"/>
                    </a:spcBef>
                    <a:defRPr>
                      <a:solidFill>
                        <a:schemeClr val="tx1"/>
                      </a:solidFill>
                      <a:latin typeface="Calibri" pitchFamily="34" charset="0"/>
                      <a:cs typeface="Arial" charset="0"/>
                    </a:defRPr>
                  </a:lvl4pPr>
                  <a:lvl5pPr marL="2057400" indent="-228600">
                    <a:spcBef>
                      <a:spcPct val="0"/>
                    </a:spcBef>
                    <a:defRPr>
                      <a:solidFill>
                        <a:schemeClr val="tx1"/>
                      </a:solidFill>
                      <a:latin typeface="Calibri" pitchFamily="34" charset="0"/>
                      <a:cs typeface="Arial" charset="0"/>
                    </a:defRPr>
                  </a:lvl5pPr>
                  <a:lvl6pPr marL="2514600" indent="-228600" fontAlgn="base">
                    <a:spcBef>
                      <a:spcPct val="0"/>
                    </a:spcBef>
                    <a:spcAft>
                      <a:spcPct val="0"/>
                    </a:spcAft>
                    <a:defRPr>
                      <a:solidFill>
                        <a:schemeClr val="tx1"/>
                      </a:solidFill>
                      <a:latin typeface="Calibri" pitchFamily="34" charset="0"/>
                      <a:cs typeface="Arial" charset="0"/>
                    </a:defRPr>
                  </a:lvl6pPr>
                  <a:lvl7pPr marL="2971800" indent="-228600" fontAlgn="base">
                    <a:spcBef>
                      <a:spcPct val="0"/>
                    </a:spcBef>
                    <a:spcAft>
                      <a:spcPct val="0"/>
                    </a:spcAft>
                    <a:defRPr>
                      <a:solidFill>
                        <a:schemeClr val="tx1"/>
                      </a:solidFill>
                      <a:latin typeface="Calibri" pitchFamily="34" charset="0"/>
                      <a:cs typeface="Arial" charset="0"/>
                    </a:defRPr>
                  </a:lvl7pPr>
                  <a:lvl8pPr marL="3429000" indent="-228600" fontAlgn="base">
                    <a:spcBef>
                      <a:spcPct val="0"/>
                    </a:spcBef>
                    <a:spcAft>
                      <a:spcPct val="0"/>
                    </a:spcAft>
                    <a:defRPr>
                      <a:solidFill>
                        <a:schemeClr val="tx1"/>
                      </a:solidFill>
                      <a:latin typeface="Calibri" pitchFamily="34" charset="0"/>
                      <a:cs typeface="Arial" charset="0"/>
                    </a:defRPr>
                  </a:lvl8pPr>
                  <a:lvl9pPr marL="3886200" indent="-228600" fontAlgn="base">
                    <a:spcBef>
                      <a:spcPct val="0"/>
                    </a:spcBef>
                    <a:spcAft>
                      <a:spcPct val="0"/>
                    </a:spcAft>
                    <a:defRPr>
                      <a:solidFill>
                        <a:schemeClr val="tx1"/>
                      </a:solidFill>
                      <a:latin typeface="Calibri" pitchFamily="34" charset="0"/>
                      <a:cs typeface="Arial" charset="0"/>
                    </a:defRPr>
                  </a:lvl9pPr>
                </a:lstStyle>
                <a:p>
                  <a:pPr>
                    <a:spcBef>
                      <a:spcPct val="50000"/>
                    </a:spcBef>
                    <a:buFontTx/>
                    <a:buNone/>
                  </a:pPr>
                  <a:r>
                    <a:rPr lang="en-US" altLang="en-US" sz="2400" dirty="0" smtClean="0">
                      <a:solidFill>
                        <a:srgbClr val="FFFFFF"/>
                      </a:solidFill>
                      <a:latin typeface="Times New Roman" pitchFamily="18" charset="0"/>
                      <a:cs typeface="Times New Roman" pitchFamily="18" charset="0"/>
                      <a:sym typeface="Symbol" pitchFamily="18" charset="2"/>
                    </a:rPr>
                    <a:t>ABC cân tại A          BM = CN = BC          BH </a:t>
                  </a:r>
                  <a:r>
                    <a:rPr lang="en-US" altLang="en-US" sz="2400" dirty="0" smtClean="0">
                      <a:solidFill>
                        <a:srgbClr val="FFFFFF"/>
                      </a:solidFill>
                      <a:latin typeface="Cambria Math"/>
                      <a:ea typeface="Cambria Math"/>
                      <a:cs typeface="Times New Roman" pitchFamily="18" charset="0"/>
                      <a:sym typeface="Symbol" pitchFamily="18" charset="2"/>
                    </a:rPr>
                    <a:t>⊥ AM; H </a:t>
                  </a:r>
                  <a14:m>
                    <m:oMath xmlns:m="http://schemas.openxmlformats.org/officeDocument/2006/math">
                      <m:r>
                        <a:rPr lang="en-US" altLang="en-US" sz="2400" i="1" smtClean="0">
                          <a:solidFill>
                            <a:srgbClr val="FFFFFF"/>
                          </a:solidFill>
                          <a:latin typeface="Cambria Math"/>
                          <a:ea typeface="Cambria Math"/>
                          <a:cs typeface="Times New Roman" pitchFamily="18" charset="0"/>
                          <a:sym typeface="Symbol" pitchFamily="18" charset="2"/>
                        </a:rPr>
                        <m:t>∈</m:t>
                      </m:r>
                    </m:oMath>
                  </a14:m>
                  <a:r>
                    <a:rPr lang="en-US" altLang="en-US" sz="2400" dirty="0" smtClean="0">
                      <a:solidFill>
                        <a:srgbClr val="FFFFFF"/>
                      </a:solidFill>
                      <a:latin typeface="Times New Roman" pitchFamily="18" charset="0"/>
                      <a:cs typeface="Times New Roman" pitchFamily="18" charset="0"/>
                      <a:sym typeface="Symbol" pitchFamily="18" charset="2"/>
                    </a:rPr>
                    <a:t> AM      CK</a:t>
                  </a:r>
                  <a:r>
                    <a:rPr lang="en-US" altLang="en-US" sz="2400" dirty="0" smtClean="0">
                      <a:solidFill>
                        <a:srgbClr val="FFFFFF"/>
                      </a:solidFill>
                      <a:latin typeface="Cambria Math"/>
                      <a:ea typeface="Cambria Math"/>
                      <a:cs typeface="Times New Roman" pitchFamily="18" charset="0"/>
                      <a:sym typeface="Symbol" pitchFamily="18" charset="2"/>
                    </a:rPr>
                    <a:t> </a:t>
                  </a:r>
                  <a:r>
                    <a:rPr lang="en-US" altLang="en-US" sz="2400" dirty="0">
                      <a:solidFill>
                        <a:srgbClr val="FFFFFF"/>
                      </a:solidFill>
                      <a:latin typeface="Cambria Math"/>
                      <a:ea typeface="Cambria Math"/>
                      <a:cs typeface="Times New Roman" pitchFamily="18" charset="0"/>
                      <a:sym typeface="Symbol" pitchFamily="18" charset="2"/>
                    </a:rPr>
                    <a:t>⊥</a:t>
                  </a:r>
                  <a:r>
                    <a:rPr lang="en-US" altLang="en-US" sz="2400" dirty="0" smtClean="0">
                      <a:solidFill>
                        <a:srgbClr val="FFFFFF"/>
                      </a:solidFill>
                      <a:latin typeface="Times New Roman" pitchFamily="18" charset="0"/>
                      <a:cs typeface="Times New Roman" pitchFamily="18" charset="0"/>
                      <a:sym typeface="Symbol" pitchFamily="18" charset="2"/>
                    </a:rPr>
                    <a:t> AN; K </a:t>
                  </a:r>
                  <a14:m>
                    <m:oMath xmlns:m="http://schemas.openxmlformats.org/officeDocument/2006/math">
                      <m:r>
                        <a:rPr lang="en-US" altLang="en-US" sz="2400" i="1">
                          <a:solidFill>
                            <a:srgbClr val="FFFFFF"/>
                          </a:solidFill>
                          <a:latin typeface="Cambria Math"/>
                          <a:ea typeface="Cambria Math"/>
                          <a:cs typeface="Times New Roman" pitchFamily="18" charset="0"/>
                          <a:sym typeface="Symbol" pitchFamily="18" charset="2"/>
                        </a:rPr>
                        <m:t>∈</m:t>
                      </m:r>
                    </m:oMath>
                  </a14:m>
                  <a:r>
                    <a:rPr lang="en-US" altLang="en-US" sz="2400" dirty="0" smtClean="0">
                      <a:solidFill>
                        <a:srgbClr val="FFFFFF"/>
                      </a:solidFill>
                      <a:latin typeface="Times New Roman" pitchFamily="18" charset="0"/>
                      <a:cs typeface="Times New Roman" pitchFamily="18" charset="0"/>
                      <a:sym typeface="Symbol" pitchFamily="18" charset="2"/>
                    </a:rPr>
                    <a:t> AN      HB </a:t>
                  </a:r>
                  <a14:m>
                    <m:oMath xmlns:m="http://schemas.openxmlformats.org/officeDocument/2006/math">
                      <m:r>
                        <a:rPr lang="en-US" altLang="en-US" sz="2400" i="1" smtClean="0">
                          <a:solidFill>
                            <a:srgbClr val="FFFFFF"/>
                          </a:solidFill>
                          <a:latin typeface="Cambria Math"/>
                          <a:ea typeface="Cambria Math"/>
                          <a:cs typeface="Times New Roman" pitchFamily="18" charset="0"/>
                          <a:sym typeface="Symbol" pitchFamily="18" charset="2"/>
                        </a:rPr>
                        <m:t>∩</m:t>
                      </m:r>
                    </m:oMath>
                  </a14:m>
                  <a:r>
                    <a:rPr lang="en-US" altLang="en-US" sz="2400" dirty="0" smtClean="0">
                      <a:solidFill>
                        <a:srgbClr val="FFFFFF"/>
                      </a:solidFill>
                      <a:latin typeface="Times New Roman" pitchFamily="18" charset="0"/>
                      <a:cs typeface="Times New Roman" pitchFamily="18" charset="0"/>
                      <a:sym typeface="Symbol" pitchFamily="18" charset="2"/>
                    </a:rPr>
                    <a:t> KC = </a:t>
                  </a:r>
                  <a14:m>
                    <m:oMath xmlns:m="http://schemas.openxmlformats.org/officeDocument/2006/math">
                      <m:d>
                        <m:dPr>
                          <m:begChr m:val="{"/>
                          <m:endChr m:val="}"/>
                          <m:ctrlPr>
                            <a:rPr lang="en-US" altLang="en-US" sz="2400" i="1" smtClean="0">
                              <a:solidFill>
                                <a:srgbClr val="FFFFFF"/>
                              </a:solidFill>
                              <a:latin typeface="Cambria Math"/>
                              <a:cs typeface="Times New Roman" pitchFamily="18" charset="0"/>
                              <a:sym typeface="Symbol" pitchFamily="18" charset="2"/>
                            </a:rPr>
                          </m:ctrlPr>
                        </m:dPr>
                        <m:e>
                          <m:r>
                            <m:rPr>
                              <m:sty m:val="p"/>
                            </m:rPr>
                            <a:rPr lang="en-US" altLang="en-US" sz="2400" b="0" i="0" smtClean="0">
                              <a:solidFill>
                                <a:srgbClr val="FFFFFF"/>
                              </a:solidFill>
                              <a:latin typeface="Cambria Math"/>
                              <a:cs typeface="Times New Roman" pitchFamily="18" charset="0"/>
                              <a:sym typeface="Symbol" pitchFamily="18" charset="2"/>
                            </a:rPr>
                            <m:t>O</m:t>
                          </m:r>
                        </m:e>
                      </m:d>
                    </m:oMath>
                  </a14:m>
                  <a:endParaRPr lang="en-US" altLang="en-US" sz="2400" dirty="0">
                    <a:solidFill>
                      <a:srgbClr val="FFFFFF"/>
                    </a:solidFill>
                    <a:latin typeface="Times New Roman" pitchFamily="18" charset="0"/>
                    <a:cs typeface="Times New Roman" pitchFamily="18" charset="0"/>
                    <a:sym typeface="Symbol" pitchFamily="18" charset="2"/>
                  </a:endParaRPr>
                </a:p>
              </p:txBody>
            </p:sp>
          </mc:Choice>
          <mc:Fallback xmlns="">
            <p:sp>
              <p:nvSpPr>
                <p:cNvPr id="75795" name="Text Box 19"/>
                <p:cNvSpPr txBox="1">
                  <a:spLocks noRot="1" noChangeAspect="1" noMove="1" noResize="1" noEditPoints="1" noAdjustHandles="1" noChangeArrowheads="1" noChangeShapeType="1" noTextEdit="1"/>
                </p:cNvSpPr>
                <p:nvPr/>
              </p:nvSpPr>
              <p:spPr bwMode="auto">
                <a:xfrm>
                  <a:off x="1069518" y="71774"/>
                  <a:ext cx="3276600" cy="1938992"/>
                </a:xfrm>
                <a:prstGeom prst="rect">
                  <a:avLst/>
                </a:prstGeom>
                <a:blipFill>
                  <a:blip r:embed="rId3"/>
                  <a:stretch>
                    <a:fillRect l="-3131" t="-2830" b="-62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vi-VN">
                      <a:noFill/>
                    </a:rPr>
                    <a:t> </a:t>
                  </a:r>
                </a:p>
              </p:txBody>
            </p:sp>
          </mc:Fallback>
        </mc:AlternateContent>
        <p:sp>
          <p:nvSpPr>
            <p:cNvPr id="2081" name="Line 10"/>
            <p:cNvSpPr>
              <a:spLocks noChangeShapeType="1"/>
            </p:cNvSpPr>
            <p:nvPr/>
          </p:nvSpPr>
          <p:spPr bwMode="auto">
            <a:xfrm>
              <a:off x="1049884" y="252111"/>
              <a:ext cx="20327" cy="3469294"/>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en-US" sz="2400"/>
            </a:p>
          </p:txBody>
        </p:sp>
        <p:cxnSp>
          <p:nvCxnSpPr>
            <p:cNvPr id="6" name="Straight Connector 5"/>
            <p:cNvCxnSpPr/>
            <p:nvPr/>
          </p:nvCxnSpPr>
          <p:spPr>
            <a:xfrm>
              <a:off x="236940" y="1993748"/>
              <a:ext cx="5076037"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89148" y="961626"/>
              <a:ext cx="859166" cy="461665"/>
            </a:xfrm>
            <a:prstGeom prst="rect">
              <a:avLst/>
            </a:prstGeom>
            <a:noFill/>
          </p:spPr>
          <p:txBody>
            <a:bodyPr wrap="square" rtlCol="0">
              <a:spAutoFit/>
            </a:bodyPr>
            <a:lstStyle/>
            <a:p>
              <a:r>
                <a:rPr lang="en-US" sz="2400" dirty="0" smtClean="0">
                  <a:solidFill>
                    <a:schemeClr val="bg1"/>
                  </a:solidFill>
                  <a:latin typeface="Times New Roman" pitchFamily="18" charset="0"/>
                  <a:cs typeface="Times New Roman" pitchFamily="18" charset="0"/>
                </a:rPr>
                <a:t>GT</a:t>
              </a:r>
              <a:endParaRPr lang="en-US" sz="2400" dirty="0">
                <a:solidFill>
                  <a:schemeClr val="bg1"/>
                </a:solidFill>
                <a:latin typeface="Times New Roman" pitchFamily="18" charset="0"/>
                <a:cs typeface="Times New Roman" pitchFamily="18" charset="0"/>
              </a:endParaRPr>
            </a:p>
          </p:txBody>
        </p:sp>
        <p:sp>
          <p:nvSpPr>
            <p:cNvPr id="51" name="TextBox 50"/>
            <p:cNvSpPr txBox="1"/>
            <p:nvPr/>
          </p:nvSpPr>
          <p:spPr>
            <a:xfrm>
              <a:off x="246952" y="2596030"/>
              <a:ext cx="859166" cy="461665"/>
            </a:xfrm>
            <a:prstGeom prst="rect">
              <a:avLst/>
            </a:prstGeom>
            <a:noFill/>
          </p:spPr>
          <p:txBody>
            <a:bodyPr wrap="square" rtlCol="0">
              <a:spAutoFit/>
            </a:bodyPr>
            <a:lstStyle/>
            <a:p>
              <a:r>
                <a:rPr lang="en-US" sz="2400" dirty="0" smtClean="0">
                  <a:solidFill>
                    <a:schemeClr val="bg1"/>
                  </a:solidFill>
                  <a:latin typeface="Times New Roman" pitchFamily="18" charset="0"/>
                  <a:cs typeface="Times New Roman" pitchFamily="18" charset="0"/>
                </a:rPr>
                <a:t>KL</a:t>
              </a:r>
              <a:endParaRPr lang="en-US" sz="2400" dirty="0">
                <a:solidFill>
                  <a:schemeClr val="bg1"/>
                </a:solidFill>
                <a:latin typeface="Times New Roman" pitchFamily="18" charset="0"/>
                <a:cs typeface="Times New Roman" pitchFamily="18" charset="0"/>
              </a:endParaRPr>
            </a:p>
          </p:txBody>
        </p:sp>
      </p:grpSp>
      <p:cxnSp>
        <p:nvCxnSpPr>
          <p:cNvPr id="4" name="Straight Connector 3"/>
          <p:cNvCxnSpPr/>
          <p:nvPr/>
        </p:nvCxnSpPr>
        <p:spPr>
          <a:xfrm>
            <a:off x="6295433" y="3642575"/>
            <a:ext cx="0" cy="3152361"/>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38" name="Text Box 2"/>
          <p:cNvSpPr txBox="1">
            <a:spLocks noChangeArrowheads="1"/>
          </p:cNvSpPr>
          <p:nvPr/>
        </p:nvSpPr>
        <p:spPr bwMode="auto">
          <a:xfrm>
            <a:off x="6362385" y="4126385"/>
            <a:ext cx="17760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altLang="en-US" sz="2400" b="1" u="sng" dirty="0" smtClean="0">
                <a:solidFill>
                  <a:srgbClr val="FFFF00"/>
                </a:solidFill>
                <a:latin typeface="Times New Roman" pitchFamily="18" charset="0"/>
                <a:cs typeface="Times New Roman" pitchFamily="18" charset="0"/>
                <a:sym typeface="Symbol" pitchFamily="18" charset="2"/>
              </a:rPr>
              <a:t>Phân tích</a:t>
            </a:r>
            <a:endParaRPr lang="en-US" altLang="en-US" sz="2400" b="1" u="sng" dirty="0">
              <a:solidFill>
                <a:srgbClr val="FFFF00"/>
              </a:solidFill>
              <a:latin typeface="Times New Roman" pitchFamily="18" charset="0"/>
              <a:cs typeface="Times New Roman" pitchFamily="18" charset="0"/>
              <a:sym typeface="Symbol" pitchFamily="18" charset="2"/>
            </a:endParaRPr>
          </a:p>
        </p:txBody>
      </p:sp>
      <p:sp>
        <p:nvSpPr>
          <p:cNvPr id="39" name="Text Box 5"/>
          <p:cNvSpPr txBox="1">
            <a:spLocks noChangeArrowheads="1"/>
          </p:cNvSpPr>
          <p:nvPr/>
        </p:nvSpPr>
        <p:spPr bwMode="auto">
          <a:xfrm>
            <a:off x="7783969" y="4860048"/>
            <a:ext cx="2895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algn="ctr" eaLnBrk="1" hangingPunct="1">
              <a:spcBef>
                <a:spcPct val="50000"/>
              </a:spcBef>
              <a:buFontTx/>
              <a:buNone/>
            </a:pPr>
            <a:r>
              <a:rPr lang="en-US" altLang="en-US" sz="2400" dirty="0">
                <a:solidFill>
                  <a:srgbClr val="FFFFFF"/>
                </a:solidFill>
                <a:latin typeface="Times New Roman" pitchFamily="18" charset="0"/>
                <a:cs typeface="Times New Roman" pitchFamily="18" charset="0"/>
                <a:sym typeface="Symbol" pitchFamily="18" charset="2"/>
              </a:rPr>
              <a:t>ABM = ACN</a:t>
            </a:r>
          </a:p>
        </p:txBody>
      </p:sp>
      <p:sp>
        <p:nvSpPr>
          <p:cNvPr id="40" name="Text Box 6"/>
          <p:cNvSpPr txBox="1">
            <a:spLocks noChangeArrowheads="1"/>
          </p:cNvSpPr>
          <p:nvPr/>
        </p:nvSpPr>
        <p:spPr bwMode="auto">
          <a:xfrm>
            <a:off x="8341290" y="4186526"/>
            <a:ext cx="1727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algn="ctr" eaLnBrk="1" hangingPunct="1">
              <a:spcBef>
                <a:spcPct val="50000"/>
              </a:spcBef>
              <a:buFontTx/>
              <a:buNone/>
            </a:pPr>
            <a:r>
              <a:rPr lang="en-US" altLang="en-US" sz="2400" dirty="0">
                <a:solidFill>
                  <a:srgbClr val="FFFFFF"/>
                </a:solidFill>
                <a:latin typeface="Times New Roman" pitchFamily="18" charset="0"/>
                <a:cs typeface="Times New Roman" pitchFamily="18" charset="0"/>
              </a:rPr>
              <a:t>AM = AN</a:t>
            </a:r>
            <a:endParaRPr lang="en-US" altLang="en-US" sz="2400" dirty="0">
              <a:solidFill>
                <a:srgbClr val="FFFFFF"/>
              </a:solidFill>
              <a:latin typeface="Times New Roman" pitchFamily="18" charset="0"/>
              <a:cs typeface="Times New Roman" pitchFamily="18" charset="0"/>
              <a:sym typeface="Symbol" pitchFamily="18" charset="2"/>
            </a:endParaRPr>
          </a:p>
        </p:txBody>
      </p:sp>
      <p:sp>
        <p:nvSpPr>
          <p:cNvPr id="42" name="Text Box 15"/>
          <p:cNvSpPr txBox="1">
            <a:spLocks noChangeArrowheads="1"/>
          </p:cNvSpPr>
          <p:nvPr/>
        </p:nvSpPr>
        <p:spPr bwMode="auto">
          <a:xfrm>
            <a:off x="8177669" y="4551916"/>
            <a:ext cx="21605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algn="ctr" eaLnBrk="1" hangingPunct="1">
              <a:spcBef>
                <a:spcPct val="50000"/>
              </a:spcBef>
              <a:buFontTx/>
              <a:buNone/>
            </a:pPr>
            <a:r>
              <a:rPr lang="en-US" altLang="en-US" sz="2400" dirty="0">
                <a:solidFill>
                  <a:srgbClr val="FFFFFF"/>
                </a:solidFill>
                <a:latin typeface="Times New Roman" pitchFamily="18" charset="0"/>
                <a:cs typeface="Times New Roman" pitchFamily="18" charset="0"/>
                <a:sym typeface="Symbol" pitchFamily="18" charset="2"/>
              </a:rPr>
              <a:t></a:t>
            </a:r>
          </a:p>
        </p:txBody>
      </p:sp>
      <p:grpSp>
        <p:nvGrpSpPr>
          <p:cNvPr id="44" name="Group 57"/>
          <p:cNvGrpSpPr>
            <a:grpSpLocks/>
          </p:cNvGrpSpPr>
          <p:nvPr/>
        </p:nvGrpSpPr>
        <p:grpSpPr bwMode="auto">
          <a:xfrm>
            <a:off x="7030435" y="5296637"/>
            <a:ext cx="4265999" cy="603250"/>
            <a:chOff x="3072" y="1131"/>
            <a:chExt cx="1982" cy="380"/>
          </a:xfrm>
        </p:grpSpPr>
        <p:sp>
          <p:nvSpPr>
            <p:cNvPr id="45" name="Text Box 14"/>
            <p:cNvSpPr txBox="1">
              <a:spLocks noChangeArrowheads="1"/>
            </p:cNvSpPr>
            <p:nvPr/>
          </p:nvSpPr>
          <p:spPr bwMode="auto">
            <a:xfrm>
              <a:off x="3870" y="1131"/>
              <a:ext cx="48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0"/>
                </a:spcBef>
                <a:defRPr>
                  <a:solidFill>
                    <a:schemeClr val="tx1"/>
                  </a:solidFill>
                  <a:latin typeface="Calibri" pitchFamily="34" charset="0"/>
                  <a:cs typeface="Arial" charset="0"/>
                </a:defRPr>
              </a:lvl1pPr>
              <a:lvl2pPr marL="742950" indent="-285750">
                <a:spcBef>
                  <a:spcPct val="0"/>
                </a:spcBef>
                <a:defRPr>
                  <a:solidFill>
                    <a:schemeClr val="tx1"/>
                  </a:solidFill>
                  <a:latin typeface="Calibri" pitchFamily="34" charset="0"/>
                  <a:cs typeface="Arial" charset="0"/>
                </a:defRPr>
              </a:lvl2pPr>
              <a:lvl3pPr marL="1143000" indent="-228600">
                <a:spcBef>
                  <a:spcPct val="0"/>
                </a:spcBef>
                <a:defRPr>
                  <a:solidFill>
                    <a:schemeClr val="tx1"/>
                  </a:solidFill>
                  <a:latin typeface="Calibri" pitchFamily="34" charset="0"/>
                  <a:cs typeface="Arial" charset="0"/>
                </a:defRPr>
              </a:lvl3pPr>
              <a:lvl4pPr marL="1600200" indent="-228600">
                <a:spcBef>
                  <a:spcPct val="0"/>
                </a:spcBef>
                <a:defRPr>
                  <a:solidFill>
                    <a:schemeClr val="tx1"/>
                  </a:solidFill>
                  <a:latin typeface="Calibri" pitchFamily="34" charset="0"/>
                  <a:cs typeface="Arial" charset="0"/>
                </a:defRPr>
              </a:lvl4pPr>
              <a:lvl5pPr marL="2057400" indent="-228600">
                <a:spcBef>
                  <a:spcPct val="0"/>
                </a:spcBef>
                <a:defRPr>
                  <a:solidFill>
                    <a:schemeClr val="tx1"/>
                  </a:solidFill>
                  <a:latin typeface="Calibri" pitchFamily="34" charset="0"/>
                  <a:cs typeface="Arial" charset="0"/>
                </a:defRPr>
              </a:lvl5pPr>
              <a:lvl6pPr marL="2514600" indent="-228600" fontAlgn="base">
                <a:spcBef>
                  <a:spcPct val="0"/>
                </a:spcBef>
                <a:spcAft>
                  <a:spcPct val="0"/>
                </a:spcAft>
                <a:defRPr>
                  <a:solidFill>
                    <a:schemeClr val="tx1"/>
                  </a:solidFill>
                  <a:latin typeface="Calibri" pitchFamily="34" charset="0"/>
                  <a:cs typeface="Arial" charset="0"/>
                </a:defRPr>
              </a:lvl6pPr>
              <a:lvl7pPr marL="2971800" indent="-228600" fontAlgn="base">
                <a:spcBef>
                  <a:spcPct val="0"/>
                </a:spcBef>
                <a:spcAft>
                  <a:spcPct val="0"/>
                </a:spcAft>
                <a:defRPr>
                  <a:solidFill>
                    <a:schemeClr val="tx1"/>
                  </a:solidFill>
                  <a:latin typeface="Calibri" pitchFamily="34" charset="0"/>
                  <a:cs typeface="Arial" charset="0"/>
                </a:defRPr>
              </a:lvl7pPr>
              <a:lvl8pPr marL="3429000" indent="-228600" fontAlgn="base">
                <a:spcBef>
                  <a:spcPct val="0"/>
                </a:spcBef>
                <a:spcAft>
                  <a:spcPct val="0"/>
                </a:spcAft>
                <a:defRPr>
                  <a:solidFill>
                    <a:schemeClr val="tx1"/>
                  </a:solidFill>
                  <a:latin typeface="Calibri" pitchFamily="34" charset="0"/>
                  <a:cs typeface="Arial" charset="0"/>
                </a:defRPr>
              </a:lvl8pPr>
              <a:lvl9pPr marL="3886200" indent="-228600" fontAlgn="base">
                <a:spcBef>
                  <a:spcPct val="0"/>
                </a:spcBef>
                <a:spcAft>
                  <a:spcPct val="0"/>
                </a:spcAft>
                <a:defRPr>
                  <a:solidFill>
                    <a:schemeClr val="tx1"/>
                  </a:solidFill>
                  <a:latin typeface="Calibri" pitchFamily="34" charset="0"/>
                  <a:cs typeface="Arial" charset="0"/>
                </a:defRPr>
              </a:lvl9pPr>
            </a:lstStyle>
            <a:p>
              <a:pPr algn="ctr">
                <a:spcBef>
                  <a:spcPct val="50000"/>
                </a:spcBef>
                <a:buFontTx/>
                <a:buNone/>
              </a:pPr>
              <a:r>
                <a:rPr lang="en-US" altLang="en-US" sz="2400" dirty="0">
                  <a:solidFill>
                    <a:srgbClr val="FFFFFF"/>
                  </a:solidFill>
                  <a:sym typeface="Symbol" pitchFamily="18" charset="2"/>
                </a:rPr>
                <a:t></a:t>
              </a:r>
            </a:p>
          </p:txBody>
        </p:sp>
        <p:sp>
          <p:nvSpPr>
            <p:cNvPr id="46" name="Line 59"/>
            <p:cNvSpPr>
              <a:spLocks noChangeShapeType="1"/>
            </p:cNvSpPr>
            <p:nvPr/>
          </p:nvSpPr>
          <p:spPr bwMode="auto">
            <a:xfrm>
              <a:off x="3072" y="1364"/>
              <a:ext cx="1982"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2400"/>
            </a:p>
          </p:txBody>
        </p:sp>
        <p:sp>
          <p:nvSpPr>
            <p:cNvPr id="47" name="Line 60"/>
            <p:cNvSpPr>
              <a:spLocks noChangeShapeType="1"/>
            </p:cNvSpPr>
            <p:nvPr/>
          </p:nvSpPr>
          <p:spPr bwMode="auto">
            <a:xfrm>
              <a:off x="3076" y="1364"/>
              <a:ext cx="0" cy="141"/>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2400"/>
            </a:p>
          </p:txBody>
        </p:sp>
        <p:sp>
          <p:nvSpPr>
            <p:cNvPr id="48" name="Line 61"/>
            <p:cNvSpPr>
              <a:spLocks noChangeShapeType="1"/>
            </p:cNvSpPr>
            <p:nvPr/>
          </p:nvSpPr>
          <p:spPr bwMode="auto">
            <a:xfrm>
              <a:off x="5053" y="1360"/>
              <a:ext cx="0" cy="141"/>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2400"/>
            </a:p>
          </p:txBody>
        </p:sp>
        <p:sp>
          <p:nvSpPr>
            <p:cNvPr id="49" name="Line 62"/>
            <p:cNvSpPr>
              <a:spLocks noChangeShapeType="1"/>
            </p:cNvSpPr>
            <p:nvPr/>
          </p:nvSpPr>
          <p:spPr bwMode="auto">
            <a:xfrm>
              <a:off x="4118" y="1370"/>
              <a:ext cx="0" cy="141"/>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2400"/>
            </a:p>
          </p:txBody>
        </p:sp>
      </p:grpSp>
      <p:sp>
        <p:nvSpPr>
          <p:cNvPr id="5" name="TextBox 4"/>
          <p:cNvSpPr txBox="1"/>
          <p:nvPr/>
        </p:nvSpPr>
        <p:spPr>
          <a:xfrm>
            <a:off x="6304409" y="5880542"/>
            <a:ext cx="1500814" cy="461665"/>
          </a:xfrm>
          <a:prstGeom prst="rect">
            <a:avLst/>
          </a:prstGeom>
          <a:noFill/>
        </p:spPr>
        <p:txBody>
          <a:bodyPr wrap="square" rtlCol="0">
            <a:spAutoFit/>
          </a:bodyPr>
          <a:lstStyle/>
          <a:p>
            <a:r>
              <a:rPr lang="en-US" sz="2400" dirty="0" smtClean="0">
                <a:solidFill>
                  <a:schemeClr val="bg1"/>
                </a:solidFill>
                <a:latin typeface="Times New Roman" pitchFamily="18" charset="0"/>
                <a:cs typeface="Times New Roman" pitchFamily="18" charset="0"/>
              </a:rPr>
              <a:t>AB = AC</a:t>
            </a:r>
            <a:endParaRPr lang="en-US" sz="2400" dirty="0">
              <a:solidFill>
                <a:schemeClr val="bg1"/>
              </a:solidFill>
              <a:latin typeface="Times New Roman" pitchFamily="18" charset="0"/>
              <a:cs typeface="Times New Roman" pitchFamily="18" charset="0"/>
            </a:endParaRPr>
          </a:p>
        </p:txBody>
      </p:sp>
      <p:sp>
        <p:nvSpPr>
          <p:cNvPr id="52" name="TextBox 51"/>
          <p:cNvSpPr txBox="1"/>
          <p:nvPr/>
        </p:nvSpPr>
        <p:spPr>
          <a:xfrm>
            <a:off x="10571734" y="5938346"/>
            <a:ext cx="1646553" cy="461665"/>
          </a:xfrm>
          <a:prstGeom prst="rect">
            <a:avLst/>
          </a:prstGeom>
          <a:noFill/>
        </p:spPr>
        <p:txBody>
          <a:bodyPr wrap="square" rtlCol="0">
            <a:spAutoFit/>
          </a:bodyPr>
          <a:lstStyle/>
          <a:p>
            <a:r>
              <a:rPr lang="en-US" sz="2400" dirty="0" smtClean="0">
                <a:solidFill>
                  <a:schemeClr val="bg1"/>
                </a:solidFill>
                <a:latin typeface="Times New Roman" pitchFamily="18" charset="0"/>
                <a:cs typeface="Times New Roman" pitchFamily="18" charset="0"/>
              </a:rPr>
              <a:t>BM = CN</a:t>
            </a:r>
            <a:endParaRPr lang="en-US" sz="2400" dirty="0">
              <a:solidFill>
                <a:schemeClr val="bg1"/>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3" name="TextBox 52"/>
              <p:cNvSpPr txBox="1"/>
              <p:nvPr/>
            </p:nvSpPr>
            <p:spPr>
              <a:xfrm>
                <a:off x="8332962" y="5875282"/>
                <a:ext cx="2151663" cy="473976"/>
              </a:xfrm>
              <a:prstGeom prst="rect">
                <a:avLst/>
              </a:prstGeom>
              <a:noFill/>
            </p:spPr>
            <p:txBody>
              <a:bodyPr wrap="square" rtlCol="0">
                <a:spAutoFit/>
              </a:bodyPr>
              <a:lstStyle/>
              <a:p>
                <a14:m>
                  <m:oMath xmlns:m="http://schemas.openxmlformats.org/officeDocument/2006/math">
                    <m:acc>
                      <m:accPr>
                        <m:chr m:val="̂"/>
                        <m:ctrlPr>
                          <a:rPr lang="en-US" sz="2400" i="1" dirty="0" smtClean="0">
                            <a:solidFill>
                              <a:schemeClr val="bg1"/>
                            </a:solidFill>
                            <a:latin typeface="Cambria Math"/>
                            <a:cs typeface="Times New Roman" pitchFamily="18" charset="0"/>
                          </a:rPr>
                        </m:ctrlPr>
                      </m:accPr>
                      <m:e>
                        <m:r>
                          <m:rPr>
                            <m:sty m:val="p"/>
                          </m:rPr>
                          <a:rPr lang="en-US" sz="2400" i="0" dirty="0">
                            <a:solidFill>
                              <a:schemeClr val="bg1"/>
                            </a:solidFill>
                            <a:latin typeface="Cambria Math"/>
                            <a:cs typeface="Times New Roman" pitchFamily="18" charset="0"/>
                          </a:rPr>
                          <m:t>AB</m:t>
                        </m:r>
                        <m:r>
                          <m:rPr>
                            <m:sty m:val="p"/>
                          </m:rPr>
                          <a:rPr lang="en-US" sz="2400" b="0" i="0" dirty="0" smtClean="0">
                            <a:solidFill>
                              <a:schemeClr val="bg1"/>
                            </a:solidFill>
                            <a:latin typeface="Cambria Math"/>
                            <a:cs typeface="Times New Roman" pitchFamily="18" charset="0"/>
                          </a:rPr>
                          <m:t>M</m:t>
                        </m:r>
                      </m:e>
                    </m:acc>
                    <m:r>
                      <a:rPr lang="en-US" sz="2400" b="0" i="0" dirty="0" smtClean="0">
                        <a:solidFill>
                          <a:schemeClr val="bg1"/>
                        </a:solidFill>
                        <a:latin typeface="Cambria Math"/>
                        <a:cs typeface="Times New Roman" pitchFamily="18" charset="0"/>
                      </a:rPr>
                      <m:t>=</m:t>
                    </m:r>
                    <m:acc>
                      <m:accPr>
                        <m:chr m:val="̂"/>
                        <m:ctrlPr>
                          <a:rPr lang="en-US" sz="2400" i="1" dirty="0" smtClean="0">
                            <a:solidFill>
                              <a:schemeClr val="bg1"/>
                            </a:solidFill>
                            <a:latin typeface="Cambria Math"/>
                            <a:cs typeface="Times New Roman" pitchFamily="18" charset="0"/>
                          </a:rPr>
                        </m:ctrlPr>
                      </m:accPr>
                      <m:e>
                        <m:r>
                          <m:rPr>
                            <m:sty m:val="p"/>
                          </m:rPr>
                          <a:rPr lang="en-US" sz="2400" b="0" i="0" dirty="0" smtClean="0">
                            <a:solidFill>
                              <a:schemeClr val="bg1"/>
                            </a:solidFill>
                            <a:latin typeface="Cambria Math"/>
                            <a:cs typeface="Times New Roman" pitchFamily="18" charset="0"/>
                          </a:rPr>
                          <m:t>ACN</m:t>
                        </m:r>
                      </m:e>
                    </m:acc>
                  </m:oMath>
                </a14:m>
                <a:r>
                  <a:rPr lang="en-US" sz="2400" dirty="0" smtClean="0">
                    <a:solidFill>
                      <a:schemeClr val="bg1"/>
                    </a:solidFill>
                    <a:latin typeface="Times New Roman" pitchFamily="18" charset="0"/>
                    <a:cs typeface="Times New Roman" pitchFamily="18" charset="0"/>
                  </a:rPr>
                  <a:t> </a:t>
                </a:r>
                <a:endParaRPr lang="en-US" sz="2400" dirty="0">
                  <a:solidFill>
                    <a:schemeClr val="bg1"/>
                  </a:solidFill>
                  <a:latin typeface="Times New Roman" pitchFamily="18" charset="0"/>
                  <a:cs typeface="Times New Roman" pitchFamily="18" charset="0"/>
                </a:endParaRPr>
              </a:p>
            </p:txBody>
          </p:sp>
        </mc:Choice>
        <mc:Fallback xmlns="">
          <p:sp>
            <p:nvSpPr>
              <p:cNvPr id="53" name="TextBox 52"/>
              <p:cNvSpPr txBox="1">
                <a:spLocks noRot="1" noChangeAspect="1" noMove="1" noResize="1" noEditPoints="1" noAdjustHandles="1" noChangeArrowheads="1" noChangeShapeType="1" noTextEdit="1"/>
              </p:cNvSpPr>
              <p:nvPr/>
            </p:nvSpPr>
            <p:spPr>
              <a:xfrm>
                <a:off x="8332962" y="5875282"/>
                <a:ext cx="2151663" cy="473976"/>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 name="Text Box 2"/>
              <p:cNvSpPr txBox="1">
                <a:spLocks noChangeArrowheads="1"/>
              </p:cNvSpPr>
              <p:nvPr/>
            </p:nvSpPr>
            <p:spPr bwMode="auto">
              <a:xfrm>
                <a:off x="149671" y="3983734"/>
                <a:ext cx="6145762" cy="47397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altLang="en-US" sz="2400" dirty="0" smtClean="0">
                    <a:solidFill>
                      <a:srgbClr val="FFFFFF"/>
                    </a:solidFill>
                    <a:latin typeface="Times New Roman" pitchFamily="18" charset="0"/>
                    <a:cs typeface="Times New Roman" pitchFamily="18" charset="0"/>
                    <a:sym typeface="Symbol" pitchFamily="18" charset="2"/>
                  </a:rPr>
                  <a:t>ABC </a:t>
                </a:r>
                <a:r>
                  <a:rPr lang="en-US" altLang="en-US" sz="2400" dirty="0">
                    <a:solidFill>
                      <a:srgbClr val="FFFFFF"/>
                    </a:solidFill>
                    <a:latin typeface="Times New Roman" pitchFamily="18" charset="0"/>
                    <a:cs typeface="Times New Roman" pitchFamily="18" charset="0"/>
                    <a:sym typeface="Symbol" pitchFamily="18" charset="2"/>
                  </a:rPr>
                  <a:t>cân tại </a:t>
                </a:r>
                <a:r>
                  <a:rPr lang="en-US" altLang="en-US" sz="2400" dirty="0" smtClean="0">
                    <a:solidFill>
                      <a:srgbClr val="FFFFFF"/>
                    </a:solidFill>
                    <a:latin typeface="Times New Roman" pitchFamily="18" charset="0"/>
                    <a:cs typeface="Times New Roman" pitchFamily="18" charset="0"/>
                    <a:sym typeface="Symbol" pitchFamily="18" charset="2"/>
                  </a:rPr>
                  <a:t>A (gt) </a:t>
                </a:r>
                <a:r>
                  <a:rPr lang="en-US" altLang="en-US" sz="2400" dirty="0" smtClean="0">
                    <a:solidFill>
                      <a:srgbClr val="FFFFFF"/>
                    </a:solidFill>
                    <a:latin typeface="Cambria Math"/>
                    <a:ea typeface="Cambria Math"/>
                    <a:cs typeface="Times New Roman" pitchFamily="18" charset="0"/>
                    <a:sym typeface="Symbol" pitchFamily="18" charset="2"/>
                  </a:rPr>
                  <a:t>⇒ AB = AC </a:t>
                </a:r>
                <a:r>
                  <a:rPr lang="en-US" altLang="en-US" sz="2400" dirty="0" err="1" smtClean="0">
                    <a:solidFill>
                      <a:srgbClr val="FFFFFF"/>
                    </a:solidFill>
                    <a:latin typeface="Cambria Math"/>
                    <a:ea typeface="Cambria Math"/>
                    <a:cs typeface="Times New Roman" pitchFamily="18" charset="0"/>
                    <a:sym typeface="Symbol" pitchFamily="18" charset="2"/>
                  </a:rPr>
                  <a:t>và</a:t>
                </a:r>
                <a:r>
                  <a:rPr lang="en-US" altLang="en-US" sz="2400" dirty="0" smtClean="0">
                    <a:solidFill>
                      <a:srgbClr val="FFFFFF"/>
                    </a:solidFill>
                    <a:latin typeface="Cambria Math"/>
                    <a:ea typeface="Cambria Math"/>
                    <a:cs typeface="Times New Roman" pitchFamily="18" charset="0"/>
                    <a:sym typeface="Symbol" pitchFamily="18" charset="2"/>
                  </a:rPr>
                  <a:t> </a:t>
                </a:r>
                <a14:m>
                  <m:oMath xmlns:m="http://schemas.openxmlformats.org/officeDocument/2006/math">
                    <m:acc>
                      <m:accPr>
                        <m:chr m:val="̂"/>
                        <m:ctrlPr>
                          <a:rPr lang="en-US" sz="2400" i="1">
                            <a:solidFill>
                              <a:schemeClr val="bg1"/>
                            </a:solidFill>
                            <a:latin typeface="Cambria Math"/>
                            <a:ea typeface="Cambria Math"/>
                            <a:cs typeface="Times New Roman" pitchFamily="18" charset="0"/>
                          </a:rPr>
                        </m:ctrlPr>
                      </m:accPr>
                      <m:e>
                        <m:r>
                          <m:rPr>
                            <m:sty m:val="p"/>
                          </m:rPr>
                          <a:rPr lang="en-US" sz="2400" b="0" i="0" smtClean="0">
                            <a:solidFill>
                              <a:schemeClr val="bg1"/>
                            </a:solidFill>
                            <a:latin typeface="Cambria Math" panose="02040503050406030204" pitchFamily="18" charset="0"/>
                            <a:ea typeface="Cambria Math"/>
                            <a:cs typeface="Times New Roman" pitchFamily="18" charset="0"/>
                          </a:rPr>
                          <m:t>ABC</m:t>
                        </m:r>
                        <m:r>
                          <a:rPr lang="en-US" sz="2400">
                            <a:solidFill>
                              <a:schemeClr val="bg1"/>
                            </a:solidFill>
                            <a:latin typeface="Cambria Math"/>
                            <a:ea typeface="Cambria Math"/>
                            <a:cs typeface="Times New Roman" pitchFamily="18" charset="0"/>
                          </a:rPr>
                          <m:t> </m:t>
                        </m:r>
                      </m:e>
                    </m:acc>
                    <m:r>
                      <a:rPr lang="en-US" sz="2400" dirty="0">
                        <a:solidFill>
                          <a:schemeClr val="bg1"/>
                        </a:solidFill>
                        <a:latin typeface="Cambria Math"/>
                        <a:cs typeface="Times New Roman" pitchFamily="18" charset="0"/>
                      </a:rPr>
                      <m:t>=</m:t>
                    </m:r>
                    <m:acc>
                      <m:accPr>
                        <m:chr m:val="̂"/>
                        <m:ctrlPr>
                          <a:rPr lang="en-US" sz="2400" i="1">
                            <a:solidFill>
                              <a:schemeClr val="bg1"/>
                            </a:solidFill>
                            <a:latin typeface="Cambria Math"/>
                            <a:ea typeface="Cambria Math"/>
                            <a:cs typeface="Times New Roman" pitchFamily="18" charset="0"/>
                          </a:rPr>
                        </m:ctrlPr>
                      </m:accPr>
                      <m:e>
                        <m:r>
                          <m:rPr>
                            <m:sty m:val="p"/>
                          </m:rPr>
                          <a:rPr lang="en-US" sz="2400" b="0" i="0" smtClean="0">
                            <a:solidFill>
                              <a:schemeClr val="bg1"/>
                            </a:solidFill>
                            <a:latin typeface="Cambria Math" panose="02040503050406030204" pitchFamily="18" charset="0"/>
                            <a:ea typeface="Cambria Math"/>
                            <a:cs typeface="Times New Roman" pitchFamily="18" charset="0"/>
                          </a:rPr>
                          <m:t>ACB</m:t>
                        </m:r>
                        <m:r>
                          <a:rPr lang="en-US" sz="2400">
                            <a:solidFill>
                              <a:schemeClr val="bg1"/>
                            </a:solidFill>
                            <a:latin typeface="Cambria Math"/>
                            <a:ea typeface="Cambria Math"/>
                            <a:cs typeface="Times New Roman" pitchFamily="18" charset="0"/>
                          </a:rPr>
                          <m:t> </m:t>
                        </m:r>
                      </m:e>
                    </m:acc>
                  </m:oMath>
                </a14:m>
                <a:endParaRPr lang="en-US" altLang="en-US" sz="2400" dirty="0">
                  <a:solidFill>
                    <a:srgbClr val="FFFFFF"/>
                  </a:solidFill>
                  <a:latin typeface="Times New Roman" pitchFamily="18" charset="0"/>
                  <a:cs typeface="Times New Roman" pitchFamily="18" charset="0"/>
                  <a:sym typeface="Symbol" pitchFamily="18" charset="2"/>
                </a:endParaRPr>
              </a:p>
            </p:txBody>
          </p:sp>
        </mc:Choice>
        <mc:Fallback xmlns="">
          <p:sp>
            <p:nvSpPr>
              <p:cNvPr id="54" name="Text Box 2"/>
              <p:cNvSpPr txBox="1">
                <a:spLocks noRot="1" noChangeAspect="1" noMove="1" noResize="1" noEditPoints="1" noAdjustHandles="1" noChangeArrowheads="1" noChangeShapeType="1" noTextEdit="1"/>
              </p:cNvSpPr>
              <p:nvPr/>
            </p:nvSpPr>
            <p:spPr bwMode="auto">
              <a:xfrm>
                <a:off x="149671" y="3983734"/>
                <a:ext cx="6145762" cy="473976"/>
              </a:xfrm>
              <a:prstGeom prst="rect">
                <a:avLst/>
              </a:prstGeom>
              <a:blipFill>
                <a:blip r:embed="rId6"/>
                <a:stretch>
                  <a:fillRect l="-1587" t="-7692" b="-2820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vi-VN">
                    <a:noFill/>
                  </a:rPr>
                  <a:t> </a:t>
                </a:r>
              </a:p>
            </p:txBody>
          </p:sp>
        </mc:Fallback>
      </mc:AlternateContent>
      <p:sp>
        <p:nvSpPr>
          <p:cNvPr id="60" name="Text Box 2"/>
          <p:cNvSpPr txBox="1">
            <a:spLocks noChangeArrowheads="1"/>
          </p:cNvSpPr>
          <p:nvPr/>
        </p:nvSpPr>
        <p:spPr bwMode="auto">
          <a:xfrm>
            <a:off x="159197" y="4869030"/>
            <a:ext cx="330921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altLang="en-US" sz="2400" dirty="0" smtClean="0">
                <a:solidFill>
                  <a:srgbClr val="FFFFFF"/>
                </a:solidFill>
                <a:latin typeface="Times New Roman" pitchFamily="18" charset="0"/>
                <a:cs typeface="Times New Roman" pitchFamily="18" charset="0"/>
              </a:rPr>
              <a:t>Xét </a:t>
            </a:r>
            <a:r>
              <a:rPr lang="en-US" altLang="en-US" sz="2400" dirty="0">
                <a:solidFill>
                  <a:srgbClr val="FFFFFF"/>
                </a:solidFill>
                <a:latin typeface="Times New Roman" pitchFamily="18" charset="0"/>
                <a:cs typeface="Times New Roman" pitchFamily="18" charset="0"/>
                <a:sym typeface="Symbol" pitchFamily="18" charset="2"/>
              </a:rPr>
              <a:t>ABM và </a:t>
            </a:r>
            <a:r>
              <a:rPr lang="en-US" altLang="en-US" sz="2400" dirty="0" smtClean="0">
                <a:solidFill>
                  <a:srgbClr val="FFFFFF"/>
                </a:solidFill>
                <a:latin typeface="Times New Roman" pitchFamily="18" charset="0"/>
                <a:cs typeface="Times New Roman" pitchFamily="18" charset="0"/>
                <a:sym typeface="Symbol" pitchFamily="18" charset="2"/>
              </a:rPr>
              <a:t>ACN có:                                  </a:t>
            </a:r>
            <a:r>
              <a:rPr lang="en-US" altLang="en-US" sz="2400" dirty="0" smtClean="0">
                <a:solidFill>
                  <a:srgbClr val="FFFFFF"/>
                </a:solidFill>
                <a:latin typeface="Times New Roman" pitchFamily="18" charset="0"/>
                <a:ea typeface="Cambria Math"/>
                <a:cs typeface="Times New Roman" pitchFamily="18" charset="0"/>
                <a:sym typeface="Symbol" pitchFamily="18" charset="2"/>
              </a:rPr>
              <a:t>AB </a:t>
            </a:r>
            <a:r>
              <a:rPr lang="en-US" altLang="en-US" sz="2400" dirty="0">
                <a:solidFill>
                  <a:srgbClr val="FFFFFF"/>
                </a:solidFill>
                <a:latin typeface="Times New Roman" pitchFamily="18" charset="0"/>
                <a:ea typeface="Cambria Math"/>
                <a:cs typeface="Times New Roman" pitchFamily="18" charset="0"/>
                <a:sym typeface="Symbol" pitchFamily="18" charset="2"/>
              </a:rPr>
              <a:t>= </a:t>
            </a:r>
            <a:r>
              <a:rPr lang="en-US" altLang="en-US" sz="2400" dirty="0" smtClean="0">
                <a:solidFill>
                  <a:srgbClr val="FFFFFF"/>
                </a:solidFill>
                <a:latin typeface="Times New Roman" pitchFamily="18" charset="0"/>
                <a:ea typeface="Cambria Math"/>
                <a:cs typeface="Times New Roman" pitchFamily="18" charset="0"/>
                <a:sym typeface="Symbol" pitchFamily="18" charset="2"/>
              </a:rPr>
              <a:t>AC (cmt)</a:t>
            </a:r>
            <a:endParaRPr lang="en-US" altLang="en-US" sz="2400" dirty="0" smtClean="0">
              <a:solidFill>
                <a:srgbClr val="FFFFFF"/>
              </a:solidFill>
              <a:latin typeface="Times New Roman" pitchFamily="18" charset="0"/>
              <a:cs typeface="Times New Roman" pitchFamily="18" charset="0"/>
              <a:sym typeface="Symbol" pitchFamily="18" charset="2"/>
            </a:endParaRPr>
          </a:p>
        </p:txBody>
      </p:sp>
      <p:sp>
        <p:nvSpPr>
          <p:cNvPr id="64" name="Text Box 2"/>
          <p:cNvSpPr txBox="1">
            <a:spLocks noChangeArrowheads="1"/>
          </p:cNvSpPr>
          <p:nvPr/>
        </p:nvSpPr>
        <p:spPr bwMode="auto">
          <a:xfrm>
            <a:off x="22165" y="3571652"/>
            <a:ext cx="53713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altLang="en-US" sz="2400" b="1" u="sng" dirty="0" err="1">
                <a:solidFill>
                  <a:srgbClr val="FFFF00"/>
                </a:solidFill>
                <a:latin typeface="Times New Roman" pitchFamily="18" charset="0"/>
                <a:cs typeface="Times New Roman" pitchFamily="18" charset="0"/>
              </a:rPr>
              <a:t>Lời</a:t>
            </a:r>
            <a:r>
              <a:rPr lang="en-US" altLang="en-US" sz="2400" b="1" u="sng" dirty="0">
                <a:solidFill>
                  <a:srgbClr val="FFFF00"/>
                </a:solidFill>
                <a:latin typeface="Times New Roman" pitchFamily="18" charset="0"/>
                <a:cs typeface="Times New Roman" pitchFamily="18" charset="0"/>
              </a:rPr>
              <a:t> </a:t>
            </a:r>
            <a:r>
              <a:rPr lang="en-US" altLang="en-US" sz="2400" b="1" u="sng" dirty="0" err="1" smtClean="0">
                <a:solidFill>
                  <a:srgbClr val="FFFF00"/>
                </a:solidFill>
                <a:latin typeface="Times New Roman" pitchFamily="18" charset="0"/>
                <a:cs typeface="Times New Roman" pitchFamily="18" charset="0"/>
              </a:rPr>
              <a:t>giải</a:t>
            </a:r>
            <a:r>
              <a:rPr lang="en-US" altLang="en-US" sz="2400" b="1" u="sng" dirty="0" smtClean="0">
                <a:solidFill>
                  <a:srgbClr val="FFFF00"/>
                </a:solidFill>
                <a:latin typeface="Times New Roman" pitchFamily="18" charset="0"/>
                <a:cs typeface="Times New Roman" pitchFamily="18" charset="0"/>
              </a:rPr>
              <a:t>:</a:t>
            </a:r>
            <a:r>
              <a:rPr lang="en-US" altLang="en-US" sz="2400" b="1" dirty="0" smtClean="0">
                <a:solidFill>
                  <a:srgbClr val="FFFF00"/>
                </a:solidFill>
                <a:latin typeface="Times New Roman" pitchFamily="18" charset="0"/>
                <a:cs typeface="Times New Roman" pitchFamily="18" charset="0"/>
              </a:rPr>
              <a:t> </a:t>
            </a:r>
            <a:r>
              <a:rPr lang="en-US" altLang="en-US" sz="2400" b="1" u="sng" dirty="0" smtClean="0">
                <a:solidFill>
                  <a:srgbClr val="FFFF00"/>
                </a:solidFill>
                <a:latin typeface="Times New Roman" pitchFamily="18" charset="0"/>
                <a:cs typeface="Times New Roman" pitchFamily="18" charset="0"/>
              </a:rPr>
              <a:t>a</a:t>
            </a:r>
            <a:r>
              <a:rPr lang="en-US" altLang="en-US" sz="2400" b="1" u="sng" dirty="0">
                <a:solidFill>
                  <a:srgbClr val="FFFF00"/>
                </a:solidFill>
                <a:latin typeface="Times New Roman" pitchFamily="18" charset="0"/>
                <a:cs typeface="Times New Roman" pitchFamily="18" charset="0"/>
              </a:rPr>
              <a:t>) </a:t>
            </a:r>
            <a:r>
              <a:rPr lang="en-US" altLang="en-US" sz="2400" b="1" u="sng" dirty="0" smtClean="0">
                <a:solidFill>
                  <a:srgbClr val="FFFF00"/>
                </a:solidFill>
                <a:latin typeface="Times New Roman" pitchFamily="18" charset="0"/>
                <a:cs typeface="Times New Roman" pitchFamily="18" charset="0"/>
              </a:rPr>
              <a:t>Chứng minh AM </a:t>
            </a:r>
            <a:r>
              <a:rPr lang="en-US" altLang="en-US" sz="2400" b="1" u="sng" dirty="0">
                <a:solidFill>
                  <a:srgbClr val="FFFF00"/>
                </a:solidFill>
                <a:latin typeface="Times New Roman" pitchFamily="18" charset="0"/>
                <a:cs typeface="Times New Roman" pitchFamily="18" charset="0"/>
              </a:rPr>
              <a:t>= AN </a:t>
            </a:r>
          </a:p>
        </p:txBody>
      </p:sp>
      <p:sp>
        <p:nvSpPr>
          <p:cNvPr id="65" name="TextBox 64"/>
          <p:cNvSpPr txBox="1"/>
          <p:nvPr/>
        </p:nvSpPr>
        <p:spPr>
          <a:xfrm>
            <a:off x="8485362" y="6059214"/>
            <a:ext cx="2151663" cy="473976"/>
          </a:xfrm>
          <a:prstGeom prst="rect">
            <a:avLst/>
          </a:prstGeom>
          <a:noFill/>
        </p:spPr>
        <p:txBody>
          <a:bodyPr wrap="square" rtlCol="0">
            <a:spAutoFit/>
          </a:bodyPr>
          <a:lstStyle/>
          <a:p>
            <a:r>
              <a:rPr lang="en-US" sz="2400" dirty="0" smtClean="0">
                <a:solidFill>
                  <a:schemeClr val="bg1"/>
                </a:solidFill>
                <a:latin typeface="Times New Roman" pitchFamily="18" charset="0"/>
                <a:cs typeface="Times New Roman" pitchFamily="18" charset="0"/>
              </a:rPr>
              <a:t> </a:t>
            </a:r>
            <a:endParaRPr lang="en-US" sz="2400" dirty="0">
              <a:solidFill>
                <a:schemeClr val="bg1"/>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7" name="TextBox 6"/>
              <p:cNvSpPr txBox="1"/>
              <p:nvPr/>
            </p:nvSpPr>
            <p:spPr>
              <a:xfrm>
                <a:off x="189147" y="4493856"/>
                <a:ext cx="6279892" cy="473976"/>
              </a:xfrm>
              <a:prstGeom prst="rect">
                <a:avLst/>
              </a:prstGeom>
              <a:noFill/>
            </p:spPr>
            <p:txBody>
              <a:bodyPr wrap="square" rtlCol="0">
                <a:spAutoFit/>
              </a:bodyPr>
              <a:lstStyle/>
              <a:p>
                <a:r>
                  <a:rPr lang="en-US" altLang="en-US" sz="2400" dirty="0" smtClean="0">
                    <a:solidFill>
                      <a:schemeClr val="bg1"/>
                    </a:solidFill>
                    <a:latin typeface="Times New Roman" pitchFamily="18" charset="0"/>
                    <a:ea typeface="Cambria Math"/>
                    <a:cs typeface="Times New Roman" pitchFamily="18" charset="0"/>
                    <a:sym typeface="Symbol" pitchFamily="18" charset="2"/>
                  </a:rPr>
                  <a:t>⇒ </a:t>
                </a:r>
                <a14:m>
                  <m:oMath xmlns:m="http://schemas.openxmlformats.org/officeDocument/2006/math">
                    <m:acc>
                      <m:accPr>
                        <m:chr m:val="̂"/>
                        <m:ctrlPr>
                          <a:rPr lang="en-US" sz="2400" i="1" dirty="0">
                            <a:solidFill>
                              <a:schemeClr val="bg1"/>
                            </a:solidFill>
                            <a:latin typeface="Cambria Math"/>
                            <a:cs typeface="Times New Roman" pitchFamily="18" charset="0"/>
                          </a:rPr>
                        </m:ctrlPr>
                      </m:accPr>
                      <m:e>
                        <m:r>
                          <m:rPr>
                            <m:sty m:val="p"/>
                          </m:rPr>
                          <a:rPr lang="en-US" sz="2400" i="0" dirty="0">
                            <a:solidFill>
                              <a:schemeClr val="bg1"/>
                            </a:solidFill>
                            <a:latin typeface="Cambria Math"/>
                            <a:cs typeface="Times New Roman" pitchFamily="18" charset="0"/>
                          </a:rPr>
                          <m:t>AB</m:t>
                        </m:r>
                        <m:r>
                          <m:rPr>
                            <m:sty m:val="p"/>
                          </m:rPr>
                          <a:rPr lang="en-US" sz="2400" b="0" i="0" dirty="0" smtClean="0">
                            <a:solidFill>
                              <a:schemeClr val="bg1"/>
                            </a:solidFill>
                            <a:latin typeface="Cambria Math"/>
                            <a:cs typeface="Times New Roman" pitchFamily="18" charset="0"/>
                          </a:rPr>
                          <m:t>M</m:t>
                        </m:r>
                      </m:e>
                    </m:acc>
                    <m:r>
                      <a:rPr lang="en-US" sz="2400" i="0" dirty="0">
                        <a:solidFill>
                          <a:schemeClr val="bg1"/>
                        </a:solidFill>
                        <a:latin typeface="Cambria Math"/>
                        <a:cs typeface="Times New Roman" pitchFamily="18" charset="0"/>
                      </a:rPr>
                      <m:t>=</m:t>
                    </m:r>
                    <m:acc>
                      <m:accPr>
                        <m:chr m:val="̂"/>
                        <m:ctrlPr>
                          <a:rPr lang="en-US" sz="2400" i="1" dirty="0">
                            <a:solidFill>
                              <a:schemeClr val="bg1"/>
                            </a:solidFill>
                            <a:latin typeface="Cambria Math"/>
                            <a:cs typeface="Times New Roman" pitchFamily="18" charset="0"/>
                          </a:rPr>
                        </m:ctrlPr>
                      </m:accPr>
                      <m:e>
                        <m:r>
                          <m:rPr>
                            <m:sty m:val="p"/>
                          </m:rPr>
                          <a:rPr lang="en-US" sz="2400" i="0" dirty="0">
                            <a:solidFill>
                              <a:schemeClr val="bg1"/>
                            </a:solidFill>
                            <a:latin typeface="Cambria Math"/>
                            <a:cs typeface="Times New Roman" pitchFamily="18" charset="0"/>
                          </a:rPr>
                          <m:t>AC</m:t>
                        </m:r>
                        <m:r>
                          <m:rPr>
                            <m:sty m:val="p"/>
                          </m:rPr>
                          <a:rPr lang="en-US" sz="2400" b="0" i="0" dirty="0" smtClean="0">
                            <a:solidFill>
                              <a:schemeClr val="bg1"/>
                            </a:solidFill>
                            <a:latin typeface="Cambria Math"/>
                            <a:cs typeface="Times New Roman" pitchFamily="18" charset="0"/>
                          </a:rPr>
                          <m:t>N</m:t>
                        </m:r>
                      </m:e>
                    </m:acc>
                    <m:r>
                      <a:rPr lang="en-US" sz="2400" b="0" i="1" dirty="0" smtClean="0">
                        <a:solidFill>
                          <a:schemeClr val="bg1"/>
                        </a:solidFill>
                        <a:latin typeface="Cambria Math" panose="02040503050406030204" pitchFamily="18" charset="0"/>
                        <a:cs typeface="Times New Roman" pitchFamily="18" charset="0"/>
                      </a:rPr>
                      <m:t> </m:t>
                    </m:r>
                  </m:oMath>
                </a14:m>
                <a:r>
                  <a:rPr lang="en-US" sz="2400" dirty="0" smtClean="0">
                    <a:solidFill>
                      <a:schemeClr val="bg1"/>
                    </a:solidFill>
                    <a:latin typeface="Times New Roman" pitchFamily="18" charset="0"/>
                    <a:cs typeface="Times New Roman" pitchFamily="18" charset="0"/>
                  </a:rPr>
                  <a:t>(các góc kề </a:t>
                </a:r>
                <a:r>
                  <a:rPr lang="en-US" sz="2400" dirty="0" err="1" smtClean="0">
                    <a:solidFill>
                      <a:schemeClr val="bg1"/>
                    </a:solidFill>
                    <a:latin typeface="Times New Roman" pitchFamily="18" charset="0"/>
                    <a:cs typeface="Times New Roman" pitchFamily="18" charset="0"/>
                  </a:rPr>
                  <a:t>bù</a:t>
                </a:r>
                <a:r>
                  <a:rPr lang="en-US" sz="2400" dirty="0" smtClean="0">
                    <a:solidFill>
                      <a:schemeClr val="bg1"/>
                    </a:solidFill>
                    <a:latin typeface="Times New Roman" pitchFamily="18" charset="0"/>
                    <a:cs typeface="Times New Roman" pitchFamily="18" charset="0"/>
                  </a:rPr>
                  <a:t> </a:t>
                </a:r>
                <a:r>
                  <a:rPr lang="en-US" sz="2400" dirty="0" err="1" smtClean="0">
                    <a:solidFill>
                      <a:schemeClr val="bg1"/>
                    </a:solidFill>
                    <a:latin typeface="Times New Roman" pitchFamily="18" charset="0"/>
                    <a:cs typeface="Times New Roman" pitchFamily="18" charset="0"/>
                  </a:rPr>
                  <a:t>với</a:t>
                </a:r>
                <a:r>
                  <a:rPr lang="en-US" sz="2400" dirty="0" smtClean="0">
                    <a:solidFill>
                      <a:schemeClr val="bg1"/>
                    </a:solidFill>
                    <a:latin typeface="Times New Roman" pitchFamily="18" charset="0"/>
                    <a:cs typeface="Times New Roman" pitchFamily="18" charset="0"/>
                  </a:rPr>
                  <a:t> </a:t>
                </a:r>
                <a14:m>
                  <m:oMath xmlns:m="http://schemas.openxmlformats.org/officeDocument/2006/math">
                    <m:acc>
                      <m:accPr>
                        <m:chr m:val="̂"/>
                        <m:ctrlPr>
                          <a:rPr lang="en-US" sz="2400" i="1">
                            <a:solidFill>
                              <a:schemeClr val="bg1"/>
                            </a:solidFill>
                            <a:latin typeface="Cambria Math"/>
                            <a:ea typeface="Cambria Math"/>
                            <a:cs typeface="Times New Roman" pitchFamily="18" charset="0"/>
                          </a:rPr>
                        </m:ctrlPr>
                      </m:accPr>
                      <m:e>
                        <m:r>
                          <m:rPr>
                            <m:sty m:val="p"/>
                          </m:rPr>
                          <a:rPr lang="en-US" sz="2400">
                            <a:solidFill>
                              <a:schemeClr val="bg1"/>
                            </a:solidFill>
                            <a:latin typeface="Cambria Math" panose="02040503050406030204" pitchFamily="18" charset="0"/>
                            <a:ea typeface="Cambria Math"/>
                            <a:cs typeface="Times New Roman" pitchFamily="18" charset="0"/>
                          </a:rPr>
                          <m:t>ABC</m:t>
                        </m:r>
                        <m:r>
                          <a:rPr lang="en-US" sz="2400">
                            <a:solidFill>
                              <a:schemeClr val="bg1"/>
                            </a:solidFill>
                            <a:latin typeface="Cambria Math"/>
                            <a:ea typeface="Cambria Math"/>
                            <a:cs typeface="Times New Roman" pitchFamily="18" charset="0"/>
                          </a:rPr>
                          <m:t> </m:t>
                        </m:r>
                      </m:e>
                    </m:acc>
                    <m:r>
                      <m:rPr>
                        <m:sty m:val="p"/>
                      </m:rPr>
                      <a:rPr lang="en-US" sz="2400" b="0" i="0" dirty="0" smtClean="0">
                        <a:solidFill>
                          <a:schemeClr val="bg1"/>
                        </a:solidFill>
                        <a:latin typeface="Cambria Math"/>
                        <a:cs typeface="Times New Roman" pitchFamily="18" charset="0"/>
                      </a:rPr>
                      <m:t>v</m:t>
                    </m:r>
                    <m:r>
                      <a:rPr lang="en-US" sz="2400" b="0" i="0" dirty="0" smtClean="0">
                        <a:solidFill>
                          <a:schemeClr val="bg1"/>
                        </a:solidFill>
                        <a:latin typeface="Cambria Math"/>
                        <a:cs typeface="Times New Roman" pitchFamily="18" charset="0"/>
                      </a:rPr>
                      <m:t>à </m:t>
                    </m:r>
                    <m:acc>
                      <m:accPr>
                        <m:chr m:val="̂"/>
                        <m:ctrlPr>
                          <a:rPr lang="en-US" sz="2400" i="1">
                            <a:solidFill>
                              <a:schemeClr val="bg1"/>
                            </a:solidFill>
                            <a:latin typeface="Cambria Math"/>
                            <a:ea typeface="Cambria Math"/>
                            <a:cs typeface="Times New Roman" pitchFamily="18" charset="0"/>
                          </a:rPr>
                        </m:ctrlPr>
                      </m:accPr>
                      <m:e>
                        <m:r>
                          <m:rPr>
                            <m:sty m:val="p"/>
                          </m:rPr>
                          <a:rPr lang="en-US" sz="2400">
                            <a:solidFill>
                              <a:schemeClr val="bg1"/>
                            </a:solidFill>
                            <a:latin typeface="Cambria Math" panose="02040503050406030204" pitchFamily="18" charset="0"/>
                            <a:ea typeface="Cambria Math"/>
                            <a:cs typeface="Times New Roman" pitchFamily="18" charset="0"/>
                          </a:rPr>
                          <m:t>ACB</m:t>
                        </m:r>
                        <m:r>
                          <a:rPr lang="en-US" sz="2400">
                            <a:solidFill>
                              <a:schemeClr val="bg1"/>
                            </a:solidFill>
                            <a:latin typeface="Cambria Math"/>
                            <a:ea typeface="Cambria Math"/>
                            <a:cs typeface="Times New Roman" pitchFamily="18" charset="0"/>
                          </a:rPr>
                          <m:t> </m:t>
                        </m:r>
                      </m:e>
                    </m:acc>
                  </m:oMath>
                </a14:m>
                <a:r>
                  <a:rPr lang="en-US" sz="2400" dirty="0" smtClean="0">
                    <a:solidFill>
                      <a:schemeClr val="bg1"/>
                    </a:solidFill>
                    <a:latin typeface="Times New Roman" pitchFamily="18" charset="0"/>
                    <a:cs typeface="Times New Roman" pitchFamily="18" charset="0"/>
                  </a:rPr>
                  <a:t>)</a:t>
                </a:r>
                <a:endParaRPr lang="en-US" sz="2400" dirty="0">
                  <a:solidFill>
                    <a:schemeClr val="bg1"/>
                  </a:solidFill>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189147" y="4493856"/>
                <a:ext cx="6279892" cy="473976"/>
              </a:xfrm>
              <a:prstGeom prst="rect">
                <a:avLst/>
              </a:prstGeom>
              <a:blipFill>
                <a:blip r:embed="rId7"/>
                <a:stretch>
                  <a:fillRect l="-1456" t="-8974" r="-291" b="-28205"/>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66" name="TextBox 65"/>
              <p:cNvSpPr txBox="1"/>
              <p:nvPr/>
            </p:nvSpPr>
            <p:spPr>
              <a:xfrm>
                <a:off x="2146141" y="5344374"/>
                <a:ext cx="657744" cy="109844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400" i="1" smtClean="0">
                              <a:solidFill>
                                <a:schemeClr val="bg1"/>
                              </a:solidFill>
                              <a:latin typeface="Cambria Math"/>
                            </a:rPr>
                          </m:ctrlPr>
                        </m:dPr>
                        <m:e>
                          <m:eqArr>
                            <m:eqArrPr>
                              <m:ctrlPr>
                                <a:rPr lang="en-US" sz="2400" i="1" smtClean="0">
                                  <a:solidFill>
                                    <a:schemeClr val="bg1"/>
                                  </a:solidFill>
                                  <a:latin typeface="Cambria Math"/>
                                </a:rPr>
                              </m:ctrlPr>
                            </m:eqArrPr>
                            <m:e/>
                            <m:e/>
                            <m:e/>
                          </m:eqArr>
                        </m:e>
                      </m:d>
                    </m:oMath>
                  </m:oMathPara>
                </a14:m>
                <a:endParaRPr lang="en-US" sz="2400" dirty="0"/>
              </a:p>
            </p:txBody>
          </p:sp>
        </mc:Choice>
        <mc:Fallback xmlns="">
          <p:sp>
            <p:nvSpPr>
              <p:cNvPr id="66" name="TextBox 65"/>
              <p:cNvSpPr txBox="1">
                <a:spLocks noRot="1" noChangeAspect="1" noMove="1" noResize="1" noEditPoints="1" noAdjustHandles="1" noChangeArrowheads="1" noChangeShapeType="1" noTextEdit="1"/>
              </p:cNvSpPr>
              <p:nvPr/>
            </p:nvSpPr>
            <p:spPr>
              <a:xfrm>
                <a:off x="2146141" y="5344374"/>
                <a:ext cx="657744" cy="1098442"/>
              </a:xfrm>
              <a:prstGeom prst="rect">
                <a:avLst/>
              </a:prstGeom>
              <a:blipFill rotWithShape="1">
                <a:blip r:embed="rId11"/>
                <a:stretch>
                  <a:fillRect/>
                </a:stretch>
              </a:blipFill>
            </p:spPr>
            <p:txBody>
              <a:bodyPr/>
              <a:lstStyle/>
              <a:p>
                <a:r>
                  <a:rPr lang="en-US">
                    <a:noFill/>
                  </a:rPr>
                  <a:t> </a:t>
                </a:r>
              </a:p>
            </p:txBody>
          </p:sp>
        </mc:Fallback>
      </mc:AlternateContent>
      <p:sp>
        <p:nvSpPr>
          <p:cNvPr id="9" name="TextBox 8"/>
          <p:cNvSpPr txBox="1"/>
          <p:nvPr/>
        </p:nvSpPr>
        <p:spPr>
          <a:xfrm>
            <a:off x="2614145" y="5646702"/>
            <a:ext cx="3518624" cy="738664"/>
          </a:xfrm>
          <a:prstGeom prst="rect">
            <a:avLst/>
          </a:prstGeom>
          <a:noFill/>
        </p:spPr>
        <p:txBody>
          <a:bodyPr wrap="square" rtlCol="0">
            <a:spAutoFit/>
          </a:bodyPr>
          <a:lstStyle/>
          <a:p>
            <a:r>
              <a:rPr lang="en-US" altLang="en-US" sz="2400" dirty="0" smtClean="0">
                <a:solidFill>
                  <a:srgbClr val="FFFFFF"/>
                </a:solidFill>
                <a:latin typeface="Cambria Math"/>
                <a:ea typeface="Cambria Math"/>
                <a:cs typeface="Times New Roman" pitchFamily="18" charset="0"/>
                <a:sym typeface="Symbol" pitchFamily="18" charset="2"/>
              </a:rPr>
              <a:t>⇒</a:t>
            </a:r>
            <a:r>
              <a:rPr lang="en-US" altLang="en-US" sz="2400" dirty="0">
                <a:solidFill>
                  <a:srgbClr val="FFFFFF"/>
                </a:solidFill>
                <a:latin typeface="Times New Roman" pitchFamily="18" charset="0"/>
                <a:cs typeface="Times New Roman" pitchFamily="18" charset="0"/>
                <a:sym typeface="Symbol" pitchFamily="18" charset="2"/>
              </a:rPr>
              <a:t>ABM = </a:t>
            </a:r>
            <a:r>
              <a:rPr lang="en-US" altLang="en-US" sz="2400" dirty="0" smtClean="0">
                <a:solidFill>
                  <a:srgbClr val="FFFFFF"/>
                </a:solidFill>
                <a:latin typeface="Times New Roman" pitchFamily="18" charset="0"/>
                <a:cs typeface="Times New Roman" pitchFamily="18" charset="0"/>
                <a:sym typeface="Symbol" pitchFamily="18" charset="2"/>
              </a:rPr>
              <a:t>ACN (c.g.c)</a:t>
            </a:r>
            <a:endParaRPr lang="en-US" altLang="en-US" sz="2400" dirty="0">
              <a:solidFill>
                <a:srgbClr val="FFFFFF"/>
              </a:solidFill>
              <a:latin typeface="Times New Roman" pitchFamily="18" charset="0"/>
              <a:cs typeface="Times New Roman" pitchFamily="18" charset="0"/>
              <a:sym typeface="Symbol" pitchFamily="18" charset="2"/>
            </a:endParaRPr>
          </a:p>
          <a:p>
            <a:r>
              <a:rPr lang="en-US" altLang="en-US" dirty="0" smtClean="0">
                <a:solidFill>
                  <a:srgbClr val="FFFFFF"/>
                </a:solidFill>
                <a:latin typeface="Cambria Math"/>
                <a:ea typeface="Cambria Math"/>
                <a:cs typeface="Times New Roman" pitchFamily="18" charset="0"/>
                <a:sym typeface="Symbol" pitchFamily="18" charset="2"/>
              </a:rPr>
              <a:t> </a:t>
            </a:r>
            <a:endParaRPr lang="en-US" dirty="0"/>
          </a:p>
        </p:txBody>
      </p:sp>
      <p:sp>
        <p:nvSpPr>
          <p:cNvPr id="68" name="TextBox 67"/>
          <p:cNvSpPr txBox="1"/>
          <p:nvPr/>
        </p:nvSpPr>
        <p:spPr>
          <a:xfrm>
            <a:off x="212452" y="6382444"/>
            <a:ext cx="4553669" cy="461665"/>
          </a:xfrm>
          <a:prstGeom prst="rect">
            <a:avLst/>
          </a:prstGeom>
          <a:noFill/>
        </p:spPr>
        <p:txBody>
          <a:bodyPr wrap="square" rtlCol="0">
            <a:spAutoFit/>
          </a:bodyPr>
          <a:lstStyle/>
          <a:p>
            <a:r>
              <a:rPr lang="en-US" altLang="en-US" sz="2400" dirty="0" smtClean="0">
                <a:solidFill>
                  <a:srgbClr val="FFFFFF"/>
                </a:solidFill>
                <a:latin typeface="Cambria Math"/>
                <a:ea typeface="Cambria Math"/>
                <a:cs typeface="Times New Roman" pitchFamily="18" charset="0"/>
                <a:sym typeface="Symbol" pitchFamily="18" charset="2"/>
              </a:rPr>
              <a:t>⇒</a:t>
            </a:r>
            <a:r>
              <a:rPr lang="en-US" altLang="en-US" sz="2400" dirty="0" smtClean="0">
                <a:solidFill>
                  <a:srgbClr val="FFFFFF"/>
                </a:solidFill>
                <a:latin typeface="Times New Roman" pitchFamily="18" charset="0"/>
                <a:cs typeface="Times New Roman" pitchFamily="18" charset="0"/>
                <a:sym typeface="Symbol" pitchFamily="18" charset="2"/>
              </a:rPr>
              <a:t>AM </a:t>
            </a:r>
            <a:r>
              <a:rPr lang="en-US" altLang="en-US" sz="2400" dirty="0">
                <a:solidFill>
                  <a:srgbClr val="FFFFFF"/>
                </a:solidFill>
                <a:latin typeface="Times New Roman" pitchFamily="18" charset="0"/>
                <a:cs typeface="Times New Roman" pitchFamily="18" charset="0"/>
                <a:sym typeface="Symbol" pitchFamily="18" charset="2"/>
              </a:rPr>
              <a:t>= </a:t>
            </a:r>
            <a:r>
              <a:rPr lang="en-US" altLang="en-US" sz="2400" dirty="0" smtClean="0">
                <a:solidFill>
                  <a:srgbClr val="FFFFFF"/>
                </a:solidFill>
                <a:latin typeface="Times New Roman" pitchFamily="18" charset="0"/>
                <a:cs typeface="Times New Roman" pitchFamily="18" charset="0"/>
                <a:sym typeface="Symbol" pitchFamily="18" charset="2"/>
              </a:rPr>
              <a:t>AN (2 cạnh tương ứng)</a:t>
            </a:r>
            <a:endParaRPr lang="en-US" altLang="en-US" sz="2400" dirty="0">
              <a:solidFill>
                <a:srgbClr val="FFFFFF"/>
              </a:solidFill>
              <a:latin typeface="Times New Roman" pitchFamily="18" charset="0"/>
              <a:cs typeface="Times New Roman" pitchFamily="18" charset="0"/>
              <a:sym typeface="Symbol" pitchFamily="18" charset="2"/>
            </a:endParaRPr>
          </a:p>
        </p:txBody>
      </p:sp>
      <mc:AlternateContent xmlns:mc="http://schemas.openxmlformats.org/markup-compatibility/2006" xmlns:a14="http://schemas.microsoft.com/office/drawing/2010/main">
        <mc:Choice Requires="a14">
          <p:sp>
            <p:nvSpPr>
              <p:cNvPr id="58" name="Text Box 2"/>
              <p:cNvSpPr txBox="1">
                <a:spLocks noChangeArrowheads="1"/>
              </p:cNvSpPr>
              <p:nvPr/>
            </p:nvSpPr>
            <p:spPr bwMode="auto">
              <a:xfrm>
                <a:off x="181731" y="5640393"/>
                <a:ext cx="2558810" cy="84330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14:m>
                  <m:oMath xmlns:m="http://schemas.openxmlformats.org/officeDocument/2006/math">
                    <m:acc>
                      <m:accPr>
                        <m:chr m:val="̂"/>
                        <m:ctrlPr>
                          <a:rPr lang="en-US" sz="2400" i="1" dirty="0" smtClean="0">
                            <a:solidFill>
                              <a:schemeClr val="bg1"/>
                            </a:solidFill>
                            <a:latin typeface="Cambria Math"/>
                            <a:cs typeface="Times New Roman" pitchFamily="18" charset="0"/>
                          </a:rPr>
                        </m:ctrlPr>
                      </m:accPr>
                      <m:e>
                        <m:r>
                          <m:rPr>
                            <m:sty m:val="p"/>
                          </m:rPr>
                          <a:rPr lang="en-US" sz="2400" dirty="0">
                            <a:solidFill>
                              <a:schemeClr val="bg1"/>
                            </a:solidFill>
                            <a:latin typeface="Cambria Math"/>
                            <a:cs typeface="Times New Roman" pitchFamily="18" charset="0"/>
                          </a:rPr>
                          <m:t>AB</m:t>
                        </m:r>
                        <m:r>
                          <m:rPr>
                            <m:sty m:val="p"/>
                          </m:rPr>
                          <a:rPr lang="en-US" sz="2400" b="0" i="0" dirty="0" smtClean="0">
                            <a:solidFill>
                              <a:schemeClr val="bg1"/>
                            </a:solidFill>
                            <a:latin typeface="Cambria Math"/>
                            <a:cs typeface="Times New Roman" pitchFamily="18" charset="0"/>
                          </a:rPr>
                          <m:t>M</m:t>
                        </m:r>
                      </m:e>
                    </m:acc>
                    <m:r>
                      <a:rPr lang="en-US" sz="2400" dirty="0" smtClean="0">
                        <a:solidFill>
                          <a:schemeClr val="bg1"/>
                        </a:solidFill>
                        <a:latin typeface="Cambria Math"/>
                        <a:cs typeface="Times New Roman" pitchFamily="18" charset="0"/>
                      </a:rPr>
                      <m:t>=</m:t>
                    </m:r>
                    <m:acc>
                      <m:accPr>
                        <m:chr m:val="̂"/>
                        <m:ctrlPr>
                          <a:rPr lang="en-US" sz="2400" i="1" dirty="0" smtClean="0">
                            <a:solidFill>
                              <a:schemeClr val="bg1"/>
                            </a:solidFill>
                            <a:latin typeface="Cambria Math"/>
                            <a:cs typeface="Times New Roman" pitchFamily="18" charset="0"/>
                          </a:rPr>
                        </m:ctrlPr>
                      </m:accPr>
                      <m:e>
                        <m:r>
                          <m:rPr>
                            <m:sty m:val="p"/>
                          </m:rPr>
                          <a:rPr lang="en-US" sz="2400" dirty="0">
                            <a:solidFill>
                              <a:schemeClr val="bg1"/>
                            </a:solidFill>
                            <a:latin typeface="Cambria Math"/>
                            <a:cs typeface="Times New Roman" pitchFamily="18" charset="0"/>
                          </a:rPr>
                          <m:t>AC</m:t>
                        </m:r>
                        <m:r>
                          <m:rPr>
                            <m:sty m:val="p"/>
                          </m:rPr>
                          <a:rPr lang="en-US" sz="2400" b="0" i="0" dirty="0" smtClean="0">
                            <a:solidFill>
                              <a:schemeClr val="bg1"/>
                            </a:solidFill>
                            <a:latin typeface="Cambria Math"/>
                            <a:cs typeface="Times New Roman" pitchFamily="18" charset="0"/>
                          </a:rPr>
                          <m:t>N</m:t>
                        </m:r>
                      </m:e>
                    </m:acc>
                  </m:oMath>
                </a14:m>
                <a:r>
                  <a:rPr lang="en-US" altLang="en-US" sz="2400" dirty="0" smtClean="0">
                    <a:solidFill>
                      <a:srgbClr val="FFFFFF"/>
                    </a:solidFill>
                    <a:latin typeface="Times New Roman" pitchFamily="18" charset="0"/>
                    <a:cs typeface="Times New Roman" pitchFamily="18" charset="0"/>
                    <a:sym typeface="Symbol" pitchFamily="18" charset="2"/>
                  </a:rPr>
                  <a:t> (cmt)                                          BM = CN (gt)                                                     </a:t>
                </a:r>
              </a:p>
            </p:txBody>
          </p:sp>
        </mc:Choice>
        <mc:Fallback xmlns="">
          <p:sp>
            <p:nvSpPr>
              <p:cNvPr id="58" name="Text Box 2"/>
              <p:cNvSpPr txBox="1">
                <a:spLocks noRot="1" noChangeAspect="1" noMove="1" noResize="1" noEditPoints="1" noAdjustHandles="1" noChangeArrowheads="1" noChangeShapeType="1" noTextEdit="1"/>
              </p:cNvSpPr>
              <p:nvPr/>
            </p:nvSpPr>
            <p:spPr bwMode="auto">
              <a:xfrm>
                <a:off x="181731" y="5640393"/>
                <a:ext cx="2558810" cy="843308"/>
              </a:xfrm>
              <a:prstGeom prst="rect">
                <a:avLst/>
              </a:prstGeom>
              <a:blipFill>
                <a:blip r:embed="rId12"/>
                <a:stretch>
                  <a:fillRect l="-3810" t="-4317" r="-136429" b="-1510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vi-VN">
                    <a:noFill/>
                  </a:rPr>
                  <a:t> </a:t>
                </a:r>
              </a:p>
            </p:txBody>
          </p:sp>
        </mc:Fallback>
      </mc:AlternateContent>
    </p:spTree>
    <p:extLst>
      <p:ext uri="{BB962C8B-B14F-4D97-AF65-F5344CB8AC3E}">
        <p14:creationId xmlns:p14="http://schemas.microsoft.com/office/powerpoint/2010/main" val="875750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38"/>
                                        </p:tgtEl>
                                        <p:attrNameLst>
                                          <p:attrName>style.visibility</p:attrName>
                                        </p:attrNameLst>
                                      </p:cBhvr>
                                      <p:to>
                                        <p:strVal val="visible"/>
                                      </p:to>
                                    </p:set>
                                    <p:anim calcmode="discrete" valueType="clr">
                                      <p:cBhvr override="childStyle">
                                        <p:cTn id="7" dur="80"/>
                                        <p:tgtEl>
                                          <p:spTgt spid="38"/>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8"/>
                                        </p:tgtEl>
                                        <p:attrNameLst>
                                          <p:attrName>fillcolor</p:attrName>
                                        </p:attrNameLst>
                                      </p:cBhvr>
                                      <p:tavLst>
                                        <p:tav tm="0">
                                          <p:val>
                                            <p:clrVal>
                                              <a:schemeClr val="accent2"/>
                                            </p:clrVal>
                                          </p:val>
                                        </p:tav>
                                        <p:tav tm="50000">
                                          <p:val>
                                            <p:clrVal>
                                              <a:schemeClr val="hlink"/>
                                            </p:clrVal>
                                          </p:val>
                                        </p:tav>
                                      </p:tavLst>
                                    </p:anim>
                                    <p:set>
                                      <p:cBhvr>
                                        <p:cTn id="9" dur="80"/>
                                        <p:tgtEl>
                                          <p:spTgt spid="38"/>
                                        </p:tgtEl>
                                        <p:attrNameLst>
                                          <p:attrName>fill.type</p:attrName>
                                        </p:attrNameLst>
                                      </p:cBhvr>
                                      <p:to>
                                        <p:strVal val="solid"/>
                                      </p:to>
                                    </p:set>
                                  </p:childTnLst>
                                </p:cTn>
                              </p:par>
                            </p:childTnLst>
                          </p:cTn>
                        </p:par>
                        <p:par>
                          <p:cTn id="10" fill="hold">
                            <p:stCondLst>
                              <p:cond delay="360"/>
                            </p:stCondLst>
                            <p:childTnLst>
                              <p:par>
                                <p:cTn id="11" presetID="4" presetClass="entr" presetSubtype="16" fill="hold" grpId="0" nodeType="afterEffect">
                                  <p:stCondLst>
                                    <p:cond delay="0"/>
                                  </p:stCondLst>
                                  <p:childTnLst>
                                    <p:set>
                                      <p:cBhvr>
                                        <p:cTn id="12" dur="1" fill="hold">
                                          <p:stCondLst>
                                            <p:cond delay="0"/>
                                          </p:stCondLst>
                                        </p:cTn>
                                        <p:tgtEl>
                                          <p:spTgt spid="40"/>
                                        </p:tgtEl>
                                        <p:attrNameLst>
                                          <p:attrName>style.visibility</p:attrName>
                                        </p:attrNameLst>
                                      </p:cBhvr>
                                      <p:to>
                                        <p:strVal val="visible"/>
                                      </p:to>
                                    </p:set>
                                    <p:animEffect transition="in" filter="box(in)">
                                      <p:cBhvr>
                                        <p:cTn id="13" dur="500"/>
                                        <p:tgtEl>
                                          <p:spTgt spid="40"/>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42"/>
                                        </p:tgtEl>
                                        <p:attrNameLst>
                                          <p:attrName>style.visibility</p:attrName>
                                        </p:attrNameLst>
                                      </p:cBhvr>
                                      <p:to>
                                        <p:strVal val="visible"/>
                                      </p:to>
                                    </p:set>
                                    <p:animEffect transition="in" filter="box(in)">
                                      <p:cBhvr>
                                        <p:cTn id="18" dur="500"/>
                                        <p:tgtEl>
                                          <p:spTgt spid="42"/>
                                        </p:tgtEl>
                                      </p:cBhvr>
                                    </p:animEffect>
                                  </p:childTnLst>
                                </p:cTn>
                              </p:par>
                            </p:childTnLst>
                          </p:cTn>
                        </p:par>
                        <p:par>
                          <p:cTn id="19" fill="hold">
                            <p:stCondLst>
                              <p:cond delay="500"/>
                            </p:stCondLst>
                            <p:childTnLst>
                              <p:par>
                                <p:cTn id="20" presetID="4" presetClass="entr" presetSubtype="16" fill="hold" grpId="0" nodeType="after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box(in)">
                                      <p:cBhvr>
                                        <p:cTn id="22" dur="500"/>
                                        <p:tgtEl>
                                          <p:spTgt spid="39"/>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44"/>
                                        </p:tgtEl>
                                        <p:attrNameLst>
                                          <p:attrName>style.visibility</p:attrName>
                                        </p:attrNameLst>
                                      </p:cBhvr>
                                      <p:to>
                                        <p:strVal val="visible"/>
                                      </p:to>
                                    </p:set>
                                    <p:anim calcmode="lin" valueType="num">
                                      <p:cBhvr additive="base">
                                        <p:cTn id="27" dur="500" fill="hold"/>
                                        <p:tgtEl>
                                          <p:spTgt spid="44"/>
                                        </p:tgtEl>
                                        <p:attrNameLst>
                                          <p:attrName>ppt_x</p:attrName>
                                        </p:attrNameLst>
                                      </p:cBhvr>
                                      <p:tavLst>
                                        <p:tav tm="0">
                                          <p:val>
                                            <p:strVal val="#ppt_x"/>
                                          </p:val>
                                        </p:tav>
                                        <p:tav tm="100000">
                                          <p:val>
                                            <p:strVal val="#ppt_x"/>
                                          </p:val>
                                        </p:tav>
                                      </p:tavLst>
                                    </p:anim>
                                    <p:anim calcmode="lin" valueType="num">
                                      <p:cBhvr additive="base">
                                        <p:cTn id="28"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fade">
                                      <p:cBhvr>
                                        <p:cTn id="33" dur="500"/>
                                        <p:tgtEl>
                                          <p:spTgt spid="5"/>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52"/>
                                        </p:tgtEl>
                                        <p:attrNameLst>
                                          <p:attrName>style.visibility</p:attrName>
                                        </p:attrNameLst>
                                      </p:cBhvr>
                                      <p:to>
                                        <p:strVal val="visible"/>
                                      </p:to>
                                    </p:set>
                                    <p:animEffect transition="in" filter="fade">
                                      <p:cBhvr>
                                        <p:cTn id="38" dur="500"/>
                                        <p:tgtEl>
                                          <p:spTgt spid="52"/>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53"/>
                                        </p:tgtEl>
                                        <p:attrNameLst>
                                          <p:attrName>style.visibility</p:attrName>
                                        </p:attrNameLst>
                                      </p:cBhvr>
                                      <p:to>
                                        <p:strVal val="visible"/>
                                      </p:to>
                                    </p:set>
                                    <p:animEffect transition="in" filter="fade">
                                      <p:cBhvr>
                                        <p:cTn id="43" dur="500"/>
                                        <p:tgtEl>
                                          <p:spTgt spid="53"/>
                                        </p:tgtEl>
                                      </p:cBhvr>
                                    </p:animEffect>
                                  </p:childTnLst>
                                </p:cTn>
                              </p:par>
                            </p:childTnLst>
                          </p:cTn>
                        </p:par>
                      </p:childTnLst>
                    </p:cTn>
                  </p:par>
                  <p:par>
                    <p:cTn id="44" fill="hold">
                      <p:stCondLst>
                        <p:cond delay="indefinite"/>
                      </p:stCondLst>
                      <p:childTnLst>
                        <p:par>
                          <p:cTn id="45" fill="hold">
                            <p:stCondLst>
                              <p:cond delay="0"/>
                            </p:stCondLst>
                            <p:childTnLst>
                              <p:par>
                                <p:cTn id="46" presetID="27" presetClass="entr" presetSubtype="0" fill="hold" grpId="0" nodeType="clickEffect">
                                  <p:stCondLst>
                                    <p:cond delay="0"/>
                                  </p:stCondLst>
                                  <p:iterate type="lt">
                                    <p:tmPct val="50000"/>
                                  </p:iterate>
                                  <p:childTnLst>
                                    <p:set>
                                      <p:cBhvr>
                                        <p:cTn id="47" dur="1" fill="hold">
                                          <p:stCondLst>
                                            <p:cond delay="0"/>
                                          </p:stCondLst>
                                        </p:cTn>
                                        <p:tgtEl>
                                          <p:spTgt spid="64"/>
                                        </p:tgtEl>
                                        <p:attrNameLst>
                                          <p:attrName>style.visibility</p:attrName>
                                        </p:attrNameLst>
                                      </p:cBhvr>
                                      <p:to>
                                        <p:strVal val="visible"/>
                                      </p:to>
                                    </p:set>
                                    <p:anim calcmode="discrete" valueType="clr">
                                      <p:cBhvr override="childStyle">
                                        <p:cTn id="48" dur="80"/>
                                        <p:tgtEl>
                                          <p:spTgt spid="64"/>
                                        </p:tgtEl>
                                        <p:attrNameLst>
                                          <p:attrName>style.color</p:attrName>
                                        </p:attrNameLst>
                                      </p:cBhvr>
                                      <p:tavLst>
                                        <p:tav tm="0">
                                          <p:val>
                                            <p:clrVal>
                                              <a:schemeClr val="accent2"/>
                                            </p:clrVal>
                                          </p:val>
                                        </p:tav>
                                        <p:tav tm="50000">
                                          <p:val>
                                            <p:clrVal>
                                              <a:schemeClr val="hlink"/>
                                            </p:clrVal>
                                          </p:val>
                                        </p:tav>
                                      </p:tavLst>
                                    </p:anim>
                                    <p:anim calcmode="discrete" valueType="clr">
                                      <p:cBhvr>
                                        <p:cTn id="49" dur="80"/>
                                        <p:tgtEl>
                                          <p:spTgt spid="64"/>
                                        </p:tgtEl>
                                        <p:attrNameLst>
                                          <p:attrName>fillcolor</p:attrName>
                                        </p:attrNameLst>
                                      </p:cBhvr>
                                      <p:tavLst>
                                        <p:tav tm="0">
                                          <p:val>
                                            <p:clrVal>
                                              <a:schemeClr val="accent2"/>
                                            </p:clrVal>
                                          </p:val>
                                        </p:tav>
                                        <p:tav tm="50000">
                                          <p:val>
                                            <p:clrVal>
                                              <a:schemeClr val="hlink"/>
                                            </p:clrVal>
                                          </p:val>
                                        </p:tav>
                                      </p:tavLst>
                                    </p:anim>
                                    <p:set>
                                      <p:cBhvr>
                                        <p:cTn id="50" dur="80"/>
                                        <p:tgtEl>
                                          <p:spTgt spid="64"/>
                                        </p:tgtEl>
                                        <p:attrNameLst>
                                          <p:attrName>fill.type</p:attrName>
                                        </p:attrNameLst>
                                      </p:cBhvr>
                                      <p:to>
                                        <p:strVal val="solid"/>
                                      </p:to>
                                    </p:se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54"/>
                                        </p:tgtEl>
                                        <p:attrNameLst>
                                          <p:attrName>style.visibility</p:attrName>
                                        </p:attrNameLst>
                                      </p:cBhvr>
                                      <p:to>
                                        <p:strVal val="visible"/>
                                      </p:to>
                                    </p:set>
                                    <p:animEffect transition="in" filter="fade">
                                      <p:cBhvr>
                                        <p:cTn id="55" dur="500"/>
                                        <p:tgtEl>
                                          <p:spTgt spid="54"/>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7"/>
                                        </p:tgtEl>
                                        <p:attrNameLst>
                                          <p:attrName>style.visibility</p:attrName>
                                        </p:attrNameLst>
                                      </p:cBhvr>
                                      <p:to>
                                        <p:strVal val="visible"/>
                                      </p:to>
                                    </p:set>
                                    <p:animEffect transition="in" filter="fade">
                                      <p:cBhvr>
                                        <p:cTn id="60" dur="500"/>
                                        <p:tgtEl>
                                          <p:spTgt spid="7"/>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60"/>
                                        </p:tgtEl>
                                        <p:attrNameLst>
                                          <p:attrName>style.visibility</p:attrName>
                                        </p:attrNameLst>
                                      </p:cBhvr>
                                      <p:to>
                                        <p:strVal val="visible"/>
                                      </p:to>
                                    </p:set>
                                    <p:animEffect transition="in" filter="fade">
                                      <p:cBhvr>
                                        <p:cTn id="65" dur="500"/>
                                        <p:tgtEl>
                                          <p:spTgt spid="60"/>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58"/>
                                        </p:tgtEl>
                                        <p:attrNameLst>
                                          <p:attrName>style.visibility</p:attrName>
                                        </p:attrNameLst>
                                      </p:cBhvr>
                                      <p:to>
                                        <p:strVal val="visible"/>
                                      </p:to>
                                    </p:set>
                                    <p:animEffect transition="in" filter="fade">
                                      <p:cBhvr>
                                        <p:cTn id="70" dur="500"/>
                                        <p:tgtEl>
                                          <p:spTgt spid="58"/>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grpId="0" nodeType="clickEffect">
                                  <p:stCondLst>
                                    <p:cond delay="0"/>
                                  </p:stCondLst>
                                  <p:childTnLst>
                                    <p:set>
                                      <p:cBhvr>
                                        <p:cTn id="74" dur="1" fill="hold">
                                          <p:stCondLst>
                                            <p:cond delay="0"/>
                                          </p:stCondLst>
                                        </p:cTn>
                                        <p:tgtEl>
                                          <p:spTgt spid="66"/>
                                        </p:tgtEl>
                                        <p:attrNameLst>
                                          <p:attrName>style.visibility</p:attrName>
                                        </p:attrNameLst>
                                      </p:cBhvr>
                                      <p:to>
                                        <p:strVal val="visible"/>
                                      </p:to>
                                    </p:set>
                                    <p:animEffect transition="in" filter="fade">
                                      <p:cBhvr>
                                        <p:cTn id="75" dur="500"/>
                                        <p:tgtEl>
                                          <p:spTgt spid="66"/>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grpId="0" nodeType="clickEffect">
                                  <p:stCondLst>
                                    <p:cond delay="0"/>
                                  </p:stCondLst>
                                  <p:childTnLst>
                                    <p:set>
                                      <p:cBhvr>
                                        <p:cTn id="79" dur="1" fill="hold">
                                          <p:stCondLst>
                                            <p:cond delay="0"/>
                                          </p:stCondLst>
                                        </p:cTn>
                                        <p:tgtEl>
                                          <p:spTgt spid="9"/>
                                        </p:tgtEl>
                                        <p:attrNameLst>
                                          <p:attrName>style.visibility</p:attrName>
                                        </p:attrNameLst>
                                      </p:cBhvr>
                                      <p:to>
                                        <p:strVal val="visible"/>
                                      </p:to>
                                    </p:set>
                                    <p:animEffect transition="in" filter="fade">
                                      <p:cBhvr>
                                        <p:cTn id="80" dur="500"/>
                                        <p:tgtEl>
                                          <p:spTgt spid="9"/>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grpId="0" nodeType="clickEffect">
                                  <p:stCondLst>
                                    <p:cond delay="0"/>
                                  </p:stCondLst>
                                  <p:childTnLst>
                                    <p:set>
                                      <p:cBhvr>
                                        <p:cTn id="84" dur="1" fill="hold">
                                          <p:stCondLst>
                                            <p:cond delay="0"/>
                                          </p:stCondLst>
                                        </p:cTn>
                                        <p:tgtEl>
                                          <p:spTgt spid="68"/>
                                        </p:tgtEl>
                                        <p:attrNameLst>
                                          <p:attrName>style.visibility</p:attrName>
                                        </p:attrNameLst>
                                      </p:cBhvr>
                                      <p:to>
                                        <p:strVal val="visible"/>
                                      </p:to>
                                    </p:set>
                                    <p:animEffect transition="in" filter="fade">
                                      <p:cBhvr>
                                        <p:cTn id="85"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p:bldP spid="40" grpId="0"/>
      <p:bldP spid="42" grpId="0"/>
      <p:bldP spid="5" grpId="0"/>
      <p:bldP spid="52" grpId="0"/>
      <p:bldP spid="53" grpId="0"/>
      <p:bldP spid="54" grpId="0"/>
      <p:bldP spid="60" grpId="0"/>
      <p:bldP spid="64" grpId="0"/>
      <p:bldP spid="7" grpId="0"/>
      <p:bldP spid="66" grpId="0"/>
      <p:bldP spid="9" grpId="0"/>
      <p:bldP spid="68" grpId="0"/>
      <p:bldP spid="5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18"/>
          <p:cNvSpPr txBox="1">
            <a:spLocks noChangeArrowheads="1"/>
          </p:cNvSpPr>
          <p:nvPr/>
        </p:nvSpPr>
        <p:spPr bwMode="auto">
          <a:xfrm>
            <a:off x="276941" y="3659177"/>
            <a:ext cx="56666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altLang="en-US" sz="2400" b="1" u="sng" dirty="0" smtClean="0">
                <a:solidFill>
                  <a:srgbClr val="FFFF00"/>
                </a:solidFill>
                <a:latin typeface="Times New Roman" pitchFamily="18" charset="0"/>
                <a:cs typeface="Times New Roman" pitchFamily="18" charset="0"/>
              </a:rPr>
              <a:t>b</a:t>
            </a:r>
            <a:r>
              <a:rPr lang="en-US" altLang="en-US" sz="2400" b="1" u="sng" dirty="0">
                <a:solidFill>
                  <a:srgbClr val="FFFF00"/>
                </a:solidFill>
                <a:latin typeface="Times New Roman" pitchFamily="18" charset="0"/>
                <a:cs typeface="Times New Roman" pitchFamily="18" charset="0"/>
              </a:rPr>
              <a:t>) Chứng minh </a:t>
            </a:r>
            <a:r>
              <a:rPr lang="en-US" altLang="en-US" sz="2400" b="1" u="sng" dirty="0" smtClean="0">
                <a:solidFill>
                  <a:srgbClr val="FFFF00"/>
                </a:solidFill>
                <a:latin typeface="Times New Roman" pitchFamily="18" charset="0"/>
                <a:cs typeface="Times New Roman" pitchFamily="18" charset="0"/>
                <a:sym typeface="Symbol" pitchFamily="18" charset="2"/>
              </a:rPr>
              <a:t>HBM </a:t>
            </a:r>
            <a:r>
              <a:rPr lang="en-US" altLang="en-US" sz="2400" b="1" u="sng" dirty="0">
                <a:solidFill>
                  <a:srgbClr val="FFFF00"/>
                </a:solidFill>
                <a:latin typeface="Times New Roman" pitchFamily="18" charset="0"/>
                <a:cs typeface="Times New Roman" pitchFamily="18" charset="0"/>
                <a:sym typeface="Symbol" pitchFamily="18" charset="2"/>
              </a:rPr>
              <a:t>= </a:t>
            </a:r>
            <a:r>
              <a:rPr lang="en-US" altLang="en-US" sz="2400" b="1" u="sng" dirty="0" smtClean="0">
                <a:solidFill>
                  <a:srgbClr val="FFFF00"/>
                </a:solidFill>
                <a:latin typeface="Times New Roman" pitchFamily="18" charset="0"/>
                <a:cs typeface="Times New Roman" pitchFamily="18" charset="0"/>
                <a:sym typeface="Symbol" pitchFamily="18" charset="2"/>
              </a:rPr>
              <a:t>KCN</a:t>
            </a:r>
            <a:endParaRPr lang="en-US" altLang="en-US" sz="2400" b="1" u="sng" dirty="0">
              <a:solidFill>
                <a:srgbClr val="FFFF00"/>
              </a:solidFill>
              <a:latin typeface="Times New Roman" pitchFamily="18" charset="0"/>
              <a:cs typeface="Times New Roman" pitchFamily="18" charset="0"/>
              <a:sym typeface="Symbol" pitchFamily="18" charset="2"/>
            </a:endParaRPr>
          </a:p>
        </p:txBody>
      </p:sp>
      <p:grpSp>
        <p:nvGrpSpPr>
          <p:cNvPr id="144403" name="Group 19"/>
          <p:cNvGrpSpPr>
            <a:grpSpLocks/>
          </p:cNvGrpSpPr>
          <p:nvPr/>
        </p:nvGrpSpPr>
        <p:grpSpPr bwMode="auto">
          <a:xfrm>
            <a:off x="212216" y="27532"/>
            <a:ext cx="6197600" cy="3670301"/>
            <a:chOff x="3767" y="1743"/>
            <a:chExt cx="3904" cy="2312"/>
          </a:xfrm>
        </p:grpSpPr>
        <p:grpSp>
          <p:nvGrpSpPr>
            <p:cNvPr id="17420" name="Group 20"/>
            <p:cNvGrpSpPr>
              <a:grpSpLocks/>
            </p:cNvGrpSpPr>
            <p:nvPr/>
          </p:nvGrpSpPr>
          <p:grpSpPr bwMode="auto">
            <a:xfrm>
              <a:off x="3767" y="1743"/>
              <a:ext cx="3904" cy="2312"/>
              <a:chOff x="3592" y="908"/>
              <a:chExt cx="3904" cy="2312"/>
            </a:xfrm>
          </p:grpSpPr>
          <p:sp>
            <p:nvSpPr>
              <p:cNvPr id="17429" name="Line 21"/>
              <p:cNvSpPr>
                <a:spLocks noChangeShapeType="1"/>
              </p:cNvSpPr>
              <p:nvPr/>
            </p:nvSpPr>
            <p:spPr bwMode="auto">
              <a:xfrm>
                <a:off x="3768" y="2416"/>
                <a:ext cx="3464"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30" name="Line 22"/>
              <p:cNvSpPr>
                <a:spLocks noChangeShapeType="1"/>
              </p:cNvSpPr>
              <p:nvPr/>
            </p:nvSpPr>
            <p:spPr bwMode="auto">
              <a:xfrm flipH="1">
                <a:off x="4920" y="1032"/>
                <a:ext cx="568" cy="1384"/>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31" name="Line 23"/>
              <p:cNvSpPr>
                <a:spLocks noChangeShapeType="1"/>
              </p:cNvSpPr>
              <p:nvPr/>
            </p:nvSpPr>
            <p:spPr bwMode="auto">
              <a:xfrm>
                <a:off x="5488" y="1032"/>
                <a:ext cx="576" cy="1384"/>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32" name="Line 24"/>
              <p:cNvSpPr>
                <a:spLocks noChangeShapeType="1"/>
              </p:cNvSpPr>
              <p:nvPr/>
            </p:nvSpPr>
            <p:spPr bwMode="auto">
              <a:xfrm flipH="1">
                <a:off x="5488" y="1856"/>
                <a:ext cx="1032" cy="1272"/>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33" name="Line 25"/>
              <p:cNvSpPr>
                <a:spLocks noChangeShapeType="1"/>
              </p:cNvSpPr>
              <p:nvPr/>
            </p:nvSpPr>
            <p:spPr bwMode="auto">
              <a:xfrm flipH="1" flipV="1">
                <a:off x="4464" y="1856"/>
                <a:ext cx="1024" cy="1264"/>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34" name="Line 26"/>
              <p:cNvSpPr>
                <a:spLocks noChangeShapeType="1"/>
              </p:cNvSpPr>
              <p:nvPr/>
            </p:nvSpPr>
            <p:spPr bwMode="auto">
              <a:xfrm flipV="1">
                <a:off x="3776" y="1032"/>
                <a:ext cx="1712" cy="1384"/>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35" name="Line 27"/>
              <p:cNvSpPr>
                <a:spLocks noChangeShapeType="1"/>
              </p:cNvSpPr>
              <p:nvPr/>
            </p:nvSpPr>
            <p:spPr bwMode="auto">
              <a:xfrm>
                <a:off x="5488" y="1032"/>
                <a:ext cx="1720" cy="137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36" name="Rectangle 28"/>
              <p:cNvSpPr>
                <a:spLocks noChangeArrowheads="1"/>
              </p:cNvSpPr>
              <p:nvPr/>
            </p:nvSpPr>
            <p:spPr bwMode="auto">
              <a:xfrm rot="-2409137">
                <a:off x="4505" y="1822"/>
                <a:ext cx="84" cy="138"/>
              </a:xfrm>
              <a:prstGeom prst="rect">
                <a:avLst/>
              </a:prstGeom>
              <a:noFill/>
              <a:ln w="1905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37" name="Rectangle 29"/>
              <p:cNvSpPr>
                <a:spLocks noChangeArrowheads="1"/>
              </p:cNvSpPr>
              <p:nvPr/>
            </p:nvSpPr>
            <p:spPr bwMode="auto">
              <a:xfrm rot="2275154">
                <a:off x="6373" y="1813"/>
                <a:ext cx="104" cy="142"/>
              </a:xfrm>
              <a:prstGeom prst="rect">
                <a:avLst/>
              </a:prstGeom>
              <a:noFill/>
              <a:ln w="1905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38" name="Text Box 30"/>
              <p:cNvSpPr txBox="1">
                <a:spLocks noChangeArrowheads="1"/>
              </p:cNvSpPr>
              <p:nvPr/>
            </p:nvSpPr>
            <p:spPr bwMode="auto">
              <a:xfrm>
                <a:off x="5026" y="908"/>
                <a:ext cx="368" cy="30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2600" b="1" dirty="0">
                    <a:solidFill>
                      <a:schemeClr val="bg1"/>
                    </a:solidFill>
                    <a:latin typeface="Times New Roman" pitchFamily="18" charset="0"/>
                  </a:rPr>
                  <a:t>A</a:t>
                </a:r>
                <a:endParaRPr lang="vi-VN" sz="2600" b="1" dirty="0">
                  <a:solidFill>
                    <a:schemeClr val="bg1"/>
                  </a:solidFill>
                  <a:latin typeface="Times New Roman" pitchFamily="18" charset="0"/>
                </a:endParaRPr>
              </a:p>
            </p:txBody>
          </p:sp>
          <p:sp>
            <p:nvSpPr>
              <p:cNvPr id="17439" name="Text Box 31"/>
              <p:cNvSpPr txBox="1">
                <a:spLocks noChangeArrowheads="1"/>
              </p:cNvSpPr>
              <p:nvPr/>
            </p:nvSpPr>
            <p:spPr bwMode="auto">
              <a:xfrm>
                <a:off x="4728" y="2376"/>
                <a:ext cx="368" cy="30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2600" b="1">
                    <a:solidFill>
                      <a:schemeClr val="bg1"/>
                    </a:solidFill>
                    <a:latin typeface="Times New Roman" pitchFamily="18" charset="0"/>
                  </a:rPr>
                  <a:t>B</a:t>
                </a:r>
                <a:endParaRPr lang="vi-VN" sz="2600" b="1">
                  <a:solidFill>
                    <a:schemeClr val="bg1"/>
                  </a:solidFill>
                  <a:latin typeface="Times New Roman" pitchFamily="18" charset="0"/>
                </a:endParaRPr>
              </a:p>
            </p:txBody>
          </p:sp>
          <p:sp>
            <p:nvSpPr>
              <p:cNvPr id="17440" name="Text Box 32"/>
              <p:cNvSpPr txBox="1">
                <a:spLocks noChangeArrowheads="1"/>
              </p:cNvSpPr>
              <p:nvPr/>
            </p:nvSpPr>
            <p:spPr bwMode="auto">
              <a:xfrm>
                <a:off x="6024" y="2376"/>
                <a:ext cx="368" cy="30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2600" b="1">
                    <a:solidFill>
                      <a:schemeClr val="bg1"/>
                    </a:solidFill>
                    <a:latin typeface="Times New Roman" pitchFamily="18" charset="0"/>
                  </a:rPr>
                  <a:t>C</a:t>
                </a:r>
                <a:endParaRPr lang="vi-VN" sz="2600" b="1">
                  <a:solidFill>
                    <a:schemeClr val="bg1"/>
                  </a:solidFill>
                  <a:latin typeface="Times New Roman" pitchFamily="18" charset="0"/>
                </a:endParaRPr>
              </a:p>
            </p:txBody>
          </p:sp>
          <p:sp>
            <p:nvSpPr>
              <p:cNvPr id="17441" name="Text Box 33"/>
              <p:cNvSpPr txBox="1">
                <a:spLocks noChangeArrowheads="1"/>
              </p:cNvSpPr>
              <p:nvPr/>
            </p:nvSpPr>
            <p:spPr bwMode="auto">
              <a:xfrm>
                <a:off x="3592" y="2384"/>
                <a:ext cx="368" cy="30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2600" b="1">
                    <a:solidFill>
                      <a:schemeClr val="bg1"/>
                    </a:solidFill>
                    <a:latin typeface="Times New Roman" pitchFamily="18" charset="0"/>
                  </a:rPr>
                  <a:t>M</a:t>
                </a:r>
                <a:endParaRPr lang="vi-VN" sz="2600" b="1">
                  <a:solidFill>
                    <a:schemeClr val="bg1"/>
                  </a:solidFill>
                  <a:latin typeface="Times New Roman" pitchFamily="18" charset="0"/>
                </a:endParaRPr>
              </a:p>
            </p:txBody>
          </p:sp>
          <p:sp>
            <p:nvSpPr>
              <p:cNvPr id="17442" name="Text Box 34"/>
              <p:cNvSpPr txBox="1">
                <a:spLocks noChangeArrowheads="1"/>
              </p:cNvSpPr>
              <p:nvPr/>
            </p:nvSpPr>
            <p:spPr bwMode="auto">
              <a:xfrm>
                <a:off x="4184" y="1600"/>
                <a:ext cx="368" cy="30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2600" b="1">
                    <a:solidFill>
                      <a:schemeClr val="bg1"/>
                    </a:solidFill>
                    <a:latin typeface="Times New Roman" pitchFamily="18" charset="0"/>
                  </a:rPr>
                  <a:t>H</a:t>
                </a:r>
                <a:endParaRPr lang="vi-VN" sz="2600" b="1">
                  <a:solidFill>
                    <a:schemeClr val="bg1"/>
                  </a:solidFill>
                  <a:latin typeface="Times New Roman" pitchFamily="18" charset="0"/>
                </a:endParaRPr>
              </a:p>
            </p:txBody>
          </p:sp>
          <p:sp>
            <p:nvSpPr>
              <p:cNvPr id="17443" name="Text Box 35"/>
              <p:cNvSpPr txBox="1">
                <a:spLocks noChangeArrowheads="1"/>
              </p:cNvSpPr>
              <p:nvPr/>
            </p:nvSpPr>
            <p:spPr bwMode="auto">
              <a:xfrm>
                <a:off x="5634" y="2912"/>
                <a:ext cx="368" cy="30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2600" b="1" dirty="0">
                    <a:solidFill>
                      <a:schemeClr val="bg1"/>
                    </a:solidFill>
                    <a:latin typeface="Times New Roman" pitchFamily="18" charset="0"/>
                  </a:rPr>
                  <a:t>O</a:t>
                </a:r>
                <a:endParaRPr lang="vi-VN" sz="2600" b="1" dirty="0">
                  <a:solidFill>
                    <a:schemeClr val="bg1"/>
                  </a:solidFill>
                  <a:latin typeface="Times New Roman" pitchFamily="18" charset="0"/>
                </a:endParaRPr>
              </a:p>
            </p:txBody>
          </p:sp>
          <p:sp>
            <p:nvSpPr>
              <p:cNvPr id="17444" name="Text Box 36"/>
              <p:cNvSpPr txBox="1">
                <a:spLocks noChangeArrowheads="1"/>
              </p:cNvSpPr>
              <p:nvPr/>
            </p:nvSpPr>
            <p:spPr bwMode="auto">
              <a:xfrm>
                <a:off x="7128" y="2360"/>
                <a:ext cx="368" cy="30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2600" b="1">
                    <a:solidFill>
                      <a:schemeClr val="bg1"/>
                    </a:solidFill>
                    <a:latin typeface="Times New Roman" pitchFamily="18" charset="0"/>
                  </a:rPr>
                  <a:t>N</a:t>
                </a:r>
                <a:endParaRPr lang="vi-VN" sz="2600" b="1">
                  <a:solidFill>
                    <a:schemeClr val="bg1"/>
                  </a:solidFill>
                  <a:latin typeface="Times New Roman" pitchFamily="18" charset="0"/>
                </a:endParaRPr>
              </a:p>
            </p:txBody>
          </p:sp>
          <p:sp>
            <p:nvSpPr>
              <p:cNvPr id="17445" name="Text Box 37"/>
              <p:cNvSpPr txBox="1">
                <a:spLocks noChangeArrowheads="1"/>
              </p:cNvSpPr>
              <p:nvPr/>
            </p:nvSpPr>
            <p:spPr bwMode="auto">
              <a:xfrm>
                <a:off x="6464" y="1568"/>
                <a:ext cx="368" cy="30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2600" b="1">
                    <a:solidFill>
                      <a:schemeClr val="bg1"/>
                    </a:solidFill>
                    <a:latin typeface="Times New Roman" pitchFamily="18" charset="0"/>
                  </a:rPr>
                  <a:t>K</a:t>
                </a:r>
                <a:endParaRPr lang="vi-VN" sz="2600" b="1">
                  <a:solidFill>
                    <a:schemeClr val="bg1"/>
                  </a:solidFill>
                  <a:latin typeface="Times New Roman" pitchFamily="18" charset="0"/>
                </a:endParaRPr>
              </a:p>
            </p:txBody>
          </p:sp>
        </p:grpSp>
        <p:sp>
          <p:nvSpPr>
            <p:cNvPr id="17421" name="Line 38"/>
            <p:cNvSpPr>
              <a:spLocks noChangeShapeType="1"/>
            </p:cNvSpPr>
            <p:nvPr/>
          </p:nvSpPr>
          <p:spPr bwMode="auto">
            <a:xfrm>
              <a:off x="4471" y="3182"/>
              <a:ext cx="0" cy="146"/>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422" name="Line 39"/>
            <p:cNvSpPr>
              <a:spLocks noChangeShapeType="1"/>
            </p:cNvSpPr>
            <p:nvPr/>
          </p:nvSpPr>
          <p:spPr bwMode="auto">
            <a:xfrm>
              <a:off x="4513" y="3186"/>
              <a:ext cx="0" cy="146"/>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423" name="Line 40"/>
            <p:cNvSpPr>
              <a:spLocks noChangeShapeType="1"/>
            </p:cNvSpPr>
            <p:nvPr/>
          </p:nvSpPr>
          <p:spPr bwMode="auto">
            <a:xfrm>
              <a:off x="5618" y="3186"/>
              <a:ext cx="0" cy="146"/>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424" name="Line 41"/>
            <p:cNvSpPr>
              <a:spLocks noChangeShapeType="1"/>
            </p:cNvSpPr>
            <p:nvPr/>
          </p:nvSpPr>
          <p:spPr bwMode="auto">
            <a:xfrm>
              <a:off x="5660" y="3190"/>
              <a:ext cx="0" cy="146"/>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425" name="Line 42"/>
            <p:cNvSpPr>
              <a:spLocks noChangeShapeType="1"/>
            </p:cNvSpPr>
            <p:nvPr/>
          </p:nvSpPr>
          <p:spPr bwMode="auto">
            <a:xfrm>
              <a:off x="6793" y="3182"/>
              <a:ext cx="0" cy="146"/>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426" name="Line 43"/>
            <p:cNvSpPr>
              <a:spLocks noChangeShapeType="1"/>
            </p:cNvSpPr>
            <p:nvPr/>
          </p:nvSpPr>
          <p:spPr bwMode="auto">
            <a:xfrm>
              <a:off x="6835" y="3186"/>
              <a:ext cx="0" cy="146"/>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427" name="Line 44"/>
            <p:cNvSpPr>
              <a:spLocks noChangeShapeType="1"/>
            </p:cNvSpPr>
            <p:nvPr/>
          </p:nvSpPr>
          <p:spPr bwMode="auto">
            <a:xfrm>
              <a:off x="5275" y="2569"/>
              <a:ext cx="156" cy="92"/>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428" name="Line 45"/>
            <p:cNvSpPr>
              <a:spLocks noChangeShapeType="1"/>
            </p:cNvSpPr>
            <p:nvPr/>
          </p:nvSpPr>
          <p:spPr bwMode="auto">
            <a:xfrm flipH="1">
              <a:off x="5906" y="2578"/>
              <a:ext cx="156" cy="101"/>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mc:AlternateContent xmlns:mc="http://schemas.openxmlformats.org/markup-compatibility/2006" xmlns:a14="http://schemas.microsoft.com/office/drawing/2010/main">
        <mc:Choice Requires="a14">
          <p:sp>
            <p:nvSpPr>
              <p:cNvPr id="7" name="Rectangle 6"/>
              <p:cNvSpPr/>
              <p:nvPr/>
            </p:nvSpPr>
            <p:spPr>
              <a:xfrm>
                <a:off x="472856" y="4047726"/>
                <a:ext cx="5667375" cy="840871"/>
              </a:xfrm>
              <a:prstGeom prst="rect">
                <a:avLst/>
              </a:prstGeom>
            </p:spPr>
            <p:txBody>
              <a:bodyPr wrap="square">
                <a:spAutoFit/>
              </a:bodyPr>
              <a:lstStyle/>
              <a:p>
                <a:r>
                  <a:rPr lang="en-US" altLang="en-US" sz="2400" dirty="0" smtClean="0">
                    <a:solidFill>
                      <a:srgbClr val="FFFFFF"/>
                    </a:solidFill>
                    <a:latin typeface="Times New Roman" pitchFamily="18" charset="0"/>
                    <a:cs typeface="Times New Roman" pitchFamily="18" charset="0"/>
                    <a:sym typeface="Symbol" pitchFamily="18" charset="2"/>
                  </a:rPr>
                  <a:t></a:t>
                </a:r>
                <a:r>
                  <a:rPr lang="en-US" altLang="en-US" sz="2400" dirty="0">
                    <a:solidFill>
                      <a:srgbClr val="FFFFFF"/>
                    </a:solidFill>
                    <a:latin typeface="Times New Roman" pitchFamily="18" charset="0"/>
                    <a:cs typeface="Times New Roman" pitchFamily="18" charset="0"/>
                    <a:sym typeface="Symbol" pitchFamily="18" charset="2"/>
                  </a:rPr>
                  <a:t>ABM = ACN (</a:t>
                </a:r>
                <a:r>
                  <a:rPr lang="en-US" altLang="en-US" sz="2400" dirty="0" smtClean="0">
                    <a:solidFill>
                      <a:srgbClr val="FFFFFF"/>
                    </a:solidFill>
                    <a:latin typeface="Times New Roman" pitchFamily="18" charset="0"/>
                    <a:cs typeface="Times New Roman" pitchFamily="18" charset="0"/>
                    <a:sym typeface="Symbol" pitchFamily="18" charset="2"/>
                  </a:rPr>
                  <a:t>cmt)</a:t>
                </a:r>
              </a:p>
              <a:p>
                <a:r>
                  <a:rPr lang="en-US" altLang="en-US" sz="2400" dirty="0" smtClean="0">
                    <a:solidFill>
                      <a:srgbClr val="FFFFFF"/>
                    </a:solidFill>
                    <a:latin typeface="Times New Roman" pitchFamily="18" charset="0"/>
                    <a:ea typeface="Cambria Math"/>
                    <a:cs typeface="Times New Roman" pitchFamily="18" charset="0"/>
                    <a:sym typeface="Symbol" pitchFamily="18" charset="2"/>
                  </a:rPr>
                  <a:t>⇒ </a:t>
                </a:r>
                <a14:m>
                  <m:oMath xmlns:m="http://schemas.openxmlformats.org/officeDocument/2006/math">
                    <m:acc>
                      <m:accPr>
                        <m:chr m:val="̂"/>
                        <m:ctrlPr>
                          <a:rPr lang="en-US" altLang="en-US" sz="2400" i="1" smtClean="0">
                            <a:solidFill>
                              <a:srgbClr val="FFFFFF"/>
                            </a:solidFill>
                            <a:latin typeface="Cambria Math"/>
                            <a:ea typeface="Cambria Math"/>
                            <a:cs typeface="Times New Roman" pitchFamily="18" charset="0"/>
                            <a:sym typeface="Symbol" pitchFamily="18" charset="2"/>
                          </a:rPr>
                        </m:ctrlPr>
                      </m:accPr>
                      <m:e>
                        <m:r>
                          <m:rPr>
                            <m:sty m:val="p"/>
                          </m:rPr>
                          <a:rPr lang="en-US" altLang="en-US" sz="2400" b="0" i="0" smtClean="0">
                            <a:solidFill>
                              <a:srgbClr val="FFFFFF"/>
                            </a:solidFill>
                            <a:latin typeface="Cambria Math"/>
                            <a:ea typeface="Cambria Math"/>
                            <a:cs typeface="Times New Roman" pitchFamily="18" charset="0"/>
                            <a:sym typeface="Symbol" pitchFamily="18" charset="2"/>
                          </a:rPr>
                          <m:t>M</m:t>
                        </m:r>
                      </m:e>
                    </m:acc>
                    <m:r>
                      <a:rPr lang="en-US" altLang="en-US" sz="2400" b="0" i="0" smtClean="0">
                        <a:solidFill>
                          <a:srgbClr val="FFFFFF"/>
                        </a:solidFill>
                        <a:latin typeface="Cambria Math"/>
                        <a:ea typeface="Cambria Math"/>
                        <a:cs typeface="Times New Roman" pitchFamily="18" charset="0"/>
                        <a:sym typeface="Symbol" pitchFamily="18" charset="2"/>
                      </a:rPr>
                      <m:t>=</m:t>
                    </m:r>
                    <m:acc>
                      <m:accPr>
                        <m:chr m:val="̂"/>
                        <m:ctrlPr>
                          <a:rPr lang="en-US" altLang="en-US" sz="2400" i="1" smtClean="0">
                            <a:solidFill>
                              <a:srgbClr val="FFFFFF"/>
                            </a:solidFill>
                            <a:latin typeface="Cambria Math"/>
                            <a:ea typeface="Cambria Math"/>
                            <a:cs typeface="Times New Roman" pitchFamily="18" charset="0"/>
                            <a:sym typeface="Symbol" pitchFamily="18" charset="2"/>
                          </a:rPr>
                        </m:ctrlPr>
                      </m:accPr>
                      <m:e>
                        <m:r>
                          <m:rPr>
                            <m:sty m:val="p"/>
                          </m:rPr>
                          <a:rPr lang="en-US" altLang="en-US" sz="2400" b="0" i="0" smtClean="0">
                            <a:solidFill>
                              <a:srgbClr val="FFFFFF"/>
                            </a:solidFill>
                            <a:latin typeface="Cambria Math"/>
                            <a:ea typeface="Cambria Math"/>
                            <a:cs typeface="Times New Roman" pitchFamily="18" charset="0"/>
                            <a:sym typeface="Symbol" pitchFamily="18" charset="2"/>
                          </a:rPr>
                          <m:t>N</m:t>
                        </m:r>
                      </m:e>
                    </m:acc>
                  </m:oMath>
                </a14:m>
                <a:r>
                  <a:rPr lang="en-US" altLang="en-US" sz="2400" dirty="0" smtClean="0">
                    <a:solidFill>
                      <a:srgbClr val="FFFFFF"/>
                    </a:solidFill>
                    <a:latin typeface="Times New Roman" pitchFamily="18" charset="0"/>
                    <a:cs typeface="Times New Roman" pitchFamily="18" charset="0"/>
                    <a:sym typeface="Symbol" pitchFamily="18" charset="2"/>
                  </a:rPr>
                  <a:t> (2 góc tương ứng)</a:t>
                </a:r>
                <a:endParaRPr lang="en-US" altLang="en-US" sz="2400" dirty="0">
                  <a:solidFill>
                    <a:srgbClr val="FFFFFF"/>
                  </a:solidFill>
                  <a:latin typeface="Times New Roman" pitchFamily="18" charset="0"/>
                  <a:cs typeface="Times New Roman" pitchFamily="18" charset="0"/>
                  <a:sym typeface="Symbol" pitchFamily="18" charset="2"/>
                </a:endParaRPr>
              </a:p>
            </p:txBody>
          </p:sp>
        </mc:Choice>
        <mc:Fallback xmlns="">
          <p:sp>
            <p:nvSpPr>
              <p:cNvPr id="7" name="Rectangle 6"/>
              <p:cNvSpPr>
                <a:spLocks noRot="1" noChangeAspect="1" noMove="1" noResize="1" noEditPoints="1" noAdjustHandles="1" noChangeArrowheads="1" noChangeShapeType="1" noTextEdit="1"/>
              </p:cNvSpPr>
              <p:nvPr/>
            </p:nvSpPr>
            <p:spPr>
              <a:xfrm>
                <a:off x="472856" y="4047726"/>
                <a:ext cx="5667375" cy="840871"/>
              </a:xfrm>
              <a:prstGeom prst="rect">
                <a:avLst/>
              </a:prstGeom>
              <a:blipFill rotWithShape="1">
                <a:blip r:embed="rId2"/>
                <a:stretch>
                  <a:fillRect l="-1722" t="-6522" b="-159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560725" y="4790950"/>
                <a:ext cx="5540533" cy="843308"/>
              </a:xfrm>
              <a:prstGeom prst="rect">
                <a:avLst/>
              </a:prstGeom>
            </p:spPr>
            <p:txBody>
              <a:bodyPr wrap="square">
                <a:spAutoFit/>
              </a:bodyPr>
              <a:lstStyle/>
              <a:p>
                <a:pPr>
                  <a:spcBef>
                    <a:spcPct val="50000"/>
                  </a:spcBef>
                </a:pPr>
                <a:r>
                  <a:rPr lang="en-US" altLang="en-US" sz="2400" dirty="0" smtClean="0">
                    <a:solidFill>
                      <a:srgbClr val="FFFFFF"/>
                    </a:solidFill>
                    <a:latin typeface="Times New Roman" pitchFamily="18" charset="0"/>
                    <a:cs typeface="Times New Roman" pitchFamily="18" charset="0"/>
                  </a:rPr>
                  <a:t>Xét </a:t>
                </a:r>
                <a:r>
                  <a:rPr lang="en-US" altLang="en-US" sz="2400" dirty="0" smtClean="0">
                    <a:solidFill>
                      <a:srgbClr val="FFFFFF"/>
                    </a:solidFill>
                    <a:latin typeface="Times New Roman" pitchFamily="18" charset="0"/>
                    <a:cs typeface="Times New Roman" pitchFamily="18" charset="0"/>
                    <a:sym typeface="Symbol" pitchFamily="18" charset="2"/>
                  </a:rPr>
                  <a:t>HBM </a:t>
                </a:r>
                <a:r>
                  <a:rPr lang="en-US" altLang="en-US" sz="2400" dirty="0">
                    <a:solidFill>
                      <a:srgbClr val="FFFFFF"/>
                    </a:solidFill>
                    <a:latin typeface="Times New Roman" pitchFamily="18" charset="0"/>
                    <a:cs typeface="Times New Roman" pitchFamily="18" charset="0"/>
                    <a:sym typeface="Symbol" pitchFamily="18" charset="2"/>
                  </a:rPr>
                  <a:t>và </a:t>
                </a:r>
                <a:r>
                  <a:rPr lang="en-US" altLang="en-US" sz="2400" dirty="0" smtClean="0">
                    <a:solidFill>
                      <a:srgbClr val="FFFFFF"/>
                    </a:solidFill>
                    <a:latin typeface="Times New Roman" pitchFamily="18" charset="0"/>
                    <a:cs typeface="Times New Roman" pitchFamily="18" charset="0"/>
                    <a:sym typeface="Symbol" pitchFamily="18" charset="2"/>
                  </a:rPr>
                  <a:t>KCN </a:t>
                </a:r>
                <a:r>
                  <a:rPr lang="en-US" altLang="en-US" sz="2400" dirty="0">
                    <a:solidFill>
                      <a:srgbClr val="FFFFFF"/>
                    </a:solidFill>
                    <a:latin typeface="Times New Roman" pitchFamily="18" charset="0"/>
                    <a:cs typeface="Times New Roman" pitchFamily="18" charset="0"/>
                    <a:sym typeface="Symbol" pitchFamily="18" charset="2"/>
                  </a:rPr>
                  <a:t>có:   </a:t>
                </a:r>
                <a:r>
                  <a:rPr lang="en-US" altLang="en-US" sz="2400" dirty="0" smtClean="0">
                    <a:solidFill>
                      <a:srgbClr val="FFFFFF"/>
                    </a:solidFill>
                    <a:latin typeface="Times New Roman" pitchFamily="18" charset="0"/>
                    <a:cs typeface="Times New Roman" pitchFamily="18" charset="0"/>
                    <a:sym typeface="Symbol" pitchFamily="18" charset="2"/>
                  </a:rPr>
                  <a:t>                                           </a:t>
                </a:r>
                <a14:m>
                  <m:oMath xmlns:m="http://schemas.openxmlformats.org/officeDocument/2006/math">
                    <m:acc>
                      <m:accPr>
                        <m:chr m:val="̂"/>
                        <m:ctrlPr>
                          <a:rPr lang="en-US" sz="2400" i="1" dirty="0">
                            <a:solidFill>
                              <a:schemeClr val="bg1"/>
                            </a:solidFill>
                            <a:latin typeface="Cambria Math"/>
                            <a:cs typeface="Times New Roman" pitchFamily="18" charset="0"/>
                          </a:rPr>
                        </m:ctrlPr>
                      </m:accPr>
                      <m:e>
                        <m:r>
                          <m:rPr>
                            <m:sty m:val="p"/>
                          </m:rPr>
                          <a:rPr lang="en-US" sz="2400" i="0" dirty="0">
                            <a:solidFill>
                              <a:schemeClr val="bg1"/>
                            </a:solidFill>
                            <a:latin typeface="Cambria Math"/>
                            <a:cs typeface="Times New Roman" pitchFamily="18" charset="0"/>
                          </a:rPr>
                          <m:t>B</m:t>
                        </m:r>
                        <m:r>
                          <m:rPr>
                            <m:sty m:val="p"/>
                          </m:rPr>
                          <a:rPr lang="en-US" sz="2400" b="0" i="0" dirty="0" smtClean="0">
                            <a:solidFill>
                              <a:schemeClr val="bg1"/>
                            </a:solidFill>
                            <a:latin typeface="Cambria Math"/>
                            <a:cs typeface="Times New Roman" pitchFamily="18" charset="0"/>
                          </a:rPr>
                          <m:t>HM</m:t>
                        </m:r>
                      </m:e>
                    </m:acc>
                    <m:r>
                      <a:rPr lang="en-US" sz="2400" i="0" dirty="0">
                        <a:solidFill>
                          <a:schemeClr val="bg1"/>
                        </a:solidFill>
                        <a:latin typeface="Cambria Math"/>
                        <a:cs typeface="Times New Roman" pitchFamily="18" charset="0"/>
                      </a:rPr>
                      <m:t>=</m:t>
                    </m:r>
                    <m:acc>
                      <m:accPr>
                        <m:chr m:val="̂"/>
                        <m:ctrlPr>
                          <a:rPr lang="en-US" sz="2400" i="1" dirty="0">
                            <a:solidFill>
                              <a:schemeClr val="bg1"/>
                            </a:solidFill>
                            <a:latin typeface="Cambria Math"/>
                            <a:cs typeface="Times New Roman" pitchFamily="18" charset="0"/>
                          </a:rPr>
                        </m:ctrlPr>
                      </m:accPr>
                      <m:e>
                        <m:r>
                          <m:rPr>
                            <m:sty m:val="p"/>
                          </m:rPr>
                          <a:rPr lang="en-US" sz="2400" i="0" dirty="0">
                            <a:solidFill>
                              <a:schemeClr val="bg1"/>
                            </a:solidFill>
                            <a:latin typeface="Cambria Math"/>
                            <a:cs typeface="Times New Roman" pitchFamily="18" charset="0"/>
                          </a:rPr>
                          <m:t>C</m:t>
                        </m:r>
                        <m:r>
                          <m:rPr>
                            <m:sty m:val="p"/>
                          </m:rPr>
                          <a:rPr lang="en-US" sz="2400" b="0" i="0" dirty="0" smtClean="0">
                            <a:solidFill>
                              <a:schemeClr val="bg1"/>
                            </a:solidFill>
                            <a:latin typeface="Cambria Math"/>
                            <a:cs typeface="Times New Roman" pitchFamily="18" charset="0"/>
                          </a:rPr>
                          <m:t>KN</m:t>
                        </m:r>
                      </m:e>
                    </m:acc>
                  </m:oMath>
                </a14:m>
                <a:r>
                  <a:rPr lang="en-US" altLang="en-US" sz="2400" dirty="0">
                    <a:solidFill>
                      <a:srgbClr val="FFFFFF"/>
                    </a:solidFill>
                    <a:latin typeface="Times New Roman" pitchFamily="18" charset="0"/>
                    <a:cs typeface="Times New Roman" pitchFamily="18" charset="0"/>
                    <a:sym typeface="Symbol" pitchFamily="18" charset="2"/>
                  </a:rPr>
                  <a:t> </a:t>
                </a:r>
                <a:r>
                  <a:rPr lang="en-US" altLang="en-US" sz="2400" dirty="0" smtClean="0">
                    <a:solidFill>
                      <a:srgbClr val="FFFFFF"/>
                    </a:solidFill>
                    <a:latin typeface="Times New Roman" pitchFamily="18" charset="0"/>
                    <a:cs typeface="Times New Roman" pitchFamily="18" charset="0"/>
                    <a:sym typeface="Symbol" pitchFamily="18" charset="2"/>
                  </a:rPr>
                  <a:t>= </a:t>
                </a:r>
                <a14:m>
                  <m:oMath xmlns:m="http://schemas.openxmlformats.org/officeDocument/2006/math">
                    <m:sSup>
                      <m:sSupPr>
                        <m:ctrlPr>
                          <a:rPr lang="en-US" altLang="en-US" sz="2400" i="1" dirty="0" smtClean="0">
                            <a:solidFill>
                              <a:srgbClr val="FFFFFF"/>
                            </a:solidFill>
                            <a:latin typeface="Cambria Math"/>
                            <a:cs typeface="Times New Roman" pitchFamily="18" charset="0"/>
                            <a:sym typeface="Symbol" pitchFamily="18" charset="2"/>
                          </a:rPr>
                        </m:ctrlPr>
                      </m:sSupPr>
                      <m:e>
                        <m:r>
                          <a:rPr lang="en-US" altLang="en-US" sz="2400" b="0" i="1" dirty="0" smtClean="0">
                            <a:solidFill>
                              <a:srgbClr val="FFFFFF"/>
                            </a:solidFill>
                            <a:latin typeface="Cambria Math"/>
                            <a:cs typeface="Times New Roman" pitchFamily="18" charset="0"/>
                            <a:sym typeface="Symbol" pitchFamily="18" charset="2"/>
                          </a:rPr>
                          <m:t>90</m:t>
                        </m:r>
                      </m:e>
                      <m:sup>
                        <m:r>
                          <a:rPr lang="en-US" altLang="en-US" sz="2400" b="0" i="1" dirty="0" smtClean="0">
                            <a:solidFill>
                              <a:srgbClr val="FFFFFF"/>
                            </a:solidFill>
                            <a:latin typeface="Cambria Math"/>
                            <a:cs typeface="Times New Roman" pitchFamily="18" charset="0"/>
                            <a:sym typeface="Symbol" pitchFamily="18" charset="2"/>
                          </a:rPr>
                          <m:t>𝑜</m:t>
                        </m:r>
                      </m:sup>
                    </m:sSup>
                    <m:r>
                      <a:rPr lang="en-US" altLang="en-US" sz="2400" b="0" i="1" dirty="0" smtClean="0">
                        <a:solidFill>
                          <a:srgbClr val="FFFFFF"/>
                        </a:solidFill>
                        <a:latin typeface="Cambria Math"/>
                        <a:cs typeface="Times New Roman" pitchFamily="18" charset="0"/>
                        <a:sym typeface="Symbol" pitchFamily="18" charset="2"/>
                      </a:rPr>
                      <m:t> </m:t>
                    </m:r>
                  </m:oMath>
                </a14:m>
                <a:r>
                  <a:rPr lang="en-US" altLang="en-US" sz="2400" dirty="0" smtClean="0">
                    <a:solidFill>
                      <a:srgbClr val="FFFFFF"/>
                    </a:solidFill>
                    <a:latin typeface="Times New Roman" pitchFamily="18" charset="0"/>
                    <a:cs typeface="Times New Roman" pitchFamily="18" charset="0"/>
                    <a:sym typeface="Symbol" pitchFamily="18" charset="2"/>
                  </a:rPr>
                  <a:t>( BH </a:t>
                </a:r>
                <a:r>
                  <a:rPr lang="en-US" altLang="en-US" sz="2400" dirty="0" smtClean="0">
                    <a:solidFill>
                      <a:srgbClr val="FFFFFF"/>
                    </a:solidFill>
                    <a:latin typeface="Cambria Math"/>
                    <a:ea typeface="Cambria Math"/>
                    <a:cs typeface="Times New Roman" pitchFamily="18" charset="0"/>
                    <a:sym typeface="Symbol" pitchFamily="18" charset="2"/>
                  </a:rPr>
                  <a:t>⊥AM; CK</a:t>
                </a:r>
                <a:r>
                  <a:rPr lang="en-US" altLang="en-US" sz="2400" dirty="0">
                    <a:solidFill>
                      <a:srgbClr val="FFFFFF"/>
                    </a:solidFill>
                    <a:latin typeface="Cambria Math"/>
                    <a:ea typeface="Cambria Math"/>
                    <a:cs typeface="Times New Roman" pitchFamily="18" charset="0"/>
                    <a:sym typeface="Symbol" pitchFamily="18" charset="2"/>
                  </a:rPr>
                  <a:t> ⊥</a:t>
                </a:r>
                <a:r>
                  <a:rPr lang="en-US" altLang="en-US" sz="2400" dirty="0" smtClean="0">
                    <a:solidFill>
                      <a:srgbClr val="FFFFFF"/>
                    </a:solidFill>
                    <a:latin typeface="Cambria Math"/>
                    <a:ea typeface="Cambria Math"/>
                    <a:cs typeface="Times New Roman" pitchFamily="18" charset="0"/>
                    <a:sym typeface="Symbol" pitchFamily="18" charset="2"/>
                  </a:rPr>
                  <a:t> AN</a:t>
                </a:r>
                <a:r>
                  <a:rPr lang="en-US" altLang="en-US" sz="2400" dirty="0" smtClean="0">
                    <a:solidFill>
                      <a:srgbClr val="FFFFFF"/>
                    </a:solidFill>
                    <a:latin typeface="Times New Roman" pitchFamily="18" charset="0"/>
                    <a:cs typeface="Times New Roman" pitchFamily="18" charset="0"/>
                    <a:sym typeface="Symbol" pitchFamily="18" charset="2"/>
                  </a:rPr>
                  <a:t>)  </a:t>
                </a:r>
                <a:endParaRPr lang="en-US" altLang="en-US" sz="2400" dirty="0">
                  <a:solidFill>
                    <a:srgbClr val="FFFFFF"/>
                  </a:solidFill>
                  <a:latin typeface="Times New Roman" pitchFamily="18" charset="0"/>
                  <a:cs typeface="Times New Roman" pitchFamily="18" charset="0"/>
                  <a:sym typeface="Symbol" pitchFamily="18" charset="2"/>
                </a:endParaRPr>
              </a:p>
            </p:txBody>
          </p:sp>
        </mc:Choice>
        <mc:Fallback xmlns="">
          <p:sp>
            <p:nvSpPr>
              <p:cNvPr id="9" name="Rectangle 8"/>
              <p:cNvSpPr>
                <a:spLocks noRot="1" noChangeAspect="1" noMove="1" noResize="1" noEditPoints="1" noAdjustHandles="1" noChangeArrowheads="1" noChangeShapeType="1" noTextEdit="1"/>
              </p:cNvSpPr>
              <p:nvPr/>
            </p:nvSpPr>
            <p:spPr>
              <a:xfrm>
                <a:off x="560725" y="4790950"/>
                <a:ext cx="5540533" cy="843308"/>
              </a:xfrm>
              <a:prstGeom prst="rect">
                <a:avLst/>
              </a:prstGeom>
              <a:blipFill rotWithShape="1">
                <a:blip r:embed="rId3"/>
                <a:stretch>
                  <a:fillRect l="-1760" t="-6522" r="-660" b="-15942"/>
                </a:stretch>
              </a:blipFill>
            </p:spPr>
            <p:txBody>
              <a:bodyPr/>
              <a:lstStyle/>
              <a:p>
                <a:r>
                  <a:rPr lang="en-US">
                    <a:noFill/>
                  </a:rPr>
                  <a:t> </a:t>
                </a:r>
              </a:p>
            </p:txBody>
          </p:sp>
        </mc:Fallback>
      </mc:AlternateContent>
      <p:grpSp>
        <p:nvGrpSpPr>
          <p:cNvPr id="16" name="Group 15"/>
          <p:cNvGrpSpPr/>
          <p:nvPr/>
        </p:nvGrpSpPr>
        <p:grpSpPr>
          <a:xfrm>
            <a:off x="614854" y="5231223"/>
            <a:ext cx="5787813" cy="1560107"/>
            <a:chOff x="488726" y="2235683"/>
            <a:chExt cx="5787813" cy="1560107"/>
          </a:xfrm>
        </p:grpSpPr>
        <p:sp>
          <p:nvSpPr>
            <p:cNvPr id="10" name="TextBox 9"/>
            <p:cNvSpPr txBox="1"/>
            <p:nvPr/>
          </p:nvSpPr>
          <p:spPr>
            <a:xfrm>
              <a:off x="488726" y="3334125"/>
              <a:ext cx="5787813" cy="461665"/>
            </a:xfrm>
            <a:prstGeom prst="rect">
              <a:avLst/>
            </a:prstGeom>
            <a:noFill/>
          </p:spPr>
          <p:txBody>
            <a:bodyPr wrap="square" rtlCol="0">
              <a:spAutoFit/>
            </a:bodyPr>
            <a:lstStyle/>
            <a:p>
              <a:r>
                <a:rPr lang="en-US" altLang="en-US" sz="2400" dirty="0">
                  <a:solidFill>
                    <a:srgbClr val="FFFFFF"/>
                  </a:solidFill>
                  <a:latin typeface="Times New Roman" pitchFamily="18" charset="0"/>
                  <a:ea typeface="Cambria Math"/>
                  <a:cs typeface="Times New Roman" pitchFamily="18" charset="0"/>
                  <a:sym typeface="Symbol" pitchFamily="18" charset="2"/>
                </a:rPr>
                <a:t>⇒ </a:t>
              </a:r>
              <a:r>
                <a:rPr lang="en-US" altLang="en-US" sz="2400" dirty="0" smtClean="0">
                  <a:solidFill>
                    <a:srgbClr val="FFFFFF"/>
                  </a:solidFill>
                  <a:latin typeface="Times New Roman" pitchFamily="18" charset="0"/>
                  <a:cs typeface="Times New Roman" pitchFamily="18" charset="0"/>
                  <a:sym typeface="Symbol" pitchFamily="18" charset="2"/>
                </a:rPr>
                <a:t></a:t>
              </a:r>
              <a:r>
                <a:rPr lang="en-US" altLang="en-US" sz="2400" dirty="0">
                  <a:solidFill>
                    <a:srgbClr val="FFFFFF"/>
                  </a:solidFill>
                  <a:latin typeface="Times New Roman" pitchFamily="18" charset="0"/>
                  <a:cs typeface="Times New Roman" pitchFamily="18" charset="0"/>
                  <a:sym typeface="Symbol" pitchFamily="18" charset="2"/>
                </a:rPr>
                <a:t>HBM </a:t>
              </a:r>
              <a:r>
                <a:rPr lang="en-US" altLang="en-US" sz="2400" dirty="0" smtClean="0">
                  <a:solidFill>
                    <a:srgbClr val="FFFFFF"/>
                  </a:solidFill>
                  <a:latin typeface="Times New Roman" pitchFamily="18" charset="0"/>
                  <a:cs typeface="Times New Roman" pitchFamily="18" charset="0"/>
                  <a:sym typeface="Symbol" pitchFamily="18" charset="2"/>
                </a:rPr>
                <a:t>= </a:t>
              </a:r>
              <a:r>
                <a:rPr lang="en-US" altLang="en-US" sz="2400" dirty="0">
                  <a:solidFill>
                    <a:srgbClr val="FFFFFF"/>
                  </a:solidFill>
                  <a:latin typeface="Times New Roman" pitchFamily="18" charset="0"/>
                  <a:cs typeface="Times New Roman" pitchFamily="18" charset="0"/>
                  <a:sym typeface="Symbol" pitchFamily="18" charset="2"/>
                </a:rPr>
                <a:t></a:t>
              </a:r>
              <a:r>
                <a:rPr lang="en-US" altLang="en-US" sz="2400" dirty="0" smtClean="0">
                  <a:solidFill>
                    <a:srgbClr val="FFFFFF"/>
                  </a:solidFill>
                  <a:latin typeface="Times New Roman" pitchFamily="18" charset="0"/>
                  <a:cs typeface="Times New Roman" pitchFamily="18" charset="0"/>
                  <a:sym typeface="Symbol" pitchFamily="18" charset="2"/>
                </a:rPr>
                <a:t>KCN ( cạnh huyền.góc nhọn) </a:t>
              </a:r>
              <a:endParaRPr lang="en-US" sz="2400" dirty="0"/>
            </a:p>
          </p:txBody>
        </p:sp>
        <mc:AlternateContent xmlns:mc="http://schemas.openxmlformats.org/markup-compatibility/2006" xmlns:a14="http://schemas.microsoft.com/office/drawing/2010/main">
          <mc:Choice Requires="a14">
            <p:sp>
              <p:nvSpPr>
                <p:cNvPr id="43" name="TextBox 42"/>
                <p:cNvSpPr txBox="1"/>
                <p:nvPr/>
              </p:nvSpPr>
              <p:spPr>
                <a:xfrm>
                  <a:off x="5293295" y="2235683"/>
                  <a:ext cx="657744" cy="109844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400" i="1" smtClean="0">
                                <a:solidFill>
                                  <a:schemeClr val="bg1"/>
                                </a:solidFill>
                                <a:latin typeface="Cambria Math"/>
                              </a:rPr>
                            </m:ctrlPr>
                          </m:dPr>
                          <m:e>
                            <m:eqArr>
                              <m:eqArrPr>
                                <m:ctrlPr>
                                  <a:rPr lang="en-US" sz="2400" i="1" smtClean="0">
                                    <a:solidFill>
                                      <a:schemeClr val="bg1"/>
                                    </a:solidFill>
                                    <a:latin typeface="Cambria Math"/>
                                  </a:rPr>
                                </m:ctrlPr>
                              </m:eqArrPr>
                              <m:e/>
                              <m:e/>
                              <m:e/>
                            </m:eqArr>
                          </m:e>
                        </m:d>
                      </m:oMath>
                    </m:oMathPara>
                  </a14:m>
                  <a:endParaRPr lang="en-US" sz="2400" dirty="0"/>
                </a:p>
              </p:txBody>
            </p:sp>
          </mc:Choice>
          <mc:Fallback xmlns="">
            <p:sp>
              <p:nvSpPr>
                <p:cNvPr id="43" name="TextBox 42"/>
                <p:cNvSpPr txBox="1">
                  <a:spLocks noRot="1" noChangeAspect="1" noMove="1" noResize="1" noEditPoints="1" noAdjustHandles="1" noChangeArrowheads="1" noChangeShapeType="1" noTextEdit="1"/>
                </p:cNvSpPr>
                <p:nvPr/>
              </p:nvSpPr>
              <p:spPr>
                <a:xfrm>
                  <a:off x="5293295" y="2235683"/>
                  <a:ext cx="657744" cy="1098442"/>
                </a:xfrm>
                <a:prstGeom prst="rect">
                  <a:avLst/>
                </a:prstGeom>
                <a:blipFill rotWithShape="1">
                  <a:blip r:embed="rId4"/>
                  <a:stretch>
                    <a:fillRect/>
                  </a:stretch>
                </a:blipFill>
              </p:spPr>
              <p:txBody>
                <a:bodyPr/>
                <a:lstStyle/>
                <a:p>
                  <a:r>
                    <a:rPr lang="en-US">
                      <a:noFill/>
                    </a:rPr>
                    <a:t> </a:t>
                  </a:r>
                </a:p>
              </p:txBody>
            </p:sp>
          </mc:Fallback>
        </mc:AlternateContent>
      </p:grpSp>
      <p:cxnSp>
        <p:nvCxnSpPr>
          <p:cNvPr id="12" name="Straight Connector 11"/>
          <p:cNvCxnSpPr/>
          <p:nvPr/>
        </p:nvCxnSpPr>
        <p:spPr>
          <a:xfrm>
            <a:off x="6487084" y="0"/>
            <a:ext cx="0" cy="6747641"/>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6685557" y="1210493"/>
            <a:ext cx="5129930" cy="461665"/>
          </a:xfrm>
          <a:prstGeom prst="rect">
            <a:avLst/>
          </a:prstGeom>
        </p:spPr>
        <p:txBody>
          <a:bodyPr wrap="none">
            <a:spAutoFit/>
          </a:bodyPr>
          <a:lstStyle/>
          <a:p>
            <a:r>
              <a:rPr lang="en-US" altLang="en-US" sz="2400" dirty="0">
                <a:solidFill>
                  <a:srgbClr val="FFFFFF"/>
                </a:solidFill>
                <a:latin typeface="Times New Roman" pitchFamily="18" charset="0"/>
                <a:cs typeface="Times New Roman" pitchFamily="18" charset="0"/>
                <a:sym typeface="Symbol" pitchFamily="18" charset="2"/>
              </a:rPr>
              <a:t>HBM và </a:t>
            </a:r>
            <a:r>
              <a:rPr lang="en-US" altLang="en-US" sz="2400" dirty="0" smtClean="0">
                <a:solidFill>
                  <a:srgbClr val="FFFFFF"/>
                </a:solidFill>
                <a:latin typeface="Times New Roman" pitchFamily="18" charset="0"/>
                <a:cs typeface="Times New Roman" pitchFamily="18" charset="0"/>
                <a:sym typeface="Symbol" pitchFamily="18" charset="2"/>
              </a:rPr>
              <a:t>KCN là các tam giác vuông</a:t>
            </a:r>
            <a:endParaRPr lang="en-US" sz="2400" dirty="0"/>
          </a:p>
        </p:txBody>
      </p:sp>
      <p:sp>
        <p:nvSpPr>
          <p:cNvPr id="14" name="Rectangle 13"/>
          <p:cNvSpPr/>
          <p:nvPr/>
        </p:nvSpPr>
        <p:spPr>
          <a:xfrm>
            <a:off x="6779184" y="1667694"/>
            <a:ext cx="2016899" cy="461665"/>
          </a:xfrm>
          <a:prstGeom prst="rect">
            <a:avLst/>
          </a:prstGeom>
        </p:spPr>
        <p:txBody>
          <a:bodyPr wrap="none">
            <a:spAutoFit/>
          </a:bodyPr>
          <a:lstStyle/>
          <a:p>
            <a:r>
              <a:rPr lang="en-US" altLang="en-US" sz="2400" dirty="0">
                <a:solidFill>
                  <a:srgbClr val="FFFFFF"/>
                </a:solidFill>
                <a:latin typeface="Times New Roman" pitchFamily="18" charset="0"/>
                <a:ea typeface="Cambria Math"/>
                <a:cs typeface="Times New Roman" pitchFamily="18" charset="0"/>
                <a:sym typeface="Symbol" pitchFamily="18" charset="2"/>
              </a:rPr>
              <a:t>BM = CN (gt)</a:t>
            </a:r>
            <a:r>
              <a:rPr lang="en-US" altLang="en-US" sz="2400" dirty="0">
                <a:solidFill>
                  <a:srgbClr val="FFFFFF"/>
                </a:solidFill>
                <a:latin typeface="Times New Roman" pitchFamily="18" charset="0"/>
                <a:cs typeface="Times New Roman" pitchFamily="18" charset="0"/>
                <a:sym typeface="Symbol" pitchFamily="18" charset="2"/>
              </a:rPr>
              <a:t> </a:t>
            </a:r>
            <a:endParaRPr lang="en-US" sz="2400" dirty="0"/>
          </a:p>
        </p:txBody>
      </p:sp>
      <mc:AlternateContent xmlns:mc="http://schemas.openxmlformats.org/markup-compatibility/2006" xmlns:a14="http://schemas.microsoft.com/office/drawing/2010/main">
        <mc:Choice Requires="a14">
          <p:sp>
            <p:nvSpPr>
              <p:cNvPr id="48" name="Rectangle 47"/>
              <p:cNvSpPr/>
              <p:nvPr/>
            </p:nvSpPr>
            <p:spPr>
              <a:xfrm>
                <a:off x="6654923" y="2213483"/>
                <a:ext cx="5667375" cy="473976"/>
              </a:xfrm>
              <a:prstGeom prst="rect">
                <a:avLst/>
              </a:prstGeom>
            </p:spPr>
            <p:txBody>
              <a:bodyPr wrap="square">
                <a:spAutoFit/>
              </a:bodyPr>
              <a:lstStyle/>
              <a:p>
                <a:r>
                  <a:rPr lang="en-US" altLang="en-US" sz="2400" dirty="0" smtClean="0">
                    <a:solidFill>
                      <a:srgbClr val="FFFFFF"/>
                    </a:solidFill>
                    <a:latin typeface="Times New Roman" pitchFamily="18" charset="0"/>
                    <a:ea typeface="Cambria Math"/>
                    <a:cs typeface="Times New Roman" pitchFamily="18" charset="0"/>
                    <a:sym typeface="Symbol" pitchFamily="18" charset="2"/>
                  </a:rPr>
                  <a:t> </a:t>
                </a:r>
                <a14:m>
                  <m:oMath xmlns:m="http://schemas.openxmlformats.org/officeDocument/2006/math">
                    <m:acc>
                      <m:accPr>
                        <m:chr m:val="̂"/>
                        <m:ctrlPr>
                          <a:rPr lang="en-US" altLang="en-US" sz="2400" i="1" smtClean="0">
                            <a:solidFill>
                              <a:srgbClr val="FFFFFF"/>
                            </a:solidFill>
                            <a:latin typeface="Cambria Math"/>
                            <a:ea typeface="Cambria Math"/>
                            <a:cs typeface="Times New Roman" pitchFamily="18" charset="0"/>
                            <a:sym typeface="Symbol" pitchFamily="18" charset="2"/>
                          </a:rPr>
                        </m:ctrlPr>
                      </m:accPr>
                      <m:e>
                        <m:r>
                          <m:rPr>
                            <m:sty m:val="p"/>
                          </m:rPr>
                          <a:rPr lang="en-US" altLang="en-US" sz="2400" b="0" i="0" smtClean="0">
                            <a:solidFill>
                              <a:srgbClr val="FFFFFF"/>
                            </a:solidFill>
                            <a:latin typeface="Cambria Math"/>
                            <a:ea typeface="Cambria Math"/>
                            <a:cs typeface="Times New Roman" pitchFamily="18" charset="0"/>
                            <a:sym typeface="Symbol" pitchFamily="18" charset="2"/>
                          </a:rPr>
                          <m:t>M</m:t>
                        </m:r>
                      </m:e>
                    </m:acc>
                    <m:r>
                      <a:rPr lang="en-US" altLang="en-US" sz="2400" b="0" i="0" smtClean="0">
                        <a:solidFill>
                          <a:srgbClr val="FFFFFF"/>
                        </a:solidFill>
                        <a:latin typeface="Cambria Math"/>
                        <a:ea typeface="Cambria Math"/>
                        <a:cs typeface="Times New Roman" pitchFamily="18" charset="0"/>
                        <a:sym typeface="Symbol" pitchFamily="18" charset="2"/>
                      </a:rPr>
                      <m:t>=</m:t>
                    </m:r>
                    <m:acc>
                      <m:accPr>
                        <m:chr m:val="̂"/>
                        <m:ctrlPr>
                          <a:rPr lang="en-US" altLang="en-US" sz="2400" i="1" smtClean="0">
                            <a:solidFill>
                              <a:srgbClr val="FFFFFF"/>
                            </a:solidFill>
                            <a:latin typeface="Cambria Math"/>
                            <a:ea typeface="Cambria Math"/>
                            <a:cs typeface="Times New Roman" pitchFamily="18" charset="0"/>
                            <a:sym typeface="Symbol" pitchFamily="18" charset="2"/>
                          </a:rPr>
                        </m:ctrlPr>
                      </m:accPr>
                      <m:e>
                        <m:r>
                          <m:rPr>
                            <m:sty m:val="p"/>
                          </m:rPr>
                          <a:rPr lang="en-US" altLang="en-US" sz="2400" b="0" i="0" smtClean="0">
                            <a:solidFill>
                              <a:srgbClr val="FFFFFF"/>
                            </a:solidFill>
                            <a:latin typeface="Cambria Math"/>
                            <a:ea typeface="Cambria Math"/>
                            <a:cs typeface="Times New Roman" pitchFamily="18" charset="0"/>
                            <a:sym typeface="Symbol" pitchFamily="18" charset="2"/>
                          </a:rPr>
                          <m:t>N</m:t>
                        </m:r>
                      </m:e>
                    </m:acc>
                  </m:oMath>
                </a14:m>
                <a:r>
                  <a:rPr lang="en-US" altLang="en-US" sz="2400" dirty="0" smtClean="0">
                    <a:solidFill>
                      <a:srgbClr val="FFFFFF"/>
                    </a:solidFill>
                    <a:latin typeface="Times New Roman" pitchFamily="18" charset="0"/>
                    <a:cs typeface="Times New Roman" pitchFamily="18" charset="0"/>
                    <a:sym typeface="Symbol" pitchFamily="18" charset="2"/>
                  </a:rPr>
                  <a:t> vì </a:t>
                </a:r>
                <a:r>
                  <a:rPr lang="en-US" altLang="en-US" sz="2400" dirty="0">
                    <a:solidFill>
                      <a:srgbClr val="FFFFFF"/>
                    </a:solidFill>
                    <a:latin typeface="Times New Roman" pitchFamily="18" charset="0"/>
                    <a:cs typeface="Times New Roman" pitchFamily="18" charset="0"/>
                    <a:sym typeface="Symbol" pitchFamily="18" charset="2"/>
                  </a:rPr>
                  <a:t>ABM = ACN (cmt</a:t>
                </a:r>
                <a:r>
                  <a:rPr lang="en-US" altLang="en-US" sz="2400" dirty="0" smtClean="0">
                    <a:solidFill>
                      <a:srgbClr val="FFFFFF"/>
                    </a:solidFill>
                    <a:latin typeface="Times New Roman" pitchFamily="18" charset="0"/>
                    <a:cs typeface="Times New Roman" pitchFamily="18" charset="0"/>
                    <a:sym typeface="Symbol" pitchFamily="18" charset="2"/>
                  </a:rPr>
                  <a:t>)</a:t>
                </a:r>
                <a:endParaRPr lang="en-US" altLang="en-US" sz="2400" dirty="0">
                  <a:solidFill>
                    <a:srgbClr val="FFFFFF"/>
                  </a:solidFill>
                  <a:latin typeface="Times New Roman" pitchFamily="18" charset="0"/>
                  <a:cs typeface="Times New Roman" pitchFamily="18" charset="0"/>
                  <a:sym typeface="Symbol" pitchFamily="18" charset="2"/>
                </a:endParaRPr>
              </a:p>
            </p:txBody>
          </p:sp>
        </mc:Choice>
        <mc:Fallback xmlns="">
          <p:sp>
            <p:nvSpPr>
              <p:cNvPr id="48" name="Rectangle 47"/>
              <p:cNvSpPr>
                <a:spLocks noRot="1" noChangeAspect="1" noMove="1" noResize="1" noEditPoints="1" noAdjustHandles="1" noChangeArrowheads="1" noChangeShapeType="1" noTextEdit="1"/>
              </p:cNvSpPr>
              <p:nvPr/>
            </p:nvSpPr>
            <p:spPr>
              <a:xfrm>
                <a:off x="6654923" y="2213483"/>
                <a:ext cx="5667375" cy="473976"/>
              </a:xfrm>
              <a:prstGeom prst="rect">
                <a:avLst/>
              </a:prstGeom>
              <a:blipFill rotWithShape="1">
                <a:blip r:embed="rId5"/>
                <a:stretch>
                  <a:fillRect t="-8974" b="-28205"/>
                </a:stretch>
              </a:blipFill>
            </p:spPr>
            <p:txBody>
              <a:bodyPr/>
              <a:lstStyle/>
              <a:p>
                <a:r>
                  <a:rPr lang="en-US">
                    <a:noFill/>
                  </a:rPr>
                  <a:t> </a:t>
                </a:r>
              </a:p>
            </p:txBody>
          </p:sp>
        </mc:Fallback>
      </mc:AlternateContent>
      <p:sp>
        <p:nvSpPr>
          <p:cNvPr id="15" name="TextBox 14"/>
          <p:cNvSpPr txBox="1"/>
          <p:nvPr/>
        </p:nvSpPr>
        <p:spPr>
          <a:xfrm>
            <a:off x="6779184" y="745435"/>
            <a:ext cx="1803400" cy="461665"/>
          </a:xfrm>
          <a:prstGeom prst="rect">
            <a:avLst/>
          </a:prstGeom>
          <a:noFill/>
        </p:spPr>
        <p:txBody>
          <a:bodyPr wrap="square" rtlCol="0">
            <a:spAutoFit/>
          </a:bodyPr>
          <a:lstStyle/>
          <a:p>
            <a:r>
              <a:rPr lang="en-US" sz="2400" b="1" u="sng" dirty="0" smtClean="0">
                <a:solidFill>
                  <a:srgbClr val="FFFF00"/>
                </a:solidFill>
                <a:latin typeface="Times New Roman" pitchFamily="18" charset="0"/>
                <a:cs typeface="Times New Roman" pitchFamily="18" charset="0"/>
              </a:rPr>
              <a:t>Khai thác</a:t>
            </a:r>
            <a:endParaRPr lang="en-US" sz="2400" b="1" u="sng" dirty="0">
              <a:solidFill>
                <a:srgbClr val="FFFF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1" name="Rectangle 50"/>
              <p:cNvSpPr/>
              <p:nvPr/>
            </p:nvSpPr>
            <p:spPr>
              <a:xfrm>
                <a:off x="536276" y="5525973"/>
                <a:ext cx="3594293" cy="843308"/>
              </a:xfrm>
              <a:prstGeom prst="rect">
                <a:avLst/>
              </a:prstGeom>
            </p:spPr>
            <p:txBody>
              <a:bodyPr wrap="square">
                <a:spAutoFit/>
              </a:bodyPr>
              <a:lstStyle/>
              <a:p>
                <a:pPr>
                  <a:spcBef>
                    <a:spcPct val="50000"/>
                  </a:spcBef>
                </a:pPr>
                <a:r>
                  <a:rPr lang="en-US" altLang="en-US" sz="2400" dirty="0" smtClean="0">
                    <a:solidFill>
                      <a:srgbClr val="FFFFFF"/>
                    </a:solidFill>
                    <a:latin typeface="Times New Roman" pitchFamily="18" charset="0"/>
                    <a:ea typeface="Cambria Math"/>
                    <a:cs typeface="Times New Roman" pitchFamily="18" charset="0"/>
                    <a:sym typeface="Symbol" pitchFamily="18" charset="2"/>
                  </a:rPr>
                  <a:t>BM </a:t>
                </a:r>
                <a:r>
                  <a:rPr lang="en-US" altLang="en-US" sz="2400" dirty="0">
                    <a:solidFill>
                      <a:srgbClr val="FFFFFF"/>
                    </a:solidFill>
                    <a:latin typeface="Times New Roman" pitchFamily="18" charset="0"/>
                    <a:ea typeface="Cambria Math"/>
                    <a:cs typeface="Times New Roman" pitchFamily="18" charset="0"/>
                    <a:sym typeface="Symbol" pitchFamily="18" charset="2"/>
                  </a:rPr>
                  <a:t>= </a:t>
                </a:r>
                <a:r>
                  <a:rPr lang="en-US" altLang="en-US" sz="2400" dirty="0" smtClean="0">
                    <a:solidFill>
                      <a:srgbClr val="FFFFFF"/>
                    </a:solidFill>
                    <a:latin typeface="Times New Roman" pitchFamily="18" charset="0"/>
                    <a:ea typeface="Cambria Math"/>
                    <a:cs typeface="Times New Roman" pitchFamily="18" charset="0"/>
                    <a:sym typeface="Symbol" pitchFamily="18" charset="2"/>
                  </a:rPr>
                  <a:t>CN (gt</a:t>
                </a:r>
                <a:r>
                  <a:rPr lang="en-US" altLang="en-US" sz="2400" dirty="0">
                    <a:solidFill>
                      <a:srgbClr val="FFFFFF"/>
                    </a:solidFill>
                    <a:latin typeface="Times New Roman" pitchFamily="18" charset="0"/>
                    <a:ea typeface="Cambria Math"/>
                    <a:cs typeface="Times New Roman" pitchFamily="18" charset="0"/>
                    <a:sym typeface="Symbol" pitchFamily="18" charset="2"/>
                  </a:rPr>
                  <a:t>)</a:t>
                </a:r>
                <a:r>
                  <a:rPr lang="en-US" altLang="en-US" sz="2400" dirty="0" smtClean="0">
                    <a:solidFill>
                      <a:srgbClr val="FFFFFF"/>
                    </a:solidFill>
                    <a:latin typeface="Times New Roman" pitchFamily="18" charset="0"/>
                    <a:cs typeface="Times New Roman" pitchFamily="18" charset="0"/>
                    <a:sym typeface="Symbol" pitchFamily="18" charset="2"/>
                  </a:rPr>
                  <a:t>                                         </a:t>
                </a:r>
                <a14:m>
                  <m:oMath xmlns:m="http://schemas.openxmlformats.org/officeDocument/2006/math">
                    <m:acc>
                      <m:accPr>
                        <m:chr m:val="̂"/>
                        <m:ctrlPr>
                          <a:rPr lang="en-US" altLang="en-US" sz="2400" i="1" dirty="0" smtClean="0">
                            <a:solidFill>
                              <a:srgbClr val="FFFFFF"/>
                            </a:solidFill>
                            <a:latin typeface="Cambria Math"/>
                            <a:cs typeface="Times New Roman" pitchFamily="18" charset="0"/>
                            <a:sym typeface="Symbol" pitchFamily="18" charset="2"/>
                          </a:rPr>
                        </m:ctrlPr>
                      </m:accPr>
                      <m:e>
                        <m:r>
                          <m:rPr>
                            <m:sty m:val="p"/>
                          </m:rPr>
                          <a:rPr lang="en-US" altLang="en-US" sz="2400" b="0" i="0" dirty="0" smtClean="0">
                            <a:solidFill>
                              <a:srgbClr val="FFFFFF"/>
                            </a:solidFill>
                            <a:latin typeface="Cambria Math"/>
                            <a:cs typeface="Times New Roman" pitchFamily="18" charset="0"/>
                            <a:sym typeface="Symbol" pitchFamily="18" charset="2"/>
                          </a:rPr>
                          <m:t>M</m:t>
                        </m:r>
                      </m:e>
                    </m:acc>
                    <m:r>
                      <a:rPr lang="en-US" altLang="en-US" sz="2400" i="0" dirty="0" smtClean="0">
                        <a:solidFill>
                          <a:srgbClr val="FFFFFF"/>
                        </a:solidFill>
                        <a:latin typeface="Cambria Math"/>
                        <a:cs typeface="Times New Roman" pitchFamily="18" charset="0"/>
                        <a:sym typeface="Symbol" pitchFamily="18" charset="2"/>
                      </a:rPr>
                      <m:t> </m:t>
                    </m:r>
                  </m:oMath>
                </a14:m>
                <a:r>
                  <a:rPr lang="en-US" altLang="en-US" sz="2400" dirty="0" smtClean="0">
                    <a:solidFill>
                      <a:srgbClr val="FFFFFF"/>
                    </a:solidFill>
                    <a:latin typeface="Times New Roman" pitchFamily="18" charset="0"/>
                    <a:cs typeface="Times New Roman" pitchFamily="18" charset="0"/>
                    <a:sym typeface="Symbol" pitchFamily="18" charset="2"/>
                  </a:rPr>
                  <a:t>= </a:t>
                </a:r>
                <a14:m>
                  <m:oMath xmlns:m="http://schemas.openxmlformats.org/officeDocument/2006/math">
                    <m:acc>
                      <m:accPr>
                        <m:chr m:val="̂"/>
                        <m:ctrlPr>
                          <a:rPr lang="en-US" altLang="en-US" sz="2400" i="1" smtClean="0">
                            <a:solidFill>
                              <a:srgbClr val="FFFFFF"/>
                            </a:solidFill>
                            <a:latin typeface="Cambria Math"/>
                            <a:cs typeface="Times New Roman" pitchFamily="18" charset="0"/>
                            <a:sym typeface="Symbol" pitchFamily="18" charset="2"/>
                          </a:rPr>
                        </m:ctrlPr>
                      </m:accPr>
                      <m:e>
                        <m:r>
                          <m:rPr>
                            <m:sty m:val="p"/>
                          </m:rPr>
                          <a:rPr lang="en-US" altLang="en-US" sz="2400" b="0" i="0" smtClean="0">
                            <a:solidFill>
                              <a:srgbClr val="FFFFFF"/>
                            </a:solidFill>
                            <a:latin typeface="Cambria Math"/>
                            <a:cs typeface="Times New Roman" pitchFamily="18" charset="0"/>
                            <a:sym typeface="Symbol" pitchFamily="18" charset="2"/>
                          </a:rPr>
                          <m:t>N</m:t>
                        </m:r>
                      </m:e>
                    </m:acc>
                  </m:oMath>
                </a14:m>
                <a:r>
                  <a:rPr lang="en-US" altLang="en-US" sz="2400" dirty="0" smtClean="0">
                    <a:solidFill>
                      <a:srgbClr val="FFFFFF"/>
                    </a:solidFill>
                    <a:latin typeface="Times New Roman" pitchFamily="18" charset="0"/>
                    <a:cs typeface="Times New Roman" pitchFamily="18" charset="0"/>
                    <a:sym typeface="Symbol" pitchFamily="18" charset="2"/>
                  </a:rPr>
                  <a:t> </a:t>
                </a:r>
                <a:r>
                  <a:rPr lang="en-US" altLang="en-US" sz="2400" dirty="0">
                    <a:solidFill>
                      <a:srgbClr val="FFFFFF"/>
                    </a:solidFill>
                    <a:latin typeface="Times New Roman" pitchFamily="18" charset="0"/>
                    <a:cs typeface="Times New Roman" pitchFamily="18" charset="0"/>
                    <a:sym typeface="Symbol" pitchFamily="18" charset="2"/>
                  </a:rPr>
                  <a:t>(</a:t>
                </a:r>
                <a:r>
                  <a:rPr lang="en-US" altLang="en-US" sz="2400" dirty="0" smtClean="0">
                    <a:solidFill>
                      <a:srgbClr val="FFFFFF"/>
                    </a:solidFill>
                    <a:latin typeface="Times New Roman" pitchFamily="18" charset="0"/>
                    <a:cs typeface="Times New Roman" pitchFamily="18" charset="0"/>
                    <a:sym typeface="Symbol" pitchFamily="18" charset="2"/>
                  </a:rPr>
                  <a:t>cmt</a:t>
                </a:r>
                <a:r>
                  <a:rPr lang="en-US" altLang="en-US" sz="2400" dirty="0">
                    <a:solidFill>
                      <a:srgbClr val="FFFFFF"/>
                    </a:solidFill>
                    <a:latin typeface="Times New Roman" pitchFamily="18" charset="0"/>
                    <a:cs typeface="Times New Roman" pitchFamily="18" charset="0"/>
                    <a:sym typeface="Symbol" pitchFamily="18" charset="2"/>
                  </a:rPr>
                  <a:t>)                                                     </a:t>
                </a:r>
              </a:p>
            </p:txBody>
          </p:sp>
        </mc:Choice>
        <mc:Fallback xmlns="">
          <p:sp>
            <p:nvSpPr>
              <p:cNvPr id="51" name="Rectangle 50"/>
              <p:cNvSpPr>
                <a:spLocks noRot="1" noChangeAspect="1" noMove="1" noResize="1" noEditPoints="1" noAdjustHandles="1" noChangeArrowheads="1" noChangeShapeType="1" noTextEdit="1"/>
              </p:cNvSpPr>
              <p:nvPr/>
            </p:nvSpPr>
            <p:spPr>
              <a:xfrm>
                <a:off x="536276" y="5525973"/>
                <a:ext cx="3594293" cy="843308"/>
              </a:xfrm>
              <a:prstGeom prst="rect">
                <a:avLst/>
              </a:prstGeom>
              <a:blipFill rotWithShape="1">
                <a:blip r:embed="rId6"/>
                <a:stretch>
                  <a:fillRect l="-2712" t="-5755" r="-61864" b="-15108"/>
                </a:stretch>
              </a:blipFill>
            </p:spPr>
            <p:txBody>
              <a:bodyPr/>
              <a:lstStyle/>
              <a:p>
                <a:r>
                  <a:rPr lang="en-US">
                    <a:noFill/>
                  </a:rPr>
                  <a:t> </a:t>
                </a:r>
              </a:p>
            </p:txBody>
          </p:sp>
        </mc:Fallback>
      </mc:AlternateContent>
      <p:sp>
        <p:nvSpPr>
          <p:cNvPr id="2" name="Arc 1"/>
          <p:cNvSpPr/>
          <p:nvPr/>
        </p:nvSpPr>
        <p:spPr>
          <a:xfrm rot="2206356">
            <a:off x="542941" y="2071653"/>
            <a:ext cx="451192" cy="423063"/>
          </a:xfrm>
          <a:prstGeom prst="arc">
            <a:avLst/>
          </a:prstGeom>
          <a:ln w="28575">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 name="Arc 41"/>
          <p:cNvSpPr/>
          <p:nvPr/>
        </p:nvSpPr>
        <p:spPr>
          <a:xfrm rot="19660713" flipH="1">
            <a:off x="5453153" y="2076624"/>
            <a:ext cx="464845" cy="423063"/>
          </a:xfrm>
          <a:prstGeom prst="arc">
            <a:avLst/>
          </a:prstGeom>
          <a:ln w="28575">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2234024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0" presetClass="entr" presetSubtype="0" fill="hold" nodeType="withEffect">
                                  <p:stCondLst>
                                    <p:cond delay="0"/>
                                  </p:stCondLst>
                                  <p:childTnLst>
                                    <p:set>
                                      <p:cBhvr>
                                        <p:cTn id="6" dur="1" fill="hold">
                                          <p:stCondLst>
                                            <p:cond delay="0"/>
                                          </p:stCondLst>
                                        </p:cTn>
                                        <p:tgtEl>
                                          <p:spTgt spid="144403"/>
                                        </p:tgtEl>
                                        <p:attrNameLst>
                                          <p:attrName>style.visibility</p:attrName>
                                        </p:attrNameLst>
                                      </p:cBhvr>
                                      <p:to>
                                        <p:strVal val="visible"/>
                                      </p:to>
                                    </p:set>
                                    <p:animEffect transition="in" filter="wedge">
                                      <p:cBhvr>
                                        <p:cTn id="7" dur="500"/>
                                        <p:tgtEl>
                                          <p:spTgt spid="14440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arn(inVertical)">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8"/>
                                        </p:tgtEl>
                                        <p:attrNameLst>
                                          <p:attrName>style.visibility</p:attrName>
                                        </p:attrNameLst>
                                      </p:cBhvr>
                                      <p:to>
                                        <p:strVal val="visible"/>
                                      </p:to>
                                    </p:set>
                                    <p:animEffect transition="in" filter="fade">
                                      <p:cBhvr>
                                        <p:cTn id="27" dur="500"/>
                                        <p:tgtEl>
                                          <p:spTgt spid="48"/>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fade">
                                      <p:cBhvr>
                                        <p:cTn id="30" dur="500"/>
                                        <p:tgtEl>
                                          <p:spTgt spid="2"/>
                                        </p:tgtEl>
                                      </p:cBhvr>
                                    </p:animEffect>
                                  </p:childTnLst>
                                </p:cTn>
                              </p:par>
                            </p:childTnLst>
                          </p:cTn>
                        </p:par>
                        <p:par>
                          <p:cTn id="31" fill="hold">
                            <p:stCondLst>
                              <p:cond delay="500"/>
                            </p:stCondLst>
                            <p:childTnLst>
                              <p:par>
                                <p:cTn id="32" presetID="10" presetClass="entr" presetSubtype="0" fill="hold" grpId="0" nodeType="afterEffect">
                                  <p:stCondLst>
                                    <p:cond delay="0"/>
                                  </p:stCondLst>
                                  <p:childTnLst>
                                    <p:set>
                                      <p:cBhvr>
                                        <p:cTn id="33" dur="1" fill="hold">
                                          <p:stCondLst>
                                            <p:cond delay="0"/>
                                          </p:stCondLst>
                                        </p:cTn>
                                        <p:tgtEl>
                                          <p:spTgt spid="42"/>
                                        </p:tgtEl>
                                        <p:attrNameLst>
                                          <p:attrName>style.visibility</p:attrName>
                                        </p:attrNameLst>
                                      </p:cBhvr>
                                      <p:to>
                                        <p:strVal val="visible"/>
                                      </p:to>
                                    </p:set>
                                    <p:animEffect transition="in" filter="fade">
                                      <p:cBhvr>
                                        <p:cTn id="34" dur="500"/>
                                        <p:tgtEl>
                                          <p:spTgt spid="42"/>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fade">
                                      <p:cBhvr>
                                        <p:cTn id="39" dur="500"/>
                                        <p:tgtEl>
                                          <p:spTgt spid="7"/>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9"/>
                                        </p:tgtEl>
                                        <p:attrNameLst>
                                          <p:attrName>style.visibility</p:attrName>
                                        </p:attrNameLst>
                                      </p:cBhvr>
                                      <p:to>
                                        <p:strVal val="visible"/>
                                      </p:to>
                                    </p:set>
                                    <p:animEffect transition="in" filter="fade">
                                      <p:cBhvr>
                                        <p:cTn id="44" dur="500"/>
                                        <p:tgtEl>
                                          <p:spTgt spid="9"/>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51"/>
                                        </p:tgtEl>
                                        <p:attrNameLst>
                                          <p:attrName>style.visibility</p:attrName>
                                        </p:attrNameLst>
                                      </p:cBhvr>
                                      <p:to>
                                        <p:strVal val="visible"/>
                                      </p:to>
                                    </p:set>
                                    <p:animEffect transition="in" filter="fade">
                                      <p:cBhvr>
                                        <p:cTn id="49" dur="500"/>
                                        <p:tgtEl>
                                          <p:spTgt spid="51"/>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16"/>
                                        </p:tgtEl>
                                        <p:attrNameLst>
                                          <p:attrName>style.visibility</p:attrName>
                                        </p:attrNameLst>
                                      </p:cBhvr>
                                      <p:to>
                                        <p:strVal val="visible"/>
                                      </p:to>
                                    </p:set>
                                    <p:animEffect transition="in" filter="fade">
                                      <p:cBhvr>
                                        <p:cTn id="5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3" grpId="0"/>
      <p:bldP spid="14" grpId="0"/>
      <p:bldP spid="48" grpId="0"/>
      <p:bldP spid="15" grpId="0"/>
      <p:bldP spid="51" grpId="0"/>
      <p:bldP spid="2" grpId="0" animBg="1"/>
      <p:bldP spid="4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18"/>
          <p:cNvSpPr txBox="1">
            <a:spLocks noChangeArrowheads="1"/>
          </p:cNvSpPr>
          <p:nvPr/>
        </p:nvSpPr>
        <p:spPr bwMode="auto">
          <a:xfrm>
            <a:off x="6315320" y="695169"/>
            <a:ext cx="40703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altLang="en-US" sz="2400" b="1" u="sng" dirty="0" smtClean="0">
                <a:solidFill>
                  <a:srgbClr val="FFFF00"/>
                </a:solidFill>
                <a:latin typeface="Times New Roman" pitchFamily="18" charset="0"/>
                <a:cs typeface="Times New Roman" pitchFamily="18" charset="0"/>
              </a:rPr>
              <a:t>c) </a:t>
            </a:r>
            <a:r>
              <a:rPr lang="en-US" altLang="en-US" sz="2400" b="1" u="sng" dirty="0">
                <a:solidFill>
                  <a:srgbClr val="FFFF00"/>
                </a:solidFill>
                <a:latin typeface="Times New Roman" pitchFamily="18" charset="0"/>
                <a:cs typeface="Times New Roman" pitchFamily="18" charset="0"/>
              </a:rPr>
              <a:t>Chứng minh </a:t>
            </a:r>
            <a:r>
              <a:rPr lang="en-US" altLang="en-US" sz="2400" b="1" u="sng" dirty="0" smtClean="0">
                <a:solidFill>
                  <a:srgbClr val="FFFF00"/>
                </a:solidFill>
                <a:latin typeface="Times New Roman" pitchFamily="18" charset="0"/>
                <a:cs typeface="Times New Roman" pitchFamily="18" charset="0"/>
                <a:sym typeface="Symbol" pitchFamily="18" charset="2"/>
              </a:rPr>
              <a:t>OBC cân.</a:t>
            </a:r>
            <a:endParaRPr lang="en-US" altLang="en-US" sz="2400" b="1" u="sng" dirty="0">
              <a:solidFill>
                <a:srgbClr val="FFFF00"/>
              </a:solidFill>
              <a:latin typeface="Times New Roman" pitchFamily="18" charset="0"/>
              <a:cs typeface="Times New Roman" pitchFamily="18" charset="0"/>
              <a:sym typeface="Symbol" pitchFamily="18" charset="2"/>
            </a:endParaRPr>
          </a:p>
        </p:txBody>
      </p:sp>
      <p:grpSp>
        <p:nvGrpSpPr>
          <p:cNvPr id="144403" name="Group 19"/>
          <p:cNvGrpSpPr>
            <a:grpSpLocks/>
          </p:cNvGrpSpPr>
          <p:nvPr/>
        </p:nvGrpSpPr>
        <p:grpSpPr bwMode="auto">
          <a:xfrm>
            <a:off x="-80552" y="31723"/>
            <a:ext cx="6197600" cy="3862393"/>
            <a:chOff x="3767" y="1673"/>
            <a:chExt cx="3904" cy="2433"/>
          </a:xfrm>
        </p:grpSpPr>
        <p:grpSp>
          <p:nvGrpSpPr>
            <p:cNvPr id="17420" name="Group 20"/>
            <p:cNvGrpSpPr>
              <a:grpSpLocks/>
            </p:cNvGrpSpPr>
            <p:nvPr/>
          </p:nvGrpSpPr>
          <p:grpSpPr bwMode="auto">
            <a:xfrm>
              <a:off x="3767" y="1673"/>
              <a:ext cx="3904" cy="2433"/>
              <a:chOff x="3592" y="838"/>
              <a:chExt cx="3904" cy="2433"/>
            </a:xfrm>
          </p:grpSpPr>
          <p:sp>
            <p:nvSpPr>
              <p:cNvPr id="17429" name="Line 21"/>
              <p:cNvSpPr>
                <a:spLocks noChangeShapeType="1"/>
              </p:cNvSpPr>
              <p:nvPr/>
            </p:nvSpPr>
            <p:spPr bwMode="auto">
              <a:xfrm>
                <a:off x="3768" y="2416"/>
                <a:ext cx="3448"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30" name="Line 22"/>
              <p:cNvSpPr>
                <a:spLocks noChangeShapeType="1"/>
              </p:cNvSpPr>
              <p:nvPr/>
            </p:nvSpPr>
            <p:spPr bwMode="auto">
              <a:xfrm flipH="1">
                <a:off x="4920" y="1032"/>
                <a:ext cx="568" cy="1384"/>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31" name="Line 23"/>
              <p:cNvSpPr>
                <a:spLocks noChangeShapeType="1"/>
              </p:cNvSpPr>
              <p:nvPr/>
            </p:nvSpPr>
            <p:spPr bwMode="auto">
              <a:xfrm>
                <a:off x="5488" y="1032"/>
                <a:ext cx="576" cy="1384"/>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32" name="Line 24"/>
              <p:cNvSpPr>
                <a:spLocks noChangeShapeType="1"/>
              </p:cNvSpPr>
              <p:nvPr/>
            </p:nvSpPr>
            <p:spPr bwMode="auto">
              <a:xfrm flipH="1">
                <a:off x="5488" y="1856"/>
                <a:ext cx="1032" cy="1272"/>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33" name="Line 25"/>
              <p:cNvSpPr>
                <a:spLocks noChangeShapeType="1"/>
              </p:cNvSpPr>
              <p:nvPr/>
            </p:nvSpPr>
            <p:spPr bwMode="auto">
              <a:xfrm flipH="1" flipV="1">
                <a:off x="4464" y="1856"/>
                <a:ext cx="1024" cy="1264"/>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34" name="Line 26"/>
              <p:cNvSpPr>
                <a:spLocks noChangeShapeType="1"/>
              </p:cNvSpPr>
              <p:nvPr/>
            </p:nvSpPr>
            <p:spPr bwMode="auto">
              <a:xfrm flipV="1">
                <a:off x="3776" y="1032"/>
                <a:ext cx="1712" cy="1384"/>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35" name="Line 27"/>
              <p:cNvSpPr>
                <a:spLocks noChangeShapeType="1"/>
              </p:cNvSpPr>
              <p:nvPr/>
            </p:nvSpPr>
            <p:spPr bwMode="auto">
              <a:xfrm>
                <a:off x="5488" y="1032"/>
                <a:ext cx="1720" cy="137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36" name="Rectangle 28"/>
              <p:cNvSpPr>
                <a:spLocks noChangeArrowheads="1"/>
              </p:cNvSpPr>
              <p:nvPr/>
            </p:nvSpPr>
            <p:spPr bwMode="auto">
              <a:xfrm rot="-2409137">
                <a:off x="4505" y="1822"/>
                <a:ext cx="84" cy="138"/>
              </a:xfrm>
              <a:prstGeom prst="rect">
                <a:avLst/>
              </a:prstGeom>
              <a:noFill/>
              <a:ln w="1905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37" name="Rectangle 29"/>
              <p:cNvSpPr>
                <a:spLocks noChangeArrowheads="1"/>
              </p:cNvSpPr>
              <p:nvPr/>
            </p:nvSpPr>
            <p:spPr bwMode="auto">
              <a:xfrm rot="2275154">
                <a:off x="6373" y="1813"/>
                <a:ext cx="104" cy="142"/>
              </a:xfrm>
              <a:prstGeom prst="rect">
                <a:avLst/>
              </a:prstGeom>
              <a:noFill/>
              <a:ln w="1905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38" name="Text Box 30"/>
              <p:cNvSpPr txBox="1">
                <a:spLocks noChangeArrowheads="1"/>
              </p:cNvSpPr>
              <p:nvPr/>
            </p:nvSpPr>
            <p:spPr bwMode="auto">
              <a:xfrm>
                <a:off x="5165" y="838"/>
                <a:ext cx="368" cy="30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2600" b="1" dirty="0">
                    <a:solidFill>
                      <a:schemeClr val="bg1"/>
                    </a:solidFill>
                    <a:latin typeface="Times New Roman" pitchFamily="18" charset="0"/>
                  </a:rPr>
                  <a:t>A</a:t>
                </a:r>
                <a:endParaRPr lang="vi-VN" sz="2600" b="1" dirty="0">
                  <a:solidFill>
                    <a:schemeClr val="bg1"/>
                  </a:solidFill>
                  <a:latin typeface="Times New Roman" pitchFamily="18" charset="0"/>
                </a:endParaRPr>
              </a:p>
            </p:txBody>
          </p:sp>
          <p:sp>
            <p:nvSpPr>
              <p:cNvPr id="17439" name="Text Box 31"/>
              <p:cNvSpPr txBox="1">
                <a:spLocks noChangeArrowheads="1"/>
              </p:cNvSpPr>
              <p:nvPr/>
            </p:nvSpPr>
            <p:spPr bwMode="auto">
              <a:xfrm>
                <a:off x="4743" y="2425"/>
                <a:ext cx="368" cy="30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2600" b="1" dirty="0">
                    <a:solidFill>
                      <a:schemeClr val="bg1"/>
                    </a:solidFill>
                    <a:latin typeface="Times New Roman" pitchFamily="18" charset="0"/>
                  </a:rPr>
                  <a:t>B</a:t>
                </a:r>
                <a:endParaRPr lang="vi-VN" sz="2600" b="1" dirty="0">
                  <a:solidFill>
                    <a:schemeClr val="bg1"/>
                  </a:solidFill>
                  <a:latin typeface="Times New Roman" pitchFamily="18" charset="0"/>
                </a:endParaRPr>
              </a:p>
            </p:txBody>
          </p:sp>
          <p:sp>
            <p:nvSpPr>
              <p:cNvPr id="17440" name="Text Box 32"/>
              <p:cNvSpPr txBox="1">
                <a:spLocks noChangeArrowheads="1"/>
              </p:cNvSpPr>
              <p:nvPr/>
            </p:nvSpPr>
            <p:spPr bwMode="auto">
              <a:xfrm>
                <a:off x="6004" y="2416"/>
                <a:ext cx="368" cy="30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2600" b="1" dirty="0">
                    <a:solidFill>
                      <a:schemeClr val="bg1"/>
                    </a:solidFill>
                    <a:latin typeface="Times New Roman" pitchFamily="18" charset="0"/>
                  </a:rPr>
                  <a:t>C</a:t>
                </a:r>
                <a:endParaRPr lang="vi-VN" sz="2600" b="1" dirty="0">
                  <a:solidFill>
                    <a:schemeClr val="bg1"/>
                  </a:solidFill>
                  <a:latin typeface="Times New Roman" pitchFamily="18" charset="0"/>
                </a:endParaRPr>
              </a:p>
            </p:txBody>
          </p:sp>
          <p:sp>
            <p:nvSpPr>
              <p:cNvPr id="17441" name="Text Box 33"/>
              <p:cNvSpPr txBox="1">
                <a:spLocks noChangeArrowheads="1"/>
              </p:cNvSpPr>
              <p:nvPr/>
            </p:nvSpPr>
            <p:spPr bwMode="auto">
              <a:xfrm>
                <a:off x="3592" y="2384"/>
                <a:ext cx="368" cy="30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2600" b="1">
                    <a:solidFill>
                      <a:schemeClr val="bg1"/>
                    </a:solidFill>
                    <a:latin typeface="Times New Roman" pitchFamily="18" charset="0"/>
                  </a:rPr>
                  <a:t>M</a:t>
                </a:r>
                <a:endParaRPr lang="vi-VN" sz="2600" b="1">
                  <a:solidFill>
                    <a:schemeClr val="bg1"/>
                  </a:solidFill>
                  <a:latin typeface="Times New Roman" pitchFamily="18" charset="0"/>
                </a:endParaRPr>
              </a:p>
            </p:txBody>
          </p:sp>
          <p:sp>
            <p:nvSpPr>
              <p:cNvPr id="17442" name="Text Box 34"/>
              <p:cNvSpPr txBox="1">
                <a:spLocks noChangeArrowheads="1"/>
              </p:cNvSpPr>
              <p:nvPr/>
            </p:nvSpPr>
            <p:spPr bwMode="auto">
              <a:xfrm>
                <a:off x="4184" y="1600"/>
                <a:ext cx="368" cy="30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2600" b="1">
                    <a:solidFill>
                      <a:schemeClr val="bg1"/>
                    </a:solidFill>
                    <a:latin typeface="Times New Roman" pitchFamily="18" charset="0"/>
                  </a:rPr>
                  <a:t>H</a:t>
                </a:r>
                <a:endParaRPr lang="vi-VN" sz="2600" b="1">
                  <a:solidFill>
                    <a:schemeClr val="bg1"/>
                  </a:solidFill>
                  <a:latin typeface="Times New Roman" pitchFamily="18" charset="0"/>
                </a:endParaRPr>
              </a:p>
            </p:txBody>
          </p:sp>
          <p:sp>
            <p:nvSpPr>
              <p:cNvPr id="17443" name="Text Box 35"/>
              <p:cNvSpPr txBox="1">
                <a:spLocks noChangeArrowheads="1"/>
              </p:cNvSpPr>
              <p:nvPr/>
            </p:nvSpPr>
            <p:spPr bwMode="auto">
              <a:xfrm>
                <a:off x="5175" y="2963"/>
                <a:ext cx="368" cy="30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2600" b="1" dirty="0">
                    <a:solidFill>
                      <a:schemeClr val="bg1"/>
                    </a:solidFill>
                    <a:latin typeface="Times New Roman" pitchFamily="18" charset="0"/>
                  </a:rPr>
                  <a:t>O</a:t>
                </a:r>
                <a:endParaRPr lang="vi-VN" sz="2600" b="1" dirty="0">
                  <a:solidFill>
                    <a:schemeClr val="bg1"/>
                  </a:solidFill>
                  <a:latin typeface="Times New Roman" pitchFamily="18" charset="0"/>
                </a:endParaRPr>
              </a:p>
            </p:txBody>
          </p:sp>
          <p:sp>
            <p:nvSpPr>
              <p:cNvPr id="17444" name="Text Box 36"/>
              <p:cNvSpPr txBox="1">
                <a:spLocks noChangeArrowheads="1"/>
              </p:cNvSpPr>
              <p:nvPr/>
            </p:nvSpPr>
            <p:spPr bwMode="auto">
              <a:xfrm>
                <a:off x="7128" y="2360"/>
                <a:ext cx="368" cy="30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2600" b="1">
                    <a:solidFill>
                      <a:schemeClr val="bg1"/>
                    </a:solidFill>
                    <a:latin typeface="Times New Roman" pitchFamily="18" charset="0"/>
                  </a:rPr>
                  <a:t>N</a:t>
                </a:r>
                <a:endParaRPr lang="vi-VN" sz="2600" b="1">
                  <a:solidFill>
                    <a:schemeClr val="bg1"/>
                  </a:solidFill>
                  <a:latin typeface="Times New Roman" pitchFamily="18" charset="0"/>
                </a:endParaRPr>
              </a:p>
            </p:txBody>
          </p:sp>
          <p:sp>
            <p:nvSpPr>
              <p:cNvPr id="17445" name="Text Box 37"/>
              <p:cNvSpPr txBox="1">
                <a:spLocks noChangeArrowheads="1"/>
              </p:cNvSpPr>
              <p:nvPr/>
            </p:nvSpPr>
            <p:spPr bwMode="auto">
              <a:xfrm>
                <a:off x="6464" y="1568"/>
                <a:ext cx="368" cy="30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2600" b="1">
                    <a:solidFill>
                      <a:schemeClr val="bg1"/>
                    </a:solidFill>
                    <a:latin typeface="Times New Roman" pitchFamily="18" charset="0"/>
                  </a:rPr>
                  <a:t>K</a:t>
                </a:r>
                <a:endParaRPr lang="vi-VN" sz="2600" b="1">
                  <a:solidFill>
                    <a:schemeClr val="bg1"/>
                  </a:solidFill>
                  <a:latin typeface="Times New Roman" pitchFamily="18" charset="0"/>
                </a:endParaRPr>
              </a:p>
            </p:txBody>
          </p:sp>
        </p:grpSp>
        <p:sp>
          <p:nvSpPr>
            <p:cNvPr id="17421" name="Line 38"/>
            <p:cNvSpPr>
              <a:spLocks noChangeShapeType="1"/>
            </p:cNvSpPr>
            <p:nvPr/>
          </p:nvSpPr>
          <p:spPr bwMode="auto">
            <a:xfrm>
              <a:off x="4471" y="3182"/>
              <a:ext cx="0" cy="146"/>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422" name="Line 39"/>
            <p:cNvSpPr>
              <a:spLocks noChangeShapeType="1"/>
            </p:cNvSpPr>
            <p:nvPr/>
          </p:nvSpPr>
          <p:spPr bwMode="auto">
            <a:xfrm>
              <a:off x="4513" y="3186"/>
              <a:ext cx="0" cy="146"/>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423" name="Line 40"/>
            <p:cNvSpPr>
              <a:spLocks noChangeShapeType="1"/>
            </p:cNvSpPr>
            <p:nvPr/>
          </p:nvSpPr>
          <p:spPr bwMode="auto">
            <a:xfrm>
              <a:off x="5618" y="3186"/>
              <a:ext cx="0" cy="146"/>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424" name="Line 41"/>
            <p:cNvSpPr>
              <a:spLocks noChangeShapeType="1"/>
            </p:cNvSpPr>
            <p:nvPr/>
          </p:nvSpPr>
          <p:spPr bwMode="auto">
            <a:xfrm>
              <a:off x="5660" y="3190"/>
              <a:ext cx="0" cy="146"/>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425" name="Line 42"/>
            <p:cNvSpPr>
              <a:spLocks noChangeShapeType="1"/>
            </p:cNvSpPr>
            <p:nvPr/>
          </p:nvSpPr>
          <p:spPr bwMode="auto">
            <a:xfrm>
              <a:off x="6793" y="3182"/>
              <a:ext cx="0" cy="146"/>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426" name="Line 43"/>
            <p:cNvSpPr>
              <a:spLocks noChangeShapeType="1"/>
            </p:cNvSpPr>
            <p:nvPr/>
          </p:nvSpPr>
          <p:spPr bwMode="auto">
            <a:xfrm>
              <a:off x="6835" y="3186"/>
              <a:ext cx="0" cy="146"/>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427" name="Line 44"/>
            <p:cNvSpPr>
              <a:spLocks noChangeShapeType="1"/>
            </p:cNvSpPr>
            <p:nvPr/>
          </p:nvSpPr>
          <p:spPr bwMode="auto">
            <a:xfrm>
              <a:off x="5275" y="2569"/>
              <a:ext cx="156" cy="92"/>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428" name="Line 45"/>
            <p:cNvSpPr>
              <a:spLocks noChangeShapeType="1"/>
            </p:cNvSpPr>
            <p:nvPr/>
          </p:nvSpPr>
          <p:spPr bwMode="auto">
            <a:xfrm flipH="1">
              <a:off x="5906" y="2578"/>
              <a:ext cx="156" cy="101"/>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cxnSp>
        <p:nvCxnSpPr>
          <p:cNvPr id="12" name="Straight Connector 11"/>
          <p:cNvCxnSpPr/>
          <p:nvPr/>
        </p:nvCxnSpPr>
        <p:spPr>
          <a:xfrm>
            <a:off x="6108700" y="0"/>
            <a:ext cx="0" cy="6747641"/>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441252" y="3819805"/>
            <a:ext cx="1511300" cy="461665"/>
          </a:xfrm>
          <a:prstGeom prst="rect">
            <a:avLst/>
          </a:prstGeom>
          <a:noFill/>
        </p:spPr>
        <p:txBody>
          <a:bodyPr wrap="square" rtlCol="0">
            <a:spAutoFit/>
          </a:bodyPr>
          <a:lstStyle/>
          <a:p>
            <a:r>
              <a:rPr lang="en-US" sz="2400" b="1" u="sng" dirty="0" smtClean="0">
                <a:solidFill>
                  <a:srgbClr val="FFFF00"/>
                </a:solidFill>
                <a:latin typeface="Times New Roman" pitchFamily="18" charset="0"/>
                <a:cs typeface="Times New Roman" pitchFamily="18" charset="0"/>
              </a:rPr>
              <a:t>Phân tích</a:t>
            </a:r>
            <a:endParaRPr lang="en-US" sz="2400" b="1" u="sng" dirty="0">
              <a:solidFill>
                <a:srgbClr val="FFFF00"/>
              </a:solidFill>
              <a:latin typeface="Times New Roman" pitchFamily="18" charset="0"/>
              <a:cs typeface="Times New Roman" pitchFamily="18" charset="0"/>
            </a:endParaRPr>
          </a:p>
        </p:txBody>
      </p:sp>
      <p:sp>
        <p:nvSpPr>
          <p:cNvPr id="42" name="Text Box 12"/>
          <p:cNvSpPr txBox="1">
            <a:spLocks noChangeArrowheads="1"/>
          </p:cNvSpPr>
          <p:nvPr/>
        </p:nvSpPr>
        <p:spPr bwMode="auto">
          <a:xfrm>
            <a:off x="2164696" y="4256025"/>
            <a:ext cx="21605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algn="ctr" eaLnBrk="1" hangingPunct="1">
              <a:spcBef>
                <a:spcPct val="50000"/>
              </a:spcBef>
              <a:buFontTx/>
              <a:buNone/>
            </a:pPr>
            <a:r>
              <a:rPr lang="en-US" altLang="en-US" sz="2400" dirty="0">
                <a:solidFill>
                  <a:srgbClr val="FFFFFF"/>
                </a:solidFill>
                <a:latin typeface="Arial" charset="0"/>
                <a:sym typeface="Symbol" pitchFamily="18" charset="2"/>
              </a:rPr>
              <a:t></a:t>
            </a:r>
          </a:p>
        </p:txBody>
      </p:sp>
      <p:sp>
        <p:nvSpPr>
          <p:cNvPr id="46" name="Text Box 5"/>
          <p:cNvSpPr txBox="1">
            <a:spLocks noChangeArrowheads="1"/>
          </p:cNvSpPr>
          <p:nvPr/>
        </p:nvSpPr>
        <p:spPr bwMode="auto">
          <a:xfrm>
            <a:off x="2280496" y="6204465"/>
            <a:ext cx="39950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algn="ctr" eaLnBrk="1" hangingPunct="1">
              <a:spcBef>
                <a:spcPct val="50000"/>
              </a:spcBef>
              <a:buFontTx/>
              <a:buNone/>
            </a:pPr>
            <a:r>
              <a:rPr lang="en-US" altLang="en-US" sz="2400" dirty="0">
                <a:solidFill>
                  <a:srgbClr val="FFFFFF"/>
                </a:solidFill>
                <a:latin typeface="Times New Roman" pitchFamily="18" charset="0"/>
                <a:cs typeface="Times New Roman" pitchFamily="18" charset="0"/>
                <a:sym typeface="Symbol" pitchFamily="18" charset="2"/>
              </a:rPr>
              <a:t> HBM = KCN (theo câu </a:t>
            </a:r>
            <a:r>
              <a:rPr lang="en-US" altLang="en-US" sz="2400" dirty="0" smtClean="0">
                <a:solidFill>
                  <a:srgbClr val="FFFFFF"/>
                </a:solidFill>
                <a:latin typeface="Times New Roman" pitchFamily="18" charset="0"/>
                <a:cs typeface="Times New Roman" pitchFamily="18" charset="0"/>
                <a:sym typeface="Symbol" pitchFamily="18" charset="2"/>
              </a:rPr>
              <a:t>b)</a:t>
            </a:r>
            <a:endParaRPr lang="en-US" altLang="en-US" sz="2400" dirty="0">
              <a:solidFill>
                <a:srgbClr val="FFFFFF"/>
              </a:solidFill>
              <a:latin typeface="Times New Roman" pitchFamily="18" charset="0"/>
              <a:cs typeface="Times New Roman" pitchFamily="18" charset="0"/>
              <a:sym typeface="Symbol" pitchFamily="18" charset="2"/>
            </a:endParaRPr>
          </a:p>
        </p:txBody>
      </p:sp>
      <p:sp>
        <p:nvSpPr>
          <p:cNvPr id="47" name="Text Box 14"/>
          <p:cNvSpPr txBox="1">
            <a:spLocks noChangeArrowheads="1"/>
          </p:cNvSpPr>
          <p:nvPr/>
        </p:nvSpPr>
        <p:spPr bwMode="auto">
          <a:xfrm>
            <a:off x="3697720" y="5833494"/>
            <a:ext cx="10346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algn="ctr" eaLnBrk="1" hangingPunct="1">
              <a:spcBef>
                <a:spcPct val="50000"/>
              </a:spcBef>
              <a:buFontTx/>
              <a:buNone/>
            </a:pPr>
            <a:r>
              <a:rPr lang="en-US" altLang="en-US" sz="2400" dirty="0">
                <a:solidFill>
                  <a:srgbClr val="FFFFFF"/>
                </a:solidFill>
                <a:latin typeface="Arial" charset="0"/>
                <a:sym typeface="Symbol" pitchFamily="18" charset="2"/>
              </a:rPr>
              <a:t></a:t>
            </a:r>
          </a:p>
        </p:txBody>
      </p:sp>
      <p:sp>
        <p:nvSpPr>
          <p:cNvPr id="49" name="Text Box 10"/>
          <p:cNvSpPr txBox="1">
            <a:spLocks noChangeArrowheads="1"/>
          </p:cNvSpPr>
          <p:nvPr/>
        </p:nvSpPr>
        <p:spPr bwMode="auto">
          <a:xfrm>
            <a:off x="1709084" y="3896824"/>
            <a:ext cx="3124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algn="ctr" eaLnBrk="1" hangingPunct="1">
              <a:spcBef>
                <a:spcPct val="50000"/>
              </a:spcBef>
              <a:buFontTx/>
              <a:buNone/>
            </a:pPr>
            <a:r>
              <a:rPr lang="en-US" altLang="en-US" sz="2400" dirty="0">
                <a:solidFill>
                  <a:srgbClr val="FFFFFF"/>
                </a:solidFill>
                <a:latin typeface="Times New Roman" pitchFamily="18" charset="0"/>
                <a:cs typeface="Times New Roman" pitchFamily="18" charset="0"/>
              </a:rPr>
              <a:t>∆OBC cân </a:t>
            </a:r>
            <a:endParaRPr lang="en-US" altLang="en-US" sz="2400" dirty="0">
              <a:solidFill>
                <a:srgbClr val="FFFFFF"/>
              </a:solidFill>
              <a:latin typeface="Times New Roman" pitchFamily="18" charset="0"/>
              <a:cs typeface="Times New Roman" pitchFamily="18" charset="0"/>
              <a:sym typeface="Symbol" pitchFamily="18" charset="2"/>
            </a:endParaRPr>
          </a:p>
        </p:txBody>
      </p:sp>
      <mc:AlternateContent xmlns:mc="http://schemas.openxmlformats.org/markup-compatibility/2006" xmlns:a14="http://schemas.microsoft.com/office/drawing/2010/main">
        <mc:Choice Requires="a14">
          <p:sp>
            <p:nvSpPr>
              <p:cNvPr id="2" name="TextBox 1"/>
              <p:cNvSpPr txBox="1"/>
              <p:nvPr/>
            </p:nvSpPr>
            <p:spPr>
              <a:xfrm>
                <a:off x="1660183" y="4628290"/>
                <a:ext cx="4038601" cy="473976"/>
              </a:xfrm>
              <a:prstGeom prst="rect">
                <a:avLst/>
              </a:prstGeom>
              <a:noFill/>
            </p:spPr>
            <p:txBody>
              <a:bodyPr wrap="square" rtlCol="0">
                <a:spAutoFit/>
              </a:bodyPr>
              <a:lstStyle/>
              <a:p>
                <a14:m>
                  <m:oMath xmlns:m="http://schemas.openxmlformats.org/officeDocument/2006/math">
                    <m:acc>
                      <m:accPr>
                        <m:chr m:val="̂"/>
                        <m:ctrlPr>
                          <a:rPr lang="en-US" sz="2400" i="1" smtClean="0">
                            <a:solidFill>
                              <a:schemeClr val="bg1"/>
                            </a:solidFill>
                            <a:latin typeface="Cambria Math"/>
                          </a:rPr>
                        </m:ctrlPr>
                      </m:accPr>
                      <m:e>
                        <m:r>
                          <m:rPr>
                            <m:sty m:val="p"/>
                          </m:rPr>
                          <a:rPr lang="en-US" sz="2400" b="0" i="0" smtClean="0">
                            <a:solidFill>
                              <a:schemeClr val="bg1"/>
                            </a:solidFill>
                            <a:latin typeface="Cambria Math"/>
                          </a:rPr>
                          <m:t>OBC</m:t>
                        </m:r>
                      </m:e>
                    </m:acc>
                    <m:r>
                      <a:rPr lang="en-US" sz="2400" b="0" i="0" smtClean="0">
                        <a:solidFill>
                          <a:schemeClr val="bg1"/>
                        </a:solidFill>
                        <a:latin typeface="Cambria Math"/>
                      </a:rPr>
                      <m:t>=</m:t>
                    </m:r>
                    <m:acc>
                      <m:accPr>
                        <m:chr m:val="̂"/>
                        <m:ctrlPr>
                          <a:rPr lang="en-US" sz="2400" i="1" smtClean="0">
                            <a:solidFill>
                              <a:schemeClr val="bg1"/>
                            </a:solidFill>
                            <a:latin typeface="Cambria Math"/>
                          </a:rPr>
                        </m:ctrlPr>
                      </m:accPr>
                      <m:e>
                        <m:r>
                          <m:rPr>
                            <m:sty m:val="p"/>
                          </m:rPr>
                          <a:rPr lang="en-US" sz="2400" b="0" i="0" smtClean="0">
                            <a:solidFill>
                              <a:schemeClr val="bg1"/>
                            </a:solidFill>
                            <a:latin typeface="Cambria Math"/>
                          </a:rPr>
                          <m:t>OCB</m:t>
                        </m:r>
                      </m:e>
                    </m:acc>
                  </m:oMath>
                </a14:m>
                <a:r>
                  <a:rPr lang="en-US" sz="2400" dirty="0" smtClean="0">
                    <a:solidFill>
                      <a:schemeClr val="bg1"/>
                    </a:solidFill>
                    <a:latin typeface="Times New Roman" pitchFamily="18" charset="0"/>
                    <a:cs typeface="Times New Roman" pitchFamily="18" charset="0"/>
                  </a:rPr>
                  <a:t> ( hoặc OB = OC)</a:t>
                </a:r>
                <a:endParaRPr lang="en-US" sz="2400" dirty="0">
                  <a:solidFill>
                    <a:schemeClr val="bg1"/>
                  </a:solidFill>
                  <a:latin typeface="Times New Roman" pitchFamily="18" charset="0"/>
                  <a:cs typeface="Times New Roman"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1660183" y="4628290"/>
                <a:ext cx="4038601" cy="473976"/>
              </a:xfrm>
              <a:prstGeom prst="rect">
                <a:avLst/>
              </a:prstGeom>
              <a:blipFill rotWithShape="1">
                <a:blip r:embed="rId2"/>
                <a:stretch>
                  <a:fillRect t="-7692" b="-2820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3181931" y="5496700"/>
                <a:ext cx="2207173" cy="47397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solidFill>
                                <a:schemeClr val="bg1"/>
                              </a:solidFill>
                              <a:latin typeface="Cambria Math"/>
                            </a:rPr>
                          </m:ctrlPr>
                        </m:accPr>
                        <m:e>
                          <m:r>
                            <m:rPr>
                              <m:sty m:val="p"/>
                            </m:rPr>
                            <a:rPr lang="en-US" sz="2400" b="0" i="0" smtClean="0">
                              <a:solidFill>
                                <a:schemeClr val="bg1"/>
                              </a:solidFill>
                              <a:latin typeface="Cambria Math"/>
                            </a:rPr>
                            <m:t>HBM</m:t>
                          </m:r>
                        </m:e>
                      </m:acc>
                      <m:r>
                        <a:rPr lang="en-US" sz="2400" b="0" i="0" smtClean="0">
                          <a:solidFill>
                            <a:schemeClr val="bg1"/>
                          </a:solidFill>
                          <a:latin typeface="Cambria Math"/>
                        </a:rPr>
                        <m:t>=</m:t>
                      </m:r>
                      <m:acc>
                        <m:accPr>
                          <m:chr m:val="̂"/>
                          <m:ctrlPr>
                            <a:rPr lang="en-US" sz="2400" i="1" smtClean="0">
                              <a:solidFill>
                                <a:schemeClr val="bg1"/>
                              </a:solidFill>
                              <a:latin typeface="Cambria Math"/>
                            </a:rPr>
                          </m:ctrlPr>
                        </m:accPr>
                        <m:e>
                          <m:r>
                            <m:rPr>
                              <m:sty m:val="p"/>
                            </m:rPr>
                            <a:rPr lang="en-US" sz="2400" b="0" i="0" smtClean="0">
                              <a:solidFill>
                                <a:schemeClr val="bg1"/>
                              </a:solidFill>
                              <a:latin typeface="Cambria Math"/>
                            </a:rPr>
                            <m:t>KCN</m:t>
                          </m:r>
                        </m:e>
                      </m:acc>
                    </m:oMath>
                  </m:oMathPara>
                </a14:m>
                <a:endParaRPr lang="en-US" sz="2400" dirty="0">
                  <a:latin typeface="Times New Roman" pitchFamily="18" charset="0"/>
                  <a:cs typeface="Times New Roman"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3181931" y="5496700"/>
                <a:ext cx="2207173" cy="473976"/>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6337911" y="1173380"/>
                <a:ext cx="4698137" cy="1034129"/>
              </a:xfrm>
              <a:prstGeom prst="rect">
                <a:avLst/>
              </a:prstGeom>
              <a:noFill/>
            </p:spPr>
            <p:txBody>
              <a:bodyPr wrap="square" rtlCol="0">
                <a:spAutoFit/>
              </a:bodyPr>
              <a:lstStyle/>
              <a:p>
                <a:pPr>
                  <a:spcBef>
                    <a:spcPct val="50000"/>
                  </a:spcBef>
                </a:pPr>
                <a:r>
                  <a:rPr lang="en-US" altLang="en-US" sz="2400" dirty="0" smtClean="0">
                    <a:solidFill>
                      <a:srgbClr val="FFFFFF"/>
                    </a:solidFill>
                    <a:latin typeface="Times New Roman" pitchFamily="18" charset="0"/>
                    <a:cs typeface="Times New Roman" pitchFamily="18" charset="0"/>
                    <a:sym typeface="Symbol" pitchFamily="18" charset="2"/>
                  </a:rPr>
                  <a:t>Ta có  </a:t>
                </a:r>
                <a:r>
                  <a:rPr lang="en-US" altLang="en-US" sz="2400" dirty="0">
                    <a:solidFill>
                      <a:srgbClr val="FFFFFF"/>
                    </a:solidFill>
                    <a:latin typeface="Times New Roman" pitchFamily="18" charset="0"/>
                    <a:cs typeface="Times New Roman" pitchFamily="18" charset="0"/>
                    <a:sym typeface="Symbol" pitchFamily="18" charset="2"/>
                  </a:rPr>
                  <a:t>HBM = KCN </a:t>
                </a:r>
                <a:r>
                  <a:rPr lang="en-US" altLang="en-US" sz="2400" dirty="0" smtClean="0">
                    <a:solidFill>
                      <a:srgbClr val="FFFFFF"/>
                    </a:solidFill>
                    <a:latin typeface="Times New Roman" pitchFamily="18" charset="0"/>
                    <a:cs typeface="Times New Roman" pitchFamily="18" charset="0"/>
                    <a:sym typeface="Symbol" pitchFamily="18" charset="2"/>
                  </a:rPr>
                  <a:t>(cmt)</a:t>
                </a:r>
              </a:p>
              <a:p>
                <a:pPr>
                  <a:spcBef>
                    <a:spcPct val="50000"/>
                  </a:spcBef>
                </a:pPr>
                <a:r>
                  <a:rPr lang="en-US" sz="2400" dirty="0" smtClean="0">
                    <a:solidFill>
                      <a:schemeClr val="bg1"/>
                    </a:solidFill>
                    <a:latin typeface="Cambria Math"/>
                    <a:ea typeface="Cambria Math"/>
                  </a:rPr>
                  <a:t>⇒ </a:t>
                </a:r>
                <a14:m>
                  <m:oMath xmlns:m="http://schemas.openxmlformats.org/officeDocument/2006/math">
                    <m:acc>
                      <m:accPr>
                        <m:chr m:val="̂"/>
                        <m:ctrlPr>
                          <a:rPr lang="en-US" sz="2400" i="1">
                            <a:solidFill>
                              <a:schemeClr val="bg1"/>
                            </a:solidFill>
                            <a:latin typeface="Cambria Math"/>
                          </a:rPr>
                        </m:ctrlPr>
                      </m:accPr>
                      <m:e>
                        <m:r>
                          <m:rPr>
                            <m:sty m:val="p"/>
                          </m:rPr>
                          <a:rPr lang="en-US" sz="2400">
                            <a:solidFill>
                              <a:schemeClr val="bg1"/>
                            </a:solidFill>
                            <a:latin typeface="Cambria Math"/>
                          </a:rPr>
                          <m:t>HBM</m:t>
                        </m:r>
                      </m:e>
                    </m:acc>
                    <m:r>
                      <a:rPr lang="en-US" sz="2400">
                        <a:solidFill>
                          <a:schemeClr val="bg1"/>
                        </a:solidFill>
                        <a:latin typeface="Cambria Math"/>
                      </a:rPr>
                      <m:t>=</m:t>
                    </m:r>
                    <m:acc>
                      <m:accPr>
                        <m:chr m:val="̂"/>
                        <m:ctrlPr>
                          <a:rPr lang="en-US" sz="2400" i="1">
                            <a:solidFill>
                              <a:schemeClr val="bg1"/>
                            </a:solidFill>
                            <a:latin typeface="Cambria Math"/>
                          </a:rPr>
                        </m:ctrlPr>
                      </m:accPr>
                      <m:e>
                        <m:r>
                          <m:rPr>
                            <m:sty m:val="p"/>
                          </m:rPr>
                          <a:rPr lang="en-US" sz="2400">
                            <a:solidFill>
                              <a:schemeClr val="bg1"/>
                            </a:solidFill>
                            <a:latin typeface="Cambria Math"/>
                          </a:rPr>
                          <m:t>KCN</m:t>
                        </m:r>
                      </m:e>
                    </m:acc>
                  </m:oMath>
                </a14:m>
                <a:r>
                  <a:rPr lang="en-US" altLang="en-US" sz="2400" dirty="0" smtClean="0">
                    <a:solidFill>
                      <a:srgbClr val="FFFFFF"/>
                    </a:solidFill>
                    <a:latin typeface="Times New Roman" pitchFamily="18" charset="0"/>
                    <a:cs typeface="Times New Roman" pitchFamily="18" charset="0"/>
                    <a:sym typeface="Symbol" pitchFamily="18" charset="2"/>
                  </a:rPr>
                  <a:t> ( 2 góc tương ứng)</a:t>
                </a:r>
                <a:endParaRPr lang="en-US" altLang="en-US" sz="2400" dirty="0">
                  <a:solidFill>
                    <a:srgbClr val="FFFFFF"/>
                  </a:solidFill>
                  <a:latin typeface="Times New Roman" pitchFamily="18" charset="0"/>
                  <a:cs typeface="Times New Roman" pitchFamily="18" charset="0"/>
                  <a:sym typeface="Symbol" pitchFamily="18" charset="2"/>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6337911" y="1173380"/>
                <a:ext cx="4698137" cy="1034129"/>
              </a:xfrm>
              <a:prstGeom prst="rect">
                <a:avLst/>
              </a:prstGeom>
              <a:blipFill rotWithShape="1">
                <a:blip r:embed="rId4"/>
                <a:stretch>
                  <a:fillRect l="-2078" t="-5294" b="-1235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TextBox 51"/>
              <p:cNvSpPr txBox="1"/>
              <p:nvPr/>
            </p:nvSpPr>
            <p:spPr>
              <a:xfrm>
                <a:off x="6332651" y="2240208"/>
                <a:ext cx="4698137" cy="1046440"/>
              </a:xfrm>
              <a:prstGeom prst="rect">
                <a:avLst/>
              </a:prstGeom>
              <a:noFill/>
            </p:spPr>
            <p:txBody>
              <a:bodyPr wrap="square" rtlCol="0">
                <a:spAutoFit/>
              </a:bodyPr>
              <a:lstStyle/>
              <a:p>
                <a:pPr>
                  <a:spcBef>
                    <a:spcPct val="50000"/>
                  </a:spcBef>
                </a:pPr>
                <a:r>
                  <a:rPr lang="en-US" sz="2400" dirty="0" smtClean="0">
                    <a:solidFill>
                      <a:srgbClr val="FFFFFF"/>
                    </a:solidFill>
                    <a:latin typeface="Times New Roman" pitchFamily="18" charset="0"/>
                    <a:cs typeface="Times New Roman" pitchFamily="18" charset="0"/>
                    <a:sym typeface="Symbol" pitchFamily="18" charset="2"/>
                  </a:rPr>
                  <a:t>Mà </a:t>
                </a:r>
                <a:r>
                  <a:rPr lang="en-US" sz="2400" dirty="0" smtClean="0">
                    <a:solidFill>
                      <a:schemeClr val="bg1"/>
                    </a:solidFill>
                    <a:latin typeface="Cambria Math"/>
                    <a:ea typeface="Cambria Math"/>
                  </a:rPr>
                  <a:t> </a:t>
                </a:r>
                <a14:m>
                  <m:oMath xmlns:m="http://schemas.openxmlformats.org/officeDocument/2006/math">
                    <m:acc>
                      <m:accPr>
                        <m:chr m:val="̂"/>
                        <m:ctrlPr>
                          <a:rPr lang="en-US" sz="2400" i="1">
                            <a:solidFill>
                              <a:schemeClr val="bg1"/>
                            </a:solidFill>
                            <a:latin typeface="Cambria Math"/>
                          </a:rPr>
                        </m:ctrlPr>
                      </m:accPr>
                      <m:e>
                        <m:r>
                          <m:rPr>
                            <m:sty m:val="p"/>
                          </m:rPr>
                          <a:rPr lang="en-US" sz="2400">
                            <a:solidFill>
                              <a:schemeClr val="bg1"/>
                            </a:solidFill>
                            <a:latin typeface="Cambria Math"/>
                          </a:rPr>
                          <m:t>HBM</m:t>
                        </m:r>
                      </m:e>
                    </m:acc>
                    <m:r>
                      <a:rPr lang="en-US" sz="2400">
                        <a:solidFill>
                          <a:schemeClr val="bg1"/>
                        </a:solidFill>
                        <a:latin typeface="Cambria Math"/>
                      </a:rPr>
                      <m:t>=</m:t>
                    </m:r>
                    <m:acc>
                      <m:accPr>
                        <m:chr m:val="̂"/>
                        <m:ctrlPr>
                          <a:rPr lang="en-US" sz="2400" i="1">
                            <a:solidFill>
                              <a:schemeClr val="bg1"/>
                            </a:solidFill>
                            <a:latin typeface="Cambria Math"/>
                          </a:rPr>
                        </m:ctrlPr>
                      </m:accPr>
                      <m:e>
                        <m:r>
                          <m:rPr>
                            <m:sty m:val="p"/>
                          </m:rPr>
                          <a:rPr lang="en-US" sz="2400">
                            <a:solidFill>
                              <a:schemeClr val="bg1"/>
                            </a:solidFill>
                            <a:latin typeface="Cambria Math"/>
                          </a:rPr>
                          <m:t>C</m:t>
                        </m:r>
                        <m:r>
                          <m:rPr>
                            <m:sty m:val="p"/>
                          </m:rPr>
                          <a:rPr lang="en-US" sz="2400" b="0" i="0" smtClean="0">
                            <a:solidFill>
                              <a:schemeClr val="bg1"/>
                            </a:solidFill>
                            <a:latin typeface="Cambria Math"/>
                          </a:rPr>
                          <m:t>BO</m:t>
                        </m:r>
                      </m:e>
                    </m:acc>
                  </m:oMath>
                </a14:m>
                <a:r>
                  <a:rPr lang="en-US" altLang="en-US" sz="2400" dirty="0" smtClean="0">
                    <a:solidFill>
                      <a:srgbClr val="FFFFFF"/>
                    </a:solidFill>
                    <a:latin typeface="Times New Roman" pitchFamily="18" charset="0"/>
                    <a:cs typeface="Times New Roman" pitchFamily="18" charset="0"/>
                    <a:sym typeface="Symbol" pitchFamily="18" charset="2"/>
                  </a:rPr>
                  <a:t> ( 2 góc đối đỉnh)</a:t>
                </a:r>
              </a:p>
              <a:p>
                <a:pPr>
                  <a:spcBef>
                    <a:spcPct val="50000"/>
                  </a:spcBef>
                </a:pPr>
                <a:r>
                  <a:rPr lang="en-US" sz="2400" b="0" dirty="0" smtClean="0">
                    <a:solidFill>
                      <a:schemeClr val="bg1"/>
                    </a:solidFill>
                  </a:rPr>
                  <a:t>        </a:t>
                </a:r>
                <a14:m>
                  <m:oMath xmlns:m="http://schemas.openxmlformats.org/officeDocument/2006/math">
                    <m:acc>
                      <m:accPr>
                        <m:chr m:val="̂"/>
                        <m:ctrlPr>
                          <a:rPr lang="en-US" sz="2400" i="1">
                            <a:solidFill>
                              <a:schemeClr val="bg1"/>
                            </a:solidFill>
                            <a:latin typeface="Cambria Math"/>
                          </a:rPr>
                        </m:ctrlPr>
                      </m:accPr>
                      <m:e>
                        <m:r>
                          <m:rPr>
                            <m:sty m:val="p"/>
                          </m:rPr>
                          <a:rPr lang="en-US" sz="2400" b="0" i="0" smtClean="0">
                            <a:solidFill>
                              <a:schemeClr val="bg1"/>
                            </a:solidFill>
                            <a:latin typeface="Cambria Math"/>
                          </a:rPr>
                          <m:t>KCN</m:t>
                        </m:r>
                      </m:e>
                    </m:acc>
                    <m:r>
                      <a:rPr lang="en-US" sz="2400">
                        <a:solidFill>
                          <a:schemeClr val="bg1"/>
                        </a:solidFill>
                        <a:latin typeface="Cambria Math"/>
                      </a:rPr>
                      <m:t>=</m:t>
                    </m:r>
                    <m:acc>
                      <m:accPr>
                        <m:chr m:val="̂"/>
                        <m:ctrlPr>
                          <a:rPr lang="en-US" sz="2400" i="1">
                            <a:solidFill>
                              <a:schemeClr val="bg1"/>
                            </a:solidFill>
                            <a:latin typeface="Cambria Math"/>
                          </a:rPr>
                        </m:ctrlPr>
                      </m:accPr>
                      <m:e>
                        <m:r>
                          <m:rPr>
                            <m:sty m:val="p"/>
                          </m:rPr>
                          <a:rPr lang="en-US" sz="2400">
                            <a:solidFill>
                              <a:schemeClr val="bg1"/>
                            </a:solidFill>
                            <a:latin typeface="Cambria Math"/>
                          </a:rPr>
                          <m:t>B</m:t>
                        </m:r>
                        <m:r>
                          <m:rPr>
                            <m:sty m:val="p"/>
                          </m:rPr>
                          <a:rPr lang="en-US" sz="2400" b="0" i="0" smtClean="0">
                            <a:solidFill>
                              <a:schemeClr val="bg1"/>
                            </a:solidFill>
                            <a:latin typeface="Cambria Math"/>
                          </a:rPr>
                          <m:t>C</m:t>
                        </m:r>
                        <m:r>
                          <m:rPr>
                            <m:sty m:val="p"/>
                          </m:rPr>
                          <a:rPr lang="en-US" sz="2400">
                            <a:solidFill>
                              <a:schemeClr val="bg1"/>
                            </a:solidFill>
                            <a:latin typeface="Cambria Math"/>
                          </a:rPr>
                          <m:t>O</m:t>
                        </m:r>
                      </m:e>
                    </m:acc>
                  </m:oMath>
                </a14:m>
                <a:r>
                  <a:rPr lang="en-US" altLang="en-US" sz="2400" dirty="0">
                    <a:solidFill>
                      <a:srgbClr val="FFFFFF"/>
                    </a:solidFill>
                    <a:latin typeface="Times New Roman" pitchFamily="18" charset="0"/>
                    <a:cs typeface="Times New Roman" pitchFamily="18" charset="0"/>
                    <a:sym typeface="Symbol" pitchFamily="18" charset="2"/>
                  </a:rPr>
                  <a:t> ( 2 góc đối đỉnh</a:t>
                </a:r>
                <a:r>
                  <a:rPr lang="en-US" altLang="en-US" sz="2400" dirty="0" smtClean="0">
                    <a:solidFill>
                      <a:srgbClr val="FFFFFF"/>
                    </a:solidFill>
                    <a:latin typeface="Times New Roman" pitchFamily="18" charset="0"/>
                    <a:cs typeface="Times New Roman" pitchFamily="18" charset="0"/>
                    <a:sym typeface="Symbol" pitchFamily="18" charset="2"/>
                  </a:rPr>
                  <a:t>)</a:t>
                </a:r>
                <a:endParaRPr lang="en-US" altLang="en-US" sz="2400" dirty="0">
                  <a:solidFill>
                    <a:srgbClr val="FFFFFF"/>
                  </a:solidFill>
                  <a:latin typeface="Times New Roman" pitchFamily="18" charset="0"/>
                  <a:cs typeface="Times New Roman" pitchFamily="18" charset="0"/>
                  <a:sym typeface="Symbol" pitchFamily="18" charset="2"/>
                </a:endParaRPr>
              </a:p>
            </p:txBody>
          </p:sp>
        </mc:Choice>
        <mc:Fallback xmlns="">
          <p:sp>
            <p:nvSpPr>
              <p:cNvPr id="52" name="TextBox 51"/>
              <p:cNvSpPr txBox="1">
                <a:spLocks noRot="1" noChangeAspect="1" noMove="1" noResize="1" noEditPoints="1" noAdjustHandles="1" noChangeArrowheads="1" noChangeShapeType="1" noTextEdit="1"/>
              </p:cNvSpPr>
              <p:nvPr/>
            </p:nvSpPr>
            <p:spPr>
              <a:xfrm>
                <a:off x="6332651" y="2240208"/>
                <a:ext cx="4698137" cy="1046440"/>
              </a:xfrm>
              <a:prstGeom prst="rect">
                <a:avLst/>
              </a:prstGeom>
              <a:blipFill rotWithShape="1">
                <a:blip r:embed="rId5"/>
                <a:stretch>
                  <a:fillRect l="-2075" t="-3488" b="-1162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3" name="TextBox 52"/>
              <p:cNvSpPr txBox="1"/>
              <p:nvPr/>
            </p:nvSpPr>
            <p:spPr>
              <a:xfrm>
                <a:off x="6351412" y="3313878"/>
                <a:ext cx="5779900" cy="473976"/>
              </a:xfrm>
              <a:prstGeom prst="rect">
                <a:avLst/>
              </a:prstGeom>
              <a:noFill/>
            </p:spPr>
            <p:txBody>
              <a:bodyPr wrap="square" rtlCol="0">
                <a:spAutoFit/>
              </a:bodyPr>
              <a:lstStyle/>
              <a:p>
                <a:pPr>
                  <a:spcBef>
                    <a:spcPct val="50000"/>
                  </a:spcBef>
                </a:pPr>
                <a:r>
                  <a:rPr lang="en-US" sz="2400" dirty="0" smtClean="0">
                    <a:solidFill>
                      <a:schemeClr val="bg1"/>
                    </a:solidFill>
                    <a:latin typeface="Cambria Math"/>
                    <a:ea typeface="Cambria Math"/>
                  </a:rPr>
                  <a:t>⇒ </a:t>
                </a:r>
                <a14:m>
                  <m:oMath xmlns:m="http://schemas.openxmlformats.org/officeDocument/2006/math">
                    <m:acc>
                      <m:accPr>
                        <m:chr m:val="̂"/>
                        <m:ctrlPr>
                          <a:rPr lang="en-US" sz="2400" i="1">
                            <a:solidFill>
                              <a:schemeClr val="bg1"/>
                            </a:solidFill>
                            <a:latin typeface="Cambria Math"/>
                          </a:rPr>
                        </m:ctrlPr>
                      </m:accPr>
                      <m:e>
                        <m:r>
                          <m:rPr>
                            <m:sty m:val="p"/>
                          </m:rPr>
                          <a:rPr lang="en-US" sz="2400" b="0" i="0" smtClean="0">
                            <a:solidFill>
                              <a:schemeClr val="bg1"/>
                            </a:solidFill>
                            <a:latin typeface="Cambria Math"/>
                          </a:rPr>
                          <m:t>O</m:t>
                        </m:r>
                        <m:r>
                          <m:rPr>
                            <m:sty m:val="p"/>
                          </m:rPr>
                          <a:rPr lang="en-US" sz="2400">
                            <a:solidFill>
                              <a:schemeClr val="bg1"/>
                            </a:solidFill>
                            <a:latin typeface="Cambria Math"/>
                          </a:rPr>
                          <m:t>B</m:t>
                        </m:r>
                        <m:r>
                          <m:rPr>
                            <m:sty m:val="p"/>
                          </m:rPr>
                          <a:rPr lang="en-US" sz="2400" b="0" i="0" smtClean="0">
                            <a:solidFill>
                              <a:schemeClr val="bg1"/>
                            </a:solidFill>
                            <a:latin typeface="Cambria Math"/>
                          </a:rPr>
                          <m:t>C</m:t>
                        </m:r>
                      </m:e>
                    </m:acc>
                    <m:r>
                      <a:rPr lang="en-US" sz="2400">
                        <a:solidFill>
                          <a:schemeClr val="bg1"/>
                        </a:solidFill>
                        <a:latin typeface="Cambria Math"/>
                      </a:rPr>
                      <m:t>=</m:t>
                    </m:r>
                    <m:acc>
                      <m:accPr>
                        <m:chr m:val="̂"/>
                        <m:ctrlPr>
                          <a:rPr lang="en-US" sz="2400" i="1">
                            <a:solidFill>
                              <a:schemeClr val="bg1"/>
                            </a:solidFill>
                            <a:latin typeface="Cambria Math"/>
                          </a:rPr>
                        </m:ctrlPr>
                      </m:accPr>
                      <m:e>
                        <m:r>
                          <m:rPr>
                            <m:sty m:val="p"/>
                          </m:rPr>
                          <a:rPr lang="en-US" sz="2400" b="0" i="0" smtClean="0">
                            <a:solidFill>
                              <a:schemeClr val="bg1"/>
                            </a:solidFill>
                            <a:latin typeface="Cambria Math"/>
                          </a:rPr>
                          <m:t>O</m:t>
                        </m:r>
                        <m:r>
                          <m:rPr>
                            <m:sty m:val="p"/>
                          </m:rPr>
                          <a:rPr lang="en-US" sz="2400">
                            <a:solidFill>
                              <a:schemeClr val="bg1"/>
                            </a:solidFill>
                            <a:latin typeface="Cambria Math"/>
                          </a:rPr>
                          <m:t>C</m:t>
                        </m:r>
                        <m:r>
                          <m:rPr>
                            <m:sty m:val="p"/>
                          </m:rPr>
                          <a:rPr lang="en-US" sz="2400" b="0" i="0" smtClean="0">
                            <a:solidFill>
                              <a:schemeClr val="bg1"/>
                            </a:solidFill>
                            <a:latin typeface="Cambria Math"/>
                          </a:rPr>
                          <m:t>B</m:t>
                        </m:r>
                      </m:e>
                    </m:acc>
                  </m:oMath>
                </a14:m>
                <a:endParaRPr lang="en-US" altLang="en-US" sz="2400" dirty="0">
                  <a:solidFill>
                    <a:srgbClr val="FFFFFF"/>
                  </a:solidFill>
                  <a:latin typeface="Times New Roman" pitchFamily="18" charset="0"/>
                  <a:cs typeface="Times New Roman" pitchFamily="18" charset="0"/>
                  <a:sym typeface="Symbol" pitchFamily="18" charset="2"/>
                </a:endParaRPr>
              </a:p>
            </p:txBody>
          </p:sp>
        </mc:Choice>
        <mc:Fallback xmlns="">
          <p:sp>
            <p:nvSpPr>
              <p:cNvPr id="53" name="TextBox 52"/>
              <p:cNvSpPr txBox="1">
                <a:spLocks noRot="1" noChangeAspect="1" noMove="1" noResize="1" noEditPoints="1" noAdjustHandles="1" noChangeArrowheads="1" noChangeShapeType="1" noTextEdit="1"/>
              </p:cNvSpPr>
              <p:nvPr/>
            </p:nvSpPr>
            <p:spPr>
              <a:xfrm>
                <a:off x="6351412" y="3313878"/>
                <a:ext cx="5779900" cy="473976"/>
              </a:xfrm>
              <a:prstGeom prst="rect">
                <a:avLst/>
              </a:prstGeom>
              <a:blipFill rotWithShape="1">
                <a:blip r:embed="rId6"/>
                <a:stretch>
                  <a:fillRect l="-1688" t="-9091" b="-28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 name="TextBox 53"/>
              <p:cNvSpPr txBox="1"/>
              <p:nvPr/>
            </p:nvSpPr>
            <p:spPr>
              <a:xfrm>
                <a:off x="10385713" y="1794235"/>
                <a:ext cx="663836" cy="145988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400" i="1" smtClean="0">
                              <a:solidFill>
                                <a:schemeClr val="bg1"/>
                              </a:solidFill>
                              <a:latin typeface="Cambria Math"/>
                            </a:rPr>
                          </m:ctrlPr>
                        </m:dPr>
                        <m:e>
                          <m:eqArr>
                            <m:eqArrPr>
                              <m:ctrlPr>
                                <a:rPr lang="en-US" sz="2400" i="1" smtClean="0">
                                  <a:solidFill>
                                    <a:schemeClr val="bg1"/>
                                  </a:solidFill>
                                  <a:latin typeface="Cambria Math"/>
                                </a:rPr>
                              </m:ctrlPr>
                            </m:eqArrPr>
                            <m:e/>
                            <m:e/>
                            <m:e/>
                            <m:e/>
                          </m:eqArr>
                        </m:e>
                      </m:d>
                    </m:oMath>
                  </m:oMathPara>
                </a14:m>
                <a:endParaRPr lang="en-US" sz="2400" dirty="0"/>
              </a:p>
            </p:txBody>
          </p:sp>
        </mc:Choice>
        <mc:Fallback xmlns="">
          <p:sp>
            <p:nvSpPr>
              <p:cNvPr id="54" name="TextBox 53"/>
              <p:cNvSpPr txBox="1">
                <a:spLocks noRot="1" noChangeAspect="1" noMove="1" noResize="1" noEditPoints="1" noAdjustHandles="1" noChangeArrowheads="1" noChangeShapeType="1" noTextEdit="1"/>
              </p:cNvSpPr>
              <p:nvPr/>
            </p:nvSpPr>
            <p:spPr>
              <a:xfrm>
                <a:off x="10385713" y="1794235"/>
                <a:ext cx="663836" cy="1459887"/>
              </a:xfrm>
              <a:prstGeom prst="rect">
                <a:avLst/>
              </a:prstGeom>
              <a:blipFill rotWithShape="1">
                <a:blip r:embed="rId7"/>
                <a:stretch>
                  <a:fillRect/>
                </a:stretch>
              </a:blipFill>
            </p:spPr>
            <p:txBody>
              <a:bodyPr/>
              <a:lstStyle/>
              <a:p>
                <a:r>
                  <a:rPr lang="en-US">
                    <a:noFill/>
                  </a:rPr>
                  <a:t> </a:t>
                </a:r>
              </a:p>
            </p:txBody>
          </p:sp>
        </mc:Fallback>
      </mc:AlternateContent>
      <p:sp>
        <p:nvSpPr>
          <p:cNvPr id="43" name="TextBox 42"/>
          <p:cNvSpPr txBox="1"/>
          <p:nvPr/>
        </p:nvSpPr>
        <p:spPr>
          <a:xfrm>
            <a:off x="6356708" y="3967182"/>
            <a:ext cx="5194393" cy="1015663"/>
          </a:xfrm>
          <a:prstGeom prst="rect">
            <a:avLst/>
          </a:prstGeom>
          <a:noFill/>
        </p:spPr>
        <p:txBody>
          <a:bodyPr wrap="square" rtlCol="0">
            <a:spAutoFit/>
          </a:bodyPr>
          <a:lstStyle/>
          <a:p>
            <a:pPr>
              <a:spcBef>
                <a:spcPct val="50000"/>
              </a:spcBef>
            </a:pPr>
            <a:r>
              <a:rPr lang="en-US" sz="2400" dirty="0" smtClean="0">
                <a:solidFill>
                  <a:schemeClr val="bg1"/>
                </a:solidFill>
                <a:latin typeface="Cambria Math"/>
                <a:ea typeface="Cambria Math"/>
              </a:rPr>
              <a:t>⇒ </a:t>
            </a:r>
            <a:r>
              <a:rPr lang="en-US" altLang="en-US" sz="2400" dirty="0" smtClean="0">
                <a:solidFill>
                  <a:srgbClr val="FFFFFF"/>
                </a:solidFill>
                <a:latin typeface="Times New Roman" pitchFamily="18" charset="0"/>
                <a:cs typeface="Times New Roman" pitchFamily="18" charset="0"/>
              </a:rPr>
              <a:t>∆</a:t>
            </a:r>
            <a:r>
              <a:rPr lang="en-US" altLang="en-US" sz="2400" dirty="0">
                <a:solidFill>
                  <a:srgbClr val="FFFFFF"/>
                </a:solidFill>
                <a:latin typeface="Times New Roman" pitchFamily="18" charset="0"/>
                <a:cs typeface="Times New Roman" pitchFamily="18" charset="0"/>
              </a:rPr>
              <a:t>OBC cân tại </a:t>
            </a:r>
            <a:r>
              <a:rPr lang="en-US" altLang="en-US" sz="2400" dirty="0" smtClean="0">
                <a:solidFill>
                  <a:srgbClr val="FFFFFF"/>
                </a:solidFill>
                <a:latin typeface="Times New Roman" pitchFamily="18" charset="0"/>
                <a:cs typeface="Times New Roman" pitchFamily="18" charset="0"/>
              </a:rPr>
              <a:t>O</a:t>
            </a:r>
          </a:p>
          <a:p>
            <a:pPr>
              <a:spcBef>
                <a:spcPct val="50000"/>
              </a:spcBef>
            </a:pPr>
            <a:r>
              <a:rPr lang="en-US" altLang="en-US" sz="2400" dirty="0" smtClean="0">
                <a:solidFill>
                  <a:srgbClr val="FFFFFF"/>
                </a:solidFill>
                <a:latin typeface="Times New Roman" pitchFamily="18" charset="0"/>
                <a:cs typeface="Times New Roman" pitchFamily="18" charset="0"/>
              </a:rPr>
              <a:t> (dấu hiệu nhận biết </a:t>
            </a:r>
            <a:r>
              <a:rPr lang="en-US" altLang="en-US" sz="2400" dirty="0" smtClean="0">
                <a:solidFill>
                  <a:srgbClr val="FFFFFF"/>
                </a:solidFill>
                <a:latin typeface="Times New Roman" pitchFamily="18" charset="0"/>
                <a:cs typeface="Times New Roman" pitchFamily="18" charset="0"/>
                <a:sym typeface="Symbol" pitchFamily="18" charset="2"/>
              </a:rPr>
              <a:t>tam giác </a:t>
            </a:r>
            <a:r>
              <a:rPr lang="en-US" altLang="en-US" sz="2400" dirty="0" smtClean="0">
                <a:solidFill>
                  <a:srgbClr val="FFFFFF"/>
                </a:solidFill>
                <a:latin typeface="Times New Roman" pitchFamily="18" charset="0"/>
                <a:cs typeface="Times New Roman" pitchFamily="18" charset="0"/>
              </a:rPr>
              <a:t>cân)</a:t>
            </a:r>
            <a:endParaRPr lang="en-US" altLang="en-US" sz="2400" dirty="0">
              <a:solidFill>
                <a:srgbClr val="FFFFFF"/>
              </a:solidFill>
              <a:latin typeface="Times New Roman" pitchFamily="18" charset="0"/>
              <a:cs typeface="Times New Roman" pitchFamily="18" charset="0"/>
              <a:sym typeface="Symbol" pitchFamily="18" charset="2"/>
            </a:endParaRPr>
          </a:p>
        </p:txBody>
      </p:sp>
      <p:grpSp>
        <p:nvGrpSpPr>
          <p:cNvPr id="44" name="Group 57"/>
          <p:cNvGrpSpPr>
            <a:grpSpLocks/>
          </p:cNvGrpSpPr>
          <p:nvPr/>
        </p:nvGrpSpPr>
        <p:grpSpPr bwMode="auto">
          <a:xfrm>
            <a:off x="630824" y="4982999"/>
            <a:ext cx="3658533" cy="655638"/>
            <a:chOff x="3065" y="1101"/>
            <a:chExt cx="1989" cy="413"/>
          </a:xfrm>
        </p:grpSpPr>
        <p:sp>
          <p:nvSpPr>
            <p:cNvPr id="45" name="Text Box 14"/>
            <p:cNvSpPr txBox="1">
              <a:spLocks noChangeArrowheads="1"/>
            </p:cNvSpPr>
            <p:nvPr/>
          </p:nvSpPr>
          <p:spPr bwMode="auto">
            <a:xfrm>
              <a:off x="3870" y="1101"/>
              <a:ext cx="4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0"/>
                </a:spcBef>
                <a:defRPr>
                  <a:solidFill>
                    <a:schemeClr val="tx1"/>
                  </a:solidFill>
                  <a:latin typeface="Calibri" pitchFamily="34" charset="0"/>
                  <a:cs typeface="Arial" charset="0"/>
                </a:defRPr>
              </a:lvl1pPr>
              <a:lvl2pPr marL="742950" indent="-285750">
                <a:spcBef>
                  <a:spcPct val="0"/>
                </a:spcBef>
                <a:defRPr>
                  <a:solidFill>
                    <a:schemeClr val="tx1"/>
                  </a:solidFill>
                  <a:latin typeface="Calibri" pitchFamily="34" charset="0"/>
                  <a:cs typeface="Arial" charset="0"/>
                </a:defRPr>
              </a:lvl2pPr>
              <a:lvl3pPr marL="1143000" indent="-228600">
                <a:spcBef>
                  <a:spcPct val="0"/>
                </a:spcBef>
                <a:defRPr>
                  <a:solidFill>
                    <a:schemeClr val="tx1"/>
                  </a:solidFill>
                  <a:latin typeface="Calibri" pitchFamily="34" charset="0"/>
                  <a:cs typeface="Arial" charset="0"/>
                </a:defRPr>
              </a:lvl3pPr>
              <a:lvl4pPr marL="1600200" indent="-228600">
                <a:spcBef>
                  <a:spcPct val="0"/>
                </a:spcBef>
                <a:defRPr>
                  <a:solidFill>
                    <a:schemeClr val="tx1"/>
                  </a:solidFill>
                  <a:latin typeface="Calibri" pitchFamily="34" charset="0"/>
                  <a:cs typeface="Arial" charset="0"/>
                </a:defRPr>
              </a:lvl4pPr>
              <a:lvl5pPr marL="2057400" indent="-228600">
                <a:spcBef>
                  <a:spcPct val="0"/>
                </a:spcBef>
                <a:defRPr>
                  <a:solidFill>
                    <a:schemeClr val="tx1"/>
                  </a:solidFill>
                  <a:latin typeface="Calibri" pitchFamily="34" charset="0"/>
                  <a:cs typeface="Arial" charset="0"/>
                </a:defRPr>
              </a:lvl5pPr>
              <a:lvl6pPr marL="2514600" indent="-228600" fontAlgn="base">
                <a:spcBef>
                  <a:spcPct val="0"/>
                </a:spcBef>
                <a:spcAft>
                  <a:spcPct val="0"/>
                </a:spcAft>
                <a:defRPr>
                  <a:solidFill>
                    <a:schemeClr val="tx1"/>
                  </a:solidFill>
                  <a:latin typeface="Calibri" pitchFamily="34" charset="0"/>
                  <a:cs typeface="Arial" charset="0"/>
                </a:defRPr>
              </a:lvl6pPr>
              <a:lvl7pPr marL="2971800" indent="-228600" fontAlgn="base">
                <a:spcBef>
                  <a:spcPct val="0"/>
                </a:spcBef>
                <a:spcAft>
                  <a:spcPct val="0"/>
                </a:spcAft>
                <a:defRPr>
                  <a:solidFill>
                    <a:schemeClr val="tx1"/>
                  </a:solidFill>
                  <a:latin typeface="Calibri" pitchFamily="34" charset="0"/>
                  <a:cs typeface="Arial" charset="0"/>
                </a:defRPr>
              </a:lvl7pPr>
              <a:lvl8pPr marL="3429000" indent="-228600" fontAlgn="base">
                <a:spcBef>
                  <a:spcPct val="0"/>
                </a:spcBef>
                <a:spcAft>
                  <a:spcPct val="0"/>
                </a:spcAft>
                <a:defRPr>
                  <a:solidFill>
                    <a:schemeClr val="tx1"/>
                  </a:solidFill>
                  <a:latin typeface="Calibri" pitchFamily="34" charset="0"/>
                  <a:cs typeface="Arial" charset="0"/>
                </a:defRPr>
              </a:lvl8pPr>
              <a:lvl9pPr marL="3886200" indent="-228600" fontAlgn="base">
                <a:spcBef>
                  <a:spcPct val="0"/>
                </a:spcBef>
                <a:spcAft>
                  <a:spcPct val="0"/>
                </a:spcAft>
                <a:defRPr>
                  <a:solidFill>
                    <a:schemeClr val="tx1"/>
                  </a:solidFill>
                  <a:latin typeface="Calibri" pitchFamily="34" charset="0"/>
                  <a:cs typeface="Arial" charset="0"/>
                </a:defRPr>
              </a:lvl9pPr>
            </a:lstStyle>
            <a:p>
              <a:pPr algn="ctr">
                <a:spcBef>
                  <a:spcPct val="50000"/>
                </a:spcBef>
                <a:buFontTx/>
                <a:buNone/>
              </a:pPr>
              <a:r>
                <a:rPr lang="en-US" altLang="en-US" sz="2800" dirty="0">
                  <a:solidFill>
                    <a:srgbClr val="FFFFFF"/>
                  </a:solidFill>
                  <a:sym typeface="Symbol" pitchFamily="18" charset="2"/>
                </a:rPr>
                <a:t></a:t>
              </a:r>
            </a:p>
          </p:txBody>
        </p:sp>
        <p:sp>
          <p:nvSpPr>
            <p:cNvPr id="48" name="Line 59"/>
            <p:cNvSpPr>
              <a:spLocks noChangeShapeType="1"/>
            </p:cNvSpPr>
            <p:nvPr/>
          </p:nvSpPr>
          <p:spPr bwMode="auto">
            <a:xfrm>
              <a:off x="3072" y="1364"/>
              <a:ext cx="1982"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2400"/>
            </a:p>
          </p:txBody>
        </p:sp>
        <p:sp>
          <p:nvSpPr>
            <p:cNvPr id="50" name="Line 60"/>
            <p:cNvSpPr>
              <a:spLocks noChangeShapeType="1"/>
            </p:cNvSpPr>
            <p:nvPr/>
          </p:nvSpPr>
          <p:spPr bwMode="auto">
            <a:xfrm>
              <a:off x="3065" y="1364"/>
              <a:ext cx="0" cy="141"/>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2400"/>
            </a:p>
          </p:txBody>
        </p:sp>
        <p:sp>
          <p:nvSpPr>
            <p:cNvPr id="51" name="Line 61"/>
            <p:cNvSpPr>
              <a:spLocks noChangeShapeType="1"/>
            </p:cNvSpPr>
            <p:nvPr/>
          </p:nvSpPr>
          <p:spPr bwMode="auto">
            <a:xfrm>
              <a:off x="5053" y="1373"/>
              <a:ext cx="0" cy="141"/>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2400"/>
            </a:p>
          </p:txBody>
        </p:sp>
      </p:grpSp>
      <mc:AlternateContent xmlns:mc="http://schemas.openxmlformats.org/markup-compatibility/2006" xmlns:a14="http://schemas.microsoft.com/office/drawing/2010/main">
        <mc:Choice Requires="a14">
          <p:sp>
            <p:nvSpPr>
              <p:cNvPr id="55" name="TextBox 54"/>
              <p:cNvSpPr txBox="1"/>
              <p:nvPr/>
            </p:nvSpPr>
            <p:spPr>
              <a:xfrm>
                <a:off x="353009" y="5668423"/>
                <a:ext cx="1927487" cy="855619"/>
              </a:xfrm>
              <a:prstGeom prst="rect">
                <a:avLst/>
              </a:prstGeom>
              <a:noFill/>
            </p:spPr>
            <p:txBody>
              <a:bodyPr wrap="square" rtlCol="0">
                <a:spAutoFit/>
              </a:bodyPr>
              <a:lstStyle/>
              <a:p>
                <a14:m>
                  <m:oMath xmlns:m="http://schemas.openxmlformats.org/officeDocument/2006/math">
                    <m:acc>
                      <m:accPr>
                        <m:chr m:val="̂"/>
                        <m:ctrlPr>
                          <a:rPr lang="en-US" sz="2400" i="1" smtClean="0">
                            <a:solidFill>
                              <a:schemeClr val="bg1"/>
                            </a:solidFill>
                            <a:latin typeface="Cambria Math"/>
                          </a:rPr>
                        </m:ctrlPr>
                      </m:accPr>
                      <m:e>
                        <m:r>
                          <m:rPr>
                            <m:sty m:val="p"/>
                          </m:rPr>
                          <a:rPr lang="en-US" sz="2400" b="0" i="0" smtClean="0">
                            <a:solidFill>
                              <a:schemeClr val="bg1"/>
                            </a:solidFill>
                            <a:latin typeface="Cambria Math"/>
                          </a:rPr>
                          <m:t>OBC</m:t>
                        </m:r>
                      </m:e>
                    </m:acc>
                    <m:r>
                      <a:rPr lang="en-US" sz="2400" b="0" i="0" smtClean="0">
                        <a:solidFill>
                          <a:schemeClr val="bg1"/>
                        </a:solidFill>
                        <a:latin typeface="Cambria Math"/>
                      </a:rPr>
                      <m:t>=</m:t>
                    </m:r>
                    <m:acc>
                      <m:accPr>
                        <m:chr m:val="̂"/>
                        <m:ctrlPr>
                          <a:rPr lang="en-US" sz="2400" i="1" smtClean="0">
                            <a:solidFill>
                              <a:schemeClr val="bg1"/>
                            </a:solidFill>
                            <a:latin typeface="Cambria Math"/>
                          </a:rPr>
                        </m:ctrlPr>
                      </m:accPr>
                      <m:e>
                        <m:r>
                          <m:rPr>
                            <m:sty m:val="p"/>
                          </m:rPr>
                          <a:rPr lang="en-US" sz="2400" b="0" i="0" smtClean="0">
                            <a:solidFill>
                              <a:schemeClr val="bg1"/>
                            </a:solidFill>
                            <a:latin typeface="Cambria Math"/>
                          </a:rPr>
                          <m:t>HBM</m:t>
                        </m:r>
                      </m:e>
                    </m:acc>
                  </m:oMath>
                </a14:m>
                <a:r>
                  <a:rPr lang="en-US" sz="2400" dirty="0" smtClean="0">
                    <a:solidFill>
                      <a:schemeClr val="bg1"/>
                    </a:solidFill>
                    <a:latin typeface="Times New Roman" pitchFamily="18" charset="0"/>
                    <a:cs typeface="Times New Roman" pitchFamily="18" charset="0"/>
                  </a:rPr>
                  <a:t> </a:t>
                </a:r>
                <a14:m>
                  <m:oMath xmlns:m="http://schemas.openxmlformats.org/officeDocument/2006/math">
                    <m:acc>
                      <m:accPr>
                        <m:chr m:val="̂"/>
                        <m:ctrlPr>
                          <a:rPr lang="en-US" sz="2400" i="1">
                            <a:solidFill>
                              <a:schemeClr val="bg1"/>
                            </a:solidFill>
                            <a:latin typeface="Cambria Math"/>
                          </a:rPr>
                        </m:ctrlPr>
                      </m:accPr>
                      <m:e>
                        <m:r>
                          <m:rPr>
                            <m:sty m:val="p"/>
                          </m:rPr>
                          <a:rPr lang="en-US" sz="2400">
                            <a:solidFill>
                              <a:schemeClr val="bg1"/>
                            </a:solidFill>
                            <a:latin typeface="Cambria Math"/>
                          </a:rPr>
                          <m:t>OC</m:t>
                        </m:r>
                        <m:r>
                          <m:rPr>
                            <m:sty m:val="p"/>
                          </m:rPr>
                          <a:rPr lang="en-US" sz="2400" b="0" i="0" smtClean="0">
                            <a:solidFill>
                              <a:schemeClr val="bg1"/>
                            </a:solidFill>
                            <a:latin typeface="Cambria Math"/>
                          </a:rPr>
                          <m:t>B</m:t>
                        </m:r>
                      </m:e>
                    </m:acc>
                    <m:r>
                      <a:rPr lang="en-US" sz="2400">
                        <a:solidFill>
                          <a:schemeClr val="bg1"/>
                        </a:solidFill>
                        <a:latin typeface="Cambria Math"/>
                      </a:rPr>
                      <m:t>=</m:t>
                    </m:r>
                    <m:acc>
                      <m:accPr>
                        <m:chr m:val="̂"/>
                        <m:ctrlPr>
                          <a:rPr lang="en-US" sz="2400" i="1">
                            <a:solidFill>
                              <a:schemeClr val="bg1"/>
                            </a:solidFill>
                            <a:latin typeface="Cambria Math"/>
                          </a:rPr>
                        </m:ctrlPr>
                      </m:accPr>
                      <m:e>
                        <m:r>
                          <m:rPr>
                            <m:sty m:val="p"/>
                          </m:rPr>
                          <a:rPr lang="en-US" sz="2400" b="0" i="0" smtClean="0">
                            <a:solidFill>
                              <a:schemeClr val="bg1"/>
                            </a:solidFill>
                            <a:latin typeface="Cambria Math"/>
                          </a:rPr>
                          <m:t>K</m:t>
                        </m:r>
                        <m:r>
                          <m:rPr>
                            <m:sty m:val="p"/>
                          </m:rPr>
                          <a:rPr lang="en-US" sz="2400">
                            <a:solidFill>
                              <a:schemeClr val="bg1"/>
                            </a:solidFill>
                            <a:latin typeface="Cambria Math"/>
                          </a:rPr>
                          <m:t>C</m:t>
                        </m:r>
                        <m:r>
                          <m:rPr>
                            <m:sty m:val="p"/>
                          </m:rPr>
                          <a:rPr lang="en-US" sz="2400" b="0" i="0" smtClean="0">
                            <a:solidFill>
                              <a:schemeClr val="bg1"/>
                            </a:solidFill>
                            <a:latin typeface="Cambria Math"/>
                          </a:rPr>
                          <m:t>N</m:t>
                        </m:r>
                      </m:e>
                    </m:acc>
                  </m:oMath>
                </a14:m>
                <a:endParaRPr lang="en-US" sz="2400" dirty="0">
                  <a:solidFill>
                    <a:schemeClr val="bg1"/>
                  </a:solidFill>
                  <a:latin typeface="Times New Roman" pitchFamily="18" charset="0"/>
                  <a:cs typeface="Times New Roman" pitchFamily="18" charset="0"/>
                </a:endParaRPr>
              </a:p>
            </p:txBody>
          </p:sp>
        </mc:Choice>
        <mc:Fallback xmlns="">
          <p:sp>
            <p:nvSpPr>
              <p:cNvPr id="55" name="TextBox 54"/>
              <p:cNvSpPr txBox="1">
                <a:spLocks noRot="1" noChangeAspect="1" noMove="1" noResize="1" noEditPoints="1" noAdjustHandles="1" noChangeArrowheads="1" noChangeShapeType="1" noTextEdit="1"/>
              </p:cNvSpPr>
              <p:nvPr/>
            </p:nvSpPr>
            <p:spPr>
              <a:xfrm>
                <a:off x="353009" y="5668423"/>
                <a:ext cx="1927487" cy="855619"/>
              </a:xfrm>
              <a:prstGeom prst="rect">
                <a:avLst/>
              </a:prstGeom>
              <a:blipFill rotWithShape="1">
                <a:blip r:embed="rId8"/>
                <a:stretch>
                  <a:fillRect/>
                </a:stretch>
              </a:blipFill>
            </p:spPr>
            <p:txBody>
              <a:bodyPr/>
              <a:lstStyle/>
              <a:p>
                <a:r>
                  <a:rPr lang="en-US">
                    <a:noFill/>
                  </a:rPr>
                  <a:t> </a:t>
                </a:r>
              </a:p>
            </p:txBody>
          </p:sp>
        </mc:Fallback>
      </mc:AlternateContent>
      <p:sp>
        <p:nvSpPr>
          <p:cNvPr id="56" name="Arc 55"/>
          <p:cNvSpPr/>
          <p:nvPr/>
        </p:nvSpPr>
        <p:spPr>
          <a:xfrm rot="2206356">
            <a:off x="268621" y="2178333"/>
            <a:ext cx="451192" cy="423063"/>
          </a:xfrm>
          <a:prstGeom prst="arc">
            <a:avLst/>
          </a:prstGeom>
          <a:ln w="28575">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8" name="Arc 57"/>
          <p:cNvSpPr/>
          <p:nvPr/>
        </p:nvSpPr>
        <p:spPr>
          <a:xfrm rot="921081">
            <a:off x="3815118" y="2279287"/>
            <a:ext cx="363741" cy="427590"/>
          </a:xfrm>
          <a:prstGeom prst="arc">
            <a:avLst/>
          </a:prstGeom>
          <a:ln w="28575">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0" name="Arc 59"/>
          <p:cNvSpPr/>
          <p:nvPr/>
        </p:nvSpPr>
        <p:spPr>
          <a:xfrm rot="921081">
            <a:off x="3782874" y="2332151"/>
            <a:ext cx="339015" cy="328583"/>
          </a:xfrm>
          <a:prstGeom prst="arc">
            <a:avLst/>
          </a:prstGeom>
          <a:ln w="28575">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6" name="Group 5"/>
          <p:cNvGrpSpPr/>
          <p:nvPr/>
        </p:nvGrpSpPr>
        <p:grpSpPr>
          <a:xfrm>
            <a:off x="1701509" y="2248202"/>
            <a:ext cx="420207" cy="381427"/>
            <a:chOff x="1701509" y="2248202"/>
            <a:chExt cx="420207" cy="381427"/>
          </a:xfrm>
        </p:grpSpPr>
        <p:sp>
          <p:nvSpPr>
            <p:cNvPr id="57" name="Arc 56"/>
            <p:cNvSpPr/>
            <p:nvPr/>
          </p:nvSpPr>
          <p:spPr>
            <a:xfrm rot="19660713" flipH="1">
              <a:off x="1701509" y="2248202"/>
              <a:ext cx="420207" cy="334625"/>
            </a:xfrm>
            <a:prstGeom prst="arc">
              <a:avLst/>
            </a:prstGeom>
            <a:ln w="28575">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1" name="Arc 60"/>
            <p:cNvSpPr/>
            <p:nvPr/>
          </p:nvSpPr>
          <p:spPr>
            <a:xfrm rot="20233187" flipH="1">
              <a:off x="1795281" y="2309362"/>
              <a:ext cx="275748" cy="320267"/>
            </a:xfrm>
            <a:prstGeom prst="arc">
              <a:avLst/>
            </a:prstGeom>
            <a:ln w="28575">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63" name="Arc 62"/>
          <p:cNvSpPr/>
          <p:nvPr/>
        </p:nvSpPr>
        <p:spPr>
          <a:xfrm rot="19660713" flipH="1">
            <a:off x="5134531" y="2185190"/>
            <a:ext cx="464845" cy="423063"/>
          </a:xfrm>
          <a:prstGeom prst="arc">
            <a:avLst/>
          </a:prstGeom>
          <a:ln w="28575">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5" name="Group 4"/>
          <p:cNvGrpSpPr/>
          <p:nvPr/>
        </p:nvGrpSpPr>
        <p:grpSpPr>
          <a:xfrm>
            <a:off x="1937034" y="2484963"/>
            <a:ext cx="420207" cy="366639"/>
            <a:chOff x="1920409" y="2484963"/>
            <a:chExt cx="420207" cy="366639"/>
          </a:xfrm>
        </p:grpSpPr>
        <p:sp>
          <p:nvSpPr>
            <p:cNvPr id="59" name="Arc 58"/>
            <p:cNvSpPr/>
            <p:nvPr/>
          </p:nvSpPr>
          <p:spPr>
            <a:xfrm rot="8100858" flipH="1">
              <a:off x="1920409" y="2516977"/>
              <a:ext cx="420207" cy="334625"/>
            </a:xfrm>
            <a:prstGeom prst="arc">
              <a:avLst/>
            </a:prstGeom>
            <a:ln w="28575">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2" name="Arc 61"/>
            <p:cNvSpPr/>
            <p:nvPr/>
          </p:nvSpPr>
          <p:spPr>
            <a:xfrm rot="9090756" flipH="1">
              <a:off x="1951076" y="2484963"/>
              <a:ext cx="299935" cy="287765"/>
            </a:xfrm>
            <a:prstGeom prst="arc">
              <a:avLst/>
            </a:prstGeom>
            <a:ln w="28575">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64" name="Arc 63"/>
          <p:cNvSpPr/>
          <p:nvPr/>
        </p:nvSpPr>
        <p:spPr>
          <a:xfrm rot="12438752">
            <a:off x="3624174" y="2476044"/>
            <a:ext cx="256706" cy="262843"/>
          </a:xfrm>
          <a:prstGeom prst="arc">
            <a:avLst/>
          </a:prstGeom>
          <a:ln w="28575">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5" name="Arc 64"/>
          <p:cNvSpPr/>
          <p:nvPr/>
        </p:nvSpPr>
        <p:spPr>
          <a:xfrm rot="12438752">
            <a:off x="3565217" y="2399019"/>
            <a:ext cx="298967" cy="418345"/>
          </a:xfrm>
          <a:prstGeom prst="arc">
            <a:avLst/>
          </a:prstGeom>
          <a:ln w="28575">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13810907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49"/>
                                        </p:tgtEl>
                                        <p:attrNameLst>
                                          <p:attrName>style.visibility</p:attrName>
                                        </p:attrNameLst>
                                      </p:cBhvr>
                                      <p:to>
                                        <p:strVal val="visible"/>
                                      </p:to>
                                    </p:set>
                                    <p:animEffect transition="in" filter="box(in)">
                                      <p:cBhvr>
                                        <p:cTn id="11" dur="500"/>
                                        <p:tgtEl>
                                          <p:spTgt spid="49"/>
                                        </p:tgtEl>
                                      </p:cBhvr>
                                    </p:animEffect>
                                  </p:childTnLst>
                                </p:cTn>
                              </p:par>
                            </p:childTnLst>
                          </p:cTn>
                        </p:par>
                      </p:childTnLst>
                    </p:cTn>
                  </p:par>
                  <p:par>
                    <p:cTn id="12" fill="hold">
                      <p:stCondLst>
                        <p:cond delay="indefinite"/>
                      </p:stCondLst>
                      <p:childTnLst>
                        <p:par>
                          <p:cTn id="13" fill="hold">
                            <p:stCondLst>
                              <p:cond delay="0"/>
                            </p:stCondLst>
                            <p:childTnLst>
                              <p:par>
                                <p:cTn id="14" presetID="18" presetClass="entr" presetSubtype="12" fill="hold" grpId="0" nodeType="clickEffect">
                                  <p:stCondLst>
                                    <p:cond delay="0"/>
                                  </p:stCondLst>
                                  <p:childTnLst>
                                    <p:set>
                                      <p:cBhvr>
                                        <p:cTn id="15" dur="1" fill="hold">
                                          <p:stCondLst>
                                            <p:cond delay="0"/>
                                          </p:stCondLst>
                                        </p:cTn>
                                        <p:tgtEl>
                                          <p:spTgt spid="42"/>
                                        </p:tgtEl>
                                        <p:attrNameLst>
                                          <p:attrName>style.visibility</p:attrName>
                                        </p:attrNameLst>
                                      </p:cBhvr>
                                      <p:to>
                                        <p:strVal val="visible"/>
                                      </p:to>
                                    </p:set>
                                    <p:animEffect transition="in" filter="strips(downLeft)">
                                      <p:cBhvr>
                                        <p:cTn id="16" dur="500"/>
                                        <p:tgtEl>
                                          <p:spTgt spid="42"/>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fade">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44"/>
                                        </p:tgtEl>
                                        <p:attrNameLst>
                                          <p:attrName>style.visibility</p:attrName>
                                        </p:attrNameLst>
                                      </p:cBhvr>
                                      <p:to>
                                        <p:strVal val="visible"/>
                                      </p:to>
                                    </p:set>
                                    <p:anim calcmode="lin" valueType="num">
                                      <p:cBhvr additive="base">
                                        <p:cTn id="26" dur="500" fill="hold"/>
                                        <p:tgtEl>
                                          <p:spTgt spid="44"/>
                                        </p:tgtEl>
                                        <p:attrNameLst>
                                          <p:attrName>ppt_x</p:attrName>
                                        </p:attrNameLst>
                                      </p:cBhvr>
                                      <p:tavLst>
                                        <p:tav tm="0">
                                          <p:val>
                                            <p:strVal val="#ppt_x"/>
                                          </p:val>
                                        </p:tav>
                                        <p:tav tm="100000">
                                          <p:val>
                                            <p:strVal val="#ppt_x"/>
                                          </p:val>
                                        </p:tav>
                                      </p:tavLst>
                                    </p:anim>
                                    <p:anim calcmode="lin" valueType="num">
                                      <p:cBhvr additive="base">
                                        <p:cTn id="27"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55"/>
                                        </p:tgtEl>
                                        <p:attrNameLst>
                                          <p:attrName>style.visibility</p:attrName>
                                        </p:attrNameLst>
                                      </p:cBhvr>
                                      <p:to>
                                        <p:strVal val="visible"/>
                                      </p:to>
                                    </p:set>
                                    <p:animEffect transition="in" filter="fade">
                                      <p:cBhvr>
                                        <p:cTn id="32" dur="500"/>
                                        <p:tgtEl>
                                          <p:spTgt spid="5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500"/>
                                        <p:tgtEl>
                                          <p:spTgt spid="6"/>
                                        </p:tgtEl>
                                      </p:cBhvr>
                                    </p:animEffect>
                                  </p:childTnLst>
                                </p:cTn>
                              </p:par>
                            </p:childTnLst>
                          </p:cTn>
                        </p:par>
                        <p:par>
                          <p:cTn id="38" fill="hold">
                            <p:stCondLst>
                              <p:cond delay="500"/>
                            </p:stCondLst>
                            <p:childTnLst>
                              <p:par>
                                <p:cTn id="39" presetID="10" presetClass="entr" presetSubtype="0" fill="hold" nodeType="after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fade">
                                      <p:cBhvr>
                                        <p:cTn id="41" dur="500"/>
                                        <p:tgtEl>
                                          <p:spTgt spid="5"/>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60"/>
                                        </p:tgtEl>
                                        <p:attrNameLst>
                                          <p:attrName>style.visibility</p:attrName>
                                        </p:attrNameLst>
                                      </p:cBhvr>
                                      <p:to>
                                        <p:strVal val="visible"/>
                                      </p:to>
                                    </p:set>
                                    <p:animEffect transition="in" filter="fade">
                                      <p:cBhvr>
                                        <p:cTn id="44" dur="10"/>
                                        <p:tgtEl>
                                          <p:spTgt spid="60"/>
                                        </p:tgtEl>
                                      </p:cBhvr>
                                    </p:animEffect>
                                  </p:childTnLst>
                                </p:cTn>
                              </p:par>
                            </p:childTnLst>
                          </p:cTn>
                        </p:par>
                        <p:par>
                          <p:cTn id="45" fill="hold">
                            <p:stCondLst>
                              <p:cond delay="1000"/>
                            </p:stCondLst>
                            <p:childTnLst>
                              <p:par>
                                <p:cTn id="46" presetID="10" presetClass="entr" presetSubtype="0" fill="hold" grpId="0" nodeType="afterEffect">
                                  <p:stCondLst>
                                    <p:cond delay="0"/>
                                  </p:stCondLst>
                                  <p:childTnLst>
                                    <p:set>
                                      <p:cBhvr>
                                        <p:cTn id="47" dur="1" fill="hold">
                                          <p:stCondLst>
                                            <p:cond delay="0"/>
                                          </p:stCondLst>
                                        </p:cTn>
                                        <p:tgtEl>
                                          <p:spTgt spid="64"/>
                                        </p:tgtEl>
                                        <p:attrNameLst>
                                          <p:attrName>style.visibility</p:attrName>
                                        </p:attrNameLst>
                                      </p:cBhvr>
                                      <p:to>
                                        <p:strVal val="visible"/>
                                      </p:to>
                                    </p:set>
                                    <p:animEffect transition="in" filter="fade">
                                      <p:cBhvr>
                                        <p:cTn id="48" dur="10"/>
                                        <p:tgtEl>
                                          <p:spTgt spid="64"/>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3"/>
                                        </p:tgtEl>
                                        <p:attrNameLst>
                                          <p:attrName>style.visibility</p:attrName>
                                        </p:attrNameLst>
                                      </p:cBhvr>
                                      <p:to>
                                        <p:strVal val="visible"/>
                                      </p:to>
                                    </p:set>
                                    <p:animEffect transition="in" filter="fade">
                                      <p:cBhvr>
                                        <p:cTn id="53" dur="500"/>
                                        <p:tgtEl>
                                          <p:spTgt spid="3"/>
                                        </p:tgtEl>
                                      </p:cBhvr>
                                    </p:animEffect>
                                  </p:childTnLst>
                                </p:cTn>
                              </p:par>
                            </p:childTnLst>
                          </p:cTn>
                        </p:par>
                        <p:par>
                          <p:cTn id="54" fill="hold">
                            <p:stCondLst>
                              <p:cond delay="500"/>
                            </p:stCondLst>
                            <p:childTnLst>
                              <p:par>
                                <p:cTn id="55" presetID="10" presetClass="entr" presetSubtype="0" fill="hold" grpId="0" nodeType="afterEffect">
                                  <p:stCondLst>
                                    <p:cond delay="0"/>
                                  </p:stCondLst>
                                  <p:childTnLst>
                                    <p:set>
                                      <p:cBhvr>
                                        <p:cTn id="56" dur="1" fill="hold">
                                          <p:stCondLst>
                                            <p:cond delay="0"/>
                                          </p:stCondLst>
                                        </p:cTn>
                                        <p:tgtEl>
                                          <p:spTgt spid="65"/>
                                        </p:tgtEl>
                                        <p:attrNameLst>
                                          <p:attrName>style.visibility</p:attrName>
                                        </p:attrNameLst>
                                      </p:cBhvr>
                                      <p:to>
                                        <p:strVal val="visible"/>
                                      </p:to>
                                    </p:set>
                                    <p:animEffect transition="in" filter="fade">
                                      <p:cBhvr>
                                        <p:cTn id="57" dur="10"/>
                                        <p:tgtEl>
                                          <p:spTgt spid="65"/>
                                        </p:tgtEl>
                                      </p:cBhvr>
                                    </p:animEffect>
                                  </p:childTnLst>
                                </p:cTn>
                              </p:par>
                            </p:childTnLst>
                          </p:cTn>
                        </p:par>
                        <p:par>
                          <p:cTn id="58" fill="hold">
                            <p:stCondLst>
                              <p:cond delay="510"/>
                            </p:stCondLst>
                            <p:childTnLst>
                              <p:par>
                                <p:cTn id="59" presetID="10" presetClass="entr" presetSubtype="0" fill="hold" grpId="0" nodeType="afterEffect">
                                  <p:stCondLst>
                                    <p:cond delay="0"/>
                                  </p:stCondLst>
                                  <p:childTnLst>
                                    <p:set>
                                      <p:cBhvr>
                                        <p:cTn id="60" dur="1" fill="hold">
                                          <p:stCondLst>
                                            <p:cond delay="0"/>
                                          </p:stCondLst>
                                        </p:cTn>
                                        <p:tgtEl>
                                          <p:spTgt spid="58"/>
                                        </p:tgtEl>
                                        <p:attrNameLst>
                                          <p:attrName>style.visibility</p:attrName>
                                        </p:attrNameLst>
                                      </p:cBhvr>
                                      <p:to>
                                        <p:strVal val="visible"/>
                                      </p:to>
                                    </p:set>
                                    <p:animEffect transition="in" filter="fade">
                                      <p:cBhvr>
                                        <p:cTn id="61" dur="10"/>
                                        <p:tgtEl>
                                          <p:spTgt spid="58"/>
                                        </p:tgtEl>
                                      </p:cBhvr>
                                    </p:animEffect>
                                  </p:childTnLst>
                                </p:cTn>
                              </p:par>
                            </p:childTnLst>
                          </p:cTn>
                        </p:par>
                      </p:childTnLst>
                    </p:cTn>
                  </p:par>
                  <p:par>
                    <p:cTn id="62" fill="hold">
                      <p:stCondLst>
                        <p:cond delay="indefinite"/>
                      </p:stCondLst>
                      <p:childTnLst>
                        <p:par>
                          <p:cTn id="63" fill="hold">
                            <p:stCondLst>
                              <p:cond delay="0"/>
                            </p:stCondLst>
                            <p:childTnLst>
                              <p:par>
                                <p:cTn id="64" presetID="12" presetClass="entr" presetSubtype="4" fill="hold" grpId="0" nodeType="clickEffect">
                                  <p:stCondLst>
                                    <p:cond delay="0"/>
                                  </p:stCondLst>
                                  <p:childTnLst>
                                    <p:set>
                                      <p:cBhvr>
                                        <p:cTn id="65" dur="1" fill="hold">
                                          <p:stCondLst>
                                            <p:cond delay="0"/>
                                          </p:stCondLst>
                                        </p:cTn>
                                        <p:tgtEl>
                                          <p:spTgt spid="47"/>
                                        </p:tgtEl>
                                        <p:attrNameLst>
                                          <p:attrName>style.visibility</p:attrName>
                                        </p:attrNameLst>
                                      </p:cBhvr>
                                      <p:to>
                                        <p:strVal val="visible"/>
                                      </p:to>
                                    </p:set>
                                    <p:animEffect transition="in" filter="slide(fromBottom)">
                                      <p:cBhvr>
                                        <p:cTn id="66" dur="500"/>
                                        <p:tgtEl>
                                          <p:spTgt spid="47"/>
                                        </p:tgtEl>
                                      </p:cBhvr>
                                    </p:animEffect>
                                  </p:childTnLst>
                                </p:cTn>
                              </p:par>
                            </p:childTnLst>
                          </p:cTn>
                        </p:par>
                        <p:par>
                          <p:cTn id="67" fill="hold">
                            <p:stCondLst>
                              <p:cond delay="500"/>
                            </p:stCondLst>
                            <p:childTnLst>
                              <p:par>
                                <p:cTn id="68" presetID="4" presetClass="entr" presetSubtype="16" fill="hold" grpId="0" nodeType="afterEffect">
                                  <p:stCondLst>
                                    <p:cond delay="0"/>
                                  </p:stCondLst>
                                  <p:childTnLst>
                                    <p:set>
                                      <p:cBhvr>
                                        <p:cTn id="69" dur="1" fill="hold">
                                          <p:stCondLst>
                                            <p:cond delay="0"/>
                                          </p:stCondLst>
                                        </p:cTn>
                                        <p:tgtEl>
                                          <p:spTgt spid="46"/>
                                        </p:tgtEl>
                                        <p:attrNameLst>
                                          <p:attrName>style.visibility</p:attrName>
                                        </p:attrNameLst>
                                      </p:cBhvr>
                                      <p:to>
                                        <p:strVal val="visible"/>
                                      </p:to>
                                    </p:set>
                                    <p:animEffect transition="in" filter="box(in)">
                                      <p:cBhvr>
                                        <p:cTn id="70" dur="500"/>
                                        <p:tgtEl>
                                          <p:spTgt spid="46"/>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grpId="0" nodeType="clickEffect">
                                  <p:stCondLst>
                                    <p:cond delay="0"/>
                                  </p:stCondLst>
                                  <p:childTnLst>
                                    <p:set>
                                      <p:cBhvr>
                                        <p:cTn id="74" dur="1" fill="hold">
                                          <p:stCondLst>
                                            <p:cond delay="0"/>
                                          </p:stCondLst>
                                        </p:cTn>
                                        <p:tgtEl>
                                          <p:spTgt spid="4"/>
                                        </p:tgtEl>
                                        <p:attrNameLst>
                                          <p:attrName>style.visibility</p:attrName>
                                        </p:attrNameLst>
                                      </p:cBhvr>
                                      <p:to>
                                        <p:strVal val="visible"/>
                                      </p:to>
                                    </p:set>
                                    <p:animEffect transition="in" filter="fade">
                                      <p:cBhvr>
                                        <p:cTn id="75" dur="500"/>
                                        <p:tgtEl>
                                          <p:spTgt spid="4"/>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grpId="0" nodeType="clickEffect">
                                  <p:stCondLst>
                                    <p:cond delay="0"/>
                                  </p:stCondLst>
                                  <p:childTnLst>
                                    <p:set>
                                      <p:cBhvr>
                                        <p:cTn id="79" dur="1" fill="hold">
                                          <p:stCondLst>
                                            <p:cond delay="0"/>
                                          </p:stCondLst>
                                        </p:cTn>
                                        <p:tgtEl>
                                          <p:spTgt spid="52"/>
                                        </p:tgtEl>
                                        <p:attrNameLst>
                                          <p:attrName>style.visibility</p:attrName>
                                        </p:attrNameLst>
                                      </p:cBhvr>
                                      <p:to>
                                        <p:strVal val="visible"/>
                                      </p:to>
                                    </p:set>
                                    <p:animEffect transition="in" filter="fade">
                                      <p:cBhvr>
                                        <p:cTn id="80" dur="500"/>
                                        <p:tgtEl>
                                          <p:spTgt spid="52"/>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grpId="0" nodeType="clickEffect">
                                  <p:stCondLst>
                                    <p:cond delay="0"/>
                                  </p:stCondLst>
                                  <p:childTnLst>
                                    <p:set>
                                      <p:cBhvr>
                                        <p:cTn id="84" dur="1" fill="hold">
                                          <p:stCondLst>
                                            <p:cond delay="0"/>
                                          </p:stCondLst>
                                        </p:cTn>
                                        <p:tgtEl>
                                          <p:spTgt spid="54"/>
                                        </p:tgtEl>
                                        <p:attrNameLst>
                                          <p:attrName>style.visibility</p:attrName>
                                        </p:attrNameLst>
                                      </p:cBhvr>
                                      <p:to>
                                        <p:strVal val="visible"/>
                                      </p:to>
                                    </p:set>
                                    <p:animEffect transition="in" filter="fade">
                                      <p:cBhvr>
                                        <p:cTn id="85" dur="500"/>
                                        <p:tgtEl>
                                          <p:spTgt spid="54"/>
                                        </p:tgtEl>
                                      </p:cBhvr>
                                    </p:animEffect>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grpId="0" nodeType="clickEffect">
                                  <p:stCondLst>
                                    <p:cond delay="0"/>
                                  </p:stCondLst>
                                  <p:childTnLst>
                                    <p:set>
                                      <p:cBhvr>
                                        <p:cTn id="89" dur="1" fill="hold">
                                          <p:stCondLst>
                                            <p:cond delay="0"/>
                                          </p:stCondLst>
                                        </p:cTn>
                                        <p:tgtEl>
                                          <p:spTgt spid="53"/>
                                        </p:tgtEl>
                                        <p:attrNameLst>
                                          <p:attrName>style.visibility</p:attrName>
                                        </p:attrNameLst>
                                      </p:cBhvr>
                                      <p:to>
                                        <p:strVal val="visible"/>
                                      </p:to>
                                    </p:set>
                                    <p:animEffect transition="in" filter="fade">
                                      <p:cBhvr>
                                        <p:cTn id="90" dur="500"/>
                                        <p:tgtEl>
                                          <p:spTgt spid="53"/>
                                        </p:tgtEl>
                                      </p:cBhvr>
                                    </p:animEffect>
                                  </p:childTnLst>
                                </p:cTn>
                              </p:par>
                            </p:childTnLst>
                          </p:cTn>
                        </p:par>
                      </p:childTnLst>
                    </p:cTn>
                  </p:par>
                  <p:par>
                    <p:cTn id="91" fill="hold">
                      <p:stCondLst>
                        <p:cond delay="indefinite"/>
                      </p:stCondLst>
                      <p:childTnLst>
                        <p:par>
                          <p:cTn id="92" fill="hold">
                            <p:stCondLst>
                              <p:cond delay="0"/>
                            </p:stCondLst>
                            <p:childTnLst>
                              <p:par>
                                <p:cTn id="93" presetID="10" presetClass="entr" presetSubtype="0" fill="hold" grpId="0" nodeType="clickEffect">
                                  <p:stCondLst>
                                    <p:cond delay="0"/>
                                  </p:stCondLst>
                                  <p:childTnLst>
                                    <p:set>
                                      <p:cBhvr>
                                        <p:cTn id="94" dur="1" fill="hold">
                                          <p:stCondLst>
                                            <p:cond delay="0"/>
                                          </p:stCondLst>
                                        </p:cTn>
                                        <p:tgtEl>
                                          <p:spTgt spid="43"/>
                                        </p:tgtEl>
                                        <p:attrNameLst>
                                          <p:attrName>style.visibility</p:attrName>
                                        </p:attrNameLst>
                                      </p:cBhvr>
                                      <p:to>
                                        <p:strVal val="visible"/>
                                      </p:to>
                                    </p:set>
                                    <p:animEffect transition="in" filter="fade">
                                      <p:cBhvr>
                                        <p:cTn id="95"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42" grpId="0"/>
      <p:bldP spid="46" grpId="0"/>
      <p:bldP spid="47" grpId="0"/>
      <p:bldP spid="49" grpId="0"/>
      <p:bldP spid="2" grpId="0"/>
      <p:bldP spid="3" grpId="0"/>
      <p:bldP spid="4" grpId="0"/>
      <p:bldP spid="52" grpId="0"/>
      <p:bldP spid="53" grpId="0"/>
      <p:bldP spid="54" grpId="0"/>
      <p:bldP spid="43" grpId="0"/>
      <p:bldP spid="55" grpId="0"/>
      <p:bldP spid="58" grpId="0" animBg="1"/>
      <p:bldP spid="60" grpId="0" animBg="1"/>
      <p:bldP spid="64" grpId="0" animBg="1"/>
      <p:bldP spid="6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9458" name="Rectangle 6"/>
              <p:cNvSpPr>
                <a:spLocks noChangeArrowheads="1"/>
              </p:cNvSpPr>
              <p:nvPr/>
            </p:nvSpPr>
            <p:spPr bwMode="auto">
              <a:xfrm>
                <a:off x="72642" y="658408"/>
                <a:ext cx="6015365" cy="41671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p>
                <a:pPr eaLnBrk="0" hangingPunct="0">
                  <a:lnSpc>
                    <a:spcPct val="85000"/>
                  </a:lnSpc>
                  <a:spcBef>
                    <a:spcPct val="50000"/>
                  </a:spcBef>
                  <a:buFontTx/>
                  <a:buNone/>
                </a:pPr>
                <a:r>
                  <a:rPr lang="en-US" altLang="en-US" sz="2400" b="1" u="sng" dirty="0" smtClean="0">
                    <a:solidFill>
                      <a:srgbClr val="FFFF00"/>
                    </a:solidFill>
                    <a:latin typeface="Times New Roman" pitchFamily="18" charset="0"/>
                    <a:sym typeface="Symbol" pitchFamily="18" charset="2"/>
                  </a:rPr>
                  <a:t>d) </a:t>
                </a:r>
                <a:r>
                  <a:rPr lang="en-US" altLang="en-US" sz="2400" b="1" u="sng" dirty="0">
                    <a:solidFill>
                      <a:srgbClr val="FFFF00"/>
                    </a:solidFill>
                    <a:latin typeface="Times New Roman" pitchFamily="18" charset="0"/>
                  </a:rPr>
                  <a:t>Khi </a:t>
                </a:r>
                <a14:m>
                  <m:oMath xmlns:m="http://schemas.openxmlformats.org/officeDocument/2006/math">
                    <m:acc>
                      <m:accPr>
                        <m:chr m:val="̂"/>
                        <m:ctrlPr>
                          <a:rPr lang="en-US" altLang="en-US" sz="2400" b="1" i="1" u="sng" smtClean="0">
                            <a:solidFill>
                              <a:srgbClr val="FFFF00"/>
                            </a:solidFill>
                            <a:latin typeface="Cambria Math"/>
                          </a:rPr>
                        </m:ctrlPr>
                      </m:accPr>
                      <m:e>
                        <m:r>
                          <a:rPr lang="en-US" altLang="en-US" sz="2400" b="1" i="0" u="sng" smtClean="0">
                            <a:solidFill>
                              <a:srgbClr val="FFFF00"/>
                            </a:solidFill>
                            <a:latin typeface="Cambria Math"/>
                          </a:rPr>
                          <m:t>𝐁𝐀𝐂</m:t>
                        </m:r>
                      </m:e>
                    </m:acc>
                    <m:r>
                      <a:rPr lang="en-US" altLang="en-US" sz="2400" b="1" i="0" u="sng" smtClean="0">
                        <a:solidFill>
                          <a:srgbClr val="FFFF00"/>
                        </a:solidFill>
                        <a:latin typeface="Cambria Math"/>
                      </a:rPr>
                      <m:t> </m:t>
                    </m:r>
                  </m:oMath>
                </a14:m>
                <a:r>
                  <a:rPr lang="en-US" altLang="en-US" sz="2400" b="1" u="sng" dirty="0" smtClean="0">
                    <a:solidFill>
                      <a:srgbClr val="FFFF00"/>
                    </a:solidFill>
                    <a:latin typeface="Times New Roman" pitchFamily="18" charset="0"/>
                  </a:rPr>
                  <a:t>=</a:t>
                </a:r>
                <a14:m>
                  <m:oMath xmlns:m="http://schemas.openxmlformats.org/officeDocument/2006/math">
                    <m:sSup>
                      <m:sSupPr>
                        <m:ctrlPr>
                          <a:rPr lang="en-US" altLang="en-US" sz="2400" b="1" i="1" u="sng" dirty="0" smtClean="0">
                            <a:solidFill>
                              <a:srgbClr val="FFFF00"/>
                            </a:solidFill>
                            <a:latin typeface="Cambria Math"/>
                          </a:rPr>
                        </m:ctrlPr>
                      </m:sSupPr>
                      <m:e>
                        <m:r>
                          <a:rPr lang="en-US" altLang="en-US" sz="2400" b="1" i="0" u="sng" dirty="0" smtClean="0">
                            <a:solidFill>
                              <a:srgbClr val="FFFF00"/>
                            </a:solidFill>
                            <a:latin typeface="Cambria Math"/>
                          </a:rPr>
                          <m:t>𝟔𝟎</m:t>
                        </m:r>
                      </m:e>
                      <m:sup>
                        <m:r>
                          <a:rPr lang="en-US" altLang="en-US" sz="2400" b="1" i="0" u="sng" dirty="0" smtClean="0">
                            <a:solidFill>
                              <a:srgbClr val="FFFF00"/>
                            </a:solidFill>
                            <a:latin typeface="Cambria Math"/>
                          </a:rPr>
                          <m:t>𝐨</m:t>
                        </m:r>
                      </m:sup>
                    </m:sSup>
                  </m:oMath>
                </a14:m>
                <a:r>
                  <a:rPr lang="en-US" altLang="en-US" sz="2400" b="1" u="sng" dirty="0" smtClean="0">
                    <a:solidFill>
                      <a:srgbClr val="FFFF00"/>
                    </a:solidFill>
                    <a:latin typeface="Times New Roman" pitchFamily="18" charset="0"/>
                  </a:rPr>
                  <a:t> thì </a:t>
                </a:r>
                <a:r>
                  <a:rPr lang="el-GR" altLang="en-US" sz="2400" b="1" u="sng" dirty="0" smtClean="0">
                    <a:solidFill>
                      <a:srgbClr val="FFFF00"/>
                    </a:solidFill>
                    <a:latin typeface="Times New Roman" pitchFamily="18" charset="0"/>
                  </a:rPr>
                  <a:t>Δ</a:t>
                </a:r>
                <a:r>
                  <a:rPr lang="en-US" altLang="en-US" sz="2400" b="1" u="sng" dirty="0" smtClean="0">
                    <a:solidFill>
                      <a:srgbClr val="FFFF00"/>
                    </a:solidFill>
                    <a:latin typeface="Times New Roman" pitchFamily="18" charset="0"/>
                  </a:rPr>
                  <a:t>OBC </a:t>
                </a:r>
                <a:r>
                  <a:rPr lang="en-US" altLang="en-US" sz="2400" b="1" u="sng" dirty="0">
                    <a:solidFill>
                      <a:srgbClr val="FFFF00"/>
                    </a:solidFill>
                    <a:latin typeface="Times New Roman" pitchFamily="18" charset="0"/>
                  </a:rPr>
                  <a:t>là tam giác gì?</a:t>
                </a:r>
              </a:p>
            </p:txBody>
          </p:sp>
        </mc:Choice>
        <mc:Fallback xmlns="">
          <p:sp>
            <p:nvSpPr>
              <p:cNvPr id="19458" name="Rectangle 6"/>
              <p:cNvSpPr>
                <a:spLocks noRot="1" noChangeAspect="1" noMove="1" noResize="1" noEditPoints="1" noAdjustHandles="1" noChangeArrowheads="1" noChangeShapeType="1" noTextEdit="1"/>
              </p:cNvSpPr>
              <p:nvPr/>
            </p:nvSpPr>
            <p:spPr bwMode="auto">
              <a:xfrm>
                <a:off x="72642" y="658408"/>
                <a:ext cx="6015365" cy="416717"/>
              </a:xfrm>
              <a:prstGeom prst="rect">
                <a:avLst/>
              </a:prstGeom>
              <a:blipFill rotWithShape="1">
                <a:blip r:embed="rId2"/>
                <a:stretch>
                  <a:fillRect l="-1621" t="-22059" b="-3382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19469" name="Line 63"/>
          <p:cNvSpPr>
            <a:spLocks noChangeShapeType="1"/>
          </p:cNvSpPr>
          <p:nvPr/>
        </p:nvSpPr>
        <p:spPr bwMode="auto">
          <a:xfrm flipH="1">
            <a:off x="2118726" y="1473632"/>
            <a:ext cx="965200" cy="1663701"/>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70" name="Line 64"/>
          <p:cNvSpPr>
            <a:spLocks noChangeShapeType="1"/>
          </p:cNvSpPr>
          <p:nvPr/>
        </p:nvSpPr>
        <p:spPr bwMode="auto">
          <a:xfrm>
            <a:off x="3083926" y="1473632"/>
            <a:ext cx="965200" cy="1663701"/>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71" name="Line 65"/>
          <p:cNvSpPr>
            <a:spLocks noChangeShapeType="1"/>
          </p:cNvSpPr>
          <p:nvPr/>
        </p:nvSpPr>
        <p:spPr bwMode="auto">
          <a:xfrm>
            <a:off x="188326" y="3137333"/>
            <a:ext cx="57912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72" name="Line 66"/>
          <p:cNvSpPr>
            <a:spLocks noChangeShapeType="1"/>
          </p:cNvSpPr>
          <p:nvPr/>
        </p:nvSpPr>
        <p:spPr bwMode="auto">
          <a:xfrm flipV="1">
            <a:off x="188326" y="1460932"/>
            <a:ext cx="2895600" cy="1676401"/>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73" name="Line 67"/>
          <p:cNvSpPr>
            <a:spLocks noChangeShapeType="1"/>
          </p:cNvSpPr>
          <p:nvPr/>
        </p:nvSpPr>
        <p:spPr bwMode="auto">
          <a:xfrm>
            <a:off x="3083926" y="1460932"/>
            <a:ext cx="2882900" cy="1663701"/>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74" name="Line 68"/>
          <p:cNvSpPr>
            <a:spLocks noChangeShapeType="1"/>
          </p:cNvSpPr>
          <p:nvPr/>
        </p:nvSpPr>
        <p:spPr bwMode="auto">
          <a:xfrm>
            <a:off x="1636126" y="2299133"/>
            <a:ext cx="1447800" cy="2501901"/>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75" name="Line 69"/>
          <p:cNvSpPr>
            <a:spLocks noChangeShapeType="1"/>
          </p:cNvSpPr>
          <p:nvPr/>
        </p:nvSpPr>
        <p:spPr bwMode="auto">
          <a:xfrm flipV="1">
            <a:off x="3083926" y="2299133"/>
            <a:ext cx="1435100" cy="2501901"/>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76" name="Rectangle 71"/>
          <p:cNvSpPr>
            <a:spLocks noChangeArrowheads="1"/>
          </p:cNvSpPr>
          <p:nvPr/>
        </p:nvSpPr>
        <p:spPr bwMode="auto">
          <a:xfrm rot="19839764">
            <a:off x="1683751" y="2243461"/>
            <a:ext cx="209550" cy="230188"/>
          </a:xfrm>
          <a:prstGeom prst="rect">
            <a:avLst/>
          </a:prstGeom>
          <a:noFill/>
          <a:ln w="1905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77" name="Rectangle 72"/>
          <p:cNvSpPr>
            <a:spLocks noChangeArrowheads="1"/>
          </p:cNvSpPr>
          <p:nvPr/>
        </p:nvSpPr>
        <p:spPr bwMode="auto">
          <a:xfrm rot="1736916">
            <a:off x="4299951" y="2238699"/>
            <a:ext cx="180975" cy="200025"/>
          </a:xfrm>
          <a:prstGeom prst="rect">
            <a:avLst/>
          </a:prstGeom>
          <a:noFill/>
          <a:ln w="1905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78" name="Text Box 73"/>
          <p:cNvSpPr txBox="1">
            <a:spLocks noChangeArrowheads="1"/>
          </p:cNvSpPr>
          <p:nvPr/>
        </p:nvSpPr>
        <p:spPr bwMode="auto">
          <a:xfrm>
            <a:off x="2868026" y="965632"/>
            <a:ext cx="431800" cy="48895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2600" b="1">
                <a:solidFill>
                  <a:schemeClr val="bg1"/>
                </a:solidFill>
                <a:latin typeface="Times New Roman" pitchFamily="18" charset="0"/>
              </a:rPr>
              <a:t>A</a:t>
            </a:r>
            <a:endParaRPr lang="vi-VN" sz="2600" b="1">
              <a:solidFill>
                <a:schemeClr val="bg1"/>
              </a:solidFill>
              <a:latin typeface="Times New Roman" pitchFamily="18" charset="0"/>
            </a:endParaRPr>
          </a:p>
        </p:txBody>
      </p:sp>
      <p:sp>
        <p:nvSpPr>
          <p:cNvPr id="19479" name="Text Box 74"/>
          <p:cNvSpPr txBox="1">
            <a:spLocks noChangeArrowheads="1"/>
          </p:cNvSpPr>
          <p:nvPr/>
        </p:nvSpPr>
        <p:spPr bwMode="auto">
          <a:xfrm>
            <a:off x="1763126" y="3111933"/>
            <a:ext cx="431800" cy="48895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2600" b="1">
                <a:solidFill>
                  <a:schemeClr val="bg1"/>
                </a:solidFill>
                <a:latin typeface="Times New Roman" pitchFamily="18" charset="0"/>
              </a:rPr>
              <a:t>B</a:t>
            </a:r>
            <a:endParaRPr lang="vi-VN" sz="2600" b="1">
              <a:solidFill>
                <a:schemeClr val="bg1"/>
              </a:solidFill>
              <a:latin typeface="Times New Roman" pitchFamily="18" charset="0"/>
            </a:endParaRPr>
          </a:p>
        </p:txBody>
      </p:sp>
      <p:sp>
        <p:nvSpPr>
          <p:cNvPr id="19480" name="Text Box 75"/>
          <p:cNvSpPr txBox="1">
            <a:spLocks noChangeArrowheads="1"/>
          </p:cNvSpPr>
          <p:nvPr/>
        </p:nvSpPr>
        <p:spPr bwMode="auto">
          <a:xfrm>
            <a:off x="3998326" y="3086533"/>
            <a:ext cx="431800" cy="48895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2600" b="1">
                <a:solidFill>
                  <a:schemeClr val="bg1"/>
                </a:solidFill>
                <a:latin typeface="Times New Roman" pitchFamily="18" charset="0"/>
              </a:rPr>
              <a:t>C</a:t>
            </a:r>
            <a:endParaRPr lang="vi-VN" sz="2600" b="1">
              <a:solidFill>
                <a:schemeClr val="bg1"/>
              </a:solidFill>
              <a:latin typeface="Times New Roman" pitchFamily="18" charset="0"/>
            </a:endParaRPr>
          </a:p>
        </p:txBody>
      </p:sp>
      <p:sp>
        <p:nvSpPr>
          <p:cNvPr id="19481" name="Text Box 76"/>
          <p:cNvSpPr txBox="1">
            <a:spLocks noChangeArrowheads="1"/>
          </p:cNvSpPr>
          <p:nvPr/>
        </p:nvSpPr>
        <p:spPr bwMode="auto">
          <a:xfrm>
            <a:off x="5776326" y="3099233"/>
            <a:ext cx="431800" cy="48895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2600" b="1">
                <a:solidFill>
                  <a:schemeClr val="bg1"/>
                </a:solidFill>
                <a:latin typeface="Times New Roman" pitchFamily="18" charset="0"/>
              </a:rPr>
              <a:t>N</a:t>
            </a:r>
            <a:endParaRPr lang="vi-VN" sz="2600" b="1">
              <a:solidFill>
                <a:schemeClr val="bg1"/>
              </a:solidFill>
              <a:latin typeface="Times New Roman" pitchFamily="18" charset="0"/>
            </a:endParaRPr>
          </a:p>
        </p:txBody>
      </p:sp>
      <p:sp>
        <p:nvSpPr>
          <p:cNvPr id="19482" name="Text Box 77"/>
          <p:cNvSpPr txBox="1">
            <a:spLocks noChangeArrowheads="1"/>
          </p:cNvSpPr>
          <p:nvPr/>
        </p:nvSpPr>
        <p:spPr bwMode="auto">
          <a:xfrm>
            <a:off x="-40274" y="3099233"/>
            <a:ext cx="431800" cy="48895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2600" b="1">
                <a:solidFill>
                  <a:schemeClr val="bg1"/>
                </a:solidFill>
                <a:latin typeface="Times New Roman" pitchFamily="18" charset="0"/>
              </a:rPr>
              <a:t>M</a:t>
            </a:r>
            <a:endParaRPr lang="vi-VN" sz="2600" b="1">
              <a:solidFill>
                <a:schemeClr val="bg1"/>
              </a:solidFill>
              <a:latin typeface="Times New Roman" pitchFamily="18" charset="0"/>
            </a:endParaRPr>
          </a:p>
        </p:txBody>
      </p:sp>
      <p:sp>
        <p:nvSpPr>
          <p:cNvPr id="19483" name="Text Box 78"/>
          <p:cNvSpPr txBox="1">
            <a:spLocks noChangeArrowheads="1"/>
          </p:cNvSpPr>
          <p:nvPr/>
        </p:nvSpPr>
        <p:spPr bwMode="auto">
          <a:xfrm>
            <a:off x="4430126" y="1841932"/>
            <a:ext cx="431800" cy="48895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2600" b="1">
                <a:solidFill>
                  <a:schemeClr val="bg1"/>
                </a:solidFill>
                <a:latin typeface="Times New Roman" pitchFamily="18" charset="0"/>
              </a:rPr>
              <a:t>K</a:t>
            </a:r>
            <a:endParaRPr lang="vi-VN" sz="2600" b="1">
              <a:solidFill>
                <a:schemeClr val="bg1"/>
              </a:solidFill>
              <a:latin typeface="Times New Roman" pitchFamily="18" charset="0"/>
            </a:endParaRPr>
          </a:p>
        </p:txBody>
      </p:sp>
      <p:sp>
        <p:nvSpPr>
          <p:cNvPr id="19484" name="Text Box 79"/>
          <p:cNvSpPr txBox="1">
            <a:spLocks noChangeArrowheads="1"/>
          </p:cNvSpPr>
          <p:nvPr/>
        </p:nvSpPr>
        <p:spPr bwMode="auto">
          <a:xfrm>
            <a:off x="1280526" y="1841932"/>
            <a:ext cx="431800" cy="48895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2600" b="1">
                <a:solidFill>
                  <a:schemeClr val="bg1"/>
                </a:solidFill>
                <a:latin typeface="Times New Roman" pitchFamily="18" charset="0"/>
              </a:rPr>
              <a:t>H</a:t>
            </a:r>
            <a:endParaRPr lang="vi-VN" sz="2600" b="1">
              <a:solidFill>
                <a:schemeClr val="bg1"/>
              </a:solidFill>
              <a:latin typeface="Times New Roman" pitchFamily="18" charset="0"/>
            </a:endParaRPr>
          </a:p>
        </p:txBody>
      </p:sp>
      <p:sp>
        <p:nvSpPr>
          <p:cNvPr id="19485" name="Text Box 80"/>
          <p:cNvSpPr txBox="1">
            <a:spLocks noChangeArrowheads="1"/>
          </p:cNvSpPr>
          <p:nvPr/>
        </p:nvSpPr>
        <p:spPr bwMode="auto">
          <a:xfrm>
            <a:off x="2818814" y="4807384"/>
            <a:ext cx="431800" cy="48895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2600" b="1" dirty="0">
                <a:solidFill>
                  <a:schemeClr val="bg1"/>
                </a:solidFill>
                <a:latin typeface="Times New Roman" pitchFamily="18" charset="0"/>
              </a:rPr>
              <a:t>O</a:t>
            </a:r>
            <a:endParaRPr lang="vi-VN" sz="2600" b="1" dirty="0">
              <a:solidFill>
                <a:schemeClr val="bg1"/>
              </a:solidFill>
              <a:latin typeface="Times New Roman" pitchFamily="18" charset="0"/>
            </a:endParaRPr>
          </a:p>
        </p:txBody>
      </p:sp>
      <p:sp>
        <p:nvSpPr>
          <p:cNvPr id="19486" name="Line 81"/>
          <p:cNvSpPr>
            <a:spLocks noChangeShapeType="1"/>
          </p:cNvSpPr>
          <p:nvPr/>
        </p:nvSpPr>
        <p:spPr bwMode="auto">
          <a:xfrm flipV="1">
            <a:off x="3096626" y="3010333"/>
            <a:ext cx="0" cy="26670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87" name="Line 82"/>
          <p:cNvSpPr>
            <a:spLocks noChangeShapeType="1"/>
          </p:cNvSpPr>
          <p:nvPr/>
        </p:nvSpPr>
        <p:spPr bwMode="auto">
          <a:xfrm flipV="1">
            <a:off x="5027026" y="2997633"/>
            <a:ext cx="0" cy="26670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88" name="Line 83"/>
          <p:cNvSpPr>
            <a:spLocks noChangeShapeType="1"/>
          </p:cNvSpPr>
          <p:nvPr/>
        </p:nvSpPr>
        <p:spPr bwMode="auto">
          <a:xfrm flipV="1">
            <a:off x="1166226" y="3023033"/>
            <a:ext cx="0" cy="24130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4" name="Group 3"/>
          <p:cNvGrpSpPr/>
          <p:nvPr/>
        </p:nvGrpSpPr>
        <p:grpSpPr>
          <a:xfrm>
            <a:off x="2461626" y="2261033"/>
            <a:ext cx="1231900" cy="152400"/>
            <a:chOff x="2461626" y="2261033"/>
            <a:chExt cx="1231900" cy="152400"/>
          </a:xfrm>
        </p:grpSpPr>
        <p:sp>
          <p:nvSpPr>
            <p:cNvPr id="19489" name="Line 84"/>
            <p:cNvSpPr>
              <a:spLocks noChangeShapeType="1"/>
            </p:cNvSpPr>
            <p:nvPr/>
          </p:nvSpPr>
          <p:spPr bwMode="auto">
            <a:xfrm flipV="1">
              <a:off x="3477626" y="2273733"/>
              <a:ext cx="215900" cy="13970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90" name="Line 85"/>
            <p:cNvSpPr>
              <a:spLocks noChangeShapeType="1"/>
            </p:cNvSpPr>
            <p:nvPr/>
          </p:nvSpPr>
          <p:spPr bwMode="auto">
            <a:xfrm flipH="1" flipV="1">
              <a:off x="2461626" y="2261033"/>
              <a:ext cx="241300" cy="15240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mc:AlternateContent xmlns:mc="http://schemas.openxmlformats.org/markup-compatibility/2006" xmlns:a14="http://schemas.microsoft.com/office/drawing/2010/main">
        <mc:Choice Requires="a14">
          <p:sp>
            <p:nvSpPr>
              <p:cNvPr id="3" name="Text Box 9"/>
              <p:cNvSpPr txBox="1">
                <a:spLocks noChangeArrowheads="1"/>
              </p:cNvSpPr>
              <p:nvPr/>
            </p:nvSpPr>
            <p:spPr bwMode="auto">
              <a:xfrm>
                <a:off x="6362344" y="1079579"/>
                <a:ext cx="2134784" cy="47371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altLang="en-US" sz="2400" dirty="0" smtClean="0">
                    <a:solidFill>
                      <a:schemeClr val="bg1"/>
                    </a:solidFill>
                    <a:latin typeface="Times New Roman" pitchFamily="18" charset="0"/>
                    <a:cs typeface="Times New Roman" pitchFamily="18" charset="0"/>
                  </a:rPr>
                  <a:t>Có </a:t>
                </a:r>
                <a14:m>
                  <m:oMath xmlns:m="http://schemas.openxmlformats.org/officeDocument/2006/math">
                    <m:acc>
                      <m:accPr>
                        <m:chr m:val="̂"/>
                        <m:ctrlPr>
                          <a:rPr lang="en-US" altLang="en-US" sz="2400" i="1">
                            <a:solidFill>
                              <a:schemeClr val="bg1"/>
                            </a:solidFill>
                            <a:latin typeface="Cambria Math"/>
                          </a:rPr>
                        </m:ctrlPr>
                      </m:accPr>
                      <m:e>
                        <m:r>
                          <m:rPr>
                            <m:sty m:val="p"/>
                          </m:rPr>
                          <a:rPr lang="en-US" altLang="en-US" sz="2400" b="0" i="1">
                            <a:solidFill>
                              <a:schemeClr val="bg1"/>
                            </a:solidFill>
                            <a:latin typeface="Cambria Math"/>
                          </a:rPr>
                          <m:t>BAC</m:t>
                        </m:r>
                      </m:e>
                    </m:acc>
                    <m:r>
                      <a:rPr lang="en-US" altLang="en-US" sz="2400" b="0">
                        <a:solidFill>
                          <a:schemeClr val="bg1"/>
                        </a:solidFill>
                        <a:latin typeface="Cambria Math"/>
                      </a:rPr>
                      <m:t> </m:t>
                    </m:r>
                  </m:oMath>
                </a14:m>
                <a:r>
                  <a:rPr lang="en-US" altLang="en-US" sz="2400" dirty="0">
                    <a:solidFill>
                      <a:schemeClr val="bg1"/>
                    </a:solidFill>
                    <a:latin typeface="Times New Roman" pitchFamily="18" charset="0"/>
                    <a:cs typeface="Times New Roman" pitchFamily="18" charset="0"/>
                  </a:rPr>
                  <a:t>=</a:t>
                </a:r>
                <a:r>
                  <a:rPr lang="en-US" altLang="en-US" sz="2400" dirty="0" smtClean="0">
                    <a:solidFill>
                      <a:schemeClr val="bg1"/>
                    </a:solidFill>
                    <a:latin typeface="Times New Roman" pitchFamily="18" charset="0"/>
                    <a:cs typeface="Times New Roman" pitchFamily="18" charset="0"/>
                  </a:rPr>
                  <a:t> </a:t>
                </a:r>
                <a14:m>
                  <m:oMath xmlns:m="http://schemas.openxmlformats.org/officeDocument/2006/math">
                    <m:sSup>
                      <m:sSupPr>
                        <m:ctrlPr>
                          <a:rPr lang="en-US" altLang="en-US" sz="2400" i="1" dirty="0">
                            <a:solidFill>
                              <a:schemeClr val="bg1"/>
                            </a:solidFill>
                            <a:latin typeface="Cambria Math"/>
                          </a:rPr>
                        </m:ctrlPr>
                      </m:sSupPr>
                      <m:e>
                        <m:r>
                          <a:rPr lang="en-US" altLang="en-US" sz="2400" b="0" i="1" dirty="0">
                            <a:solidFill>
                              <a:schemeClr val="bg1"/>
                            </a:solidFill>
                            <a:latin typeface="Cambria Math"/>
                          </a:rPr>
                          <m:t>60</m:t>
                        </m:r>
                      </m:e>
                      <m:sup>
                        <m:r>
                          <m:rPr>
                            <m:sty m:val="p"/>
                          </m:rPr>
                          <a:rPr lang="en-US" altLang="en-US" sz="2400" b="0" i="0" dirty="0" smtClean="0">
                            <a:solidFill>
                              <a:schemeClr val="bg1"/>
                            </a:solidFill>
                            <a:latin typeface="Cambria Math"/>
                          </a:rPr>
                          <m:t>o</m:t>
                        </m:r>
                      </m:sup>
                    </m:sSup>
                    <m:r>
                      <a:rPr lang="en-US" altLang="en-US" sz="2400" b="0" i="1" dirty="0">
                        <a:solidFill>
                          <a:schemeClr val="bg1"/>
                        </a:solidFill>
                        <a:latin typeface="Cambria Math"/>
                      </a:rPr>
                      <m:t> </m:t>
                    </m:r>
                  </m:oMath>
                </a14:m>
                <a:r>
                  <a:rPr lang="en-US" altLang="en-US" sz="2400" dirty="0" smtClean="0">
                    <a:solidFill>
                      <a:srgbClr val="FFFFFF"/>
                    </a:solidFill>
                    <a:latin typeface="Times New Roman" pitchFamily="18" charset="0"/>
                    <a:sym typeface="Symbol" pitchFamily="18" charset="2"/>
                  </a:rPr>
                  <a:t> </a:t>
                </a:r>
                <a:endParaRPr lang="en-US" altLang="en-US" sz="2400" dirty="0">
                  <a:solidFill>
                    <a:srgbClr val="FFFFFF"/>
                  </a:solidFill>
                  <a:latin typeface="Times New Roman" pitchFamily="18" charset="0"/>
                  <a:sym typeface="Symbol" pitchFamily="18" charset="2"/>
                </a:endParaRPr>
              </a:p>
            </p:txBody>
          </p:sp>
        </mc:Choice>
        <mc:Fallback xmlns="">
          <p:sp>
            <p:nvSpPr>
              <p:cNvPr id="3" name="Text Box 9"/>
              <p:cNvSpPr txBox="1">
                <a:spLocks noRot="1" noChangeAspect="1" noMove="1" noResize="1" noEditPoints="1" noAdjustHandles="1" noChangeArrowheads="1" noChangeShapeType="1" noTextEdit="1"/>
              </p:cNvSpPr>
              <p:nvPr/>
            </p:nvSpPr>
            <p:spPr bwMode="auto">
              <a:xfrm>
                <a:off x="6362344" y="1079579"/>
                <a:ext cx="2134784" cy="473719"/>
              </a:xfrm>
              <a:prstGeom prst="rect">
                <a:avLst/>
              </a:prstGeom>
              <a:blipFill rotWithShape="1">
                <a:blip r:embed="rId3"/>
                <a:stretch>
                  <a:fillRect l="-4571" t="-7692" b="-2820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5" name="Text Box 9"/>
          <p:cNvSpPr txBox="1">
            <a:spLocks noChangeArrowheads="1"/>
          </p:cNvSpPr>
          <p:nvPr/>
        </p:nvSpPr>
        <p:spPr bwMode="auto">
          <a:xfrm>
            <a:off x="6351190" y="2588638"/>
            <a:ext cx="491977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altLang="en-US" sz="2400" dirty="0" smtClean="0">
                <a:solidFill>
                  <a:srgbClr val="FFFFFF"/>
                </a:solidFill>
                <a:latin typeface="Times New Roman" pitchFamily="18" charset="0"/>
                <a:sym typeface="Symbol" pitchFamily="18" charset="2"/>
              </a:rPr>
              <a:t>Có </a:t>
            </a:r>
            <a:r>
              <a:rPr lang="en-US" altLang="en-US" sz="2400" dirty="0">
                <a:solidFill>
                  <a:srgbClr val="FFFFFF"/>
                </a:solidFill>
                <a:latin typeface="Times New Roman" pitchFamily="18" charset="0"/>
                <a:cs typeface="Times New Roman" pitchFamily="18" charset="0"/>
                <a:sym typeface="Symbol" pitchFamily="18" charset="2"/>
              </a:rPr>
              <a:t>BM = CN = </a:t>
            </a:r>
            <a:r>
              <a:rPr lang="en-US" altLang="en-US" sz="2400" dirty="0" smtClean="0">
                <a:solidFill>
                  <a:srgbClr val="FFFFFF"/>
                </a:solidFill>
                <a:latin typeface="Times New Roman" pitchFamily="18" charset="0"/>
                <a:cs typeface="Times New Roman" pitchFamily="18" charset="0"/>
                <a:sym typeface="Symbol" pitchFamily="18" charset="2"/>
              </a:rPr>
              <a:t>BC                                                 </a:t>
            </a:r>
            <a:r>
              <a:rPr lang="en-US" sz="2400" dirty="0" smtClean="0">
                <a:solidFill>
                  <a:schemeClr val="bg1"/>
                </a:solidFill>
                <a:latin typeface="Times New Roman" pitchFamily="18" charset="0"/>
                <a:ea typeface="Cambria Math"/>
                <a:cs typeface="Times New Roman" pitchFamily="18" charset="0"/>
              </a:rPr>
              <a:t>⇒ AB = BC = CA = BM = CN                              </a:t>
            </a:r>
            <a:r>
              <a:rPr lang="en-US" altLang="en-US" sz="2400" dirty="0" smtClean="0">
                <a:solidFill>
                  <a:srgbClr val="FFFFFF"/>
                </a:solidFill>
                <a:latin typeface="Times New Roman" pitchFamily="18" charset="0"/>
                <a:sym typeface="Symbol" pitchFamily="18" charset="2"/>
              </a:rPr>
              <a:t> </a:t>
            </a:r>
            <a:endParaRPr lang="en-US" altLang="en-US" sz="2400" dirty="0">
              <a:solidFill>
                <a:srgbClr val="FFFFFF"/>
              </a:solidFill>
              <a:latin typeface="Times New Roman" pitchFamily="18" charset="0"/>
              <a:sym typeface="Symbol" pitchFamily="18" charset="2"/>
            </a:endParaRPr>
          </a:p>
        </p:txBody>
      </p:sp>
      <mc:AlternateContent xmlns:mc="http://schemas.openxmlformats.org/markup-compatibility/2006" xmlns:a14="http://schemas.microsoft.com/office/drawing/2010/main">
        <mc:Choice Requires="a14">
          <p:sp>
            <p:nvSpPr>
              <p:cNvPr id="6" name="TextBox 5"/>
              <p:cNvSpPr txBox="1"/>
              <p:nvPr/>
            </p:nvSpPr>
            <p:spPr>
              <a:xfrm>
                <a:off x="6307303" y="1867516"/>
                <a:ext cx="3569048" cy="788101"/>
              </a:xfrm>
              <a:prstGeom prst="rect">
                <a:avLst/>
              </a:prstGeom>
              <a:noFill/>
            </p:spPr>
            <p:txBody>
              <a:bodyPr wrap="square" rtlCol="0">
                <a:spAutoFit/>
              </a:bodyPr>
              <a:lstStyle/>
              <a:p>
                <a:r>
                  <a:rPr lang="en-US" sz="2400" dirty="0" smtClean="0">
                    <a:solidFill>
                      <a:schemeClr val="bg1"/>
                    </a:solidFill>
                    <a:latin typeface="Times New Roman" pitchFamily="18" charset="0"/>
                    <a:ea typeface="Cambria Math"/>
                    <a:cs typeface="Times New Roman" pitchFamily="18" charset="0"/>
                  </a:rPr>
                  <a:t>⇒ </a:t>
                </a:r>
                <a14:m>
                  <m:oMath xmlns:m="http://schemas.openxmlformats.org/officeDocument/2006/math">
                    <m:d>
                      <m:dPr>
                        <m:begChr m:val="{"/>
                        <m:endChr m:val=""/>
                        <m:ctrlPr>
                          <a:rPr lang="en-US" sz="2400" i="1" smtClean="0">
                            <a:solidFill>
                              <a:schemeClr val="bg1"/>
                            </a:solidFill>
                            <a:latin typeface="Cambria Math"/>
                            <a:ea typeface="Cambria Math"/>
                          </a:rPr>
                        </m:ctrlPr>
                      </m:dPr>
                      <m:e>
                        <m:r>
                          <a:rPr lang="en-US" sz="2400" b="0" i="0" smtClean="0">
                            <a:solidFill>
                              <a:schemeClr val="bg1"/>
                            </a:solidFill>
                            <a:latin typeface="Cambria Math"/>
                            <a:ea typeface="Cambria Math"/>
                          </a:rPr>
                          <m:t> </m:t>
                        </m:r>
                        <m:eqArr>
                          <m:eqArrPr>
                            <m:ctrlPr>
                              <a:rPr lang="en-US" sz="2400" i="1" smtClean="0">
                                <a:solidFill>
                                  <a:schemeClr val="bg1"/>
                                </a:solidFill>
                                <a:latin typeface="Cambria Math"/>
                                <a:ea typeface="Cambria Math"/>
                              </a:rPr>
                            </m:ctrlPr>
                          </m:eqArrPr>
                          <m:e>
                            <m:acc>
                              <m:accPr>
                                <m:chr m:val="̂"/>
                                <m:ctrlPr>
                                  <a:rPr lang="en-US" sz="2400" i="1" smtClean="0">
                                    <a:solidFill>
                                      <a:schemeClr val="bg1"/>
                                    </a:solidFill>
                                    <a:latin typeface="Cambria Math"/>
                                    <a:ea typeface="Cambria Math"/>
                                  </a:rPr>
                                </m:ctrlPr>
                              </m:accPr>
                              <m:e>
                                <m:r>
                                  <m:rPr>
                                    <m:sty m:val="p"/>
                                  </m:rPr>
                                  <a:rPr lang="en-US" sz="2400" b="0" i="0" smtClean="0">
                                    <a:solidFill>
                                      <a:schemeClr val="bg1"/>
                                    </a:solidFill>
                                    <a:latin typeface="Cambria Math"/>
                                    <a:ea typeface="Cambria Math"/>
                                  </a:rPr>
                                  <m:t>ABC</m:t>
                                </m:r>
                              </m:e>
                            </m:acc>
                            <m:r>
                              <a:rPr lang="en-US" sz="2400" b="0" i="0" smtClean="0">
                                <a:solidFill>
                                  <a:schemeClr val="bg1"/>
                                </a:solidFill>
                                <a:latin typeface="Cambria Math"/>
                                <a:ea typeface="Cambria Math"/>
                              </a:rPr>
                              <m:t>= </m:t>
                            </m:r>
                            <m:acc>
                              <m:accPr>
                                <m:chr m:val="̂"/>
                                <m:ctrlPr>
                                  <a:rPr lang="en-US" sz="2400" b="0" i="1" smtClean="0">
                                    <a:solidFill>
                                      <a:schemeClr val="bg1"/>
                                    </a:solidFill>
                                    <a:latin typeface="Cambria Math"/>
                                    <a:ea typeface="Cambria Math"/>
                                  </a:rPr>
                                </m:ctrlPr>
                              </m:accPr>
                              <m:e>
                                <m:r>
                                  <m:rPr>
                                    <m:sty m:val="p"/>
                                  </m:rPr>
                                  <a:rPr lang="en-US" sz="2400" b="0" i="0" smtClean="0">
                                    <a:solidFill>
                                      <a:schemeClr val="bg1"/>
                                    </a:solidFill>
                                    <a:latin typeface="Cambria Math"/>
                                    <a:ea typeface="Cambria Math"/>
                                  </a:rPr>
                                  <m:t>ACB</m:t>
                                </m:r>
                              </m:e>
                            </m:acc>
                            <m:r>
                              <a:rPr lang="en-US" sz="2400" b="0" i="0" smtClean="0">
                                <a:solidFill>
                                  <a:schemeClr val="bg1"/>
                                </a:solidFill>
                                <a:latin typeface="Cambria Math"/>
                                <a:ea typeface="Cambria Math"/>
                              </a:rPr>
                              <m:t>=</m:t>
                            </m:r>
                            <m:sSup>
                              <m:sSupPr>
                                <m:ctrlPr>
                                  <a:rPr lang="en-US" sz="2400" b="0" i="1" smtClean="0">
                                    <a:solidFill>
                                      <a:schemeClr val="bg1"/>
                                    </a:solidFill>
                                    <a:latin typeface="Cambria Math"/>
                                    <a:ea typeface="Cambria Math"/>
                                  </a:rPr>
                                </m:ctrlPr>
                              </m:sSupPr>
                              <m:e>
                                <m:r>
                                  <a:rPr lang="en-US" sz="2400" b="0" i="0" smtClean="0">
                                    <a:solidFill>
                                      <a:schemeClr val="bg1"/>
                                    </a:solidFill>
                                    <a:latin typeface="Cambria Math"/>
                                    <a:ea typeface="Cambria Math"/>
                                  </a:rPr>
                                  <m:t>60</m:t>
                                </m:r>
                              </m:e>
                              <m:sup>
                                <m:r>
                                  <m:rPr>
                                    <m:sty m:val="p"/>
                                  </m:rPr>
                                  <a:rPr lang="en-US" sz="2400" b="0" i="0" smtClean="0">
                                    <a:solidFill>
                                      <a:schemeClr val="bg1"/>
                                    </a:solidFill>
                                    <a:latin typeface="Cambria Math"/>
                                    <a:ea typeface="Cambria Math"/>
                                  </a:rPr>
                                  <m:t>o</m:t>
                                </m:r>
                              </m:sup>
                            </m:sSup>
                          </m:e>
                          <m:e>
                            <m:r>
                              <m:rPr>
                                <m:sty m:val="p"/>
                              </m:rPr>
                              <a:rPr lang="en-US" sz="2400" b="0" i="0" smtClean="0">
                                <a:solidFill>
                                  <a:schemeClr val="bg1"/>
                                </a:solidFill>
                                <a:latin typeface="Cambria Math"/>
                              </a:rPr>
                              <m:t>AB</m:t>
                            </m:r>
                            <m:r>
                              <a:rPr lang="en-US" sz="2400" b="0" i="0" smtClean="0">
                                <a:solidFill>
                                  <a:schemeClr val="bg1"/>
                                </a:solidFill>
                                <a:latin typeface="Cambria Math"/>
                              </a:rPr>
                              <m:t>=</m:t>
                            </m:r>
                            <m:r>
                              <m:rPr>
                                <m:sty m:val="p"/>
                              </m:rPr>
                              <a:rPr lang="en-US" sz="2400" b="0" i="0" smtClean="0">
                                <a:solidFill>
                                  <a:schemeClr val="bg1"/>
                                </a:solidFill>
                                <a:latin typeface="Cambria Math"/>
                              </a:rPr>
                              <m:t>BC</m:t>
                            </m:r>
                            <m:r>
                              <a:rPr lang="en-US" sz="2400" b="0" i="0" smtClean="0">
                                <a:solidFill>
                                  <a:schemeClr val="bg1"/>
                                </a:solidFill>
                                <a:latin typeface="Cambria Math"/>
                              </a:rPr>
                              <m:t>=</m:t>
                            </m:r>
                            <m:r>
                              <m:rPr>
                                <m:sty m:val="p"/>
                              </m:rPr>
                              <a:rPr lang="en-US" sz="2400" b="0" i="0" smtClean="0">
                                <a:solidFill>
                                  <a:schemeClr val="bg1"/>
                                </a:solidFill>
                                <a:latin typeface="Cambria Math"/>
                              </a:rPr>
                              <m:t>CA</m:t>
                            </m:r>
                          </m:e>
                        </m:eqArr>
                      </m:e>
                    </m:d>
                  </m:oMath>
                </a14:m>
                <a:endParaRPr lang="en-US" sz="2400" dirty="0">
                  <a:solidFill>
                    <a:schemeClr val="bg1"/>
                  </a:solidFill>
                  <a:latin typeface="Times New Roman" pitchFamily="18" charset="0"/>
                  <a:cs typeface="Times New Roman" pitchFamily="18"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6307303" y="1867516"/>
                <a:ext cx="3569048" cy="788101"/>
              </a:xfrm>
              <a:prstGeom prst="rect">
                <a:avLst/>
              </a:prstGeom>
              <a:blipFill rotWithShape="1">
                <a:blip r:embed="rId4"/>
                <a:stretch>
                  <a:fillRect l="-27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6366956" y="3717751"/>
                <a:ext cx="2126672" cy="473976"/>
              </a:xfrm>
              <a:prstGeom prst="rect">
                <a:avLst/>
              </a:prstGeom>
              <a:noFill/>
            </p:spPr>
            <p:txBody>
              <a:bodyPr wrap="square" rtlCol="0">
                <a:spAutoFit/>
              </a:bodyPr>
              <a:lstStyle/>
              <a:p>
                <a:r>
                  <a:rPr lang="en-US" sz="2400" dirty="0" smtClean="0">
                    <a:solidFill>
                      <a:schemeClr val="bg1"/>
                    </a:solidFill>
                    <a:latin typeface="Times New Roman" pitchFamily="18" charset="0"/>
                    <a:ea typeface="Cambria Math"/>
                    <a:cs typeface="Times New Roman" pitchFamily="18" charset="0"/>
                  </a:rPr>
                  <a:t>⇒ </a:t>
                </a:r>
                <a14:m>
                  <m:oMath xmlns:m="http://schemas.openxmlformats.org/officeDocument/2006/math">
                    <m:acc>
                      <m:accPr>
                        <m:chr m:val="̂"/>
                        <m:ctrlPr>
                          <a:rPr lang="en-US" sz="2400" i="1" smtClean="0">
                            <a:solidFill>
                              <a:schemeClr val="bg1"/>
                            </a:solidFill>
                            <a:latin typeface="Cambria Math"/>
                            <a:ea typeface="Cambria Math"/>
                            <a:cs typeface="Times New Roman" pitchFamily="18" charset="0"/>
                          </a:rPr>
                        </m:ctrlPr>
                      </m:accPr>
                      <m:e>
                        <m:r>
                          <m:rPr>
                            <m:sty m:val="p"/>
                          </m:rPr>
                          <a:rPr lang="en-US" sz="2400" b="0" i="0" smtClean="0">
                            <a:solidFill>
                              <a:schemeClr val="bg1"/>
                            </a:solidFill>
                            <a:latin typeface="Cambria Math"/>
                            <a:ea typeface="Cambria Math"/>
                            <a:cs typeface="Times New Roman" pitchFamily="18" charset="0"/>
                          </a:rPr>
                          <m:t>M</m:t>
                        </m:r>
                      </m:e>
                    </m:acc>
                    <m:r>
                      <a:rPr lang="en-US" sz="2400" b="0" i="0" smtClean="0">
                        <a:solidFill>
                          <a:schemeClr val="bg1"/>
                        </a:solidFill>
                        <a:latin typeface="Cambria Math"/>
                        <a:ea typeface="Cambria Math"/>
                        <a:cs typeface="Times New Roman" pitchFamily="18" charset="0"/>
                      </a:rPr>
                      <m:t>=</m:t>
                    </m:r>
                    <m:acc>
                      <m:accPr>
                        <m:chr m:val="̂"/>
                        <m:ctrlPr>
                          <a:rPr lang="en-US" sz="2400" i="1" smtClean="0">
                            <a:solidFill>
                              <a:schemeClr val="bg1"/>
                            </a:solidFill>
                            <a:latin typeface="Cambria Math"/>
                            <a:ea typeface="Cambria Math"/>
                            <a:cs typeface="Times New Roman" pitchFamily="18" charset="0"/>
                          </a:rPr>
                        </m:ctrlPr>
                      </m:accPr>
                      <m:e>
                        <m:r>
                          <m:rPr>
                            <m:sty m:val="p"/>
                          </m:rPr>
                          <a:rPr lang="en-US" sz="2400" b="0" i="0" smtClean="0">
                            <a:solidFill>
                              <a:schemeClr val="bg1"/>
                            </a:solidFill>
                            <a:latin typeface="Cambria Math"/>
                            <a:ea typeface="Cambria Math"/>
                            <a:cs typeface="Times New Roman" pitchFamily="18" charset="0"/>
                          </a:rPr>
                          <m:t>BAM</m:t>
                        </m:r>
                      </m:e>
                    </m:acc>
                  </m:oMath>
                </a14:m>
                <a:endParaRPr lang="en-US" sz="2400" dirty="0"/>
              </a:p>
            </p:txBody>
          </p:sp>
        </mc:Choice>
        <mc:Fallback xmlns="">
          <p:sp>
            <p:nvSpPr>
              <p:cNvPr id="7" name="TextBox 6"/>
              <p:cNvSpPr txBox="1">
                <a:spLocks noRot="1" noChangeAspect="1" noMove="1" noResize="1" noEditPoints="1" noAdjustHandles="1" noChangeArrowheads="1" noChangeShapeType="1" noTextEdit="1"/>
              </p:cNvSpPr>
              <p:nvPr/>
            </p:nvSpPr>
            <p:spPr>
              <a:xfrm>
                <a:off x="6366956" y="3717751"/>
                <a:ext cx="2126672" cy="473976"/>
              </a:xfrm>
              <a:prstGeom prst="rect">
                <a:avLst/>
              </a:prstGeom>
              <a:blipFill rotWithShape="1">
                <a:blip r:embed="rId5"/>
                <a:stretch>
                  <a:fillRect l="-4298" t="-10256" r="-48138" b="-256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6367883" y="4422233"/>
                <a:ext cx="4903079" cy="783804"/>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m:rPr>
                          <m:nor/>
                        </m:rPr>
                        <a:rPr lang="en-US" sz="2400" dirty="0" smtClean="0">
                          <a:solidFill>
                            <a:schemeClr val="bg1"/>
                          </a:solidFill>
                          <a:latin typeface="Times New Roman" pitchFamily="18" charset="0"/>
                          <a:ea typeface="Cambria Math"/>
                          <a:cs typeface="Times New Roman" pitchFamily="18" charset="0"/>
                        </a:rPr>
                        <m:t>⇒</m:t>
                      </m:r>
                      <m:r>
                        <a:rPr lang="en-US" sz="2400" b="0" i="1" dirty="0" smtClean="0">
                          <a:solidFill>
                            <a:schemeClr val="bg1"/>
                          </a:solidFill>
                          <a:latin typeface="Cambria Math"/>
                          <a:ea typeface="Cambria Math"/>
                          <a:cs typeface="Times New Roman" pitchFamily="18" charset="0"/>
                        </a:rPr>
                        <m:t> </m:t>
                      </m:r>
                      <m:acc>
                        <m:accPr>
                          <m:chr m:val="̂"/>
                          <m:ctrlPr>
                            <a:rPr lang="en-US" sz="2400" i="1" smtClean="0">
                              <a:solidFill>
                                <a:schemeClr val="bg1"/>
                              </a:solidFill>
                              <a:latin typeface="Cambria Math"/>
                              <a:ea typeface="Cambria Math"/>
                              <a:cs typeface="Times New Roman" pitchFamily="18" charset="0"/>
                            </a:rPr>
                          </m:ctrlPr>
                        </m:accPr>
                        <m:e>
                          <m:r>
                            <m:rPr>
                              <m:sty m:val="p"/>
                            </m:rPr>
                            <a:rPr lang="en-US" sz="2400">
                              <a:solidFill>
                                <a:schemeClr val="bg1"/>
                              </a:solidFill>
                              <a:latin typeface="Cambria Math"/>
                              <a:ea typeface="Cambria Math"/>
                              <a:cs typeface="Times New Roman" pitchFamily="18" charset="0"/>
                            </a:rPr>
                            <m:t>M</m:t>
                          </m:r>
                        </m:e>
                      </m:acc>
                      <m:r>
                        <a:rPr lang="en-US" sz="2400" b="0" i="0" smtClean="0">
                          <a:solidFill>
                            <a:schemeClr val="bg1"/>
                          </a:solidFill>
                          <a:latin typeface="Cambria Math"/>
                          <a:ea typeface="Cambria Math"/>
                          <a:cs typeface="Times New Roman" pitchFamily="18" charset="0"/>
                        </a:rPr>
                        <m:t>=</m:t>
                      </m:r>
                      <m:acc>
                        <m:accPr>
                          <m:chr m:val="̂"/>
                          <m:ctrlPr>
                            <a:rPr lang="en-US" sz="2400" i="1">
                              <a:solidFill>
                                <a:schemeClr val="bg1"/>
                              </a:solidFill>
                              <a:latin typeface="Cambria Math"/>
                              <a:ea typeface="Cambria Math"/>
                              <a:cs typeface="Times New Roman" pitchFamily="18" charset="0"/>
                            </a:rPr>
                          </m:ctrlPr>
                        </m:accPr>
                        <m:e>
                          <m:r>
                            <m:rPr>
                              <m:sty m:val="p"/>
                            </m:rPr>
                            <a:rPr lang="en-US" sz="2400">
                              <a:solidFill>
                                <a:schemeClr val="bg1"/>
                              </a:solidFill>
                              <a:latin typeface="Cambria Math"/>
                              <a:ea typeface="Cambria Math"/>
                              <a:cs typeface="Times New Roman" pitchFamily="18" charset="0"/>
                            </a:rPr>
                            <m:t>BAM</m:t>
                          </m:r>
                        </m:e>
                      </m:acc>
                      <m:r>
                        <a:rPr lang="en-US" sz="2400">
                          <a:solidFill>
                            <a:schemeClr val="bg1"/>
                          </a:solidFill>
                          <a:latin typeface="Cambria Math"/>
                          <a:ea typeface="Cambria Math"/>
                          <a:cs typeface="Times New Roman" pitchFamily="18" charset="0"/>
                        </a:rPr>
                        <m:t>=</m:t>
                      </m:r>
                      <m:r>
                        <a:rPr lang="en-US" sz="2400" b="0" i="0" smtClean="0">
                          <a:solidFill>
                            <a:schemeClr val="bg1"/>
                          </a:solidFill>
                          <a:latin typeface="Cambria Math"/>
                          <a:ea typeface="Cambria Math"/>
                          <a:cs typeface="Times New Roman" pitchFamily="18" charset="0"/>
                        </a:rPr>
                        <m:t> </m:t>
                      </m:r>
                      <m:f>
                        <m:fPr>
                          <m:ctrlPr>
                            <a:rPr lang="en-US" sz="2400" b="0" i="1" smtClean="0">
                              <a:solidFill>
                                <a:schemeClr val="bg1"/>
                              </a:solidFill>
                              <a:latin typeface="Cambria Math"/>
                              <a:ea typeface="Cambria Math"/>
                              <a:cs typeface="Times New Roman" pitchFamily="18" charset="0"/>
                            </a:rPr>
                          </m:ctrlPr>
                        </m:fPr>
                        <m:num>
                          <m:r>
                            <a:rPr lang="en-US" sz="2400" b="0" i="1" smtClean="0">
                              <a:solidFill>
                                <a:schemeClr val="bg1"/>
                              </a:solidFill>
                              <a:latin typeface="Cambria Math"/>
                              <a:ea typeface="Cambria Math"/>
                              <a:cs typeface="Times New Roman" pitchFamily="18" charset="0"/>
                            </a:rPr>
                            <m:t>1</m:t>
                          </m:r>
                        </m:num>
                        <m:den>
                          <m:r>
                            <a:rPr lang="en-US" sz="2400" b="0" i="1" smtClean="0">
                              <a:solidFill>
                                <a:schemeClr val="bg1"/>
                              </a:solidFill>
                              <a:latin typeface="Cambria Math"/>
                              <a:ea typeface="Cambria Math"/>
                              <a:cs typeface="Times New Roman" pitchFamily="18" charset="0"/>
                            </a:rPr>
                            <m:t>2</m:t>
                          </m:r>
                        </m:den>
                      </m:f>
                      <m:acc>
                        <m:accPr>
                          <m:chr m:val="̂"/>
                          <m:ctrlPr>
                            <a:rPr lang="en-US" sz="2400" i="1" smtClean="0">
                              <a:solidFill>
                                <a:schemeClr val="bg1"/>
                              </a:solidFill>
                              <a:latin typeface="Cambria Math"/>
                              <a:ea typeface="Cambria Math"/>
                              <a:cs typeface="Times New Roman" pitchFamily="18" charset="0"/>
                            </a:rPr>
                          </m:ctrlPr>
                        </m:accPr>
                        <m:e>
                          <m:r>
                            <a:rPr lang="en-US" sz="2400" b="0" i="1" smtClean="0">
                              <a:solidFill>
                                <a:schemeClr val="bg1"/>
                              </a:solidFill>
                              <a:latin typeface="Cambria Math"/>
                              <a:ea typeface="Cambria Math"/>
                              <a:cs typeface="Times New Roman" pitchFamily="18" charset="0"/>
                            </a:rPr>
                            <m:t> </m:t>
                          </m:r>
                          <m:r>
                            <m:rPr>
                              <m:sty m:val="p"/>
                            </m:rPr>
                            <a:rPr lang="en-US" sz="2400">
                              <a:solidFill>
                                <a:schemeClr val="bg1"/>
                              </a:solidFill>
                              <a:latin typeface="Cambria Math"/>
                              <a:ea typeface="Cambria Math"/>
                              <a:cs typeface="Times New Roman" pitchFamily="18" charset="0"/>
                            </a:rPr>
                            <m:t>ABC</m:t>
                          </m:r>
                          <m:r>
                            <a:rPr lang="en-US" sz="2400">
                              <a:solidFill>
                                <a:schemeClr val="bg1"/>
                              </a:solidFill>
                              <a:latin typeface="Cambria Math"/>
                              <a:ea typeface="Cambria Math"/>
                              <a:cs typeface="Times New Roman" pitchFamily="18" charset="0"/>
                            </a:rPr>
                            <m:t> </m:t>
                          </m:r>
                        </m:e>
                      </m:acc>
                      <m:r>
                        <a:rPr lang="en-US" sz="2400" i="1" smtClean="0">
                          <a:solidFill>
                            <a:schemeClr val="bg1"/>
                          </a:solidFill>
                          <a:latin typeface="Cambria Math"/>
                          <a:ea typeface="Cambria Math"/>
                          <a:cs typeface="Times New Roman" pitchFamily="18" charset="0"/>
                        </a:rPr>
                        <m:t> </m:t>
                      </m:r>
                      <m:r>
                        <a:rPr lang="en-US" sz="2400" b="0" i="0" smtClean="0">
                          <a:solidFill>
                            <a:schemeClr val="bg1"/>
                          </a:solidFill>
                          <a:latin typeface="Cambria Math"/>
                          <a:ea typeface="Cambria Math"/>
                          <a:cs typeface="Times New Roman" pitchFamily="18" charset="0"/>
                        </a:rPr>
                        <m:t>=</m:t>
                      </m:r>
                      <m:sSup>
                        <m:sSupPr>
                          <m:ctrlPr>
                            <a:rPr lang="en-US" sz="2400" i="1">
                              <a:solidFill>
                                <a:schemeClr val="bg1"/>
                              </a:solidFill>
                              <a:latin typeface="Cambria Math"/>
                              <a:ea typeface="Cambria Math"/>
                              <a:cs typeface="Times New Roman" pitchFamily="18" charset="0"/>
                            </a:rPr>
                          </m:ctrlPr>
                        </m:sSupPr>
                        <m:e>
                          <m:r>
                            <a:rPr lang="en-US" sz="2400" b="0" i="0" smtClean="0">
                              <a:solidFill>
                                <a:schemeClr val="bg1"/>
                              </a:solidFill>
                              <a:latin typeface="Cambria Math"/>
                              <a:ea typeface="Cambria Math"/>
                              <a:cs typeface="Times New Roman" pitchFamily="18" charset="0"/>
                            </a:rPr>
                            <m:t>3</m:t>
                          </m:r>
                          <m:r>
                            <a:rPr lang="en-US" sz="2400">
                              <a:solidFill>
                                <a:schemeClr val="bg1"/>
                              </a:solidFill>
                              <a:latin typeface="Cambria Math"/>
                              <a:ea typeface="Cambria Math"/>
                              <a:cs typeface="Times New Roman" pitchFamily="18" charset="0"/>
                            </a:rPr>
                            <m:t>0</m:t>
                          </m:r>
                        </m:e>
                        <m:sup>
                          <m:r>
                            <m:rPr>
                              <m:sty m:val="p"/>
                            </m:rPr>
                            <a:rPr lang="en-US" sz="2400">
                              <a:solidFill>
                                <a:schemeClr val="bg1"/>
                              </a:solidFill>
                              <a:latin typeface="Cambria Math"/>
                              <a:ea typeface="Cambria Math"/>
                              <a:cs typeface="Times New Roman" pitchFamily="18" charset="0"/>
                            </a:rPr>
                            <m:t>O</m:t>
                          </m:r>
                        </m:sup>
                      </m:sSup>
                    </m:oMath>
                  </m:oMathPara>
                </a14:m>
                <a:endParaRPr lang="en-US" sz="2400" dirty="0">
                  <a:latin typeface="Times New Roman" pitchFamily="18" charset="0"/>
                  <a:cs typeface="Times New Roman" pitchFamily="18"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6367883" y="4422233"/>
                <a:ext cx="4903079" cy="783804"/>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6352116" y="5148356"/>
                <a:ext cx="6637283" cy="471539"/>
              </a:xfrm>
              <a:prstGeom prst="rect">
                <a:avLst/>
              </a:prstGeom>
              <a:noFill/>
            </p:spPr>
            <p:txBody>
              <a:bodyPr wrap="square" rtlCol="0">
                <a:spAutoFit/>
              </a:bodyPr>
              <a:lstStyle/>
              <a:p>
                <a:r>
                  <a:rPr lang="en-US" altLang="en-US" sz="2400" dirty="0" smtClean="0">
                    <a:solidFill>
                      <a:srgbClr val="FFFFFF"/>
                    </a:solidFill>
                    <a:latin typeface="Times New Roman" pitchFamily="18" charset="0"/>
                    <a:cs typeface="Times New Roman" pitchFamily="18" charset="0"/>
                    <a:sym typeface="Symbol" pitchFamily="18" charset="2"/>
                  </a:rPr>
                  <a:t>∆BMH vuông tại H </a:t>
                </a:r>
                <a14:m>
                  <m:oMath xmlns:m="http://schemas.openxmlformats.org/officeDocument/2006/math">
                    <m:r>
                      <m:rPr>
                        <m:nor/>
                      </m:rPr>
                      <a:rPr lang="en-US" sz="2400" dirty="0" smtClean="0">
                        <a:solidFill>
                          <a:schemeClr val="bg1"/>
                        </a:solidFill>
                        <a:latin typeface="Times New Roman" pitchFamily="18" charset="0"/>
                        <a:ea typeface="Cambria Math"/>
                        <a:cs typeface="Times New Roman" pitchFamily="18" charset="0"/>
                      </a:rPr>
                      <m:t>⇒</m:t>
                    </m:r>
                  </m:oMath>
                </a14:m>
                <a:r>
                  <a:rPr lang="en-US" sz="2400" dirty="0" smtClean="0">
                    <a:solidFill>
                      <a:schemeClr val="bg1"/>
                    </a:solidFill>
                    <a:latin typeface="Times New Roman" pitchFamily="18" charset="0"/>
                    <a:ea typeface="Cambria Math"/>
                    <a:cs typeface="Times New Roman" pitchFamily="18" charset="0"/>
                  </a:rPr>
                  <a:t> </a:t>
                </a:r>
                <a14:m>
                  <m:oMath xmlns:m="http://schemas.openxmlformats.org/officeDocument/2006/math">
                    <m:acc>
                      <m:accPr>
                        <m:chr m:val="̂"/>
                        <m:ctrlPr>
                          <a:rPr lang="en-US" sz="2400" i="1">
                            <a:solidFill>
                              <a:schemeClr val="bg1"/>
                            </a:solidFill>
                            <a:latin typeface="Cambria Math"/>
                            <a:ea typeface="Cambria Math"/>
                            <a:cs typeface="Times New Roman" pitchFamily="18" charset="0"/>
                          </a:rPr>
                        </m:ctrlPr>
                      </m:accPr>
                      <m:e>
                        <m:r>
                          <m:rPr>
                            <m:sty m:val="p"/>
                          </m:rPr>
                          <a:rPr lang="en-US" sz="2400">
                            <a:solidFill>
                              <a:schemeClr val="bg1"/>
                            </a:solidFill>
                            <a:latin typeface="Cambria Math"/>
                            <a:ea typeface="Cambria Math"/>
                            <a:cs typeface="Times New Roman" pitchFamily="18" charset="0"/>
                          </a:rPr>
                          <m:t>BM</m:t>
                        </m:r>
                        <m:r>
                          <m:rPr>
                            <m:sty m:val="p"/>
                          </m:rPr>
                          <a:rPr lang="en-US" sz="2400" b="0" i="0" smtClean="0">
                            <a:solidFill>
                              <a:schemeClr val="bg1"/>
                            </a:solidFill>
                            <a:latin typeface="Cambria Math"/>
                            <a:ea typeface="Cambria Math"/>
                            <a:cs typeface="Times New Roman" pitchFamily="18" charset="0"/>
                          </a:rPr>
                          <m:t>H</m:t>
                        </m:r>
                      </m:e>
                    </m:acc>
                    <m:r>
                      <a:rPr lang="en-US" sz="2400">
                        <a:solidFill>
                          <a:schemeClr val="bg1"/>
                        </a:solidFill>
                        <a:latin typeface="Cambria Math"/>
                        <a:ea typeface="Cambria Math"/>
                        <a:cs typeface="Times New Roman" pitchFamily="18" charset="0"/>
                      </a:rPr>
                      <m:t>+</m:t>
                    </m:r>
                    <m:acc>
                      <m:accPr>
                        <m:chr m:val="̂"/>
                        <m:ctrlPr>
                          <a:rPr lang="en-US" sz="2400" i="1">
                            <a:solidFill>
                              <a:schemeClr val="bg1"/>
                            </a:solidFill>
                            <a:latin typeface="Cambria Math"/>
                            <a:ea typeface="Cambria Math"/>
                            <a:cs typeface="Times New Roman" pitchFamily="18" charset="0"/>
                          </a:rPr>
                        </m:ctrlPr>
                      </m:accPr>
                      <m:e>
                        <m:r>
                          <m:rPr>
                            <m:sty m:val="p"/>
                          </m:rPr>
                          <a:rPr lang="en-US" sz="2400" b="0" i="0" smtClean="0">
                            <a:solidFill>
                              <a:schemeClr val="bg1"/>
                            </a:solidFill>
                            <a:latin typeface="Cambria Math"/>
                            <a:ea typeface="Cambria Math"/>
                            <a:cs typeface="Times New Roman" pitchFamily="18" charset="0"/>
                          </a:rPr>
                          <m:t>H</m:t>
                        </m:r>
                        <m:r>
                          <m:rPr>
                            <m:sty m:val="p"/>
                          </m:rPr>
                          <a:rPr lang="en-US" sz="2400">
                            <a:solidFill>
                              <a:schemeClr val="bg1"/>
                            </a:solidFill>
                            <a:latin typeface="Cambria Math"/>
                            <a:ea typeface="Cambria Math"/>
                            <a:cs typeface="Times New Roman" pitchFamily="18" charset="0"/>
                          </a:rPr>
                          <m:t>BM</m:t>
                        </m:r>
                      </m:e>
                    </m:acc>
                    <m:r>
                      <a:rPr lang="en-US" sz="2400">
                        <a:solidFill>
                          <a:schemeClr val="bg1"/>
                        </a:solidFill>
                        <a:latin typeface="Cambria Math"/>
                        <a:ea typeface="Cambria Math"/>
                        <a:cs typeface="Times New Roman" pitchFamily="18" charset="0"/>
                      </a:rPr>
                      <m:t>= </m:t>
                    </m:r>
                    <m:sSup>
                      <m:sSupPr>
                        <m:ctrlPr>
                          <a:rPr lang="en-US" sz="2400" i="1">
                            <a:solidFill>
                              <a:schemeClr val="bg1"/>
                            </a:solidFill>
                            <a:latin typeface="Cambria Math"/>
                            <a:ea typeface="Cambria Math"/>
                            <a:cs typeface="Times New Roman" pitchFamily="18" charset="0"/>
                          </a:rPr>
                        </m:ctrlPr>
                      </m:sSupPr>
                      <m:e>
                        <m:r>
                          <a:rPr lang="en-US" sz="2400" b="0" i="0" smtClean="0">
                            <a:solidFill>
                              <a:schemeClr val="bg1"/>
                            </a:solidFill>
                            <a:latin typeface="Cambria Math"/>
                            <a:ea typeface="Cambria Math"/>
                            <a:cs typeface="Times New Roman" pitchFamily="18" charset="0"/>
                          </a:rPr>
                          <m:t>9</m:t>
                        </m:r>
                        <m:r>
                          <a:rPr lang="en-US" sz="2400">
                            <a:solidFill>
                              <a:schemeClr val="bg1"/>
                            </a:solidFill>
                            <a:latin typeface="Cambria Math"/>
                            <a:ea typeface="Cambria Math"/>
                            <a:cs typeface="Times New Roman" pitchFamily="18" charset="0"/>
                          </a:rPr>
                          <m:t>0</m:t>
                        </m:r>
                      </m:e>
                      <m:sup>
                        <m:r>
                          <m:rPr>
                            <m:sty m:val="p"/>
                          </m:rPr>
                          <a:rPr lang="en-US" sz="2400">
                            <a:solidFill>
                              <a:schemeClr val="bg1"/>
                            </a:solidFill>
                            <a:latin typeface="Cambria Math"/>
                            <a:ea typeface="Cambria Math"/>
                            <a:cs typeface="Times New Roman" pitchFamily="18" charset="0"/>
                          </a:rPr>
                          <m:t>O</m:t>
                        </m:r>
                      </m:sup>
                    </m:sSup>
                  </m:oMath>
                </a14:m>
                <a:r>
                  <a:rPr lang="en-US" altLang="en-US" sz="2400" dirty="0" smtClean="0">
                    <a:solidFill>
                      <a:srgbClr val="FFFFFF"/>
                    </a:solidFill>
                    <a:latin typeface="Times New Roman" pitchFamily="18" charset="0"/>
                    <a:cs typeface="Times New Roman" pitchFamily="18" charset="0"/>
                    <a:sym typeface="Symbol" pitchFamily="18" charset="2"/>
                  </a:rPr>
                  <a:t> </a:t>
                </a:r>
              </a:p>
            </p:txBody>
          </p:sp>
        </mc:Choice>
        <mc:Fallback xmlns="">
          <p:sp>
            <p:nvSpPr>
              <p:cNvPr id="9" name="TextBox 8"/>
              <p:cNvSpPr txBox="1">
                <a:spLocks noRot="1" noChangeAspect="1" noMove="1" noResize="1" noEditPoints="1" noAdjustHandles="1" noChangeArrowheads="1" noChangeShapeType="1" noTextEdit="1"/>
              </p:cNvSpPr>
              <p:nvPr/>
            </p:nvSpPr>
            <p:spPr>
              <a:xfrm>
                <a:off x="6352116" y="5148356"/>
                <a:ext cx="6637283" cy="471539"/>
              </a:xfrm>
              <a:prstGeom prst="rect">
                <a:avLst/>
              </a:prstGeom>
              <a:blipFill rotWithShape="1">
                <a:blip r:embed="rId7"/>
                <a:stretch>
                  <a:fillRect l="-1377" t="-7792" b="-2987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 Box 9"/>
              <p:cNvSpPr txBox="1">
                <a:spLocks noChangeArrowheads="1"/>
              </p:cNvSpPr>
              <p:nvPr/>
            </p:nvSpPr>
            <p:spPr bwMode="auto">
              <a:xfrm>
                <a:off x="6369062" y="5972979"/>
                <a:ext cx="4535727" cy="47397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pPr>
                <a14:m>
                  <m:oMath xmlns:m="http://schemas.openxmlformats.org/officeDocument/2006/math">
                    <m:r>
                      <m:rPr>
                        <m:nor/>
                      </m:rPr>
                      <a:rPr lang="en-US" sz="2400" dirty="0" smtClean="0">
                        <a:solidFill>
                          <a:schemeClr val="bg1"/>
                        </a:solidFill>
                        <a:latin typeface="Times New Roman" pitchFamily="18" charset="0"/>
                        <a:ea typeface="Cambria Math"/>
                        <a:cs typeface="Times New Roman" pitchFamily="18" charset="0"/>
                      </a:rPr>
                      <m:t>⇒</m:t>
                    </m:r>
                  </m:oMath>
                </a14:m>
                <a:r>
                  <a:rPr lang="en-US" altLang="en-US" sz="2400" dirty="0">
                    <a:solidFill>
                      <a:srgbClr val="FFFFFF"/>
                    </a:solidFill>
                    <a:latin typeface="Times New Roman" pitchFamily="18" charset="0"/>
                    <a:cs typeface="Times New Roman" pitchFamily="18" charset="0"/>
                    <a:sym typeface="Symbol" pitchFamily="18" charset="2"/>
                  </a:rPr>
                  <a:t> </a:t>
                </a:r>
                <a14:m>
                  <m:oMath xmlns:m="http://schemas.openxmlformats.org/officeDocument/2006/math">
                    <m:acc>
                      <m:accPr>
                        <m:chr m:val="̂"/>
                        <m:ctrlPr>
                          <a:rPr lang="en-US" altLang="en-US" sz="2400" i="1" dirty="0">
                            <a:solidFill>
                              <a:srgbClr val="FFFFFF"/>
                            </a:solidFill>
                            <a:latin typeface="Cambria Math"/>
                            <a:cs typeface="Times New Roman" pitchFamily="18" charset="0"/>
                            <a:sym typeface="Symbol" pitchFamily="18" charset="2"/>
                          </a:rPr>
                        </m:ctrlPr>
                      </m:accPr>
                      <m:e>
                        <m:r>
                          <m:rPr>
                            <m:sty m:val="p"/>
                          </m:rPr>
                          <a:rPr lang="en-US" altLang="en-US" sz="2400" dirty="0">
                            <a:solidFill>
                              <a:srgbClr val="FFFFFF"/>
                            </a:solidFill>
                            <a:latin typeface="Cambria Math"/>
                            <a:cs typeface="Times New Roman" pitchFamily="18" charset="0"/>
                            <a:sym typeface="Symbol" pitchFamily="18" charset="2"/>
                          </a:rPr>
                          <m:t>HBM</m:t>
                        </m:r>
                      </m:e>
                    </m:acc>
                    <m:r>
                      <a:rPr lang="en-US" altLang="en-US" sz="2400" dirty="0">
                        <a:solidFill>
                          <a:srgbClr val="FFFFFF"/>
                        </a:solidFill>
                        <a:latin typeface="Cambria Math"/>
                        <a:cs typeface="Times New Roman" pitchFamily="18" charset="0"/>
                        <a:sym typeface="Symbol" pitchFamily="18" charset="2"/>
                      </a:rPr>
                      <m:t>=</m:t>
                    </m:r>
                    <m:acc>
                      <m:accPr>
                        <m:chr m:val="̂"/>
                        <m:ctrlPr>
                          <a:rPr lang="en-US" altLang="en-US" sz="2400" i="1" dirty="0" smtClean="0">
                            <a:solidFill>
                              <a:srgbClr val="FFFFFF"/>
                            </a:solidFill>
                            <a:latin typeface="Cambria Math"/>
                            <a:cs typeface="Times New Roman" pitchFamily="18" charset="0"/>
                            <a:sym typeface="Symbol" pitchFamily="18" charset="2"/>
                          </a:rPr>
                        </m:ctrlPr>
                      </m:accPr>
                      <m:e>
                        <m:r>
                          <m:rPr>
                            <m:sty m:val="p"/>
                          </m:rPr>
                          <a:rPr lang="en-US" altLang="en-US" sz="2400" b="0" i="0" dirty="0" smtClean="0">
                            <a:solidFill>
                              <a:srgbClr val="FFFFFF"/>
                            </a:solidFill>
                            <a:latin typeface="Cambria Math"/>
                            <a:cs typeface="Times New Roman" pitchFamily="18" charset="0"/>
                            <a:sym typeface="Symbol" pitchFamily="18" charset="2"/>
                          </a:rPr>
                          <m:t>OBC</m:t>
                        </m:r>
                      </m:e>
                    </m:acc>
                    <m:r>
                      <a:rPr lang="en-US" altLang="en-US" sz="2400" b="0" i="0" dirty="0" smtClean="0">
                        <a:solidFill>
                          <a:srgbClr val="FFFFFF"/>
                        </a:solidFill>
                        <a:latin typeface="Cambria Math"/>
                        <a:cs typeface="Times New Roman" pitchFamily="18" charset="0"/>
                        <a:sym typeface="Symbol" pitchFamily="18" charset="2"/>
                      </a:rPr>
                      <m:t>=</m:t>
                    </m:r>
                    <m:sSup>
                      <m:sSupPr>
                        <m:ctrlPr>
                          <a:rPr lang="en-US" altLang="en-US" sz="2400" i="1" dirty="0" smtClean="0">
                            <a:solidFill>
                              <a:srgbClr val="FFFFFF"/>
                            </a:solidFill>
                            <a:latin typeface="Cambria Math"/>
                            <a:cs typeface="Times New Roman" pitchFamily="18" charset="0"/>
                            <a:sym typeface="Symbol" pitchFamily="18" charset="2"/>
                          </a:rPr>
                        </m:ctrlPr>
                      </m:sSupPr>
                      <m:e>
                        <m:r>
                          <a:rPr lang="en-US" altLang="en-US" sz="2400" i="0" dirty="0">
                            <a:solidFill>
                              <a:srgbClr val="FFFFFF"/>
                            </a:solidFill>
                            <a:latin typeface="Cambria Math"/>
                            <a:cs typeface="Times New Roman" pitchFamily="18" charset="0"/>
                            <a:sym typeface="Symbol" pitchFamily="18" charset="2"/>
                          </a:rPr>
                          <m:t>60</m:t>
                        </m:r>
                      </m:e>
                      <m:sup>
                        <m:r>
                          <m:rPr>
                            <m:sty m:val="p"/>
                          </m:rPr>
                          <a:rPr lang="en-US" altLang="en-US" sz="2400" i="0" dirty="0">
                            <a:solidFill>
                              <a:srgbClr val="FFFFFF"/>
                            </a:solidFill>
                            <a:latin typeface="Cambria Math"/>
                            <a:cs typeface="Times New Roman" pitchFamily="18" charset="0"/>
                            <a:sym typeface="Symbol" pitchFamily="18" charset="2"/>
                          </a:rPr>
                          <m:t>o</m:t>
                        </m:r>
                      </m:sup>
                    </m:sSup>
                    <m:r>
                      <a:rPr lang="en-US" sz="2400" i="1" dirty="0">
                        <a:solidFill>
                          <a:schemeClr val="bg1"/>
                        </a:solidFill>
                        <a:latin typeface="Cambria Math"/>
                        <a:ea typeface="Cambria Math"/>
                        <a:cs typeface="Times New Roman" pitchFamily="18" charset="0"/>
                      </a:rPr>
                      <m:t> </m:t>
                    </m:r>
                  </m:oMath>
                </a14:m>
                <a:r>
                  <a:rPr lang="en-US" altLang="en-US" sz="2400" dirty="0" smtClean="0">
                    <a:solidFill>
                      <a:srgbClr val="FFFFFF"/>
                    </a:solidFill>
                    <a:latin typeface="Times New Roman" pitchFamily="18" charset="0"/>
                    <a:cs typeface="Times New Roman" pitchFamily="18" charset="0"/>
                    <a:sym typeface="Symbol" pitchFamily="18" charset="2"/>
                  </a:rPr>
                  <a:t>                                                         </a:t>
                </a:r>
                <a:endParaRPr lang="en-US" altLang="en-US" sz="2400" dirty="0">
                  <a:solidFill>
                    <a:srgbClr val="FFFFFF"/>
                  </a:solidFill>
                  <a:latin typeface="Times New Roman" pitchFamily="18" charset="0"/>
                  <a:sym typeface="Symbol" pitchFamily="18" charset="2"/>
                </a:endParaRPr>
              </a:p>
            </p:txBody>
          </p:sp>
        </mc:Choice>
        <mc:Fallback xmlns="">
          <p:sp>
            <p:nvSpPr>
              <p:cNvPr id="40" name="Text Box 9"/>
              <p:cNvSpPr txBox="1">
                <a:spLocks noRot="1" noChangeAspect="1" noMove="1" noResize="1" noEditPoints="1" noAdjustHandles="1" noChangeArrowheads="1" noChangeShapeType="1" noTextEdit="1"/>
              </p:cNvSpPr>
              <p:nvPr/>
            </p:nvSpPr>
            <p:spPr bwMode="auto">
              <a:xfrm>
                <a:off x="6369062" y="5972979"/>
                <a:ext cx="4535727" cy="473976"/>
              </a:xfrm>
              <a:prstGeom prst="rect">
                <a:avLst/>
              </a:prstGeom>
              <a:blipFill rotWithShape="1">
                <a:blip r:embed="rId8"/>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TextBox 40"/>
              <p:cNvSpPr txBox="1"/>
              <p:nvPr/>
            </p:nvSpPr>
            <p:spPr>
              <a:xfrm>
                <a:off x="11542561" y="4442810"/>
                <a:ext cx="587212" cy="105157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400" i="1" smtClean="0">
                              <a:solidFill>
                                <a:schemeClr val="bg1"/>
                              </a:solidFill>
                              <a:latin typeface="Cambria Math"/>
                            </a:rPr>
                          </m:ctrlPr>
                        </m:dPr>
                        <m:e>
                          <m:eqArr>
                            <m:eqArrPr>
                              <m:ctrlPr>
                                <a:rPr lang="en-US" sz="2400" i="1" smtClean="0">
                                  <a:solidFill>
                                    <a:schemeClr val="bg1"/>
                                  </a:solidFill>
                                  <a:latin typeface="Cambria Math"/>
                                </a:rPr>
                              </m:ctrlPr>
                            </m:eqArrPr>
                            <m:e/>
                            <m:e/>
                            <m:e/>
                          </m:eqArr>
                        </m:e>
                      </m:d>
                    </m:oMath>
                  </m:oMathPara>
                </a14:m>
                <a:endParaRPr lang="en-US" sz="2400" dirty="0"/>
              </a:p>
            </p:txBody>
          </p:sp>
        </mc:Choice>
        <mc:Fallback xmlns="">
          <p:sp>
            <p:nvSpPr>
              <p:cNvPr id="41" name="TextBox 40"/>
              <p:cNvSpPr txBox="1">
                <a:spLocks noRot="1" noChangeAspect="1" noMove="1" noResize="1" noEditPoints="1" noAdjustHandles="1" noChangeArrowheads="1" noChangeShapeType="1" noTextEdit="1"/>
              </p:cNvSpPr>
              <p:nvPr/>
            </p:nvSpPr>
            <p:spPr>
              <a:xfrm>
                <a:off x="11542561" y="4442810"/>
                <a:ext cx="587212" cy="1051570"/>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6369969" y="5567010"/>
                <a:ext cx="2123658" cy="471539"/>
              </a:xfrm>
              <a:prstGeom prst="rect">
                <a:avLst/>
              </a:prstGeom>
            </p:spPr>
            <p:txBody>
              <a:bodyPr wrap="none">
                <a:spAutoFit/>
              </a:bodyPr>
              <a:lstStyle/>
              <a:p>
                <a14:m>
                  <m:oMath xmlns:m="http://schemas.openxmlformats.org/officeDocument/2006/math">
                    <m:r>
                      <m:rPr>
                        <m:nor/>
                      </m:rPr>
                      <a:rPr lang="en-US" sz="2400" dirty="0">
                        <a:solidFill>
                          <a:schemeClr val="bg1"/>
                        </a:solidFill>
                        <a:latin typeface="Times New Roman" pitchFamily="18" charset="0"/>
                        <a:ea typeface="Cambria Math"/>
                        <a:cs typeface="Times New Roman" pitchFamily="18" charset="0"/>
                      </a:rPr>
                      <m:t>⇒</m:t>
                    </m:r>
                  </m:oMath>
                </a14:m>
                <a:r>
                  <a:rPr lang="en-US" altLang="en-US" sz="2400" dirty="0">
                    <a:solidFill>
                      <a:srgbClr val="FFFFFF"/>
                    </a:solidFill>
                    <a:latin typeface="Times New Roman" pitchFamily="18" charset="0"/>
                    <a:cs typeface="Times New Roman" pitchFamily="18" charset="0"/>
                    <a:sym typeface="Symbol" pitchFamily="18" charset="2"/>
                  </a:rPr>
                  <a:t> </a:t>
                </a:r>
                <a14:m>
                  <m:oMath xmlns:m="http://schemas.openxmlformats.org/officeDocument/2006/math">
                    <m:acc>
                      <m:accPr>
                        <m:chr m:val="̂"/>
                        <m:ctrlPr>
                          <a:rPr lang="en-US" altLang="en-US" sz="2400" i="1" dirty="0">
                            <a:solidFill>
                              <a:srgbClr val="FFFFFF"/>
                            </a:solidFill>
                            <a:latin typeface="Cambria Math"/>
                            <a:cs typeface="Times New Roman" pitchFamily="18" charset="0"/>
                            <a:sym typeface="Symbol" pitchFamily="18" charset="2"/>
                          </a:rPr>
                        </m:ctrlPr>
                      </m:accPr>
                      <m:e>
                        <m:r>
                          <m:rPr>
                            <m:sty m:val="p"/>
                          </m:rPr>
                          <a:rPr lang="en-US" altLang="en-US" sz="2400" dirty="0">
                            <a:solidFill>
                              <a:srgbClr val="FFFFFF"/>
                            </a:solidFill>
                            <a:latin typeface="Cambria Math"/>
                            <a:cs typeface="Times New Roman" pitchFamily="18" charset="0"/>
                            <a:sym typeface="Symbol" pitchFamily="18" charset="2"/>
                          </a:rPr>
                          <m:t>HBM</m:t>
                        </m:r>
                      </m:e>
                    </m:acc>
                    <m:r>
                      <a:rPr lang="en-US" altLang="en-US" sz="2400" dirty="0">
                        <a:solidFill>
                          <a:srgbClr val="FFFFFF"/>
                        </a:solidFill>
                        <a:latin typeface="Cambria Math"/>
                        <a:cs typeface="Times New Roman" pitchFamily="18" charset="0"/>
                        <a:sym typeface="Symbol" pitchFamily="18" charset="2"/>
                      </a:rPr>
                      <m:t>=</m:t>
                    </m:r>
                    <m:sSup>
                      <m:sSupPr>
                        <m:ctrlPr>
                          <a:rPr lang="en-US" altLang="en-US" sz="2400" i="1" dirty="0">
                            <a:solidFill>
                              <a:srgbClr val="FFFFFF"/>
                            </a:solidFill>
                            <a:latin typeface="Cambria Math"/>
                            <a:cs typeface="Times New Roman" pitchFamily="18" charset="0"/>
                            <a:sym typeface="Symbol" pitchFamily="18" charset="2"/>
                          </a:rPr>
                        </m:ctrlPr>
                      </m:sSupPr>
                      <m:e>
                        <m:r>
                          <a:rPr lang="en-US" altLang="en-US" sz="2400" dirty="0">
                            <a:solidFill>
                              <a:srgbClr val="FFFFFF"/>
                            </a:solidFill>
                            <a:latin typeface="Cambria Math"/>
                            <a:cs typeface="Times New Roman" pitchFamily="18" charset="0"/>
                            <a:sym typeface="Symbol" pitchFamily="18" charset="2"/>
                          </a:rPr>
                          <m:t>60</m:t>
                        </m:r>
                      </m:e>
                      <m:sup>
                        <m:r>
                          <m:rPr>
                            <m:sty m:val="p"/>
                          </m:rPr>
                          <a:rPr lang="en-US" altLang="en-US" sz="2400" dirty="0">
                            <a:solidFill>
                              <a:srgbClr val="FFFFFF"/>
                            </a:solidFill>
                            <a:latin typeface="Cambria Math"/>
                            <a:cs typeface="Times New Roman" pitchFamily="18" charset="0"/>
                            <a:sym typeface="Symbol" pitchFamily="18" charset="2"/>
                          </a:rPr>
                          <m:t>o</m:t>
                        </m:r>
                      </m:sup>
                    </m:sSup>
                  </m:oMath>
                </a14:m>
                <a:r>
                  <a:rPr lang="en-US" altLang="en-US" dirty="0">
                    <a:solidFill>
                      <a:srgbClr val="FFFFFF"/>
                    </a:solidFill>
                    <a:latin typeface="Times New Roman" pitchFamily="18" charset="0"/>
                    <a:cs typeface="Times New Roman" pitchFamily="18" charset="0"/>
                    <a:sym typeface="Symbol" pitchFamily="18" charset="2"/>
                  </a:rPr>
                  <a:t> </a:t>
                </a:r>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6369969" y="5567010"/>
                <a:ext cx="2123658" cy="471539"/>
              </a:xfrm>
              <a:prstGeom prst="rect">
                <a:avLst/>
              </a:prstGeom>
              <a:blipFill rotWithShape="1">
                <a:blip r:embed="rId10"/>
                <a:stretch>
                  <a:fillRect t="-3846" r="-17816"/>
                </a:stretch>
              </a:blipFill>
            </p:spPr>
            <p:txBody>
              <a:bodyPr/>
              <a:lstStyle/>
              <a:p>
                <a:r>
                  <a:rPr lang="en-US">
                    <a:noFill/>
                  </a:rPr>
                  <a:t> </a:t>
                </a:r>
              </a:p>
            </p:txBody>
          </p:sp>
        </mc:Fallback>
      </mc:AlternateContent>
      <p:sp>
        <p:nvSpPr>
          <p:cNvPr id="35" name="Arc 34"/>
          <p:cNvSpPr/>
          <p:nvPr/>
        </p:nvSpPr>
        <p:spPr>
          <a:xfrm rot="19660713" flipH="1">
            <a:off x="1838669" y="2870252"/>
            <a:ext cx="420207" cy="334625"/>
          </a:xfrm>
          <a:prstGeom prst="arc">
            <a:avLst/>
          </a:prstGeom>
          <a:ln w="28575">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 name="Arc 35"/>
          <p:cNvSpPr/>
          <p:nvPr/>
        </p:nvSpPr>
        <p:spPr>
          <a:xfrm rot="921081">
            <a:off x="3952278" y="2886097"/>
            <a:ext cx="363741" cy="427590"/>
          </a:xfrm>
          <a:prstGeom prst="arc">
            <a:avLst/>
          </a:prstGeom>
          <a:ln w="28575">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 name="Arc 36"/>
          <p:cNvSpPr/>
          <p:nvPr/>
        </p:nvSpPr>
        <p:spPr>
          <a:xfrm rot="921081">
            <a:off x="3920034" y="2938961"/>
            <a:ext cx="339015" cy="328583"/>
          </a:xfrm>
          <a:prstGeom prst="arc">
            <a:avLst/>
          </a:prstGeom>
          <a:ln w="28575">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 name="Arc 37"/>
          <p:cNvSpPr/>
          <p:nvPr/>
        </p:nvSpPr>
        <p:spPr>
          <a:xfrm rot="20233187" flipH="1">
            <a:off x="1917201" y="2931412"/>
            <a:ext cx="275748" cy="320267"/>
          </a:xfrm>
          <a:prstGeom prst="arc">
            <a:avLst/>
          </a:prstGeom>
          <a:ln w="28575">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 name="Arc 38"/>
          <p:cNvSpPr/>
          <p:nvPr/>
        </p:nvSpPr>
        <p:spPr>
          <a:xfrm rot="16719598" flipH="1">
            <a:off x="3816155" y="3052293"/>
            <a:ext cx="279169" cy="228625"/>
          </a:xfrm>
          <a:prstGeom prst="arc">
            <a:avLst/>
          </a:prstGeom>
          <a:ln w="28575">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 name="Arc 41"/>
          <p:cNvSpPr/>
          <p:nvPr/>
        </p:nvSpPr>
        <p:spPr>
          <a:xfrm rot="4961638">
            <a:off x="1993917" y="2984767"/>
            <a:ext cx="460437" cy="302308"/>
          </a:xfrm>
          <a:prstGeom prst="arc">
            <a:avLst/>
          </a:prstGeom>
          <a:ln w="28575">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 name="Arc 42"/>
          <p:cNvSpPr/>
          <p:nvPr/>
        </p:nvSpPr>
        <p:spPr>
          <a:xfrm rot="4881467">
            <a:off x="2005572" y="3001159"/>
            <a:ext cx="322160" cy="279212"/>
          </a:xfrm>
          <a:prstGeom prst="arc">
            <a:avLst/>
          </a:prstGeom>
          <a:ln w="28575">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 name="Arc 43"/>
          <p:cNvSpPr/>
          <p:nvPr/>
        </p:nvSpPr>
        <p:spPr>
          <a:xfrm rot="17750650" flipH="1">
            <a:off x="3835053" y="3044066"/>
            <a:ext cx="258666" cy="401699"/>
          </a:xfrm>
          <a:prstGeom prst="arc">
            <a:avLst/>
          </a:prstGeom>
          <a:ln w="28575">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 name="Arc 44"/>
          <p:cNvSpPr/>
          <p:nvPr/>
        </p:nvSpPr>
        <p:spPr>
          <a:xfrm rot="2206356">
            <a:off x="301144" y="2908955"/>
            <a:ext cx="285992" cy="302258"/>
          </a:xfrm>
          <a:prstGeom prst="arc">
            <a:avLst/>
          </a:prstGeom>
          <a:ln w="28575">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 name="Arc 45"/>
          <p:cNvSpPr/>
          <p:nvPr/>
        </p:nvSpPr>
        <p:spPr>
          <a:xfrm rot="19660713" flipH="1">
            <a:off x="5582225" y="2922625"/>
            <a:ext cx="301778" cy="283245"/>
          </a:xfrm>
          <a:prstGeom prst="arc">
            <a:avLst/>
          </a:prstGeom>
          <a:ln w="28575">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 name="Arc 46"/>
          <p:cNvSpPr/>
          <p:nvPr/>
        </p:nvSpPr>
        <p:spPr>
          <a:xfrm rot="11561654">
            <a:off x="2701388" y="1565015"/>
            <a:ext cx="409525" cy="305205"/>
          </a:xfrm>
          <a:prstGeom prst="arc">
            <a:avLst/>
          </a:prstGeom>
          <a:ln w="28575">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49" name="Text Box 9"/>
              <p:cNvSpPr txBox="1">
                <a:spLocks noChangeArrowheads="1"/>
              </p:cNvSpPr>
              <p:nvPr/>
            </p:nvSpPr>
            <p:spPr bwMode="auto">
              <a:xfrm>
                <a:off x="6333964" y="6322398"/>
                <a:ext cx="4535727" cy="461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pPr>
                <a:r>
                  <a:rPr lang="en-US" sz="2400" dirty="0" smtClean="0">
                    <a:solidFill>
                      <a:schemeClr val="bg1"/>
                    </a:solidFill>
                    <a:latin typeface="Times New Roman" pitchFamily="18" charset="0"/>
                    <a:ea typeface="Cambria Math"/>
                    <a:cs typeface="Times New Roman" pitchFamily="18" charset="0"/>
                  </a:rPr>
                  <a:t>Mà </a:t>
                </a:r>
                <a:r>
                  <a:rPr lang="en-US" altLang="en-US" sz="2400" dirty="0" smtClean="0">
                    <a:solidFill>
                      <a:srgbClr val="FFFFFF"/>
                    </a:solidFill>
                    <a:latin typeface="Times New Roman" pitchFamily="18" charset="0"/>
                    <a:cs typeface="Times New Roman" pitchFamily="18" charset="0"/>
                    <a:sym typeface="Symbol" pitchFamily="18" charset="2"/>
                  </a:rPr>
                  <a:t>∆OBC cân </a:t>
                </a:r>
                <a14:m>
                  <m:oMath xmlns:m="http://schemas.openxmlformats.org/officeDocument/2006/math">
                    <m:r>
                      <m:rPr>
                        <m:nor/>
                      </m:rPr>
                      <a:rPr lang="en-US" sz="2400" dirty="0">
                        <a:solidFill>
                          <a:schemeClr val="bg1"/>
                        </a:solidFill>
                        <a:latin typeface="Times New Roman" pitchFamily="18" charset="0"/>
                        <a:ea typeface="Cambria Math"/>
                        <a:cs typeface="Times New Roman" pitchFamily="18" charset="0"/>
                      </a:rPr>
                      <m:t>⇒</m:t>
                    </m:r>
                  </m:oMath>
                </a14:m>
                <a:r>
                  <a:rPr lang="en-US" altLang="en-US" sz="2400" dirty="0" smtClean="0">
                    <a:solidFill>
                      <a:srgbClr val="FFFFFF"/>
                    </a:solidFill>
                    <a:latin typeface="Times New Roman" pitchFamily="18" charset="0"/>
                    <a:cs typeface="Times New Roman" pitchFamily="18" charset="0"/>
                    <a:sym typeface="Symbol" pitchFamily="18" charset="2"/>
                  </a:rPr>
                  <a:t>  ∆</a:t>
                </a:r>
                <a:r>
                  <a:rPr lang="en-US" altLang="en-US" sz="2400" dirty="0">
                    <a:solidFill>
                      <a:srgbClr val="FFFFFF"/>
                    </a:solidFill>
                    <a:latin typeface="Times New Roman" pitchFamily="18" charset="0"/>
                    <a:cs typeface="Times New Roman" pitchFamily="18" charset="0"/>
                    <a:sym typeface="Symbol" pitchFamily="18" charset="2"/>
                  </a:rPr>
                  <a:t>OBC </a:t>
                </a:r>
                <a:r>
                  <a:rPr lang="en-US" altLang="en-US" sz="2400" dirty="0" smtClean="0">
                    <a:solidFill>
                      <a:srgbClr val="FFFFFF"/>
                    </a:solidFill>
                    <a:latin typeface="Times New Roman" pitchFamily="18" charset="0"/>
                    <a:cs typeface="Times New Roman" pitchFamily="18" charset="0"/>
                    <a:sym typeface="Symbol" pitchFamily="18" charset="2"/>
                  </a:rPr>
                  <a:t>đều </a:t>
                </a:r>
                <a:endParaRPr lang="en-US" altLang="en-US" sz="2400" dirty="0">
                  <a:solidFill>
                    <a:srgbClr val="FFFFFF"/>
                  </a:solidFill>
                  <a:latin typeface="Times New Roman" pitchFamily="18" charset="0"/>
                  <a:sym typeface="Symbol" pitchFamily="18" charset="2"/>
                </a:endParaRPr>
              </a:p>
            </p:txBody>
          </p:sp>
        </mc:Choice>
        <mc:Fallback xmlns="">
          <p:sp>
            <p:nvSpPr>
              <p:cNvPr id="49" name="Text Box 9"/>
              <p:cNvSpPr txBox="1">
                <a:spLocks noRot="1" noChangeAspect="1" noMove="1" noResize="1" noEditPoints="1" noAdjustHandles="1" noChangeArrowheads="1" noChangeShapeType="1" noTextEdit="1"/>
              </p:cNvSpPr>
              <p:nvPr/>
            </p:nvSpPr>
            <p:spPr bwMode="auto">
              <a:xfrm>
                <a:off x="6333964" y="6322398"/>
                <a:ext cx="4535727" cy="461665"/>
              </a:xfrm>
              <a:prstGeom prst="rect">
                <a:avLst/>
              </a:prstGeom>
              <a:blipFill rotWithShape="1">
                <a:blip r:embed="rId11"/>
                <a:stretch>
                  <a:fillRect l="-2016" t="-10526" b="-289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48" name="Rectangle 6"/>
          <p:cNvSpPr>
            <a:spLocks noChangeArrowheads="1"/>
          </p:cNvSpPr>
          <p:nvPr/>
        </p:nvSpPr>
        <p:spPr bwMode="auto">
          <a:xfrm>
            <a:off x="7267719" y="656550"/>
            <a:ext cx="2759089" cy="406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hangingPunct="0">
              <a:lnSpc>
                <a:spcPct val="85000"/>
              </a:lnSpc>
              <a:spcBef>
                <a:spcPct val="50000"/>
              </a:spcBef>
              <a:buFontTx/>
              <a:buNone/>
            </a:pPr>
            <a:r>
              <a:rPr lang="en-US" altLang="en-US" sz="2400" b="1" u="sng" dirty="0" smtClean="0">
                <a:solidFill>
                  <a:srgbClr val="FFFF00"/>
                </a:solidFill>
                <a:latin typeface="Times New Roman" pitchFamily="18" charset="0"/>
                <a:sym typeface="Symbol" pitchFamily="18" charset="2"/>
              </a:rPr>
              <a:t>Hướng chứng minh</a:t>
            </a:r>
            <a:endParaRPr lang="en-US" altLang="en-US" sz="2400" b="1" u="sng" dirty="0">
              <a:solidFill>
                <a:srgbClr val="FFFF00"/>
              </a:solidFill>
              <a:latin typeface="Times New Roman" pitchFamily="18" charset="0"/>
            </a:endParaRPr>
          </a:p>
        </p:txBody>
      </p:sp>
      <mc:AlternateContent xmlns:mc="http://schemas.openxmlformats.org/markup-compatibility/2006" xmlns:a14="http://schemas.microsoft.com/office/drawing/2010/main">
        <mc:Choice Requires="a14">
          <p:sp>
            <p:nvSpPr>
              <p:cNvPr id="50" name="TextBox 49"/>
              <p:cNvSpPr txBox="1"/>
              <p:nvPr/>
            </p:nvSpPr>
            <p:spPr>
              <a:xfrm>
                <a:off x="6319856" y="4069651"/>
                <a:ext cx="4087680" cy="473976"/>
              </a:xfrm>
              <a:prstGeom prst="rect">
                <a:avLst/>
              </a:prstGeom>
              <a:noFill/>
            </p:spPr>
            <p:txBody>
              <a:bodyPr wrap="square" rtlCol="0">
                <a:spAutoFit/>
              </a:bodyPr>
              <a:lstStyle/>
              <a:p>
                <a:r>
                  <a:rPr lang="en-US" altLang="en-US" sz="2400" dirty="0" smtClean="0">
                    <a:solidFill>
                      <a:srgbClr val="FFFFFF"/>
                    </a:solidFill>
                    <a:latin typeface="Times New Roman" pitchFamily="18" charset="0"/>
                    <a:cs typeface="Times New Roman" pitchFamily="18" charset="0"/>
                    <a:sym typeface="Symbol" pitchFamily="18" charset="2"/>
                  </a:rPr>
                  <a:t>Mà</a:t>
                </a:r>
                <a:r>
                  <a:rPr lang="en-US" sz="2400" dirty="0" smtClean="0">
                    <a:solidFill>
                      <a:schemeClr val="bg1"/>
                    </a:solidFill>
                    <a:ea typeface="Cambria Math"/>
                    <a:cs typeface="Times New Roman" pitchFamily="18" charset="0"/>
                  </a:rPr>
                  <a:t> </a:t>
                </a:r>
                <a14:m>
                  <m:oMath xmlns:m="http://schemas.openxmlformats.org/officeDocument/2006/math">
                    <m:acc>
                      <m:accPr>
                        <m:chr m:val="̂"/>
                        <m:ctrlPr>
                          <a:rPr lang="en-US" sz="2400" i="1">
                            <a:solidFill>
                              <a:schemeClr val="bg1"/>
                            </a:solidFill>
                            <a:latin typeface="Cambria Math"/>
                            <a:ea typeface="Cambria Math"/>
                            <a:cs typeface="Times New Roman" pitchFamily="18" charset="0"/>
                          </a:rPr>
                        </m:ctrlPr>
                      </m:accPr>
                      <m:e>
                        <m:r>
                          <m:rPr>
                            <m:sty m:val="p"/>
                          </m:rPr>
                          <a:rPr lang="en-US" sz="2400" i="0">
                            <a:solidFill>
                              <a:schemeClr val="bg1"/>
                            </a:solidFill>
                            <a:latin typeface="Cambria Math"/>
                            <a:ea typeface="Cambria Math"/>
                            <a:cs typeface="Times New Roman" pitchFamily="18" charset="0"/>
                          </a:rPr>
                          <m:t>M</m:t>
                        </m:r>
                      </m:e>
                    </m:acc>
                    <m:r>
                      <a:rPr lang="en-US" sz="2400" b="0" i="0" smtClean="0">
                        <a:solidFill>
                          <a:schemeClr val="bg1"/>
                        </a:solidFill>
                        <a:latin typeface="Cambria Math"/>
                        <a:ea typeface="Cambria Math"/>
                        <a:cs typeface="Times New Roman" pitchFamily="18" charset="0"/>
                      </a:rPr>
                      <m:t>+</m:t>
                    </m:r>
                    <m:acc>
                      <m:accPr>
                        <m:chr m:val="̂"/>
                        <m:ctrlPr>
                          <a:rPr lang="en-US" sz="2400" i="1">
                            <a:solidFill>
                              <a:schemeClr val="bg1"/>
                            </a:solidFill>
                            <a:latin typeface="Cambria Math"/>
                            <a:ea typeface="Cambria Math"/>
                            <a:cs typeface="Times New Roman" pitchFamily="18" charset="0"/>
                          </a:rPr>
                        </m:ctrlPr>
                      </m:accPr>
                      <m:e>
                        <m:r>
                          <m:rPr>
                            <m:sty m:val="p"/>
                          </m:rPr>
                          <a:rPr lang="en-US" sz="2400" i="0">
                            <a:solidFill>
                              <a:schemeClr val="bg1"/>
                            </a:solidFill>
                            <a:latin typeface="Cambria Math"/>
                            <a:ea typeface="Cambria Math"/>
                            <a:cs typeface="Times New Roman" pitchFamily="18" charset="0"/>
                          </a:rPr>
                          <m:t>BAM</m:t>
                        </m:r>
                      </m:e>
                    </m:acc>
                    <m:r>
                      <a:rPr lang="en-US" sz="2400" b="0" i="0" smtClean="0">
                        <a:solidFill>
                          <a:schemeClr val="bg1"/>
                        </a:solidFill>
                        <a:latin typeface="Cambria Math"/>
                        <a:ea typeface="Cambria Math"/>
                        <a:cs typeface="Times New Roman" pitchFamily="18" charset="0"/>
                      </a:rPr>
                      <m:t>=</m:t>
                    </m:r>
                    <m:acc>
                      <m:accPr>
                        <m:chr m:val="̂"/>
                        <m:ctrlPr>
                          <a:rPr lang="en-US" sz="2400" i="1">
                            <a:solidFill>
                              <a:schemeClr val="bg1"/>
                            </a:solidFill>
                            <a:latin typeface="Cambria Math"/>
                            <a:ea typeface="Cambria Math"/>
                            <a:cs typeface="Times New Roman" pitchFamily="18" charset="0"/>
                          </a:rPr>
                        </m:ctrlPr>
                      </m:accPr>
                      <m:e>
                        <m:r>
                          <m:rPr>
                            <m:sty m:val="p"/>
                          </m:rPr>
                          <a:rPr lang="en-US" sz="2400" i="0">
                            <a:solidFill>
                              <a:schemeClr val="bg1"/>
                            </a:solidFill>
                            <a:latin typeface="Cambria Math"/>
                            <a:ea typeface="Cambria Math"/>
                            <a:cs typeface="Times New Roman" pitchFamily="18" charset="0"/>
                          </a:rPr>
                          <m:t>A</m:t>
                        </m:r>
                        <m:r>
                          <m:rPr>
                            <m:sty m:val="p"/>
                          </m:rPr>
                          <a:rPr lang="en-US" sz="2400" b="0" i="0" smtClean="0">
                            <a:solidFill>
                              <a:schemeClr val="bg1"/>
                            </a:solidFill>
                            <a:latin typeface="Cambria Math"/>
                            <a:ea typeface="Cambria Math"/>
                            <a:cs typeface="Times New Roman" pitchFamily="18" charset="0"/>
                          </a:rPr>
                          <m:t>BC</m:t>
                        </m:r>
                        <m:r>
                          <a:rPr lang="en-US" sz="2400" b="0" i="0" smtClean="0">
                            <a:solidFill>
                              <a:schemeClr val="bg1"/>
                            </a:solidFill>
                            <a:latin typeface="Cambria Math"/>
                            <a:ea typeface="Cambria Math"/>
                            <a:cs typeface="Times New Roman" pitchFamily="18" charset="0"/>
                          </a:rPr>
                          <m:t> </m:t>
                        </m:r>
                      </m:e>
                    </m:acc>
                    <m:r>
                      <a:rPr lang="en-US" sz="2400" b="0" i="0" smtClean="0">
                        <a:solidFill>
                          <a:schemeClr val="bg1"/>
                        </a:solidFill>
                        <a:latin typeface="Cambria Math"/>
                        <a:ea typeface="Cambria Math"/>
                        <a:cs typeface="Times New Roman" pitchFamily="18" charset="0"/>
                      </a:rPr>
                      <m:t>= </m:t>
                    </m:r>
                    <m:sSup>
                      <m:sSupPr>
                        <m:ctrlPr>
                          <a:rPr lang="en-US" sz="2400" b="0" i="1" smtClean="0">
                            <a:solidFill>
                              <a:schemeClr val="bg1"/>
                            </a:solidFill>
                            <a:latin typeface="Cambria Math"/>
                            <a:ea typeface="Cambria Math"/>
                            <a:cs typeface="Times New Roman" pitchFamily="18" charset="0"/>
                          </a:rPr>
                        </m:ctrlPr>
                      </m:sSupPr>
                      <m:e>
                        <m:r>
                          <a:rPr lang="en-US" sz="2400" b="0" i="0" smtClean="0">
                            <a:solidFill>
                              <a:schemeClr val="bg1"/>
                            </a:solidFill>
                            <a:latin typeface="Cambria Math"/>
                            <a:ea typeface="Cambria Math"/>
                            <a:cs typeface="Times New Roman" pitchFamily="18" charset="0"/>
                          </a:rPr>
                          <m:t>60</m:t>
                        </m:r>
                      </m:e>
                      <m:sup>
                        <m:r>
                          <m:rPr>
                            <m:sty m:val="p"/>
                          </m:rPr>
                          <a:rPr lang="en-US" sz="2400" b="0" i="0" smtClean="0">
                            <a:solidFill>
                              <a:schemeClr val="bg1"/>
                            </a:solidFill>
                            <a:latin typeface="Cambria Math"/>
                            <a:ea typeface="Cambria Math"/>
                            <a:cs typeface="Times New Roman" pitchFamily="18" charset="0"/>
                          </a:rPr>
                          <m:t>o</m:t>
                        </m:r>
                      </m:sup>
                    </m:sSup>
                  </m:oMath>
                </a14:m>
                <a:r>
                  <a:rPr lang="en-US" sz="2400" dirty="0" smtClean="0"/>
                  <a:t>    </a:t>
                </a:r>
                <a:endParaRPr lang="en-US" sz="2400" dirty="0"/>
              </a:p>
            </p:txBody>
          </p:sp>
        </mc:Choice>
        <mc:Fallback xmlns="">
          <p:sp>
            <p:nvSpPr>
              <p:cNvPr id="50" name="TextBox 49"/>
              <p:cNvSpPr txBox="1">
                <a:spLocks noRot="1" noChangeAspect="1" noMove="1" noResize="1" noEditPoints="1" noAdjustHandles="1" noChangeArrowheads="1" noChangeShapeType="1" noTextEdit="1"/>
              </p:cNvSpPr>
              <p:nvPr/>
            </p:nvSpPr>
            <p:spPr>
              <a:xfrm>
                <a:off x="6319856" y="4069651"/>
                <a:ext cx="4087680" cy="473976"/>
              </a:xfrm>
              <a:prstGeom prst="rect">
                <a:avLst/>
              </a:prstGeom>
              <a:blipFill rotWithShape="1">
                <a:blip r:embed="rId12"/>
                <a:stretch>
                  <a:fillRect l="-2388" t="-9091" r="-11045" b="-28571"/>
                </a:stretch>
              </a:blipFill>
            </p:spPr>
            <p:txBody>
              <a:bodyPr/>
              <a:lstStyle/>
              <a:p>
                <a:r>
                  <a:rPr lang="en-US">
                    <a:noFill/>
                  </a:rPr>
                  <a:t> </a:t>
                </a:r>
              </a:p>
            </p:txBody>
          </p:sp>
        </mc:Fallback>
      </mc:AlternateContent>
      <p:sp>
        <p:nvSpPr>
          <p:cNvPr id="51" name="Text Box 9"/>
          <p:cNvSpPr txBox="1">
            <a:spLocks noChangeArrowheads="1"/>
          </p:cNvSpPr>
          <p:nvPr/>
        </p:nvSpPr>
        <p:spPr bwMode="auto">
          <a:xfrm>
            <a:off x="6353965" y="3306288"/>
            <a:ext cx="42863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2400" dirty="0" smtClean="0">
                <a:solidFill>
                  <a:schemeClr val="bg1"/>
                </a:solidFill>
                <a:latin typeface="Times New Roman" pitchFamily="18" charset="0"/>
                <a:ea typeface="Cambria Math"/>
                <a:cs typeface="Times New Roman" pitchFamily="18" charset="0"/>
              </a:rPr>
              <a:t>⇒ </a:t>
            </a:r>
            <a:r>
              <a:rPr lang="en-US" sz="2400" dirty="0">
                <a:solidFill>
                  <a:schemeClr val="bg1"/>
                </a:solidFill>
                <a:latin typeface="Times New Roman" pitchFamily="18" charset="0"/>
                <a:ea typeface="Cambria Math"/>
                <a:cs typeface="Times New Roman" pitchFamily="18" charset="0"/>
              </a:rPr>
              <a:t>AB </a:t>
            </a:r>
            <a:r>
              <a:rPr lang="en-US" sz="2400" dirty="0" smtClean="0">
                <a:solidFill>
                  <a:schemeClr val="bg1"/>
                </a:solidFill>
                <a:latin typeface="Times New Roman" pitchFamily="18" charset="0"/>
                <a:ea typeface="Cambria Math"/>
                <a:cs typeface="Times New Roman" pitchFamily="18" charset="0"/>
              </a:rPr>
              <a:t>= </a:t>
            </a:r>
            <a:r>
              <a:rPr lang="en-US" sz="2400" dirty="0">
                <a:solidFill>
                  <a:schemeClr val="bg1"/>
                </a:solidFill>
                <a:latin typeface="Times New Roman" pitchFamily="18" charset="0"/>
                <a:ea typeface="Cambria Math"/>
                <a:cs typeface="Times New Roman" pitchFamily="18" charset="0"/>
              </a:rPr>
              <a:t>BM </a:t>
            </a:r>
            <a:r>
              <a:rPr lang="en-US" sz="2400" dirty="0" smtClean="0">
                <a:solidFill>
                  <a:schemeClr val="bg1"/>
                </a:solidFill>
                <a:latin typeface="Times New Roman" pitchFamily="18" charset="0"/>
                <a:ea typeface="Cambria Math"/>
                <a:cs typeface="Times New Roman" pitchFamily="18" charset="0"/>
              </a:rPr>
              <a:t>⇒ </a:t>
            </a:r>
            <a:r>
              <a:rPr lang="en-US" altLang="en-US" sz="2400" dirty="0" smtClean="0">
                <a:solidFill>
                  <a:srgbClr val="FFFFFF"/>
                </a:solidFill>
                <a:latin typeface="Times New Roman" pitchFamily="18" charset="0"/>
                <a:sym typeface="Symbol" pitchFamily="18" charset="2"/>
              </a:rPr>
              <a:t>∆</a:t>
            </a:r>
            <a:r>
              <a:rPr lang="en-US" altLang="en-US" sz="2400" dirty="0">
                <a:solidFill>
                  <a:srgbClr val="FFFFFF"/>
                </a:solidFill>
                <a:latin typeface="Times New Roman" pitchFamily="18" charset="0"/>
                <a:sym typeface="Symbol" pitchFamily="18" charset="2"/>
              </a:rPr>
              <a:t>ABM cân tại </a:t>
            </a:r>
            <a:r>
              <a:rPr lang="en-US" altLang="en-US" sz="2400" dirty="0" smtClean="0">
                <a:solidFill>
                  <a:srgbClr val="FFFFFF"/>
                </a:solidFill>
                <a:latin typeface="Times New Roman" pitchFamily="18" charset="0"/>
                <a:sym typeface="Symbol" pitchFamily="18" charset="2"/>
              </a:rPr>
              <a:t>B </a:t>
            </a:r>
            <a:endParaRPr lang="en-US" altLang="en-US" sz="2400" dirty="0">
              <a:solidFill>
                <a:srgbClr val="FFFFFF"/>
              </a:solidFill>
              <a:latin typeface="Times New Roman" pitchFamily="18" charset="0"/>
              <a:sym typeface="Symbol" pitchFamily="18" charset="2"/>
            </a:endParaRPr>
          </a:p>
        </p:txBody>
      </p:sp>
      <p:grpSp>
        <p:nvGrpSpPr>
          <p:cNvPr id="11" name="Group 10"/>
          <p:cNvGrpSpPr/>
          <p:nvPr/>
        </p:nvGrpSpPr>
        <p:grpSpPr>
          <a:xfrm>
            <a:off x="2166664" y="2794883"/>
            <a:ext cx="1829156" cy="402496"/>
            <a:chOff x="2166664" y="2794883"/>
            <a:chExt cx="1829156" cy="402496"/>
          </a:xfrm>
        </p:grpSpPr>
        <mc:AlternateContent xmlns:mc="http://schemas.openxmlformats.org/markup-compatibility/2006" xmlns:a14="http://schemas.microsoft.com/office/drawing/2010/main">
          <mc:Choice Requires="a14">
            <p:sp>
              <p:nvSpPr>
                <p:cNvPr id="10" name="Rectangle 9"/>
                <p:cNvSpPr/>
                <p:nvPr/>
              </p:nvSpPr>
              <p:spPr>
                <a:xfrm>
                  <a:off x="2166664" y="2794883"/>
                  <a:ext cx="60458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en-US" i="1" dirty="0">
                                <a:solidFill>
                                  <a:schemeClr val="bg1"/>
                                </a:solidFill>
                                <a:latin typeface="Cambria Math"/>
                              </a:rPr>
                            </m:ctrlPr>
                          </m:sSupPr>
                          <m:e>
                            <m:r>
                              <a:rPr lang="en-US" altLang="en-US" i="1" dirty="0">
                                <a:solidFill>
                                  <a:schemeClr val="bg1"/>
                                </a:solidFill>
                                <a:latin typeface="Cambria Math"/>
                              </a:rPr>
                              <m:t>60</m:t>
                            </m:r>
                          </m:e>
                          <m:sup>
                            <m:r>
                              <m:rPr>
                                <m:sty m:val="p"/>
                              </m:rPr>
                              <a:rPr lang="en-US" altLang="en-US" dirty="0">
                                <a:solidFill>
                                  <a:schemeClr val="bg1"/>
                                </a:solidFill>
                                <a:latin typeface="Cambria Math"/>
                              </a:rPr>
                              <m:t>o</m:t>
                            </m:r>
                          </m:sup>
                        </m:sSup>
                      </m:oMath>
                    </m:oMathPara>
                  </a14:m>
                  <a:endParaRPr lang="en-US" dirty="0"/>
                </a:p>
              </p:txBody>
            </p:sp>
          </mc:Choice>
          <mc:Fallback xmlns="">
            <p:sp>
              <p:nvSpPr>
                <p:cNvPr id="10" name="Rectangle 9"/>
                <p:cNvSpPr>
                  <a:spLocks noRot="1" noChangeAspect="1" noMove="1" noResize="1" noEditPoints="1" noAdjustHandles="1" noChangeArrowheads="1" noChangeShapeType="1" noTextEdit="1"/>
                </p:cNvSpPr>
                <p:nvPr/>
              </p:nvSpPr>
              <p:spPr>
                <a:xfrm>
                  <a:off x="2166664" y="2794883"/>
                  <a:ext cx="604589" cy="369332"/>
                </a:xfrm>
                <a:prstGeom prst="rect">
                  <a:avLst/>
                </a:prstGeom>
                <a:blipFill rotWithShape="1">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Rectangle 51"/>
                <p:cNvSpPr/>
                <p:nvPr/>
              </p:nvSpPr>
              <p:spPr>
                <a:xfrm>
                  <a:off x="3391231" y="2828047"/>
                  <a:ext cx="60458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en-US" i="1" dirty="0">
                                <a:solidFill>
                                  <a:schemeClr val="bg1"/>
                                </a:solidFill>
                                <a:latin typeface="Cambria Math"/>
                              </a:rPr>
                            </m:ctrlPr>
                          </m:sSupPr>
                          <m:e>
                            <m:r>
                              <a:rPr lang="en-US" altLang="en-US" i="1" dirty="0">
                                <a:solidFill>
                                  <a:schemeClr val="bg1"/>
                                </a:solidFill>
                                <a:latin typeface="Cambria Math"/>
                              </a:rPr>
                              <m:t>60</m:t>
                            </m:r>
                          </m:e>
                          <m:sup>
                            <m:r>
                              <m:rPr>
                                <m:sty m:val="p"/>
                              </m:rPr>
                              <a:rPr lang="en-US" altLang="en-US" dirty="0">
                                <a:solidFill>
                                  <a:schemeClr val="bg1"/>
                                </a:solidFill>
                                <a:latin typeface="Cambria Math"/>
                              </a:rPr>
                              <m:t>o</m:t>
                            </m:r>
                          </m:sup>
                        </m:sSup>
                      </m:oMath>
                    </m:oMathPara>
                  </a14:m>
                  <a:endParaRPr lang="en-US" dirty="0"/>
                </a:p>
              </p:txBody>
            </p:sp>
          </mc:Choice>
          <mc:Fallback xmlns="">
            <p:sp>
              <p:nvSpPr>
                <p:cNvPr id="52" name="Rectangle 51"/>
                <p:cNvSpPr>
                  <a:spLocks noRot="1" noChangeAspect="1" noMove="1" noResize="1" noEditPoints="1" noAdjustHandles="1" noChangeArrowheads="1" noChangeShapeType="1" noTextEdit="1"/>
                </p:cNvSpPr>
                <p:nvPr/>
              </p:nvSpPr>
              <p:spPr>
                <a:xfrm>
                  <a:off x="3391231" y="2828047"/>
                  <a:ext cx="604589" cy="369332"/>
                </a:xfrm>
                <a:prstGeom prst="rect">
                  <a:avLst/>
                </a:prstGeom>
                <a:blipFill rotWithShape="1">
                  <a:blip r:embed="rId14"/>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53" name="Rectangle 52"/>
              <p:cNvSpPr/>
              <p:nvPr/>
            </p:nvSpPr>
            <p:spPr>
              <a:xfrm>
                <a:off x="2761081" y="1737964"/>
                <a:ext cx="60458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en-US" i="1" dirty="0">
                              <a:solidFill>
                                <a:schemeClr val="bg1"/>
                              </a:solidFill>
                              <a:latin typeface="Cambria Math"/>
                            </a:rPr>
                          </m:ctrlPr>
                        </m:sSupPr>
                        <m:e>
                          <m:r>
                            <a:rPr lang="en-US" altLang="en-US" i="1" dirty="0">
                              <a:solidFill>
                                <a:schemeClr val="bg1"/>
                              </a:solidFill>
                              <a:latin typeface="Cambria Math"/>
                            </a:rPr>
                            <m:t>60</m:t>
                          </m:r>
                        </m:e>
                        <m:sup>
                          <m:r>
                            <m:rPr>
                              <m:sty m:val="p"/>
                            </m:rPr>
                            <a:rPr lang="en-US" altLang="en-US" dirty="0">
                              <a:solidFill>
                                <a:schemeClr val="bg1"/>
                              </a:solidFill>
                              <a:latin typeface="Cambria Math"/>
                            </a:rPr>
                            <m:t>o</m:t>
                          </m:r>
                        </m:sup>
                      </m:sSup>
                    </m:oMath>
                  </m:oMathPara>
                </a14:m>
                <a:endParaRPr lang="en-US" dirty="0"/>
              </a:p>
            </p:txBody>
          </p:sp>
        </mc:Choice>
        <mc:Fallback xmlns="">
          <p:sp>
            <p:nvSpPr>
              <p:cNvPr id="53" name="Rectangle 52"/>
              <p:cNvSpPr>
                <a:spLocks noRot="1" noChangeAspect="1" noMove="1" noResize="1" noEditPoints="1" noAdjustHandles="1" noChangeArrowheads="1" noChangeShapeType="1" noTextEdit="1"/>
              </p:cNvSpPr>
              <p:nvPr/>
            </p:nvSpPr>
            <p:spPr>
              <a:xfrm>
                <a:off x="2761081" y="1737964"/>
                <a:ext cx="604589" cy="369332"/>
              </a:xfrm>
              <a:prstGeom prst="rect">
                <a:avLst/>
              </a:prstGeom>
              <a:blipFill rotWithShape="1">
                <a:blip r:embed="rId15"/>
                <a:stretch>
                  <a:fillRect/>
                </a:stretch>
              </a:blipFill>
            </p:spPr>
            <p:txBody>
              <a:bodyPr/>
              <a:lstStyle/>
              <a:p>
                <a:r>
                  <a:rPr lang="en-US">
                    <a:noFill/>
                  </a:rPr>
                  <a:t> </a:t>
                </a:r>
              </a:p>
            </p:txBody>
          </p:sp>
        </mc:Fallback>
      </mc:AlternateContent>
      <p:sp>
        <p:nvSpPr>
          <p:cNvPr id="55" name="Text Box 9"/>
          <p:cNvSpPr txBox="1">
            <a:spLocks noChangeArrowheads="1"/>
          </p:cNvSpPr>
          <p:nvPr/>
        </p:nvSpPr>
        <p:spPr bwMode="auto">
          <a:xfrm>
            <a:off x="6381744" y="1083006"/>
            <a:ext cx="490861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altLang="en-US" sz="2400" dirty="0">
                <a:solidFill>
                  <a:schemeClr val="bg1"/>
                </a:solidFill>
                <a:latin typeface="Times New Roman" pitchFamily="18" charset="0"/>
                <a:cs typeface="Times New Roman" pitchFamily="18" charset="0"/>
                <a:sym typeface="Symbol" pitchFamily="18" charset="2"/>
              </a:rPr>
              <a:t> </a:t>
            </a:r>
            <a:r>
              <a:rPr lang="en-US" altLang="en-US" sz="2400" dirty="0" smtClean="0">
                <a:solidFill>
                  <a:schemeClr val="bg1"/>
                </a:solidFill>
                <a:latin typeface="Times New Roman" pitchFamily="18" charset="0"/>
                <a:cs typeface="Times New Roman" pitchFamily="18" charset="0"/>
                <a:sym typeface="Symbol" pitchFamily="18" charset="2"/>
              </a:rPr>
              <a:t>                       </a:t>
            </a:r>
            <a:r>
              <a:rPr lang="en-US" altLang="en-US" sz="2400" dirty="0" smtClean="0">
                <a:solidFill>
                  <a:srgbClr val="FFFFFF"/>
                </a:solidFill>
                <a:latin typeface="Times New Roman" pitchFamily="18" charset="0"/>
                <a:ea typeface="Cambria Math"/>
                <a:cs typeface="Times New Roman" pitchFamily="18" charset="0"/>
                <a:sym typeface="Symbol" pitchFamily="18" charset="2"/>
              </a:rPr>
              <a:t>mà </a:t>
            </a:r>
            <a:r>
              <a:rPr lang="en-US" altLang="en-US" sz="2400" dirty="0" smtClean="0">
                <a:solidFill>
                  <a:srgbClr val="FFFFFF"/>
                </a:solidFill>
                <a:latin typeface="Times New Roman" pitchFamily="18" charset="0"/>
                <a:cs typeface="Times New Roman" pitchFamily="18" charset="0"/>
                <a:sym typeface="Symbol" pitchFamily="18" charset="2"/>
              </a:rPr>
              <a:t>∆</a:t>
            </a:r>
            <a:r>
              <a:rPr lang="en-US" altLang="en-US" sz="2400" dirty="0">
                <a:solidFill>
                  <a:srgbClr val="FFFFFF"/>
                </a:solidFill>
                <a:latin typeface="Times New Roman" pitchFamily="18" charset="0"/>
                <a:cs typeface="Times New Roman" pitchFamily="18" charset="0"/>
                <a:sym typeface="Symbol" pitchFamily="18" charset="2"/>
              </a:rPr>
              <a:t>ABC </a:t>
            </a:r>
            <a:r>
              <a:rPr lang="en-US" altLang="en-US" sz="2400" dirty="0" smtClean="0">
                <a:solidFill>
                  <a:srgbClr val="FFFFFF"/>
                </a:solidFill>
                <a:latin typeface="Times New Roman" pitchFamily="18" charset="0"/>
                <a:cs typeface="Times New Roman" pitchFamily="18" charset="0"/>
                <a:sym typeface="Symbol" pitchFamily="18" charset="2"/>
              </a:rPr>
              <a:t> cân tại A   </a:t>
            </a:r>
            <a:r>
              <a:rPr lang="en-US" altLang="en-US" sz="2400" dirty="0" smtClean="0">
                <a:solidFill>
                  <a:srgbClr val="FFFFFF"/>
                </a:solidFill>
                <a:latin typeface="Times New Roman" pitchFamily="18" charset="0"/>
                <a:ea typeface="Cambria Math"/>
                <a:cs typeface="Times New Roman" pitchFamily="18" charset="0"/>
                <a:sym typeface="Symbol" pitchFamily="18" charset="2"/>
              </a:rPr>
              <a:t>⇒ </a:t>
            </a:r>
            <a:r>
              <a:rPr lang="en-US" altLang="en-US" sz="2400" dirty="0" smtClean="0">
                <a:solidFill>
                  <a:srgbClr val="FFFFFF"/>
                </a:solidFill>
                <a:latin typeface="Times New Roman" pitchFamily="18" charset="0"/>
                <a:cs typeface="Times New Roman" pitchFamily="18" charset="0"/>
                <a:sym typeface="Symbol" pitchFamily="18" charset="2"/>
              </a:rPr>
              <a:t>∆</a:t>
            </a:r>
            <a:r>
              <a:rPr lang="en-US" altLang="en-US" sz="2400" dirty="0">
                <a:solidFill>
                  <a:srgbClr val="FFFFFF"/>
                </a:solidFill>
                <a:latin typeface="Times New Roman" pitchFamily="18" charset="0"/>
                <a:cs typeface="Times New Roman" pitchFamily="18" charset="0"/>
                <a:sym typeface="Symbol" pitchFamily="18" charset="2"/>
              </a:rPr>
              <a:t>ABC </a:t>
            </a:r>
            <a:r>
              <a:rPr lang="en-US" altLang="en-US" sz="2400" dirty="0" smtClean="0">
                <a:solidFill>
                  <a:srgbClr val="FFFFFF"/>
                </a:solidFill>
                <a:latin typeface="Times New Roman" pitchFamily="18" charset="0"/>
                <a:sym typeface="Symbol" pitchFamily="18" charset="2"/>
              </a:rPr>
              <a:t>đều </a:t>
            </a:r>
            <a:endParaRPr lang="en-US" altLang="en-US" sz="2400" dirty="0">
              <a:solidFill>
                <a:srgbClr val="FFFFFF"/>
              </a:solidFill>
              <a:latin typeface="Times New Roman" pitchFamily="18" charset="0"/>
              <a:sym typeface="Symbol" pitchFamily="18" charset="2"/>
            </a:endParaRPr>
          </a:p>
        </p:txBody>
      </p:sp>
      <p:cxnSp>
        <p:nvCxnSpPr>
          <p:cNvPr id="13" name="Straight Connector 12"/>
          <p:cNvCxnSpPr>
            <a:endCxn id="19475" idx="1"/>
          </p:cNvCxnSpPr>
          <p:nvPr/>
        </p:nvCxnSpPr>
        <p:spPr>
          <a:xfrm flipV="1">
            <a:off x="1640798" y="2299133"/>
            <a:ext cx="2878228" cy="6349"/>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grpSp>
        <p:nvGrpSpPr>
          <p:cNvPr id="19507" name="Group 19506"/>
          <p:cNvGrpSpPr/>
          <p:nvPr/>
        </p:nvGrpSpPr>
        <p:grpSpPr>
          <a:xfrm>
            <a:off x="188326" y="1460932"/>
            <a:ext cx="5778500" cy="3340102"/>
            <a:chOff x="188326" y="1460932"/>
            <a:chExt cx="5778500" cy="3340102"/>
          </a:xfrm>
        </p:grpSpPr>
        <p:cxnSp>
          <p:nvCxnSpPr>
            <p:cNvPr id="25" name="Straight Connector 24"/>
            <p:cNvCxnSpPr>
              <a:stCxn id="19472" idx="0"/>
              <a:endCxn id="19475" idx="0"/>
            </p:cNvCxnSpPr>
            <p:nvPr/>
          </p:nvCxnSpPr>
          <p:spPr>
            <a:xfrm>
              <a:off x="188326" y="3137333"/>
              <a:ext cx="2895600" cy="1663701"/>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a:stCxn id="19473" idx="1"/>
              <a:endCxn id="19475" idx="0"/>
            </p:cNvCxnSpPr>
            <p:nvPr/>
          </p:nvCxnSpPr>
          <p:spPr>
            <a:xfrm flipH="1">
              <a:off x="3083926" y="3124633"/>
              <a:ext cx="2882900" cy="1676401"/>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a:stCxn id="19475" idx="0"/>
              <a:endCxn id="19473" idx="0"/>
            </p:cNvCxnSpPr>
            <p:nvPr/>
          </p:nvCxnSpPr>
          <p:spPr>
            <a:xfrm flipV="1">
              <a:off x="3083926" y="1460932"/>
              <a:ext cx="0" cy="3340102"/>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9204376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fade">
                                      <p:cBhvr>
                                        <p:cTn id="17" dur="500"/>
                                        <p:tgtEl>
                                          <p:spTgt spid="5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5"/>
                                        </p:tgtEl>
                                        <p:attrNameLst>
                                          <p:attrName>style.visibility</p:attrName>
                                        </p:attrNameLst>
                                      </p:cBhvr>
                                      <p:to>
                                        <p:strVal val="visible"/>
                                      </p:to>
                                    </p:set>
                                    <p:animEffect transition="in" filter="fade">
                                      <p:cBhvr>
                                        <p:cTn id="22" dur="500"/>
                                        <p:tgtEl>
                                          <p:spTgt spid="5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fade">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barn(inVertical)">
                                      <p:cBhvr>
                                        <p:cTn id="42" dur="5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51"/>
                                        </p:tgtEl>
                                        <p:attrNameLst>
                                          <p:attrName>style.visibility</p:attrName>
                                        </p:attrNameLst>
                                      </p:cBhvr>
                                      <p:to>
                                        <p:strVal val="visible"/>
                                      </p:to>
                                    </p:set>
                                    <p:animEffect transition="in" filter="barn(inVertical)">
                                      <p:cBhvr>
                                        <p:cTn id="47" dur="500"/>
                                        <p:tgtEl>
                                          <p:spTgt spid="51"/>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fade">
                                      <p:cBhvr>
                                        <p:cTn id="52" dur="500"/>
                                        <p:tgtEl>
                                          <p:spTgt spid="7"/>
                                        </p:tgtEl>
                                      </p:cBhvr>
                                    </p:animEffect>
                                  </p:childTnLst>
                                </p:cTn>
                              </p:par>
                            </p:childTnLst>
                          </p:cTn>
                        </p:par>
                        <p:par>
                          <p:cTn id="53" fill="hold">
                            <p:stCondLst>
                              <p:cond delay="500"/>
                            </p:stCondLst>
                            <p:childTnLst>
                              <p:par>
                                <p:cTn id="54" presetID="10" presetClass="entr" presetSubtype="0" fill="hold" grpId="0" nodeType="afterEffect">
                                  <p:stCondLst>
                                    <p:cond delay="0"/>
                                  </p:stCondLst>
                                  <p:childTnLst>
                                    <p:set>
                                      <p:cBhvr>
                                        <p:cTn id="55" dur="1" fill="hold">
                                          <p:stCondLst>
                                            <p:cond delay="0"/>
                                          </p:stCondLst>
                                        </p:cTn>
                                        <p:tgtEl>
                                          <p:spTgt spid="47"/>
                                        </p:tgtEl>
                                        <p:attrNameLst>
                                          <p:attrName>style.visibility</p:attrName>
                                        </p:attrNameLst>
                                      </p:cBhvr>
                                      <p:to>
                                        <p:strVal val="visible"/>
                                      </p:to>
                                    </p:set>
                                    <p:animEffect transition="in" filter="fade">
                                      <p:cBhvr>
                                        <p:cTn id="56" dur="500"/>
                                        <p:tgtEl>
                                          <p:spTgt spid="47"/>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50"/>
                                        </p:tgtEl>
                                        <p:attrNameLst>
                                          <p:attrName>style.visibility</p:attrName>
                                        </p:attrNameLst>
                                      </p:cBhvr>
                                      <p:to>
                                        <p:strVal val="visible"/>
                                      </p:to>
                                    </p:set>
                                    <p:animEffect transition="in" filter="fade">
                                      <p:cBhvr>
                                        <p:cTn id="61" dur="500"/>
                                        <p:tgtEl>
                                          <p:spTgt spid="50"/>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8"/>
                                        </p:tgtEl>
                                        <p:attrNameLst>
                                          <p:attrName>style.visibility</p:attrName>
                                        </p:attrNameLst>
                                      </p:cBhvr>
                                      <p:to>
                                        <p:strVal val="visible"/>
                                      </p:to>
                                    </p:set>
                                    <p:animEffect transition="in" filter="fade">
                                      <p:cBhvr>
                                        <p:cTn id="66" dur="500"/>
                                        <p:tgtEl>
                                          <p:spTgt spid="8"/>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grpId="0" nodeType="clickEffect">
                                  <p:stCondLst>
                                    <p:cond delay="0"/>
                                  </p:stCondLst>
                                  <p:childTnLst>
                                    <p:set>
                                      <p:cBhvr>
                                        <p:cTn id="70" dur="1" fill="hold">
                                          <p:stCondLst>
                                            <p:cond delay="0"/>
                                          </p:stCondLst>
                                        </p:cTn>
                                        <p:tgtEl>
                                          <p:spTgt spid="9"/>
                                        </p:tgtEl>
                                        <p:attrNameLst>
                                          <p:attrName>style.visibility</p:attrName>
                                        </p:attrNameLst>
                                      </p:cBhvr>
                                      <p:to>
                                        <p:strVal val="visible"/>
                                      </p:to>
                                    </p:set>
                                    <p:animEffect transition="in" filter="fade">
                                      <p:cBhvr>
                                        <p:cTn id="71" dur="500"/>
                                        <p:tgtEl>
                                          <p:spTgt spid="9"/>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4" fill="hold" grpId="0" nodeType="clickEffect">
                                  <p:stCondLst>
                                    <p:cond delay="0"/>
                                  </p:stCondLst>
                                  <p:childTnLst>
                                    <p:set>
                                      <p:cBhvr>
                                        <p:cTn id="75" dur="1" fill="hold">
                                          <p:stCondLst>
                                            <p:cond delay="0"/>
                                          </p:stCondLst>
                                        </p:cTn>
                                        <p:tgtEl>
                                          <p:spTgt spid="41"/>
                                        </p:tgtEl>
                                        <p:attrNameLst>
                                          <p:attrName>style.visibility</p:attrName>
                                        </p:attrNameLst>
                                      </p:cBhvr>
                                      <p:to>
                                        <p:strVal val="visible"/>
                                      </p:to>
                                    </p:set>
                                    <p:animEffect transition="in" filter="wipe(down)">
                                      <p:cBhvr>
                                        <p:cTn id="76" dur="500"/>
                                        <p:tgtEl>
                                          <p:spTgt spid="41"/>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grpId="0" nodeType="clickEffect">
                                  <p:stCondLst>
                                    <p:cond delay="0"/>
                                  </p:stCondLst>
                                  <p:childTnLst>
                                    <p:set>
                                      <p:cBhvr>
                                        <p:cTn id="80" dur="1" fill="hold">
                                          <p:stCondLst>
                                            <p:cond delay="0"/>
                                          </p:stCondLst>
                                        </p:cTn>
                                        <p:tgtEl>
                                          <p:spTgt spid="2"/>
                                        </p:tgtEl>
                                        <p:attrNameLst>
                                          <p:attrName>style.visibility</p:attrName>
                                        </p:attrNameLst>
                                      </p:cBhvr>
                                      <p:to>
                                        <p:strVal val="visible"/>
                                      </p:to>
                                    </p:set>
                                    <p:animEffect transition="in" filter="fade">
                                      <p:cBhvr>
                                        <p:cTn id="81" dur="500"/>
                                        <p:tgtEl>
                                          <p:spTgt spid="2"/>
                                        </p:tgtEl>
                                      </p:cBhvr>
                                    </p:animEffect>
                                  </p:childTnLst>
                                </p:cTn>
                              </p:par>
                            </p:childTnLst>
                          </p:cTn>
                        </p:par>
                      </p:childTnLst>
                    </p:cTn>
                  </p:par>
                  <p:par>
                    <p:cTn id="82" fill="hold">
                      <p:stCondLst>
                        <p:cond delay="indefinite"/>
                      </p:stCondLst>
                      <p:childTnLst>
                        <p:par>
                          <p:cTn id="83" fill="hold">
                            <p:stCondLst>
                              <p:cond delay="0"/>
                            </p:stCondLst>
                            <p:childTnLst>
                              <p:par>
                                <p:cTn id="84" presetID="16" presetClass="entr" presetSubtype="21" fill="hold" grpId="0" nodeType="clickEffect">
                                  <p:stCondLst>
                                    <p:cond delay="0"/>
                                  </p:stCondLst>
                                  <p:childTnLst>
                                    <p:set>
                                      <p:cBhvr>
                                        <p:cTn id="85" dur="1" fill="hold">
                                          <p:stCondLst>
                                            <p:cond delay="0"/>
                                          </p:stCondLst>
                                        </p:cTn>
                                        <p:tgtEl>
                                          <p:spTgt spid="40"/>
                                        </p:tgtEl>
                                        <p:attrNameLst>
                                          <p:attrName>style.visibility</p:attrName>
                                        </p:attrNameLst>
                                      </p:cBhvr>
                                      <p:to>
                                        <p:strVal val="visible"/>
                                      </p:to>
                                    </p:set>
                                    <p:animEffect transition="in" filter="barn(inVertical)">
                                      <p:cBhvr>
                                        <p:cTn id="86" dur="500"/>
                                        <p:tgtEl>
                                          <p:spTgt spid="40"/>
                                        </p:tgtEl>
                                      </p:cBhvr>
                                    </p:animEffect>
                                  </p:childTnLst>
                                </p:cTn>
                              </p:par>
                            </p:childTnLst>
                          </p:cTn>
                        </p:par>
                      </p:childTnLst>
                    </p:cTn>
                  </p:par>
                  <p:par>
                    <p:cTn id="87" fill="hold">
                      <p:stCondLst>
                        <p:cond delay="indefinite"/>
                      </p:stCondLst>
                      <p:childTnLst>
                        <p:par>
                          <p:cTn id="88" fill="hold">
                            <p:stCondLst>
                              <p:cond delay="0"/>
                            </p:stCondLst>
                            <p:childTnLst>
                              <p:par>
                                <p:cTn id="89" presetID="16" presetClass="entr" presetSubtype="21" fill="hold" grpId="0" nodeType="clickEffect">
                                  <p:stCondLst>
                                    <p:cond delay="0"/>
                                  </p:stCondLst>
                                  <p:childTnLst>
                                    <p:set>
                                      <p:cBhvr>
                                        <p:cTn id="90" dur="1" fill="hold">
                                          <p:stCondLst>
                                            <p:cond delay="0"/>
                                          </p:stCondLst>
                                        </p:cTn>
                                        <p:tgtEl>
                                          <p:spTgt spid="49"/>
                                        </p:tgtEl>
                                        <p:attrNameLst>
                                          <p:attrName>style.visibility</p:attrName>
                                        </p:attrNameLst>
                                      </p:cBhvr>
                                      <p:to>
                                        <p:strVal val="visible"/>
                                      </p:to>
                                    </p:set>
                                    <p:animEffect transition="in" filter="barn(inVertical)">
                                      <p:cBhvr>
                                        <p:cTn id="91" dur="500"/>
                                        <p:tgtEl>
                                          <p:spTgt spid="49"/>
                                        </p:tgtEl>
                                      </p:cBhvr>
                                    </p:animEffect>
                                  </p:childTnLst>
                                </p:cTn>
                              </p:par>
                            </p:childTnLst>
                          </p:cTn>
                        </p:par>
                      </p:childTnLst>
                    </p:cTn>
                  </p:par>
                  <p:par>
                    <p:cTn id="92" fill="hold">
                      <p:stCondLst>
                        <p:cond delay="indefinite"/>
                      </p:stCondLst>
                      <p:childTnLst>
                        <p:par>
                          <p:cTn id="93" fill="hold">
                            <p:stCondLst>
                              <p:cond delay="0"/>
                            </p:stCondLst>
                            <p:childTnLst>
                              <p:par>
                                <p:cTn id="94" presetID="10" presetClass="entr" presetSubtype="0" fill="hold" nodeType="clickEffect">
                                  <p:stCondLst>
                                    <p:cond delay="0"/>
                                  </p:stCondLst>
                                  <p:childTnLst>
                                    <p:set>
                                      <p:cBhvr>
                                        <p:cTn id="95" dur="1" fill="hold">
                                          <p:stCondLst>
                                            <p:cond delay="0"/>
                                          </p:stCondLst>
                                        </p:cTn>
                                        <p:tgtEl>
                                          <p:spTgt spid="13"/>
                                        </p:tgtEl>
                                        <p:attrNameLst>
                                          <p:attrName>style.visibility</p:attrName>
                                        </p:attrNameLst>
                                      </p:cBhvr>
                                      <p:to>
                                        <p:strVal val="visible"/>
                                      </p:to>
                                    </p:set>
                                    <p:animEffect transition="in" filter="fade">
                                      <p:cBhvr>
                                        <p:cTn id="96" dur="500"/>
                                        <p:tgtEl>
                                          <p:spTgt spid="13"/>
                                        </p:tgtEl>
                                      </p:cBhvr>
                                    </p:animEffect>
                                  </p:childTnLst>
                                </p:cTn>
                              </p:par>
                            </p:childTnLst>
                          </p:cTn>
                        </p:par>
                      </p:childTnLst>
                    </p:cTn>
                  </p:par>
                  <p:par>
                    <p:cTn id="97" fill="hold">
                      <p:stCondLst>
                        <p:cond delay="indefinite"/>
                      </p:stCondLst>
                      <p:childTnLst>
                        <p:par>
                          <p:cTn id="98" fill="hold">
                            <p:stCondLst>
                              <p:cond delay="0"/>
                            </p:stCondLst>
                            <p:childTnLst>
                              <p:par>
                                <p:cTn id="99" presetID="16" presetClass="entr" presetSubtype="21" fill="hold" nodeType="clickEffect">
                                  <p:stCondLst>
                                    <p:cond delay="0"/>
                                  </p:stCondLst>
                                  <p:childTnLst>
                                    <p:set>
                                      <p:cBhvr>
                                        <p:cTn id="100" dur="1" fill="hold">
                                          <p:stCondLst>
                                            <p:cond delay="0"/>
                                          </p:stCondLst>
                                        </p:cTn>
                                        <p:tgtEl>
                                          <p:spTgt spid="19507"/>
                                        </p:tgtEl>
                                        <p:attrNameLst>
                                          <p:attrName>style.visibility</p:attrName>
                                        </p:attrNameLst>
                                      </p:cBhvr>
                                      <p:to>
                                        <p:strVal val="visible"/>
                                      </p:to>
                                    </p:set>
                                    <p:animEffect transition="in" filter="barn(inVertical)">
                                      <p:cBhvr>
                                        <p:cTn id="101" dur="500"/>
                                        <p:tgtEl>
                                          <p:spTgt spid="195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7" grpId="0"/>
      <p:bldP spid="8" grpId="0"/>
      <p:bldP spid="9" grpId="0"/>
      <p:bldP spid="40" grpId="0"/>
      <p:bldP spid="41" grpId="0"/>
      <p:bldP spid="2" grpId="0"/>
      <p:bldP spid="47" grpId="0" animBg="1"/>
      <p:bldP spid="49" grpId="0"/>
      <p:bldP spid="48" grpId="0"/>
      <p:bldP spid="50" grpId="0"/>
      <p:bldP spid="51" grpId="0"/>
      <p:bldP spid="53" grpId="0"/>
      <p:bldP spid="5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136619" y="109210"/>
            <a:ext cx="11944585" cy="985112"/>
          </a:xfrm>
        </p:spPr>
        <p:txBody>
          <a:bodyPr>
            <a:normAutofit/>
          </a:bodyPr>
          <a:lstStyle/>
          <a:p>
            <a:r>
              <a:rPr lang="en-US" sz="2800" b="1" u="sng" dirty="0" smtClean="0">
                <a:solidFill>
                  <a:srgbClr val="FFFF00"/>
                </a:solidFill>
                <a:latin typeface="Times New Roman" pitchFamily="18" charset="0"/>
                <a:cs typeface="Times New Roman" pitchFamily="18" charset="0"/>
              </a:rPr>
              <a:t>Bài 3:</a:t>
            </a:r>
            <a:r>
              <a:rPr lang="en-US" sz="2800" dirty="0" smtClean="0">
                <a:solidFill>
                  <a:schemeClr val="bg1"/>
                </a:solidFill>
                <a:latin typeface="Times New Roman" pitchFamily="18" charset="0"/>
                <a:cs typeface="Times New Roman" pitchFamily="18" charset="0"/>
              </a:rPr>
              <a:t> Cho hình vẽ, có AH </a:t>
            </a:r>
            <a:r>
              <a:rPr lang="en-US" sz="2800" dirty="0" smtClean="0">
                <a:solidFill>
                  <a:schemeClr val="bg1"/>
                </a:solidFill>
                <a:latin typeface="Times New Roman" pitchFamily="18" charset="0"/>
                <a:cs typeface="Times New Roman" pitchFamily="18" charset="0"/>
                <a:sym typeface="Symbol" pitchFamily="18" charset="2"/>
              </a:rPr>
              <a:t></a:t>
            </a:r>
            <a:r>
              <a:rPr lang="en-US" sz="2800" dirty="0" smtClean="0">
                <a:solidFill>
                  <a:schemeClr val="bg1"/>
                </a:solidFill>
                <a:latin typeface="Times New Roman" pitchFamily="18" charset="0"/>
                <a:cs typeface="Times New Roman" pitchFamily="18" charset="0"/>
              </a:rPr>
              <a:t> BC. Tính AC, biết AH = 3m, AB = 5m, BC = 10m.</a:t>
            </a:r>
            <a:endParaRPr lang="vi-VN" sz="2800" dirty="0" smtClean="0">
              <a:solidFill>
                <a:schemeClr val="bg1"/>
              </a:solidFill>
              <a:latin typeface="Times New Roman" pitchFamily="18" charset="0"/>
              <a:cs typeface="Times New Roman" pitchFamily="18" charset="0"/>
            </a:endParaRPr>
          </a:p>
        </p:txBody>
      </p:sp>
      <p:sp>
        <p:nvSpPr>
          <p:cNvPr id="124931" name="Rectangle 3"/>
          <p:cNvSpPr>
            <a:spLocks noGrp="1"/>
          </p:cNvSpPr>
          <p:nvPr>
            <p:ph type="body" sz="half" idx="1"/>
          </p:nvPr>
        </p:nvSpPr>
        <p:spPr>
          <a:xfrm>
            <a:off x="536694" y="3732903"/>
            <a:ext cx="3586464" cy="660921"/>
          </a:xfrm>
        </p:spPr>
        <p:txBody>
          <a:bodyPr/>
          <a:lstStyle/>
          <a:p>
            <a:pPr>
              <a:buFont typeface="Arial" charset="0"/>
              <a:buNone/>
            </a:pPr>
            <a:r>
              <a:rPr lang="en-US" b="1" u="sng" dirty="0" smtClean="0">
                <a:solidFill>
                  <a:srgbClr val="FFFF00"/>
                </a:solidFill>
                <a:latin typeface="Times New Roman" pitchFamily="18" charset="0"/>
                <a:cs typeface="Times New Roman" pitchFamily="18" charset="0"/>
              </a:rPr>
              <a:t>Phân tích </a:t>
            </a:r>
            <a:r>
              <a:rPr lang="en-US" b="1" dirty="0" smtClean="0">
                <a:solidFill>
                  <a:srgbClr val="FFFF00"/>
                </a:solidFill>
                <a:latin typeface="Times New Roman" pitchFamily="18" charset="0"/>
                <a:cs typeface="Times New Roman" pitchFamily="18" charset="0"/>
              </a:rPr>
              <a:t>  </a:t>
            </a:r>
            <a:r>
              <a:rPr lang="vi-VN" dirty="0" smtClean="0">
                <a:solidFill>
                  <a:schemeClr val="bg1"/>
                </a:solidFill>
                <a:latin typeface="Times New Roman" pitchFamily="18" charset="0"/>
                <a:cs typeface="Times New Roman" pitchFamily="18" charset="0"/>
              </a:rPr>
              <a:t>AC</a:t>
            </a:r>
            <a:r>
              <a:rPr lang="en-US" dirty="0" smtClean="0">
                <a:solidFill>
                  <a:schemeClr val="bg1"/>
                </a:solidFill>
                <a:latin typeface="Times New Roman" pitchFamily="18" charset="0"/>
                <a:cs typeface="Times New Roman" pitchFamily="18" charset="0"/>
              </a:rPr>
              <a:t> = ?</a:t>
            </a:r>
            <a:endParaRPr lang="vi-VN" sz="2400" dirty="0" smtClean="0">
              <a:solidFill>
                <a:schemeClr val="bg1"/>
              </a:solidFill>
            </a:endParaRPr>
          </a:p>
        </p:txBody>
      </p:sp>
      <p:grpSp>
        <p:nvGrpSpPr>
          <p:cNvPr id="24" name="Group 3"/>
          <p:cNvGrpSpPr>
            <a:grpSpLocks/>
          </p:cNvGrpSpPr>
          <p:nvPr/>
        </p:nvGrpSpPr>
        <p:grpSpPr bwMode="auto">
          <a:xfrm>
            <a:off x="365765" y="717440"/>
            <a:ext cx="5091107" cy="2945961"/>
            <a:chOff x="798" y="2102"/>
            <a:chExt cx="1968" cy="846"/>
          </a:xfrm>
        </p:grpSpPr>
        <p:sp>
          <p:nvSpPr>
            <p:cNvPr id="20491" name="Line 4"/>
            <p:cNvSpPr>
              <a:spLocks noChangeShapeType="1"/>
            </p:cNvSpPr>
            <p:nvPr/>
          </p:nvSpPr>
          <p:spPr bwMode="auto">
            <a:xfrm>
              <a:off x="806" y="2750"/>
              <a:ext cx="1906"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92" name="Line 5"/>
            <p:cNvSpPr>
              <a:spLocks noChangeShapeType="1"/>
            </p:cNvSpPr>
            <p:nvPr/>
          </p:nvSpPr>
          <p:spPr bwMode="auto">
            <a:xfrm>
              <a:off x="1974" y="2178"/>
              <a:ext cx="0" cy="57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93" name="Line 6"/>
            <p:cNvSpPr>
              <a:spLocks noChangeShapeType="1"/>
            </p:cNvSpPr>
            <p:nvPr/>
          </p:nvSpPr>
          <p:spPr bwMode="auto">
            <a:xfrm>
              <a:off x="1972" y="2172"/>
              <a:ext cx="738" cy="57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94" name="Line 7"/>
            <p:cNvSpPr>
              <a:spLocks noChangeShapeType="1"/>
            </p:cNvSpPr>
            <p:nvPr/>
          </p:nvSpPr>
          <p:spPr bwMode="auto">
            <a:xfrm flipH="1">
              <a:off x="799" y="2171"/>
              <a:ext cx="1176" cy="581"/>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95" name="Text Box 8"/>
            <p:cNvSpPr txBox="1">
              <a:spLocks noChangeArrowheads="1"/>
            </p:cNvSpPr>
            <p:nvPr/>
          </p:nvSpPr>
          <p:spPr bwMode="auto">
            <a:xfrm>
              <a:off x="2054" y="2102"/>
              <a:ext cx="212" cy="20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0"/>
                </a:spcBef>
                <a:buFontTx/>
                <a:buNone/>
              </a:pPr>
              <a:r>
                <a:rPr lang="en-US" sz="2800" dirty="0">
                  <a:solidFill>
                    <a:schemeClr val="bg1"/>
                  </a:solidFill>
                  <a:latin typeface="Times New Roman" pitchFamily="18" charset="0"/>
                  <a:cs typeface="Times New Roman" pitchFamily="18" charset="0"/>
                </a:rPr>
                <a:t>A</a:t>
              </a:r>
            </a:p>
          </p:txBody>
        </p:sp>
        <p:sp>
          <p:nvSpPr>
            <p:cNvPr id="20496" name="Text Box 9"/>
            <p:cNvSpPr txBox="1">
              <a:spLocks noChangeArrowheads="1"/>
            </p:cNvSpPr>
            <p:nvPr/>
          </p:nvSpPr>
          <p:spPr bwMode="auto">
            <a:xfrm>
              <a:off x="798" y="2726"/>
              <a:ext cx="202" cy="20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0"/>
                </a:spcBef>
                <a:buFontTx/>
                <a:buNone/>
              </a:pPr>
              <a:r>
                <a:rPr lang="en-US" sz="2800" dirty="0">
                  <a:solidFill>
                    <a:schemeClr val="bg1"/>
                  </a:solidFill>
                  <a:latin typeface="Times New Roman" pitchFamily="18" charset="0"/>
                  <a:cs typeface="Times New Roman" pitchFamily="18" charset="0"/>
                </a:rPr>
                <a:t>C</a:t>
              </a:r>
            </a:p>
          </p:txBody>
        </p:sp>
        <p:sp>
          <p:nvSpPr>
            <p:cNvPr id="20497" name="Text Box 10"/>
            <p:cNvSpPr txBox="1">
              <a:spLocks noChangeArrowheads="1"/>
            </p:cNvSpPr>
            <p:nvPr/>
          </p:nvSpPr>
          <p:spPr bwMode="auto">
            <a:xfrm>
              <a:off x="1871" y="2746"/>
              <a:ext cx="212" cy="20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0"/>
                </a:spcBef>
                <a:buFontTx/>
                <a:buNone/>
              </a:pPr>
              <a:r>
                <a:rPr lang="en-US" sz="2800" dirty="0">
                  <a:solidFill>
                    <a:schemeClr val="bg1"/>
                  </a:solidFill>
                  <a:latin typeface="Times New Roman" pitchFamily="18" charset="0"/>
                  <a:cs typeface="Times New Roman" pitchFamily="18" charset="0"/>
                </a:rPr>
                <a:t>H</a:t>
              </a:r>
            </a:p>
          </p:txBody>
        </p:sp>
        <p:sp>
          <p:nvSpPr>
            <p:cNvPr id="20498" name="Text Box 11"/>
            <p:cNvSpPr txBox="1">
              <a:spLocks noChangeArrowheads="1"/>
            </p:cNvSpPr>
            <p:nvPr/>
          </p:nvSpPr>
          <p:spPr bwMode="auto">
            <a:xfrm>
              <a:off x="2564" y="2726"/>
              <a:ext cx="202" cy="20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0"/>
                </a:spcBef>
                <a:buFontTx/>
                <a:buNone/>
              </a:pPr>
              <a:r>
                <a:rPr lang="en-US" sz="2800" dirty="0">
                  <a:solidFill>
                    <a:schemeClr val="bg1"/>
                  </a:solidFill>
                  <a:latin typeface="Times New Roman" pitchFamily="18" charset="0"/>
                  <a:cs typeface="Times New Roman" pitchFamily="18" charset="0"/>
                </a:rPr>
                <a:t>B</a:t>
              </a:r>
            </a:p>
          </p:txBody>
        </p:sp>
        <p:sp>
          <p:nvSpPr>
            <p:cNvPr id="20499" name="Line 19"/>
            <p:cNvSpPr>
              <a:spLocks noChangeShapeType="1"/>
            </p:cNvSpPr>
            <p:nvPr/>
          </p:nvSpPr>
          <p:spPr bwMode="auto">
            <a:xfrm>
              <a:off x="1976" y="2681"/>
              <a:ext cx="112"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00" name="Line 20"/>
            <p:cNvSpPr>
              <a:spLocks noChangeShapeType="1"/>
            </p:cNvSpPr>
            <p:nvPr/>
          </p:nvSpPr>
          <p:spPr bwMode="auto">
            <a:xfrm>
              <a:off x="2082" y="2682"/>
              <a:ext cx="0" cy="72"/>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01" name="Text Box 21"/>
            <p:cNvSpPr txBox="1">
              <a:spLocks noChangeArrowheads="1"/>
            </p:cNvSpPr>
            <p:nvPr/>
          </p:nvSpPr>
          <p:spPr bwMode="auto">
            <a:xfrm>
              <a:off x="2389" y="2354"/>
              <a:ext cx="249" cy="15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0"/>
                </a:spcBef>
                <a:buFontTx/>
                <a:buNone/>
              </a:pPr>
              <a:r>
                <a:rPr lang="en-US" sz="2800" dirty="0">
                  <a:solidFill>
                    <a:schemeClr val="bg1"/>
                  </a:solidFill>
                  <a:latin typeface="Times New Roman" pitchFamily="18" charset="0"/>
                  <a:cs typeface="Times New Roman" pitchFamily="18" charset="0"/>
                </a:rPr>
                <a:t>5m</a:t>
              </a:r>
            </a:p>
          </p:txBody>
        </p:sp>
        <p:sp>
          <p:nvSpPr>
            <p:cNvPr id="20502" name="Text Box 22"/>
            <p:cNvSpPr txBox="1">
              <a:spLocks noChangeArrowheads="1"/>
            </p:cNvSpPr>
            <p:nvPr/>
          </p:nvSpPr>
          <p:spPr bwMode="auto">
            <a:xfrm>
              <a:off x="1691" y="2366"/>
              <a:ext cx="249" cy="15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0"/>
                </a:spcBef>
                <a:buFontTx/>
                <a:buNone/>
              </a:pPr>
              <a:r>
                <a:rPr lang="en-US" sz="2800" dirty="0">
                  <a:solidFill>
                    <a:schemeClr val="bg1"/>
                  </a:solidFill>
                  <a:latin typeface="Times New Roman" pitchFamily="18" charset="0"/>
                  <a:cs typeface="Times New Roman" pitchFamily="18" charset="0"/>
                </a:rPr>
                <a:t>3m</a:t>
              </a:r>
            </a:p>
          </p:txBody>
        </p:sp>
        <p:sp>
          <p:nvSpPr>
            <p:cNvPr id="20503" name="Line 23"/>
            <p:cNvSpPr>
              <a:spLocks noChangeShapeType="1"/>
            </p:cNvSpPr>
            <p:nvPr/>
          </p:nvSpPr>
          <p:spPr bwMode="auto">
            <a:xfrm>
              <a:off x="816" y="2911"/>
              <a:ext cx="1896" cy="0"/>
            </a:xfrm>
            <a:prstGeom prst="line">
              <a:avLst/>
            </a:prstGeom>
            <a:noFill/>
            <a:ln w="9525">
              <a:solidFill>
                <a:schemeClr val="bg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504" name="Text Box 24"/>
            <p:cNvSpPr txBox="1">
              <a:spLocks noChangeArrowheads="1"/>
            </p:cNvSpPr>
            <p:nvPr/>
          </p:nvSpPr>
          <p:spPr bwMode="auto">
            <a:xfrm>
              <a:off x="1508" y="2786"/>
              <a:ext cx="318" cy="15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0"/>
                </a:spcBef>
                <a:buFontTx/>
                <a:buNone/>
              </a:pPr>
              <a:r>
                <a:rPr lang="en-US" sz="2800" dirty="0">
                  <a:solidFill>
                    <a:schemeClr val="bg1"/>
                  </a:solidFill>
                  <a:latin typeface="Times New Roman" pitchFamily="18" charset="0"/>
                  <a:cs typeface="Times New Roman" pitchFamily="18" charset="0"/>
                </a:rPr>
                <a:t>10m</a:t>
              </a:r>
            </a:p>
          </p:txBody>
        </p:sp>
        <p:sp>
          <p:nvSpPr>
            <p:cNvPr id="20505" name="Line 28"/>
            <p:cNvSpPr>
              <a:spLocks noChangeShapeType="1"/>
            </p:cNvSpPr>
            <p:nvPr/>
          </p:nvSpPr>
          <p:spPr bwMode="auto">
            <a:xfrm>
              <a:off x="807" y="2757"/>
              <a:ext cx="0" cy="154"/>
            </a:xfrm>
            <a:prstGeom prst="line">
              <a:avLst/>
            </a:prstGeom>
            <a:noFill/>
            <a:ln w="9525">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0506" name="Line 29"/>
            <p:cNvSpPr>
              <a:spLocks noChangeShapeType="1"/>
            </p:cNvSpPr>
            <p:nvPr/>
          </p:nvSpPr>
          <p:spPr bwMode="auto">
            <a:xfrm>
              <a:off x="2706" y="2754"/>
              <a:ext cx="0" cy="148"/>
            </a:xfrm>
            <a:prstGeom prst="line">
              <a:avLst/>
            </a:prstGeom>
            <a:noFill/>
            <a:ln w="9525">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24967" name="Rectangle 39"/>
          <p:cNvSpPr>
            <a:spLocks/>
          </p:cNvSpPr>
          <p:nvPr/>
        </p:nvSpPr>
        <p:spPr bwMode="auto">
          <a:xfrm>
            <a:off x="4266822" y="5002726"/>
            <a:ext cx="1267736"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0" hangingPunct="0">
              <a:buFont typeface="Arial" charset="0"/>
              <a:buNone/>
            </a:pPr>
            <a:r>
              <a:rPr lang="en-US" sz="2800" dirty="0" smtClean="0">
                <a:solidFill>
                  <a:schemeClr val="bg1"/>
                </a:solidFill>
                <a:latin typeface="Times New Roman" pitchFamily="18" charset="0"/>
                <a:cs typeface="Times New Roman" pitchFamily="18" charset="0"/>
              </a:rPr>
              <a:t>CH = ?</a:t>
            </a:r>
            <a:endParaRPr lang="vi-VN" sz="2800" dirty="0">
              <a:solidFill>
                <a:schemeClr val="bg1"/>
              </a:solidFill>
              <a:latin typeface="Times New Roman" pitchFamily="18" charset="0"/>
              <a:cs typeface="Times New Roman" pitchFamily="18" charset="0"/>
            </a:endParaRPr>
          </a:p>
          <a:p>
            <a:pPr marL="342900" indent="-342900" eaLnBrk="0" hangingPunct="0">
              <a:buFont typeface="Arial" charset="0"/>
              <a:buNone/>
            </a:pPr>
            <a:endParaRPr lang="vi-VN" sz="2800" dirty="0">
              <a:solidFill>
                <a:schemeClr val="bg1"/>
              </a:solidFill>
              <a:latin typeface="Arial" charset="0"/>
            </a:endParaRPr>
          </a:p>
        </p:txBody>
      </p:sp>
      <p:sp>
        <p:nvSpPr>
          <p:cNvPr id="2" name="Text Box 34"/>
          <p:cNvSpPr txBox="1">
            <a:spLocks noChangeArrowheads="1"/>
          </p:cNvSpPr>
          <p:nvPr/>
        </p:nvSpPr>
        <p:spPr bwMode="auto">
          <a:xfrm>
            <a:off x="4250946" y="5666410"/>
            <a:ext cx="8239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algn="ctr" eaLnBrk="1" hangingPunct="1">
              <a:spcBef>
                <a:spcPct val="50000"/>
              </a:spcBef>
              <a:buFontTx/>
              <a:buNone/>
            </a:pPr>
            <a:r>
              <a:rPr lang="en-US" sz="2800">
                <a:solidFill>
                  <a:srgbClr val="FFFFFF"/>
                </a:solidFill>
                <a:latin typeface="Times New Roman" pitchFamily="18" charset="0"/>
                <a:sym typeface="Symbol" pitchFamily="18" charset="2"/>
              </a:rPr>
              <a:t></a:t>
            </a:r>
          </a:p>
        </p:txBody>
      </p:sp>
      <p:sp>
        <p:nvSpPr>
          <p:cNvPr id="124969" name="Rectangle 41"/>
          <p:cNvSpPr>
            <a:spLocks/>
          </p:cNvSpPr>
          <p:nvPr/>
        </p:nvSpPr>
        <p:spPr bwMode="auto">
          <a:xfrm>
            <a:off x="4330430" y="6153772"/>
            <a:ext cx="1352832"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0" hangingPunct="0">
              <a:buFont typeface="Arial" charset="0"/>
              <a:buNone/>
            </a:pPr>
            <a:r>
              <a:rPr lang="en-US" sz="2800" dirty="0" smtClean="0">
                <a:solidFill>
                  <a:schemeClr val="bg1"/>
                </a:solidFill>
                <a:latin typeface="Times New Roman" pitchFamily="18" charset="0"/>
                <a:cs typeface="Times New Roman" pitchFamily="18" charset="0"/>
              </a:rPr>
              <a:t>HB = ?</a:t>
            </a:r>
            <a:endParaRPr lang="vi-VN" sz="2800" dirty="0">
              <a:solidFill>
                <a:schemeClr val="bg1"/>
              </a:solidFill>
              <a:latin typeface="Times New Roman" pitchFamily="18" charset="0"/>
              <a:cs typeface="Times New Roman" pitchFamily="18" charset="0"/>
            </a:endParaRPr>
          </a:p>
        </p:txBody>
      </p:sp>
      <p:grpSp>
        <p:nvGrpSpPr>
          <p:cNvPr id="27" name="Group 57"/>
          <p:cNvGrpSpPr>
            <a:grpSpLocks/>
          </p:cNvGrpSpPr>
          <p:nvPr/>
        </p:nvGrpSpPr>
        <p:grpSpPr bwMode="auto">
          <a:xfrm>
            <a:off x="990266" y="4430681"/>
            <a:ext cx="3645657" cy="641350"/>
            <a:chOff x="3072" y="1101"/>
            <a:chExt cx="1982" cy="404"/>
          </a:xfrm>
        </p:grpSpPr>
        <p:sp>
          <p:nvSpPr>
            <p:cNvPr id="28" name="Text Box 14"/>
            <p:cNvSpPr txBox="1">
              <a:spLocks noChangeArrowheads="1"/>
            </p:cNvSpPr>
            <p:nvPr/>
          </p:nvSpPr>
          <p:spPr bwMode="auto">
            <a:xfrm>
              <a:off x="3870" y="1101"/>
              <a:ext cx="4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0"/>
                </a:spcBef>
                <a:defRPr>
                  <a:solidFill>
                    <a:schemeClr val="tx1"/>
                  </a:solidFill>
                  <a:latin typeface="Calibri" pitchFamily="34" charset="0"/>
                  <a:cs typeface="Arial" charset="0"/>
                </a:defRPr>
              </a:lvl1pPr>
              <a:lvl2pPr marL="742950" indent="-285750">
                <a:spcBef>
                  <a:spcPct val="0"/>
                </a:spcBef>
                <a:defRPr>
                  <a:solidFill>
                    <a:schemeClr val="tx1"/>
                  </a:solidFill>
                  <a:latin typeface="Calibri" pitchFamily="34" charset="0"/>
                  <a:cs typeface="Arial" charset="0"/>
                </a:defRPr>
              </a:lvl2pPr>
              <a:lvl3pPr marL="1143000" indent="-228600">
                <a:spcBef>
                  <a:spcPct val="0"/>
                </a:spcBef>
                <a:defRPr>
                  <a:solidFill>
                    <a:schemeClr val="tx1"/>
                  </a:solidFill>
                  <a:latin typeface="Calibri" pitchFamily="34" charset="0"/>
                  <a:cs typeface="Arial" charset="0"/>
                </a:defRPr>
              </a:lvl3pPr>
              <a:lvl4pPr marL="1600200" indent="-228600">
                <a:spcBef>
                  <a:spcPct val="0"/>
                </a:spcBef>
                <a:defRPr>
                  <a:solidFill>
                    <a:schemeClr val="tx1"/>
                  </a:solidFill>
                  <a:latin typeface="Calibri" pitchFamily="34" charset="0"/>
                  <a:cs typeface="Arial" charset="0"/>
                </a:defRPr>
              </a:lvl4pPr>
              <a:lvl5pPr marL="2057400" indent="-228600">
                <a:spcBef>
                  <a:spcPct val="0"/>
                </a:spcBef>
                <a:defRPr>
                  <a:solidFill>
                    <a:schemeClr val="tx1"/>
                  </a:solidFill>
                  <a:latin typeface="Calibri" pitchFamily="34" charset="0"/>
                  <a:cs typeface="Arial" charset="0"/>
                </a:defRPr>
              </a:lvl5pPr>
              <a:lvl6pPr marL="2514600" indent="-228600" fontAlgn="base">
                <a:spcBef>
                  <a:spcPct val="0"/>
                </a:spcBef>
                <a:spcAft>
                  <a:spcPct val="0"/>
                </a:spcAft>
                <a:defRPr>
                  <a:solidFill>
                    <a:schemeClr val="tx1"/>
                  </a:solidFill>
                  <a:latin typeface="Calibri" pitchFamily="34" charset="0"/>
                  <a:cs typeface="Arial" charset="0"/>
                </a:defRPr>
              </a:lvl6pPr>
              <a:lvl7pPr marL="2971800" indent="-228600" fontAlgn="base">
                <a:spcBef>
                  <a:spcPct val="0"/>
                </a:spcBef>
                <a:spcAft>
                  <a:spcPct val="0"/>
                </a:spcAft>
                <a:defRPr>
                  <a:solidFill>
                    <a:schemeClr val="tx1"/>
                  </a:solidFill>
                  <a:latin typeface="Calibri" pitchFamily="34" charset="0"/>
                  <a:cs typeface="Arial" charset="0"/>
                </a:defRPr>
              </a:lvl7pPr>
              <a:lvl8pPr marL="3429000" indent="-228600" fontAlgn="base">
                <a:spcBef>
                  <a:spcPct val="0"/>
                </a:spcBef>
                <a:spcAft>
                  <a:spcPct val="0"/>
                </a:spcAft>
                <a:defRPr>
                  <a:solidFill>
                    <a:schemeClr val="tx1"/>
                  </a:solidFill>
                  <a:latin typeface="Calibri" pitchFamily="34" charset="0"/>
                  <a:cs typeface="Arial" charset="0"/>
                </a:defRPr>
              </a:lvl8pPr>
              <a:lvl9pPr marL="3886200" indent="-228600" fontAlgn="base">
                <a:spcBef>
                  <a:spcPct val="0"/>
                </a:spcBef>
                <a:spcAft>
                  <a:spcPct val="0"/>
                </a:spcAft>
                <a:defRPr>
                  <a:solidFill>
                    <a:schemeClr val="tx1"/>
                  </a:solidFill>
                  <a:latin typeface="Calibri" pitchFamily="34" charset="0"/>
                  <a:cs typeface="Arial" charset="0"/>
                </a:defRPr>
              </a:lvl9pPr>
            </a:lstStyle>
            <a:p>
              <a:pPr algn="ctr">
                <a:spcBef>
                  <a:spcPct val="50000"/>
                </a:spcBef>
                <a:buFontTx/>
                <a:buNone/>
              </a:pPr>
              <a:r>
                <a:rPr lang="en-US" altLang="en-US" sz="2800" dirty="0">
                  <a:solidFill>
                    <a:srgbClr val="FFFFFF"/>
                  </a:solidFill>
                  <a:sym typeface="Symbol" pitchFamily="18" charset="2"/>
                </a:rPr>
                <a:t></a:t>
              </a:r>
            </a:p>
          </p:txBody>
        </p:sp>
        <p:sp>
          <p:nvSpPr>
            <p:cNvPr id="29" name="Line 59"/>
            <p:cNvSpPr>
              <a:spLocks noChangeShapeType="1"/>
            </p:cNvSpPr>
            <p:nvPr/>
          </p:nvSpPr>
          <p:spPr bwMode="auto">
            <a:xfrm>
              <a:off x="3072" y="1364"/>
              <a:ext cx="1982"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2400"/>
            </a:p>
          </p:txBody>
        </p:sp>
        <p:sp>
          <p:nvSpPr>
            <p:cNvPr id="30" name="Line 60"/>
            <p:cNvSpPr>
              <a:spLocks noChangeShapeType="1"/>
            </p:cNvSpPr>
            <p:nvPr/>
          </p:nvSpPr>
          <p:spPr bwMode="auto">
            <a:xfrm>
              <a:off x="3076" y="1364"/>
              <a:ext cx="0" cy="141"/>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2400"/>
            </a:p>
          </p:txBody>
        </p:sp>
        <p:sp>
          <p:nvSpPr>
            <p:cNvPr id="31" name="Line 61"/>
            <p:cNvSpPr>
              <a:spLocks noChangeShapeType="1"/>
            </p:cNvSpPr>
            <p:nvPr/>
          </p:nvSpPr>
          <p:spPr bwMode="auto">
            <a:xfrm>
              <a:off x="5053" y="1360"/>
              <a:ext cx="0" cy="141"/>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2400"/>
            </a:p>
          </p:txBody>
        </p:sp>
      </p:grpSp>
      <mc:AlternateContent xmlns:mc="http://schemas.openxmlformats.org/markup-compatibility/2006">
        <mc:Choice xmlns:a14="http://schemas.microsoft.com/office/drawing/2010/main" Requires="a14">
          <p:sp>
            <p:nvSpPr>
              <p:cNvPr id="33" name="Rectangle 39"/>
              <p:cNvSpPr>
                <a:spLocks/>
              </p:cNvSpPr>
              <p:nvPr/>
            </p:nvSpPr>
            <p:spPr bwMode="auto">
              <a:xfrm>
                <a:off x="193932" y="4965934"/>
                <a:ext cx="3183073" cy="97534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pPr marL="342900" indent="-342900" algn="ctr" eaLnBrk="0" hangingPunct="0">
                  <a:buFont typeface="Arial" charset="0"/>
                  <a:buNone/>
                </a:pPr>
                <a:r>
                  <a:rPr lang="en-US" altLang="en-US" sz="2800" dirty="0" smtClean="0">
                    <a:solidFill>
                      <a:srgbClr val="FFFFFF"/>
                    </a:solidFill>
                    <a:latin typeface="Times New Roman" pitchFamily="18" charset="0"/>
                    <a:cs typeface="Times New Roman" pitchFamily="18" charset="0"/>
                    <a:sym typeface="Symbol" pitchFamily="18" charset="2"/>
                  </a:rPr>
                  <a:t>∆A</a:t>
                </a:r>
                <a:r>
                  <a:rPr lang="en-US" sz="2800" dirty="0" smtClean="0">
                    <a:solidFill>
                      <a:schemeClr val="bg1"/>
                    </a:solidFill>
                    <a:latin typeface="Times New Roman" pitchFamily="18" charset="0"/>
                    <a:cs typeface="Times New Roman" pitchFamily="18" charset="0"/>
                  </a:rPr>
                  <a:t>CH, </a:t>
                </a:r>
                <a14:m>
                  <m:oMath xmlns:m="http://schemas.openxmlformats.org/officeDocument/2006/math">
                    <m:acc>
                      <m:accPr>
                        <m:chr m:val="̂"/>
                        <m:ctrlPr>
                          <a:rPr lang="en-US" sz="2800" i="1" smtClean="0">
                            <a:solidFill>
                              <a:schemeClr val="bg1"/>
                            </a:solidFill>
                            <a:latin typeface="Cambria Math"/>
                            <a:cs typeface="Times New Roman" pitchFamily="18" charset="0"/>
                          </a:rPr>
                        </m:ctrlPr>
                      </m:accPr>
                      <m:e>
                        <m:r>
                          <m:rPr>
                            <m:nor/>
                          </m:rPr>
                          <a:rPr lang="en-US" altLang="en-US" sz="2800" dirty="0">
                            <a:solidFill>
                              <a:srgbClr val="FFFFFF"/>
                            </a:solidFill>
                            <a:latin typeface="Times New Roman" pitchFamily="18" charset="0"/>
                            <a:cs typeface="Times New Roman" pitchFamily="18" charset="0"/>
                            <a:sym typeface="Symbol" pitchFamily="18" charset="2"/>
                          </a:rPr>
                          <m:t>A</m:t>
                        </m:r>
                        <m:r>
                          <m:rPr>
                            <m:nor/>
                          </m:rPr>
                          <a:rPr lang="en-US" sz="2800" dirty="0">
                            <a:solidFill>
                              <a:schemeClr val="bg1"/>
                            </a:solidFill>
                            <a:latin typeface="Times New Roman" pitchFamily="18" charset="0"/>
                            <a:cs typeface="Times New Roman" pitchFamily="18" charset="0"/>
                          </a:rPr>
                          <m:t>H</m:t>
                        </m:r>
                        <m:r>
                          <m:rPr>
                            <m:nor/>
                          </m:rPr>
                          <a:rPr lang="en-US" sz="2800" b="0" i="0" dirty="0" smtClean="0">
                            <a:solidFill>
                              <a:schemeClr val="bg1"/>
                            </a:solidFill>
                            <a:latin typeface="Times New Roman" pitchFamily="18" charset="0"/>
                            <a:cs typeface="Times New Roman" pitchFamily="18" charset="0"/>
                          </a:rPr>
                          <m:t>C</m:t>
                        </m:r>
                      </m:e>
                    </m:acc>
                  </m:oMath>
                </a14:m>
                <a:r>
                  <a:rPr lang="en-US" sz="2800" dirty="0" smtClean="0">
                    <a:solidFill>
                      <a:schemeClr val="bg1"/>
                    </a:solidFill>
                    <a:latin typeface="Times New Roman" pitchFamily="18" charset="0"/>
                    <a:cs typeface="Times New Roman" pitchFamily="18" charset="0"/>
                  </a:rPr>
                  <a:t> = </a:t>
                </a:r>
                <a14:m>
                  <m:oMath xmlns:m="http://schemas.openxmlformats.org/officeDocument/2006/math">
                    <m:sSup>
                      <m:sSupPr>
                        <m:ctrlPr>
                          <a:rPr lang="en-US" sz="2800" i="1" dirty="0" smtClean="0">
                            <a:solidFill>
                              <a:schemeClr val="bg1"/>
                            </a:solidFill>
                            <a:latin typeface="Cambria Math"/>
                            <a:cs typeface="Times New Roman" pitchFamily="18" charset="0"/>
                          </a:rPr>
                        </m:ctrlPr>
                      </m:sSupPr>
                      <m:e>
                        <m:r>
                          <a:rPr lang="en-US" sz="2800" b="0" i="0" dirty="0" smtClean="0">
                            <a:solidFill>
                              <a:schemeClr val="bg1"/>
                            </a:solidFill>
                            <a:latin typeface="Cambria Math"/>
                            <a:cs typeface="Times New Roman" pitchFamily="18" charset="0"/>
                          </a:rPr>
                          <m:t>90</m:t>
                        </m:r>
                      </m:e>
                      <m:sup>
                        <m:r>
                          <m:rPr>
                            <m:sty m:val="p"/>
                          </m:rPr>
                          <a:rPr lang="en-US" sz="2800" b="0" i="0" dirty="0" smtClean="0">
                            <a:solidFill>
                              <a:schemeClr val="bg1"/>
                            </a:solidFill>
                            <a:latin typeface="Cambria Math" panose="02040503050406030204" pitchFamily="18" charset="0"/>
                            <a:cs typeface="Times New Roman" pitchFamily="18" charset="0"/>
                          </a:rPr>
                          <m:t>o</m:t>
                        </m:r>
                      </m:sup>
                    </m:sSup>
                  </m:oMath>
                </a14:m>
                <a:r>
                  <a:rPr lang="en-US" sz="2800" dirty="0" smtClean="0">
                    <a:solidFill>
                      <a:schemeClr val="bg1"/>
                    </a:solidFill>
                    <a:latin typeface="Times New Roman" pitchFamily="18" charset="0"/>
                    <a:cs typeface="Times New Roman" pitchFamily="18" charset="0"/>
                  </a:rPr>
                  <a:t>; AH </a:t>
                </a:r>
                <a:r>
                  <a:rPr lang="en-US" sz="2800" smtClean="0">
                    <a:solidFill>
                      <a:schemeClr val="bg1"/>
                    </a:solidFill>
                    <a:latin typeface="Times New Roman" pitchFamily="18" charset="0"/>
                    <a:cs typeface="Times New Roman" pitchFamily="18" charset="0"/>
                  </a:rPr>
                  <a:t>= </a:t>
                </a:r>
                <a:r>
                  <a:rPr lang="en-US" sz="2800" smtClean="0">
                    <a:solidFill>
                      <a:schemeClr val="bg1"/>
                    </a:solidFill>
                    <a:latin typeface="Times New Roman" pitchFamily="18" charset="0"/>
                    <a:cs typeface="Times New Roman" pitchFamily="18" charset="0"/>
                  </a:rPr>
                  <a:t>3m</a:t>
                </a:r>
                <a:endParaRPr lang="vi-VN" sz="2800" dirty="0">
                  <a:solidFill>
                    <a:schemeClr val="bg1"/>
                  </a:solidFill>
                  <a:latin typeface="Times New Roman" pitchFamily="18" charset="0"/>
                  <a:cs typeface="Times New Roman" pitchFamily="18" charset="0"/>
                </a:endParaRPr>
              </a:p>
            </p:txBody>
          </p:sp>
        </mc:Choice>
        <mc:Fallback>
          <p:sp>
            <p:nvSpPr>
              <p:cNvPr id="33" name="Rectangle 39"/>
              <p:cNvSpPr>
                <a:spLocks noRot="1" noChangeAspect="1" noMove="1" noResize="1" noEditPoints="1" noAdjustHandles="1" noChangeArrowheads="1" noChangeShapeType="1" noTextEdit="1"/>
              </p:cNvSpPr>
              <p:nvPr/>
            </p:nvSpPr>
            <p:spPr bwMode="auto">
              <a:xfrm>
                <a:off x="193932" y="4965934"/>
                <a:ext cx="3183073" cy="975345"/>
              </a:xfrm>
              <a:prstGeom prst="rect">
                <a:avLst/>
              </a:prstGeom>
              <a:blipFill rotWithShape="1">
                <a:blip r:embed="rId2"/>
                <a:stretch>
                  <a:fillRect l="-3065" t="-4375" r="-5172" b="-1625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cxnSp>
        <p:nvCxnSpPr>
          <p:cNvPr id="4" name="Straight Connector 3"/>
          <p:cNvCxnSpPr/>
          <p:nvPr/>
        </p:nvCxnSpPr>
        <p:spPr>
          <a:xfrm>
            <a:off x="5721226" y="898514"/>
            <a:ext cx="0" cy="5946021"/>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5759191" y="1037660"/>
            <a:ext cx="1844565" cy="523220"/>
          </a:xfrm>
          <a:prstGeom prst="rect">
            <a:avLst/>
          </a:prstGeom>
          <a:noFill/>
        </p:spPr>
        <p:txBody>
          <a:bodyPr wrap="square" rtlCol="0">
            <a:spAutoFit/>
          </a:bodyPr>
          <a:lstStyle/>
          <a:p>
            <a:r>
              <a:rPr lang="en-US" sz="2800" b="1" u="sng" dirty="0" smtClean="0">
                <a:solidFill>
                  <a:srgbClr val="FFFF00"/>
                </a:solidFill>
                <a:latin typeface="Times New Roman" pitchFamily="18" charset="0"/>
                <a:cs typeface="Times New Roman" pitchFamily="18" charset="0"/>
              </a:rPr>
              <a:t>Lời giải</a:t>
            </a:r>
            <a:endParaRPr lang="en-US" sz="2800" b="1" u="sng" dirty="0">
              <a:solidFill>
                <a:srgbClr val="FFFF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7" name="TextBox 6"/>
              <p:cNvSpPr txBox="1"/>
              <p:nvPr/>
            </p:nvSpPr>
            <p:spPr>
              <a:xfrm>
                <a:off x="5759190" y="1506237"/>
                <a:ext cx="6069731" cy="1006429"/>
              </a:xfrm>
              <a:prstGeom prst="rect">
                <a:avLst/>
              </a:prstGeom>
              <a:noFill/>
            </p:spPr>
            <p:txBody>
              <a:bodyPr wrap="square" rtlCol="0">
                <a:spAutoFit/>
              </a:bodyPr>
              <a:lstStyle/>
              <a:p>
                <a:r>
                  <a:rPr lang="en-US" sz="2800" dirty="0" smtClean="0">
                    <a:solidFill>
                      <a:schemeClr val="bg1"/>
                    </a:solidFill>
                    <a:latin typeface="Times New Roman" pitchFamily="18" charset="0"/>
                    <a:cs typeface="Times New Roman" pitchFamily="18" charset="0"/>
                  </a:rPr>
                  <a:t>Xét </a:t>
                </a:r>
                <a:r>
                  <a:rPr lang="en-US" altLang="en-US" sz="2800" dirty="0">
                    <a:solidFill>
                      <a:schemeClr val="bg1"/>
                    </a:solidFill>
                    <a:latin typeface="Times New Roman" pitchFamily="18" charset="0"/>
                    <a:cs typeface="Times New Roman" pitchFamily="18" charset="0"/>
                    <a:sym typeface="Symbol" pitchFamily="18" charset="2"/>
                  </a:rPr>
                  <a:t>∆</a:t>
                </a:r>
                <a:r>
                  <a:rPr lang="en-US" altLang="en-US" sz="2800" dirty="0" smtClean="0">
                    <a:solidFill>
                      <a:schemeClr val="bg1"/>
                    </a:solidFill>
                    <a:latin typeface="Times New Roman" pitchFamily="18" charset="0"/>
                    <a:cs typeface="Times New Roman" pitchFamily="18" charset="0"/>
                    <a:sym typeface="Symbol" pitchFamily="18" charset="2"/>
                  </a:rPr>
                  <a:t>A</a:t>
                </a:r>
                <a:r>
                  <a:rPr lang="en-US" altLang="en-US" sz="2800" dirty="0">
                    <a:solidFill>
                      <a:schemeClr val="bg1"/>
                    </a:solidFill>
                    <a:latin typeface="Times New Roman" pitchFamily="18" charset="0"/>
                    <a:cs typeface="Times New Roman" pitchFamily="18" charset="0"/>
                    <a:sym typeface="Symbol" pitchFamily="18" charset="2"/>
                  </a:rPr>
                  <a:t>B</a:t>
                </a:r>
                <a:r>
                  <a:rPr lang="en-US" sz="2800" dirty="0" smtClean="0">
                    <a:solidFill>
                      <a:schemeClr val="bg1"/>
                    </a:solidFill>
                    <a:latin typeface="Times New Roman" pitchFamily="18" charset="0"/>
                    <a:cs typeface="Times New Roman" pitchFamily="18" charset="0"/>
                  </a:rPr>
                  <a:t>H</a:t>
                </a:r>
                <a:r>
                  <a:rPr lang="en-US" sz="2800" dirty="0">
                    <a:solidFill>
                      <a:schemeClr val="bg1"/>
                    </a:solidFill>
                    <a:latin typeface="Times New Roman" pitchFamily="18" charset="0"/>
                    <a:cs typeface="Times New Roman" pitchFamily="18" charset="0"/>
                  </a:rPr>
                  <a:t>, </a:t>
                </a:r>
                <a14:m>
                  <m:oMath xmlns:m="http://schemas.openxmlformats.org/officeDocument/2006/math">
                    <m:acc>
                      <m:accPr>
                        <m:chr m:val="̂"/>
                        <m:ctrlPr>
                          <a:rPr lang="en-US" sz="2800" i="1">
                            <a:solidFill>
                              <a:schemeClr val="bg1"/>
                            </a:solidFill>
                            <a:latin typeface="Cambria Math"/>
                            <a:cs typeface="Times New Roman" pitchFamily="18" charset="0"/>
                          </a:rPr>
                        </m:ctrlPr>
                      </m:accPr>
                      <m:e>
                        <m:r>
                          <m:rPr>
                            <m:nor/>
                          </m:rPr>
                          <a:rPr lang="en-US" altLang="en-US" sz="2800" dirty="0">
                            <a:solidFill>
                              <a:schemeClr val="bg1"/>
                            </a:solidFill>
                            <a:latin typeface="Times New Roman" pitchFamily="18" charset="0"/>
                            <a:cs typeface="Times New Roman" pitchFamily="18" charset="0"/>
                            <a:sym typeface="Symbol" pitchFamily="18" charset="2"/>
                          </a:rPr>
                          <m:t>A</m:t>
                        </m:r>
                        <m:r>
                          <m:rPr>
                            <m:nor/>
                          </m:rPr>
                          <a:rPr lang="en-US" sz="2800" dirty="0">
                            <a:solidFill>
                              <a:schemeClr val="bg1"/>
                            </a:solidFill>
                            <a:latin typeface="Times New Roman" pitchFamily="18" charset="0"/>
                            <a:cs typeface="Times New Roman" pitchFamily="18" charset="0"/>
                          </a:rPr>
                          <m:t>H</m:t>
                        </m:r>
                        <m:r>
                          <m:rPr>
                            <m:nor/>
                          </m:rPr>
                          <a:rPr lang="en-US" sz="2800" b="0" dirty="0" smtClean="0">
                            <a:solidFill>
                              <a:schemeClr val="bg1"/>
                            </a:solidFill>
                            <a:latin typeface="Times New Roman" pitchFamily="18" charset="0"/>
                            <a:cs typeface="Times New Roman" pitchFamily="18" charset="0"/>
                          </a:rPr>
                          <m:t>B</m:t>
                        </m:r>
                      </m:e>
                    </m:acc>
                  </m:oMath>
                </a14:m>
                <a:r>
                  <a:rPr lang="en-US" sz="2800" dirty="0" smtClean="0">
                    <a:solidFill>
                      <a:schemeClr val="bg1"/>
                    </a:solidFill>
                    <a:latin typeface="Times New Roman" pitchFamily="18" charset="0"/>
                    <a:cs typeface="Times New Roman" pitchFamily="18" charset="0"/>
                  </a:rPr>
                  <a:t> </a:t>
                </a:r>
                <a14:m>
                  <m:oMath xmlns:m="http://schemas.openxmlformats.org/officeDocument/2006/math">
                    <m:r>
                      <a:rPr lang="en-US" sz="2800">
                        <a:solidFill>
                          <a:schemeClr val="bg1"/>
                        </a:solidFill>
                        <a:latin typeface="Cambria Math"/>
                        <a:ea typeface="Cambria Math"/>
                        <a:cs typeface="Times New Roman" pitchFamily="18" charset="0"/>
                      </a:rPr>
                      <m:t>=</m:t>
                    </m:r>
                  </m:oMath>
                </a14:m>
                <a:r>
                  <a:rPr lang="en-US" sz="2800" dirty="0" smtClean="0">
                    <a:solidFill>
                      <a:schemeClr val="bg1"/>
                    </a:solidFill>
                    <a:latin typeface="Times New Roman" pitchFamily="18" charset="0"/>
                    <a:cs typeface="Times New Roman" pitchFamily="18" charset="0"/>
                  </a:rPr>
                  <a:t> </a:t>
                </a:r>
                <a14:m>
                  <m:oMath xmlns:m="http://schemas.openxmlformats.org/officeDocument/2006/math">
                    <m:sSup>
                      <m:sSupPr>
                        <m:ctrlPr>
                          <a:rPr lang="en-US" sz="2800" i="1" dirty="0">
                            <a:solidFill>
                              <a:schemeClr val="bg1"/>
                            </a:solidFill>
                            <a:latin typeface="Cambria Math"/>
                            <a:cs typeface="Times New Roman" pitchFamily="18" charset="0"/>
                          </a:rPr>
                        </m:ctrlPr>
                      </m:sSupPr>
                      <m:e>
                        <m:r>
                          <a:rPr lang="en-US" sz="2800" i="0" dirty="0">
                            <a:solidFill>
                              <a:schemeClr val="bg1"/>
                            </a:solidFill>
                            <a:latin typeface="Cambria Math"/>
                            <a:cs typeface="Times New Roman" pitchFamily="18" charset="0"/>
                          </a:rPr>
                          <m:t>90</m:t>
                        </m:r>
                      </m:e>
                      <m:sup>
                        <m:r>
                          <m:rPr>
                            <m:sty m:val="p"/>
                          </m:rPr>
                          <a:rPr lang="en-US" sz="2800" b="0" i="0" dirty="0" smtClean="0">
                            <a:solidFill>
                              <a:schemeClr val="bg1"/>
                            </a:solidFill>
                            <a:latin typeface="Cambria Math" panose="02040503050406030204" pitchFamily="18" charset="0"/>
                            <a:cs typeface="Times New Roman" pitchFamily="18" charset="0"/>
                          </a:rPr>
                          <m:t>o</m:t>
                        </m:r>
                      </m:sup>
                    </m:sSup>
                  </m:oMath>
                </a14:m>
                <a:r>
                  <a:rPr lang="en-US" dirty="0" smtClean="0"/>
                  <a:t> </a:t>
                </a:r>
                <a:r>
                  <a:rPr lang="en-US" sz="2800" dirty="0" smtClean="0">
                    <a:solidFill>
                      <a:schemeClr val="bg1"/>
                    </a:solidFill>
                    <a:latin typeface="Times New Roman" pitchFamily="18" charset="0"/>
                    <a:cs typeface="Times New Roman" pitchFamily="18" charset="0"/>
                  </a:rPr>
                  <a:t>(AH </a:t>
                </a:r>
                <a:r>
                  <a:rPr lang="en-US" sz="2800" dirty="0">
                    <a:solidFill>
                      <a:schemeClr val="bg1"/>
                    </a:solidFill>
                    <a:latin typeface="Times New Roman" pitchFamily="18" charset="0"/>
                    <a:cs typeface="Times New Roman" pitchFamily="18" charset="0"/>
                    <a:sym typeface="Symbol" pitchFamily="18" charset="2"/>
                  </a:rPr>
                  <a:t></a:t>
                </a:r>
                <a:r>
                  <a:rPr lang="en-US" sz="2800" dirty="0">
                    <a:solidFill>
                      <a:schemeClr val="bg1"/>
                    </a:solidFill>
                    <a:latin typeface="Times New Roman" pitchFamily="18" charset="0"/>
                    <a:cs typeface="Times New Roman" pitchFamily="18" charset="0"/>
                  </a:rPr>
                  <a:t> </a:t>
                </a:r>
                <a:r>
                  <a:rPr lang="en-US" sz="2800" dirty="0" smtClean="0">
                    <a:solidFill>
                      <a:schemeClr val="bg1"/>
                    </a:solidFill>
                    <a:latin typeface="Times New Roman" pitchFamily="18" charset="0"/>
                    <a:cs typeface="Times New Roman" pitchFamily="18" charset="0"/>
                  </a:rPr>
                  <a:t>BC)              </a:t>
                </a:r>
                <a:r>
                  <a:rPr lang="en-US" sz="2800" dirty="0" smtClean="0">
                    <a:solidFill>
                      <a:schemeClr val="bg1"/>
                    </a:solidFill>
                    <a:latin typeface="Times New Roman" pitchFamily="18" charset="0"/>
                    <a:ea typeface="Cambria Math"/>
                    <a:cs typeface="Times New Roman" pitchFamily="18" charset="0"/>
                  </a:rPr>
                  <a:t>⇒ </a:t>
                </a:r>
                <a14:m>
                  <m:oMath xmlns:m="http://schemas.openxmlformats.org/officeDocument/2006/math">
                    <m:sSup>
                      <m:sSupPr>
                        <m:ctrlPr>
                          <a:rPr lang="en-US" sz="2800" i="1" smtClean="0">
                            <a:solidFill>
                              <a:schemeClr val="bg1"/>
                            </a:solidFill>
                            <a:latin typeface="Cambria Math"/>
                            <a:ea typeface="Cambria Math"/>
                            <a:cs typeface="Times New Roman" pitchFamily="18" charset="0"/>
                          </a:rPr>
                        </m:ctrlPr>
                      </m:sSupPr>
                      <m:e>
                        <m:r>
                          <m:rPr>
                            <m:sty m:val="p"/>
                          </m:rPr>
                          <a:rPr lang="en-US" sz="2800" b="0" i="0" smtClean="0">
                            <a:solidFill>
                              <a:schemeClr val="bg1"/>
                            </a:solidFill>
                            <a:latin typeface="Cambria Math"/>
                            <a:ea typeface="Cambria Math"/>
                            <a:cs typeface="Times New Roman" pitchFamily="18" charset="0"/>
                          </a:rPr>
                          <m:t>HB</m:t>
                        </m:r>
                      </m:e>
                      <m:sup>
                        <m:r>
                          <a:rPr lang="en-US" sz="2800" b="0" i="0" smtClean="0">
                            <a:solidFill>
                              <a:schemeClr val="bg1"/>
                            </a:solidFill>
                            <a:latin typeface="Cambria Math"/>
                            <a:ea typeface="Cambria Math"/>
                            <a:cs typeface="Times New Roman" pitchFamily="18" charset="0"/>
                          </a:rPr>
                          <m:t>2</m:t>
                        </m:r>
                      </m:sup>
                    </m:sSup>
                    <m:r>
                      <a:rPr lang="en-US" sz="2800" b="0" i="0" smtClean="0">
                        <a:solidFill>
                          <a:schemeClr val="bg1"/>
                        </a:solidFill>
                        <a:latin typeface="Cambria Math"/>
                        <a:ea typeface="Cambria Math"/>
                        <a:cs typeface="Times New Roman" pitchFamily="18" charset="0"/>
                      </a:rPr>
                      <m:t>+</m:t>
                    </m:r>
                    <m:sSup>
                      <m:sSupPr>
                        <m:ctrlPr>
                          <a:rPr lang="en-US" sz="2800" i="1" smtClean="0">
                            <a:solidFill>
                              <a:schemeClr val="bg1"/>
                            </a:solidFill>
                            <a:latin typeface="Cambria Math"/>
                            <a:ea typeface="Cambria Math"/>
                            <a:cs typeface="Times New Roman" pitchFamily="18" charset="0"/>
                          </a:rPr>
                        </m:ctrlPr>
                      </m:sSupPr>
                      <m:e>
                        <m:r>
                          <m:rPr>
                            <m:sty m:val="p"/>
                          </m:rPr>
                          <a:rPr lang="en-US" sz="2800" b="0" i="0" smtClean="0">
                            <a:solidFill>
                              <a:schemeClr val="bg1"/>
                            </a:solidFill>
                            <a:latin typeface="Cambria Math"/>
                            <a:ea typeface="Cambria Math"/>
                            <a:cs typeface="Times New Roman" pitchFamily="18" charset="0"/>
                          </a:rPr>
                          <m:t>HA</m:t>
                        </m:r>
                      </m:e>
                      <m:sup>
                        <m:r>
                          <a:rPr lang="en-US" sz="2800" b="0" i="0" smtClean="0">
                            <a:solidFill>
                              <a:schemeClr val="bg1"/>
                            </a:solidFill>
                            <a:latin typeface="Cambria Math"/>
                            <a:ea typeface="Cambria Math"/>
                            <a:cs typeface="Times New Roman" pitchFamily="18" charset="0"/>
                          </a:rPr>
                          <m:t>2</m:t>
                        </m:r>
                      </m:sup>
                    </m:sSup>
                    <m:r>
                      <a:rPr lang="en-US" sz="2800" b="0" i="0" smtClean="0">
                        <a:solidFill>
                          <a:schemeClr val="bg1"/>
                        </a:solidFill>
                        <a:latin typeface="Cambria Math"/>
                        <a:ea typeface="Cambria Math"/>
                        <a:cs typeface="Times New Roman" pitchFamily="18" charset="0"/>
                      </a:rPr>
                      <m:t>=</m:t>
                    </m:r>
                    <m:sSup>
                      <m:sSupPr>
                        <m:ctrlPr>
                          <a:rPr lang="en-US" sz="2800" i="1" smtClean="0">
                            <a:solidFill>
                              <a:schemeClr val="bg1"/>
                            </a:solidFill>
                            <a:latin typeface="Cambria Math"/>
                            <a:ea typeface="Cambria Math"/>
                            <a:cs typeface="Times New Roman" pitchFamily="18" charset="0"/>
                          </a:rPr>
                        </m:ctrlPr>
                      </m:sSupPr>
                      <m:e>
                        <m:r>
                          <m:rPr>
                            <m:sty m:val="p"/>
                          </m:rPr>
                          <a:rPr lang="en-US" sz="2800" b="0" i="0" smtClean="0">
                            <a:solidFill>
                              <a:schemeClr val="bg1"/>
                            </a:solidFill>
                            <a:latin typeface="Cambria Math"/>
                            <a:ea typeface="Cambria Math"/>
                            <a:cs typeface="Times New Roman" pitchFamily="18" charset="0"/>
                          </a:rPr>
                          <m:t>AB</m:t>
                        </m:r>
                      </m:e>
                      <m:sup>
                        <m:r>
                          <a:rPr lang="en-US" sz="2800" b="0" i="0" smtClean="0">
                            <a:solidFill>
                              <a:schemeClr val="bg1"/>
                            </a:solidFill>
                            <a:latin typeface="Cambria Math"/>
                            <a:ea typeface="Cambria Math"/>
                            <a:cs typeface="Times New Roman" pitchFamily="18" charset="0"/>
                          </a:rPr>
                          <m:t>2</m:t>
                        </m:r>
                      </m:sup>
                    </m:sSup>
                  </m:oMath>
                </a14:m>
                <a:r>
                  <a:rPr lang="en-US" sz="2800" dirty="0" smtClean="0"/>
                  <a:t> </a:t>
                </a:r>
                <a:r>
                  <a:rPr lang="en-US" sz="2800" dirty="0" smtClean="0">
                    <a:solidFill>
                      <a:schemeClr val="bg1"/>
                    </a:solidFill>
                    <a:latin typeface="Times New Roman" pitchFamily="18" charset="0"/>
                    <a:cs typeface="Times New Roman" pitchFamily="18" charset="0"/>
                  </a:rPr>
                  <a:t>(định lí Py ta go)</a:t>
                </a:r>
                <a:endParaRPr lang="en-US" sz="2800" dirty="0">
                  <a:solidFill>
                    <a:schemeClr val="bg1"/>
                  </a:solidFill>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759190" y="1506237"/>
                <a:ext cx="6069731" cy="1006429"/>
              </a:xfrm>
              <a:prstGeom prst="rect">
                <a:avLst/>
              </a:prstGeom>
              <a:blipFill>
                <a:blip r:embed="rId3"/>
                <a:stretch>
                  <a:fillRect l="-2111" t="-4848" r="-11156" b="-121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5753300" y="2351242"/>
                <a:ext cx="6638945" cy="954107"/>
              </a:xfrm>
              <a:prstGeom prst="rect">
                <a:avLst/>
              </a:prstGeom>
            </p:spPr>
            <p:txBody>
              <a:bodyPr wrap="square">
                <a:spAutoFit/>
              </a:bodyPr>
              <a:lstStyle/>
              <a:p>
                <a:r>
                  <a:rPr lang="en-US" sz="2800" dirty="0" smtClean="0">
                    <a:solidFill>
                      <a:schemeClr val="bg1"/>
                    </a:solidFill>
                    <a:latin typeface="Times New Roman" pitchFamily="18" charset="0"/>
                    <a:ea typeface="Cambria Math"/>
                    <a:cs typeface="Times New Roman" pitchFamily="18" charset="0"/>
                  </a:rPr>
                  <a:t>⇒ </a:t>
                </a:r>
                <a14:m>
                  <m:oMath xmlns:m="http://schemas.openxmlformats.org/officeDocument/2006/math">
                    <m:sSup>
                      <m:sSupPr>
                        <m:ctrlPr>
                          <a:rPr lang="en-US" sz="2800" i="1">
                            <a:solidFill>
                              <a:schemeClr val="bg1"/>
                            </a:solidFill>
                            <a:latin typeface="Cambria Math"/>
                            <a:ea typeface="Cambria Math"/>
                            <a:cs typeface="Times New Roman" pitchFamily="18" charset="0"/>
                          </a:rPr>
                        </m:ctrlPr>
                      </m:sSupPr>
                      <m:e>
                        <m:r>
                          <m:rPr>
                            <m:sty m:val="p"/>
                          </m:rPr>
                          <a:rPr lang="en-US" sz="2800" i="0">
                            <a:solidFill>
                              <a:schemeClr val="bg1"/>
                            </a:solidFill>
                            <a:latin typeface="Cambria Math"/>
                            <a:ea typeface="Cambria Math"/>
                            <a:cs typeface="Times New Roman" pitchFamily="18" charset="0"/>
                          </a:rPr>
                          <m:t>HB</m:t>
                        </m:r>
                      </m:e>
                      <m:sup>
                        <m:r>
                          <a:rPr lang="en-US" sz="2800" i="0">
                            <a:solidFill>
                              <a:schemeClr val="bg1"/>
                            </a:solidFill>
                            <a:latin typeface="Cambria Math"/>
                            <a:ea typeface="Cambria Math"/>
                            <a:cs typeface="Times New Roman" pitchFamily="18" charset="0"/>
                          </a:rPr>
                          <m:t>2</m:t>
                        </m:r>
                      </m:sup>
                    </m:sSup>
                    <m:r>
                      <a:rPr lang="en-US" sz="2800" i="0">
                        <a:solidFill>
                          <a:schemeClr val="bg1"/>
                        </a:solidFill>
                        <a:latin typeface="Cambria Math"/>
                        <a:ea typeface="Cambria Math"/>
                        <a:cs typeface="Times New Roman" pitchFamily="18" charset="0"/>
                      </a:rPr>
                      <m:t>+</m:t>
                    </m:r>
                    <m:sSup>
                      <m:sSupPr>
                        <m:ctrlPr>
                          <a:rPr lang="en-US" sz="2800" i="1">
                            <a:solidFill>
                              <a:schemeClr val="bg1"/>
                            </a:solidFill>
                            <a:latin typeface="Cambria Math"/>
                            <a:ea typeface="Cambria Math"/>
                            <a:cs typeface="Times New Roman" pitchFamily="18" charset="0"/>
                          </a:rPr>
                        </m:ctrlPr>
                      </m:sSupPr>
                      <m:e>
                        <m:r>
                          <a:rPr lang="en-US" sz="2800" b="0" i="0" smtClean="0">
                            <a:solidFill>
                              <a:schemeClr val="bg1"/>
                            </a:solidFill>
                            <a:latin typeface="Cambria Math"/>
                            <a:ea typeface="Cambria Math"/>
                            <a:cs typeface="Times New Roman" pitchFamily="18" charset="0"/>
                          </a:rPr>
                          <m:t>3</m:t>
                        </m:r>
                      </m:e>
                      <m:sup>
                        <m:r>
                          <a:rPr lang="en-US" sz="2800" i="0">
                            <a:solidFill>
                              <a:schemeClr val="bg1"/>
                            </a:solidFill>
                            <a:latin typeface="Cambria Math"/>
                            <a:ea typeface="Cambria Math"/>
                            <a:cs typeface="Times New Roman" pitchFamily="18" charset="0"/>
                          </a:rPr>
                          <m:t>2</m:t>
                        </m:r>
                      </m:sup>
                    </m:sSup>
                    <m:r>
                      <a:rPr lang="en-US" sz="2800" i="0">
                        <a:solidFill>
                          <a:schemeClr val="bg1"/>
                        </a:solidFill>
                        <a:latin typeface="Cambria Math"/>
                        <a:ea typeface="Cambria Math"/>
                        <a:cs typeface="Times New Roman" pitchFamily="18" charset="0"/>
                      </a:rPr>
                      <m:t>=</m:t>
                    </m:r>
                    <m:sSup>
                      <m:sSupPr>
                        <m:ctrlPr>
                          <a:rPr lang="en-US" sz="2800" i="1">
                            <a:solidFill>
                              <a:schemeClr val="bg1"/>
                            </a:solidFill>
                            <a:latin typeface="Cambria Math"/>
                            <a:ea typeface="Cambria Math"/>
                            <a:cs typeface="Times New Roman" pitchFamily="18" charset="0"/>
                          </a:rPr>
                        </m:ctrlPr>
                      </m:sSupPr>
                      <m:e>
                        <m:r>
                          <a:rPr lang="en-US" sz="2800" b="0" i="0" smtClean="0">
                            <a:solidFill>
                              <a:schemeClr val="bg1"/>
                            </a:solidFill>
                            <a:latin typeface="Cambria Math"/>
                            <a:ea typeface="Cambria Math"/>
                            <a:cs typeface="Times New Roman" pitchFamily="18" charset="0"/>
                          </a:rPr>
                          <m:t>5</m:t>
                        </m:r>
                      </m:e>
                      <m:sup>
                        <m:r>
                          <a:rPr lang="en-US" sz="2800" i="0">
                            <a:solidFill>
                              <a:schemeClr val="bg1"/>
                            </a:solidFill>
                            <a:latin typeface="Cambria Math"/>
                            <a:ea typeface="Cambria Math"/>
                            <a:cs typeface="Times New Roman" pitchFamily="18" charset="0"/>
                          </a:rPr>
                          <m:t>2</m:t>
                        </m:r>
                      </m:sup>
                    </m:sSup>
                  </m:oMath>
                </a14:m>
                <a:r>
                  <a:rPr lang="en-US" sz="2800" dirty="0">
                    <a:latin typeface="Times New Roman" pitchFamily="18" charset="0"/>
                    <a:cs typeface="Times New Roman" pitchFamily="18" charset="0"/>
                  </a:rPr>
                  <a:t> </a:t>
                </a:r>
                <a:r>
                  <a:rPr lang="en-US" sz="2800" dirty="0" smtClean="0">
                    <a:solidFill>
                      <a:schemeClr val="bg1"/>
                    </a:solidFill>
                    <a:latin typeface="Times New Roman" pitchFamily="18" charset="0"/>
                    <a:ea typeface="Cambria Math"/>
                    <a:cs typeface="Times New Roman" pitchFamily="18" charset="0"/>
                  </a:rPr>
                  <a:t>⇒ </a:t>
                </a:r>
                <a14:m>
                  <m:oMath xmlns:m="http://schemas.openxmlformats.org/officeDocument/2006/math">
                    <m:sSup>
                      <m:sSupPr>
                        <m:ctrlPr>
                          <a:rPr lang="en-US" sz="2800" i="1">
                            <a:solidFill>
                              <a:schemeClr val="bg1"/>
                            </a:solidFill>
                            <a:latin typeface="Cambria Math"/>
                            <a:ea typeface="Cambria Math"/>
                            <a:cs typeface="Times New Roman" pitchFamily="18" charset="0"/>
                          </a:rPr>
                        </m:ctrlPr>
                      </m:sSupPr>
                      <m:e>
                        <m:r>
                          <m:rPr>
                            <m:sty m:val="p"/>
                          </m:rPr>
                          <a:rPr lang="en-US" sz="2800" i="0">
                            <a:solidFill>
                              <a:schemeClr val="bg1"/>
                            </a:solidFill>
                            <a:latin typeface="Cambria Math"/>
                            <a:ea typeface="Cambria Math"/>
                            <a:cs typeface="Times New Roman" pitchFamily="18" charset="0"/>
                          </a:rPr>
                          <m:t>HB</m:t>
                        </m:r>
                      </m:e>
                      <m:sup>
                        <m:r>
                          <a:rPr lang="en-US" sz="2800" i="0">
                            <a:solidFill>
                              <a:schemeClr val="bg1"/>
                            </a:solidFill>
                            <a:latin typeface="Cambria Math"/>
                            <a:ea typeface="Cambria Math"/>
                            <a:cs typeface="Times New Roman" pitchFamily="18" charset="0"/>
                          </a:rPr>
                          <m:t>2</m:t>
                        </m:r>
                      </m:sup>
                    </m:sSup>
                    <m:r>
                      <a:rPr lang="en-US" sz="2800" b="0" i="0" smtClean="0">
                        <a:solidFill>
                          <a:schemeClr val="bg1"/>
                        </a:solidFill>
                        <a:latin typeface="Cambria Math"/>
                        <a:ea typeface="Cambria Math"/>
                        <a:cs typeface="Times New Roman" pitchFamily="18" charset="0"/>
                      </a:rPr>
                      <m:t>=25 −9=16</m:t>
                    </m:r>
                    <m:r>
                      <m:rPr>
                        <m:nor/>
                      </m:rPr>
                      <a:rPr lang="en-US" sz="2800" b="0" i="0" smtClean="0">
                        <a:solidFill>
                          <a:schemeClr val="bg1"/>
                        </a:solidFill>
                        <a:latin typeface="Cambria Math"/>
                        <a:ea typeface="Cambria Math"/>
                        <a:cs typeface="Times New Roman" pitchFamily="18" charset="0"/>
                      </a:rPr>
                      <m:t>   </m:t>
                    </m:r>
                  </m:oMath>
                </a14:m>
                <a:endParaRPr lang="en-US" sz="2800" b="0" i="0" dirty="0" smtClean="0">
                  <a:solidFill>
                    <a:schemeClr val="bg1"/>
                  </a:solidFill>
                  <a:latin typeface="Cambria Math"/>
                  <a:ea typeface="Cambria Math"/>
                  <a:cs typeface="Times New Roman" pitchFamily="18" charset="0"/>
                </a:endParaRPr>
              </a:p>
              <a:p>
                <a14:m>
                  <m:oMath xmlns:m="http://schemas.openxmlformats.org/officeDocument/2006/math">
                    <m:r>
                      <m:rPr>
                        <m:nor/>
                      </m:rPr>
                      <a:rPr lang="en-US" sz="2800" dirty="0">
                        <a:solidFill>
                          <a:schemeClr val="bg1"/>
                        </a:solidFill>
                        <a:latin typeface="Times New Roman" pitchFamily="18" charset="0"/>
                        <a:ea typeface="Cambria Math"/>
                        <a:cs typeface="Times New Roman" pitchFamily="18" charset="0"/>
                      </a:rPr>
                      <m:t>⇒ </m:t>
                    </m:r>
                    <m:r>
                      <m:rPr>
                        <m:sty m:val="p"/>
                      </m:rPr>
                      <a:rPr lang="en-US" sz="2800" b="0" i="0" dirty="0" smtClean="0">
                        <a:solidFill>
                          <a:schemeClr val="bg1"/>
                        </a:solidFill>
                        <a:latin typeface="Cambria Math"/>
                        <a:ea typeface="Cambria Math"/>
                        <a:cs typeface="Times New Roman" pitchFamily="18" charset="0"/>
                      </a:rPr>
                      <m:t>HB</m:t>
                    </m:r>
                    <m:r>
                      <a:rPr lang="en-US" sz="2800" i="0">
                        <a:solidFill>
                          <a:schemeClr val="bg1"/>
                        </a:solidFill>
                        <a:latin typeface="Cambria Math"/>
                        <a:ea typeface="Cambria Math"/>
                        <a:cs typeface="Times New Roman" pitchFamily="18" charset="0"/>
                      </a:rPr>
                      <m:t>=</m:t>
                    </m:r>
                  </m:oMath>
                </a14:m>
                <a:r>
                  <a:rPr lang="en-US" sz="2800" dirty="0" smtClean="0">
                    <a:solidFill>
                      <a:schemeClr val="bg1"/>
                    </a:solidFill>
                    <a:latin typeface="Times New Roman" pitchFamily="18" charset="0"/>
                    <a:cs typeface="Times New Roman" pitchFamily="18" charset="0"/>
                  </a:rPr>
                  <a:t> 4 (m)</a:t>
                </a:r>
                <a:endParaRPr lang="en-US" sz="2800" dirty="0">
                  <a:solidFill>
                    <a:schemeClr val="bg1"/>
                  </a:solidFill>
                  <a:latin typeface="Times New Roman"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5753300" y="2351242"/>
                <a:ext cx="6638945" cy="954107"/>
              </a:xfrm>
              <a:prstGeom prst="rect">
                <a:avLst/>
              </a:prstGeom>
              <a:blipFill>
                <a:blip r:embed="rId4"/>
                <a:stretch>
                  <a:fillRect l="-1928" t="-7692" b="-17308"/>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5743423" y="3150882"/>
                <a:ext cx="6278764" cy="1384995"/>
              </a:xfrm>
              <a:prstGeom prst="rect">
                <a:avLst/>
              </a:prstGeom>
              <a:noFill/>
            </p:spPr>
            <p:txBody>
              <a:bodyPr wrap="square" rtlCol="0">
                <a:spAutoFit/>
              </a:bodyPr>
              <a:lstStyle/>
              <a:p>
                <a:r>
                  <a:rPr lang="en-US" sz="2800" dirty="0" smtClean="0">
                    <a:solidFill>
                      <a:schemeClr val="bg1"/>
                    </a:solidFill>
                    <a:latin typeface="Times New Roman" pitchFamily="18" charset="0"/>
                    <a:cs typeface="Times New Roman" pitchFamily="18" charset="0"/>
                  </a:rPr>
                  <a:t>Ta có CH + HB </a:t>
                </a:r>
                <a14:m>
                  <m:oMath xmlns:m="http://schemas.openxmlformats.org/officeDocument/2006/math">
                    <m:r>
                      <a:rPr lang="en-US" sz="2800">
                        <a:solidFill>
                          <a:schemeClr val="bg1"/>
                        </a:solidFill>
                        <a:latin typeface="Cambria Math"/>
                        <a:ea typeface="Cambria Math"/>
                        <a:cs typeface="Times New Roman" pitchFamily="18" charset="0"/>
                      </a:rPr>
                      <m:t>=</m:t>
                    </m:r>
                  </m:oMath>
                </a14:m>
                <a:r>
                  <a:rPr lang="en-US" sz="2800" dirty="0" smtClean="0">
                    <a:solidFill>
                      <a:schemeClr val="bg1"/>
                    </a:solidFill>
                    <a:latin typeface="Times New Roman" pitchFamily="18" charset="0"/>
                    <a:cs typeface="Times New Roman" pitchFamily="18" charset="0"/>
                  </a:rPr>
                  <a:t> BC                                  Mà BC </a:t>
                </a:r>
                <a14:m>
                  <m:oMath xmlns:m="http://schemas.openxmlformats.org/officeDocument/2006/math">
                    <m:r>
                      <a:rPr lang="en-US" sz="2800">
                        <a:solidFill>
                          <a:schemeClr val="bg1"/>
                        </a:solidFill>
                        <a:latin typeface="Cambria Math"/>
                        <a:ea typeface="Cambria Math"/>
                        <a:cs typeface="Times New Roman" pitchFamily="18" charset="0"/>
                      </a:rPr>
                      <m:t>=</m:t>
                    </m:r>
                  </m:oMath>
                </a14:m>
                <a:r>
                  <a:rPr lang="en-US" sz="2800" dirty="0" smtClean="0">
                    <a:solidFill>
                      <a:schemeClr val="bg1"/>
                    </a:solidFill>
                    <a:latin typeface="Times New Roman" pitchFamily="18" charset="0"/>
                    <a:cs typeface="Times New Roman" pitchFamily="18" charset="0"/>
                  </a:rPr>
                  <a:t> 10m (gt);  HB </a:t>
                </a:r>
                <a14:m>
                  <m:oMath xmlns:m="http://schemas.openxmlformats.org/officeDocument/2006/math">
                    <m:r>
                      <a:rPr lang="en-US" sz="2800">
                        <a:solidFill>
                          <a:schemeClr val="bg1"/>
                        </a:solidFill>
                        <a:latin typeface="Cambria Math"/>
                        <a:ea typeface="Cambria Math"/>
                        <a:cs typeface="Times New Roman" pitchFamily="18" charset="0"/>
                      </a:rPr>
                      <m:t>=</m:t>
                    </m:r>
                  </m:oMath>
                </a14:m>
                <a:r>
                  <a:rPr lang="en-US" sz="2800" dirty="0" smtClean="0">
                    <a:solidFill>
                      <a:schemeClr val="bg1"/>
                    </a:solidFill>
                    <a:latin typeface="Times New Roman" pitchFamily="18" charset="0"/>
                    <a:cs typeface="Times New Roman" pitchFamily="18" charset="0"/>
                  </a:rPr>
                  <a:t> 4m (</a:t>
                </a:r>
                <a:r>
                  <a:rPr lang="en-US" sz="2800" dirty="0" err="1" smtClean="0">
                    <a:solidFill>
                      <a:schemeClr val="bg1"/>
                    </a:solidFill>
                    <a:latin typeface="Times New Roman" pitchFamily="18" charset="0"/>
                    <a:cs typeface="Times New Roman" pitchFamily="18" charset="0"/>
                  </a:rPr>
                  <a:t>theo</a:t>
                </a:r>
                <a:r>
                  <a:rPr lang="en-US" sz="2800" dirty="0" smtClean="0">
                    <a:solidFill>
                      <a:schemeClr val="bg1"/>
                    </a:solidFill>
                    <a:latin typeface="Times New Roman" pitchFamily="18" charset="0"/>
                    <a:cs typeface="Times New Roman" pitchFamily="18" charset="0"/>
                  </a:rPr>
                  <a:t> trên)</a:t>
                </a:r>
              </a:p>
              <a:p>
                <a14:m>
                  <m:oMath xmlns:m="http://schemas.openxmlformats.org/officeDocument/2006/math">
                    <m:r>
                      <m:rPr>
                        <m:nor/>
                      </m:rPr>
                      <a:rPr lang="en-US" sz="2800" dirty="0">
                        <a:solidFill>
                          <a:schemeClr val="bg1"/>
                        </a:solidFill>
                        <a:latin typeface="Times New Roman" pitchFamily="18" charset="0"/>
                        <a:ea typeface="Cambria Math"/>
                        <a:cs typeface="Times New Roman" pitchFamily="18" charset="0"/>
                      </a:rPr>
                      <m:t>⇒ </m:t>
                    </m:r>
                    <m:r>
                      <m:rPr>
                        <m:sty m:val="p"/>
                      </m:rPr>
                      <a:rPr lang="en-US" sz="2800" dirty="0">
                        <a:solidFill>
                          <a:schemeClr val="bg1"/>
                        </a:solidFill>
                        <a:latin typeface="Cambria Math"/>
                        <a:ea typeface="Cambria Math"/>
                        <a:cs typeface="Times New Roman" pitchFamily="18" charset="0"/>
                      </a:rPr>
                      <m:t>H</m:t>
                    </m:r>
                    <m:r>
                      <m:rPr>
                        <m:sty m:val="p"/>
                      </m:rPr>
                      <a:rPr lang="en-US" sz="2800" b="0" i="0" dirty="0" smtClean="0">
                        <a:solidFill>
                          <a:schemeClr val="bg1"/>
                        </a:solidFill>
                        <a:latin typeface="Cambria Math"/>
                        <a:ea typeface="Cambria Math"/>
                        <a:cs typeface="Times New Roman" pitchFamily="18" charset="0"/>
                      </a:rPr>
                      <m:t>C</m:t>
                    </m:r>
                    <m:r>
                      <a:rPr lang="en-US" sz="2800">
                        <a:solidFill>
                          <a:schemeClr val="bg1"/>
                        </a:solidFill>
                        <a:latin typeface="Cambria Math"/>
                        <a:ea typeface="Cambria Math"/>
                        <a:cs typeface="Times New Roman" pitchFamily="18" charset="0"/>
                      </a:rPr>
                      <m:t>=</m:t>
                    </m:r>
                  </m:oMath>
                </a14:m>
                <a:r>
                  <a:rPr lang="en-US" sz="2800" dirty="0">
                    <a:solidFill>
                      <a:schemeClr val="bg1"/>
                    </a:solidFill>
                    <a:latin typeface="Times New Roman" pitchFamily="18" charset="0"/>
                    <a:cs typeface="Times New Roman" pitchFamily="18" charset="0"/>
                  </a:rPr>
                  <a:t> </a:t>
                </a:r>
                <a:r>
                  <a:rPr lang="en-US" sz="2800" dirty="0" smtClean="0">
                    <a:solidFill>
                      <a:schemeClr val="bg1"/>
                    </a:solidFill>
                    <a:latin typeface="Times New Roman" pitchFamily="18" charset="0"/>
                    <a:cs typeface="Times New Roman" pitchFamily="18" charset="0"/>
                  </a:rPr>
                  <a:t>6 </a:t>
                </a:r>
                <a:r>
                  <a:rPr lang="en-US" sz="2800" dirty="0">
                    <a:solidFill>
                      <a:schemeClr val="bg1"/>
                    </a:solidFill>
                    <a:latin typeface="Times New Roman" pitchFamily="18" charset="0"/>
                    <a:cs typeface="Times New Roman" pitchFamily="18" charset="0"/>
                  </a:rPr>
                  <a:t>(m</a:t>
                </a:r>
                <a:r>
                  <a:rPr lang="en-US" sz="2800" dirty="0" smtClean="0">
                    <a:solidFill>
                      <a:schemeClr val="bg1"/>
                    </a:solidFill>
                    <a:latin typeface="Times New Roman" pitchFamily="18" charset="0"/>
                    <a:cs typeface="Times New Roman" pitchFamily="18" charset="0"/>
                  </a:rPr>
                  <a:t>)</a:t>
                </a:r>
                <a:endParaRPr lang="en-US" sz="2800" dirty="0">
                  <a:solidFill>
                    <a:schemeClr val="bg1"/>
                  </a:solidFill>
                  <a:latin typeface="Times New Roman" pitchFamily="18" charset="0"/>
                  <a:cs typeface="Times New Roman" pitchFamily="18"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5743423" y="3150882"/>
                <a:ext cx="6278764" cy="1384995"/>
              </a:xfrm>
              <a:prstGeom prst="rect">
                <a:avLst/>
              </a:prstGeom>
              <a:blipFill>
                <a:blip r:embed="rId5"/>
                <a:stretch>
                  <a:fillRect l="-1942" t="-4846" r="-3107" b="-11454"/>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41" name="TextBox 40"/>
              <p:cNvSpPr txBox="1"/>
              <p:nvPr/>
            </p:nvSpPr>
            <p:spPr>
              <a:xfrm>
                <a:off x="5738164" y="4401921"/>
                <a:ext cx="6069731" cy="969561"/>
              </a:xfrm>
              <a:prstGeom prst="rect">
                <a:avLst/>
              </a:prstGeom>
              <a:noFill/>
            </p:spPr>
            <p:txBody>
              <a:bodyPr wrap="square" rtlCol="0">
                <a:spAutoFit/>
              </a:bodyPr>
              <a:lstStyle/>
              <a:p>
                <a:r>
                  <a:rPr lang="en-US" sz="2800" dirty="0" smtClean="0">
                    <a:solidFill>
                      <a:schemeClr val="bg1"/>
                    </a:solidFill>
                    <a:latin typeface="Times New Roman" pitchFamily="18" charset="0"/>
                    <a:cs typeface="Times New Roman" pitchFamily="18" charset="0"/>
                  </a:rPr>
                  <a:t>Xét </a:t>
                </a:r>
                <a:r>
                  <a:rPr lang="en-US" altLang="en-US" sz="2800" dirty="0">
                    <a:solidFill>
                      <a:schemeClr val="bg1"/>
                    </a:solidFill>
                    <a:latin typeface="Times New Roman" pitchFamily="18" charset="0"/>
                    <a:cs typeface="Times New Roman" pitchFamily="18" charset="0"/>
                    <a:sym typeface="Symbol" pitchFamily="18" charset="2"/>
                  </a:rPr>
                  <a:t>∆</a:t>
                </a:r>
                <a:r>
                  <a:rPr lang="en-US" altLang="en-US" sz="2800" dirty="0" smtClean="0">
                    <a:solidFill>
                      <a:schemeClr val="bg1"/>
                    </a:solidFill>
                    <a:latin typeface="Times New Roman" pitchFamily="18" charset="0"/>
                    <a:cs typeface="Times New Roman" pitchFamily="18" charset="0"/>
                    <a:sym typeface="Symbol" pitchFamily="18" charset="2"/>
                  </a:rPr>
                  <a:t>AC</a:t>
                </a:r>
                <a:r>
                  <a:rPr lang="en-US" sz="2800" dirty="0" smtClean="0">
                    <a:solidFill>
                      <a:schemeClr val="bg1"/>
                    </a:solidFill>
                    <a:latin typeface="Times New Roman" pitchFamily="18" charset="0"/>
                    <a:cs typeface="Times New Roman" pitchFamily="18" charset="0"/>
                  </a:rPr>
                  <a:t>H</a:t>
                </a:r>
                <a:r>
                  <a:rPr lang="en-US" sz="2800" dirty="0">
                    <a:solidFill>
                      <a:schemeClr val="bg1"/>
                    </a:solidFill>
                    <a:latin typeface="Times New Roman" pitchFamily="18" charset="0"/>
                    <a:cs typeface="Times New Roman" pitchFamily="18" charset="0"/>
                  </a:rPr>
                  <a:t>, </a:t>
                </a:r>
                <a14:m>
                  <m:oMath xmlns:m="http://schemas.openxmlformats.org/officeDocument/2006/math">
                    <m:acc>
                      <m:accPr>
                        <m:chr m:val="̂"/>
                        <m:ctrlPr>
                          <a:rPr lang="en-US" sz="2800" i="1">
                            <a:solidFill>
                              <a:schemeClr val="bg1"/>
                            </a:solidFill>
                            <a:latin typeface="Cambria Math"/>
                            <a:cs typeface="Times New Roman" pitchFamily="18" charset="0"/>
                          </a:rPr>
                        </m:ctrlPr>
                      </m:accPr>
                      <m:e>
                        <m:r>
                          <m:rPr>
                            <m:nor/>
                          </m:rPr>
                          <a:rPr lang="en-US" altLang="en-US" sz="2800" dirty="0">
                            <a:solidFill>
                              <a:schemeClr val="bg1"/>
                            </a:solidFill>
                            <a:latin typeface="Times New Roman" pitchFamily="18" charset="0"/>
                            <a:cs typeface="Times New Roman" pitchFamily="18" charset="0"/>
                            <a:sym typeface="Symbol" pitchFamily="18" charset="2"/>
                          </a:rPr>
                          <m:t>A</m:t>
                        </m:r>
                        <m:r>
                          <m:rPr>
                            <m:nor/>
                          </m:rPr>
                          <a:rPr lang="en-US" sz="2800" dirty="0">
                            <a:solidFill>
                              <a:schemeClr val="bg1"/>
                            </a:solidFill>
                            <a:latin typeface="Times New Roman" pitchFamily="18" charset="0"/>
                            <a:cs typeface="Times New Roman" pitchFamily="18" charset="0"/>
                          </a:rPr>
                          <m:t>H</m:t>
                        </m:r>
                        <m:r>
                          <m:rPr>
                            <m:nor/>
                          </m:rPr>
                          <a:rPr lang="en-US" sz="2800" b="0" dirty="0" smtClean="0">
                            <a:solidFill>
                              <a:schemeClr val="bg1"/>
                            </a:solidFill>
                            <a:latin typeface="Times New Roman" pitchFamily="18" charset="0"/>
                            <a:cs typeface="Times New Roman" pitchFamily="18" charset="0"/>
                          </a:rPr>
                          <m:t>C</m:t>
                        </m:r>
                      </m:e>
                    </m:acc>
                  </m:oMath>
                </a14:m>
                <a:r>
                  <a:rPr lang="en-US" sz="2800" dirty="0" smtClean="0">
                    <a:solidFill>
                      <a:schemeClr val="bg1"/>
                    </a:solidFill>
                    <a:latin typeface="Times New Roman" pitchFamily="18" charset="0"/>
                    <a:cs typeface="Times New Roman" pitchFamily="18" charset="0"/>
                  </a:rPr>
                  <a:t> </a:t>
                </a:r>
                <a14:m>
                  <m:oMath xmlns:m="http://schemas.openxmlformats.org/officeDocument/2006/math">
                    <m:r>
                      <a:rPr lang="en-US" sz="2800">
                        <a:solidFill>
                          <a:schemeClr val="bg1"/>
                        </a:solidFill>
                        <a:latin typeface="Cambria Math"/>
                        <a:ea typeface="Cambria Math"/>
                        <a:cs typeface="Times New Roman" pitchFamily="18" charset="0"/>
                      </a:rPr>
                      <m:t>=</m:t>
                    </m:r>
                  </m:oMath>
                </a14:m>
                <a:r>
                  <a:rPr lang="en-US" sz="2800" dirty="0" smtClean="0">
                    <a:solidFill>
                      <a:schemeClr val="bg1"/>
                    </a:solidFill>
                    <a:latin typeface="Times New Roman" pitchFamily="18" charset="0"/>
                    <a:cs typeface="Times New Roman" pitchFamily="18" charset="0"/>
                  </a:rPr>
                  <a:t> </a:t>
                </a:r>
                <a14:m>
                  <m:oMath xmlns:m="http://schemas.openxmlformats.org/officeDocument/2006/math">
                    <m:sSup>
                      <m:sSupPr>
                        <m:ctrlPr>
                          <a:rPr lang="en-US" sz="2800" i="1" dirty="0">
                            <a:solidFill>
                              <a:schemeClr val="bg1"/>
                            </a:solidFill>
                            <a:latin typeface="Cambria Math"/>
                            <a:cs typeface="Times New Roman" pitchFamily="18" charset="0"/>
                          </a:rPr>
                        </m:ctrlPr>
                      </m:sSupPr>
                      <m:e>
                        <m:r>
                          <a:rPr lang="en-US" sz="2800" i="0" dirty="0">
                            <a:solidFill>
                              <a:schemeClr val="bg1"/>
                            </a:solidFill>
                            <a:latin typeface="Cambria Math"/>
                            <a:cs typeface="Times New Roman" pitchFamily="18" charset="0"/>
                          </a:rPr>
                          <m:t>90</m:t>
                        </m:r>
                      </m:e>
                      <m:sup>
                        <m:r>
                          <m:rPr>
                            <m:sty m:val="p"/>
                          </m:rPr>
                          <a:rPr lang="en-US" sz="2800" b="0" i="0" dirty="0" smtClean="0">
                            <a:solidFill>
                              <a:schemeClr val="bg1"/>
                            </a:solidFill>
                            <a:latin typeface="Cambria Math" panose="02040503050406030204" pitchFamily="18" charset="0"/>
                            <a:cs typeface="Times New Roman" pitchFamily="18" charset="0"/>
                          </a:rPr>
                          <m:t>o</m:t>
                        </m:r>
                      </m:sup>
                    </m:sSup>
                  </m:oMath>
                </a14:m>
                <a:r>
                  <a:rPr lang="en-US" dirty="0" smtClean="0"/>
                  <a:t> </a:t>
                </a:r>
                <a:r>
                  <a:rPr lang="en-US" sz="2800" dirty="0" smtClean="0">
                    <a:solidFill>
                      <a:schemeClr val="bg1"/>
                    </a:solidFill>
                    <a:latin typeface="Times New Roman" pitchFamily="18" charset="0"/>
                    <a:cs typeface="Times New Roman" pitchFamily="18" charset="0"/>
                  </a:rPr>
                  <a:t>(AH </a:t>
                </a:r>
                <a:r>
                  <a:rPr lang="en-US" sz="2800" dirty="0">
                    <a:solidFill>
                      <a:schemeClr val="bg1"/>
                    </a:solidFill>
                    <a:latin typeface="Times New Roman" pitchFamily="18" charset="0"/>
                    <a:cs typeface="Times New Roman" pitchFamily="18" charset="0"/>
                    <a:sym typeface="Symbol" pitchFamily="18" charset="2"/>
                  </a:rPr>
                  <a:t></a:t>
                </a:r>
                <a:r>
                  <a:rPr lang="en-US" sz="2800" dirty="0">
                    <a:solidFill>
                      <a:schemeClr val="bg1"/>
                    </a:solidFill>
                    <a:latin typeface="Times New Roman" pitchFamily="18" charset="0"/>
                    <a:cs typeface="Times New Roman" pitchFamily="18" charset="0"/>
                  </a:rPr>
                  <a:t> </a:t>
                </a:r>
                <a:r>
                  <a:rPr lang="en-US" sz="2800" dirty="0" smtClean="0">
                    <a:solidFill>
                      <a:schemeClr val="bg1"/>
                    </a:solidFill>
                    <a:latin typeface="Times New Roman" pitchFamily="18" charset="0"/>
                    <a:cs typeface="Times New Roman" pitchFamily="18" charset="0"/>
                  </a:rPr>
                  <a:t>BC)              </a:t>
                </a:r>
              </a:p>
              <a:p>
                <a:r>
                  <a:rPr lang="en-US" sz="2800" dirty="0" smtClean="0">
                    <a:solidFill>
                      <a:schemeClr val="bg1"/>
                    </a:solidFill>
                    <a:latin typeface="Times New Roman" pitchFamily="18" charset="0"/>
                    <a:ea typeface="Cambria Math"/>
                    <a:cs typeface="Times New Roman" pitchFamily="18" charset="0"/>
                  </a:rPr>
                  <a:t>⇒ </a:t>
                </a:r>
                <a14:m>
                  <m:oMath xmlns:m="http://schemas.openxmlformats.org/officeDocument/2006/math">
                    <m:sSup>
                      <m:sSupPr>
                        <m:ctrlPr>
                          <a:rPr lang="en-US" sz="2800" i="1">
                            <a:solidFill>
                              <a:schemeClr val="bg1"/>
                            </a:solidFill>
                            <a:latin typeface="Cambria Math"/>
                            <a:ea typeface="Cambria Math"/>
                            <a:cs typeface="Times New Roman" pitchFamily="18" charset="0"/>
                          </a:rPr>
                        </m:ctrlPr>
                      </m:sSupPr>
                      <m:e>
                        <m:r>
                          <m:rPr>
                            <m:sty m:val="p"/>
                          </m:rPr>
                          <a:rPr lang="en-US" sz="2800" i="0">
                            <a:solidFill>
                              <a:schemeClr val="bg1"/>
                            </a:solidFill>
                            <a:latin typeface="Cambria Math"/>
                            <a:ea typeface="Cambria Math"/>
                            <a:cs typeface="Times New Roman" pitchFamily="18" charset="0"/>
                          </a:rPr>
                          <m:t>AC</m:t>
                        </m:r>
                      </m:e>
                      <m:sup>
                        <m:r>
                          <a:rPr lang="en-US" sz="2800" i="0">
                            <a:solidFill>
                              <a:schemeClr val="bg1"/>
                            </a:solidFill>
                            <a:latin typeface="Cambria Math"/>
                            <a:ea typeface="Cambria Math"/>
                            <a:cs typeface="Times New Roman" pitchFamily="18" charset="0"/>
                          </a:rPr>
                          <m:t>2</m:t>
                        </m:r>
                      </m:sup>
                    </m:sSup>
                    <m:r>
                      <a:rPr lang="en-US" sz="2800" b="0" i="0" smtClean="0">
                        <a:solidFill>
                          <a:schemeClr val="bg1"/>
                        </a:solidFill>
                        <a:latin typeface="Cambria Math"/>
                        <a:ea typeface="Cambria Math"/>
                        <a:cs typeface="Times New Roman" pitchFamily="18" charset="0"/>
                      </a:rPr>
                      <m:t>=</m:t>
                    </m:r>
                  </m:oMath>
                </a14:m>
                <a:r>
                  <a:rPr lang="en-US" sz="2800" dirty="0" smtClean="0"/>
                  <a:t> </a:t>
                </a:r>
                <a14:m>
                  <m:oMath xmlns:m="http://schemas.openxmlformats.org/officeDocument/2006/math">
                    <m:sSup>
                      <m:sSupPr>
                        <m:ctrlPr>
                          <a:rPr lang="en-US" sz="2800" i="1" smtClean="0">
                            <a:solidFill>
                              <a:schemeClr val="bg1"/>
                            </a:solidFill>
                            <a:latin typeface="Cambria Math"/>
                            <a:ea typeface="Cambria Math"/>
                            <a:cs typeface="Times New Roman" pitchFamily="18" charset="0"/>
                          </a:rPr>
                        </m:ctrlPr>
                      </m:sSupPr>
                      <m:e>
                        <m:r>
                          <m:rPr>
                            <m:sty m:val="p"/>
                          </m:rPr>
                          <a:rPr lang="en-US" sz="2800" b="0" i="0" smtClean="0">
                            <a:solidFill>
                              <a:schemeClr val="bg1"/>
                            </a:solidFill>
                            <a:latin typeface="Cambria Math"/>
                            <a:ea typeface="Cambria Math"/>
                            <a:cs typeface="Times New Roman" pitchFamily="18" charset="0"/>
                          </a:rPr>
                          <m:t>HC</m:t>
                        </m:r>
                      </m:e>
                      <m:sup>
                        <m:r>
                          <a:rPr lang="en-US" sz="2800" b="0" i="0" smtClean="0">
                            <a:solidFill>
                              <a:schemeClr val="bg1"/>
                            </a:solidFill>
                            <a:latin typeface="Cambria Math"/>
                            <a:ea typeface="Cambria Math"/>
                            <a:cs typeface="Times New Roman" pitchFamily="18" charset="0"/>
                          </a:rPr>
                          <m:t>2</m:t>
                        </m:r>
                      </m:sup>
                    </m:sSup>
                    <m:r>
                      <a:rPr lang="en-US" sz="2800" b="0" i="0" smtClean="0">
                        <a:solidFill>
                          <a:schemeClr val="bg1"/>
                        </a:solidFill>
                        <a:latin typeface="Cambria Math"/>
                        <a:ea typeface="Cambria Math"/>
                        <a:cs typeface="Times New Roman" pitchFamily="18" charset="0"/>
                      </a:rPr>
                      <m:t>+</m:t>
                    </m:r>
                    <m:sSup>
                      <m:sSupPr>
                        <m:ctrlPr>
                          <a:rPr lang="en-US" sz="2800" i="1" smtClean="0">
                            <a:solidFill>
                              <a:schemeClr val="bg1"/>
                            </a:solidFill>
                            <a:latin typeface="Cambria Math"/>
                            <a:ea typeface="Cambria Math"/>
                            <a:cs typeface="Times New Roman" pitchFamily="18" charset="0"/>
                          </a:rPr>
                        </m:ctrlPr>
                      </m:sSupPr>
                      <m:e>
                        <m:r>
                          <m:rPr>
                            <m:sty m:val="p"/>
                          </m:rPr>
                          <a:rPr lang="en-US" sz="2800" b="0" i="0" smtClean="0">
                            <a:solidFill>
                              <a:schemeClr val="bg1"/>
                            </a:solidFill>
                            <a:latin typeface="Cambria Math"/>
                            <a:ea typeface="Cambria Math"/>
                            <a:cs typeface="Times New Roman" pitchFamily="18" charset="0"/>
                          </a:rPr>
                          <m:t>HA</m:t>
                        </m:r>
                      </m:e>
                      <m:sup>
                        <m:r>
                          <a:rPr lang="en-US" sz="2800" b="0" i="0" smtClean="0">
                            <a:solidFill>
                              <a:schemeClr val="bg1"/>
                            </a:solidFill>
                            <a:latin typeface="Cambria Math"/>
                            <a:ea typeface="Cambria Math"/>
                            <a:cs typeface="Times New Roman" pitchFamily="18" charset="0"/>
                          </a:rPr>
                          <m:t>2</m:t>
                        </m:r>
                      </m:sup>
                    </m:sSup>
                  </m:oMath>
                </a14:m>
                <a:r>
                  <a:rPr lang="en-US" sz="2800" dirty="0" smtClean="0">
                    <a:solidFill>
                      <a:schemeClr val="bg1"/>
                    </a:solidFill>
                    <a:latin typeface="Times New Roman" pitchFamily="18" charset="0"/>
                    <a:cs typeface="Times New Roman" pitchFamily="18" charset="0"/>
                  </a:rPr>
                  <a:t> (định lí Py ta go)</a:t>
                </a:r>
              </a:p>
            </p:txBody>
          </p:sp>
        </mc:Choice>
        <mc:Fallback xmlns="">
          <p:sp>
            <p:nvSpPr>
              <p:cNvPr id="41" name="TextBox 40"/>
              <p:cNvSpPr txBox="1">
                <a:spLocks noRot="1" noChangeAspect="1" noMove="1" noResize="1" noEditPoints="1" noAdjustHandles="1" noChangeArrowheads="1" noChangeShapeType="1" noTextEdit="1"/>
              </p:cNvSpPr>
              <p:nvPr/>
            </p:nvSpPr>
            <p:spPr>
              <a:xfrm>
                <a:off x="5738164" y="4401921"/>
                <a:ext cx="6069731" cy="969561"/>
              </a:xfrm>
              <a:prstGeom prst="rect">
                <a:avLst/>
              </a:prstGeom>
              <a:blipFill>
                <a:blip r:embed="rId6"/>
                <a:stretch>
                  <a:fillRect l="-2008" t="-5031" r="-11145" b="-16352"/>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5726004" y="5316933"/>
                <a:ext cx="5006050" cy="999056"/>
              </a:xfrm>
              <a:prstGeom prst="rect">
                <a:avLst/>
              </a:prstGeom>
            </p:spPr>
            <p:txBody>
              <a:bodyPr wrap="none">
                <a:spAutoFit/>
              </a:bodyPr>
              <a:lstStyle/>
              <a:p>
                <a:r>
                  <a:rPr lang="en-US" sz="2800" dirty="0" smtClean="0">
                    <a:solidFill>
                      <a:schemeClr val="bg1"/>
                    </a:solidFill>
                    <a:latin typeface="Times New Roman" pitchFamily="18" charset="0"/>
                    <a:ea typeface="Cambria Math"/>
                    <a:cs typeface="Times New Roman" pitchFamily="18" charset="0"/>
                  </a:rPr>
                  <a:t>⇒ </a:t>
                </a:r>
                <a14:m>
                  <m:oMath xmlns:m="http://schemas.openxmlformats.org/officeDocument/2006/math">
                    <m:sSup>
                      <m:sSupPr>
                        <m:ctrlPr>
                          <a:rPr lang="en-US" sz="2800" i="1">
                            <a:solidFill>
                              <a:schemeClr val="bg1"/>
                            </a:solidFill>
                            <a:latin typeface="Cambria Math"/>
                            <a:ea typeface="Cambria Math"/>
                            <a:cs typeface="Times New Roman" pitchFamily="18" charset="0"/>
                          </a:rPr>
                        </m:ctrlPr>
                      </m:sSupPr>
                      <m:e>
                        <m:r>
                          <m:rPr>
                            <m:sty m:val="p"/>
                          </m:rPr>
                          <a:rPr lang="en-US" sz="2800" i="0">
                            <a:solidFill>
                              <a:schemeClr val="bg1"/>
                            </a:solidFill>
                            <a:latin typeface="Cambria Math"/>
                            <a:ea typeface="Cambria Math"/>
                            <a:cs typeface="Times New Roman" pitchFamily="18" charset="0"/>
                          </a:rPr>
                          <m:t>AC</m:t>
                        </m:r>
                      </m:e>
                      <m:sup>
                        <m:r>
                          <a:rPr lang="en-US" sz="2800" i="0">
                            <a:solidFill>
                              <a:schemeClr val="bg1"/>
                            </a:solidFill>
                            <a:latin typeface="Cambria Math"/>
                            <a:ea typeface="Cambria Math"/>
                            <a:cs typeface="Times New Roman" pitchFamily="18" charset="0"/>
                          </a:rPr>
                          <m:t>2</m:t>
                        </m:r>
                      </m:sup>
                    </m:sSup>
                    <m:r>
                      <a:rPr lang="en-US" sz="2800" i="0">
                        <a:solidFill>
                          <a:schemeClr val="bg1"/>
                        </a:solidFill>
                        <a:latin typeface="Cambria Math"/>
                        <a:ea typeface="Cambria Math"/>
                        <a:cs typeface="Times New Roman" pitchFamily="18" charset="0"/>
                      </a:rPr>
                      <m:t>=</m:t>
                    </m:r>
                  </m:oMath>
                </a14:m>
                <a:r>
                  <a:rPr lang="en-US" sz="2800" dirty="0">
                    <a:latin typeface="Times New Roman" pitchFamily="18" charset="0"/>
                    <a:cs typeface="Times New Roman" pitchFamily="18" charset="0"/>
                  </a:rPr>
                  <a:t> </a:t>
                </a:r>
                <a14:m>
                  <m:oMath xmlns:m="http://schemas.openxmlformats.org/officeDocument/2006/math">
                    <m:sSup>
                      <m:sSupPr>
                        <m:ctrlPr>
                          <a:rPr lang="en-US" sz="2800" i="1">
                            <a:solidFill>
                              <a:schemeClr val="bg1"/>
                            </a:solidFill>
                            <a:latin typeface="Cambria Math"/>
                            <a:ea typeface="Cambria Math"/>
                            <a:cs typeface="Times New Roman" pitchFamily="18" charset="0"/>
                          </a:rPr>
                        </m:ctrlPr>
                      </m:sSupPr>
                      <m:e>
                        <m:r>
                          <a:rPr lang="en-US" sz="2800" i="0">
                            <a:solidFill>
                              <a:schemeClr val="bg1"/>
                            </a:solidFill>
                            <a:latin typeface="Cambria Math"/>
                            <a:ea typeface="Cambria Math"/>
                            <a:cs typeface="Times New Roman" pitchFamily="18" charset="0"/>
                          </a:rPr>
                          <m:t>6</m:t>
                        </m:r>
                      </m:e>
                      <m:sup>
                        <m:r>
                          <a:rPr lang="en-US" sz="2800" i="0">
                            <a:solidFill>
                              <a:schemeClr val="bg1"/>
                            </a:solidFill>
                            <a:latin typeface="Cambria Math"/>
                            <a:ea typeface="Cambria Math"/>
                            <a:cs typeface="Times New Roman" pitchFamily="18" charset="0"/>
                          </a:rPr>
                          <m:t>2</m:t>
                        </m:r>
                      </m:sup>
                    </m:sSup>
                    <m:r>
                      <a:rPr lang="en-US" sz="2800" i="0">
                        <a:solidFill>
                          <a:schemeClr val="bg1"/>
                        </a:solidFill>
                        <a:latin typeface="Cambria Math"/>
                        <a:ea typeface="Cambria Math"/>
                        <a:cs typeface="Times New Roman" pitchFamily="18" charset="0"/>
                      </a:rPr>
                      <m:t>+</m:t>
                    </m:r>
                    <m:sSup>
                      <m:sSupPr>
                        <m:ctrlPr>
                          <a:rPr lang="en-US" sz="2800" i="1">
                            <a:solidFill>
                              <a:schemeClr val="bg1"/>
                            </a:solidFill>
                            <a:latin typeface="Cambria Math"/>
                            <a:ea typeface="Cambria Math"/>
                            <a:cs typeface="Times New Roman" pitchFamily="18" charset="0"/>
                          </a:rPr>
                        </m:ctrlPr>
                      </m:sSupPr>
                      <m:e>
                        <m:r>
                          <a:rPr lang="en-US" sz="2800" i="0">
                            <a:solidFill>
                              <a:schemeClr val="bg1"/>
                            </a:solidFill>
                            <a:latin typeface="Cambria Math"/>
                            <a:ea typeface="Cambria Math"/>
                            <a:cs typeface="Times New Roman" pitchFamily="18" charset="0"/>
                          </a:rPr>
                          <m:t>3</m:t>
                        </m:r>
                      </m:e>
                      <m:sup>
                        <m:r>
                          <a:rPr lang="en-US" sz="2800" i="0">
                            <a:solidFill>
                              <a:schemeClr val="bg1"/>
                            </a:solidFill>
                            <a:latin typeface="Cambria Math"/>
                            <a:ea typeface="Cambria Math"/>
                            <a:cs typeface="Times New Roman" pitchFamily="18" charset="0"/>
                          </a:rPr>
                          <m:t>2</m:t>
                        </m:r>
                      </m:sup>
                    </m:sSup>
                  </m:oMath>
                </a14:m>
                <a:r>
                  <a:rPr lang="en-US" sz="2800" dirty="0">
                    <a:solidFill>
                      <a:schemeClr val="bg1"/>
                    </a:solidFill>
                    <a:latin typeface="Times New Roman" pitchFamily="18" charset="0"/>
                    <a:cs typeface="Times New Roman" pitchFamily="18" charset="0"/>
                  </a:rPr>
                  <a:t> </a:t>
                </a:r>
                <a14:m>
                  <m:oMath xmlns:m="http://schemas.openxmlformats.org/officeDocument/2006/math">
                    <m:r>
                      <a:rPr lang="en-US" sz="2800" i="0">
                        <a:solidFill>
                          <a:schemeClr val="bg1"/>
                        </a:solidFill>
                        <a:latin typeface="Cambria Math"/>
                        <a:ea typeface="Cambria Math"/>
                        <a:cs typeface="Times New Roman" pitchFamily="18" charset="0"/>
                      </a:rPr>
                      <m:t>=</m:t>
                    </m:r>
                  </m:oMath>
                </a14:m>
                <a:r>
                  <a:rPr lang="en-US" sz="2800" dirty="0">
                    <a:solidFill>
                      <a:schemeClr val="bg1"/>
                    </a:solidFill>
                    <a:latin typeface="Times New Roman" pitchFamily="18" charset="0"/>
                    <a:cs typeface="Times New Roman" pitchFamily="18" charset="0"/>
                  </a:rPr>
                  <a:t> 36 + 9 </a:t>
                </a:r>
                <a14:m>
                  <m:oMath xmlns:m="http://schemas.openxmlformats.org/officeDocument/2006/math">
                    <m:r>
                      <a:rPr lang="en-US" sz="2800" i="0">
                        <a:solidFill>
                          <a:schemeClr val="bg1"/>
                        </a:solidFill>
                        <a:latin typeface="Cambria Math"/>
                        <a:ea typeface="Cambria Math"/>
                        <a:cs typeface="Times New Roman" pitchFamily="18" charset="0"/>
                      </a:rPr>
                      <m:t>=</m:t>
                    </m:r>
                  </m:oMath>
                </a14:m>
                <a:r>
                  <a:rPr lang="en-US" sz="2800" dirty="0">
                    <a:solidFill>
                      <a:schemeClr val="bg1"/>
                    </a:solidFill>
                    <a:latin typeface="Times New Roman" pitchFamily="18" charset="0"/>
                    <a:cs typeface="Times New Roman" pitchFamily="18" charset="0"/>
                  </a:rPr>
                  <a:t> </a:t>
                </a:r>
                <a:r>
                  <a:rPr lang="en-US" sz="2800" dirty="0" smtClean="0">
                    <a:solidFill>
                      <a:schemeClr val="bg1"/>
                    </a:solidFill>
                    <a:latin typeface="Times New Roman" pitchFamily="18" charset="0"/>
                    <a:cs typeface="Times New Roman" pitchFamily="18" charset="0"/>
                  </a:rPr>
                  <a:t>45</a:t>
                </a:r>
              </a:p>
              <a:p>
                <a:r>
                  <a:rPr lang="en-US" sz="2800" dirty="0" smtClean="0">
                    <a:solidFill>
                      <a:schemeClr val="bg1"/>
                    </a:solidFill>
                    <a:latin typeface="Times New Roman" pitchFamily="18" charset="0"/>
                    <a:ea typeface="Cambria Math"/>
                    <a:cs typeface="Times New Roman" pitchFamily="18" charset="0"/>
                  </a:rPr>
                  <a:t>⇒ AC </a:t>
                </a:r>
                <a14:m>
                  <m:oMath xmlns:m="http://schemas.openxmlformats.org/officeDocument/2006/math">
                    <m:r>
                      <a:rPr lang="en-US" sz="2800" i="0">
                        <a:solidFill>
                          <a:schemeClr val="bg1"/>
                        </a:solidFill>
                        <a:latin typeface="Cambria Math"/>
                        <a:ea typeface="Cambria Math"/>
                        <a:cs typeface="Times New Roman" pitchFamily="18" charset="0"/>
                      </a:rPr>
                      <m:t>=</m:t>
                    </m:r>
                  </m:oMath>
                </a14:m>
                <a:r>
                  <a:rPr lang="en-US" sz="2800" dirty="0" smtClean="0">
                    <a:solidFill>
                      <a:schemeClr val="bg1"/>
                    </a:solidFill>
                    <a:latin typeface="Times New Roman" pitchFamily="18" charset="0"/>
                    <a:ea typeface="Cambria Math"/>
                    <a:cs typeface="Times New Roman" pitchFamily="18" charset="0"/>
                  </a:rPr>
                  <a:t> </a:t>
                </a:r>
                <a14:m>
                  <m:oMath xmlns:m="http://schemas.openxmlformats.org/officeDocument/2006/math">
                    <m:rad>
                      <m:radPr>
                        <m:degHide m:val="on"/>
                        <m:ctrlPr>
                          <a:rPr lang="en-US" sz="2800" i="1" smtClean="0">
                            <a:solidFill>
                              <a:schemeClr val="bg1"/>
                            </a:solidFill>
                            <a:latin typeface="Cambria Math"/>
                            <a:ea typeface="Cambria Math"/>
                            <a:cs typeface="Times New Roman" pitchFamily="18" charset="0"/>
                          </a:rPr>
                        </m:ctrlPr>
                      </m:radPr>
                      <m:deg/>
                      <m:e>
                        <m:r>
                          <a:rPr lang="en-US" sz="2800" b="0" i="0" smtClean="0">
                            <a:solidFill>
                              <a:schemeClr val="bg1"/>
                            </a:solidFill>
                            <a:latin typeface="Cambria Math"/>
                            <a:ea typeface="Cambria Math"/>
                            <a:cs typeface="Times New Roman" pitchFamily="18" charset="0"/>
                          </a:rPr>
                          <m:t>45 </m:t>
                        </m:r>
                      </m:e>
                    </m:rad>
                  </m:oMath>
                </a14:m>
                <a:r>
                  <a:rPr lang="en-US" sz="2800" dirty="0" smtClean="0">
                    <a:solidFill>
                      <a:schemeClr val="bg1"/>
                    </a:solidFill>
                    <a:latin typeface="Times New Roman" pitchFamily="18" charset="0"/>
                    <a:cs typeface="Times New Roman" pitchFamily="18" charset="0"/>
                  </a:rPr>
                  <a:t> (m)</a:t>
                </a:r>
                <a:endParaRPr lang="en-US" sz="2800" dirty="0">
                  <a:solidFill>
                    <a:schemeClr val="bg1"/>
                  </a:solidFill>
                  <a:latin typeface="Times New Roman" pitchFamily="18" charset="0"/>
                  <a:cs typeface="Times New Roman"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5726004" y="5316933"/>
                <a:ext cx="5006050" cy="999056"/>
              </a:xfrm>
              <a:prstGeom prst="rect">
                <a:avLst/>
              </a:prstGeom>
              <a:blipFill>
                <a:blip r:embed="rId7"/>
                <a:stretch>
                  <a:fillRect l="-2433" t="-6707" r="-730" b="-16463"/>
                </a:stretch>
              </a:blipFill>
            </p:spPr>
            <p:txBody>
              <a:bodyPr/>
              <a:lstStyle/>
              <a:p>
                <a:r>
                  <a:rPr lang="vi-VN">
                    <a:noFill/>
                  </a:rPr>
                  <a:t> </a:t>
                </a:r>
              </a:p>
            </p:txBody>
          </p:sp>
        </mc:Fallback>
      </mc:AlternateContent>
    </p:spTree>
    <p:extLst>
      <p:ext uri="{BB962C8B-B14F-4D97-AF65-F5344CB8AC3E}">
        <p14:creationId xmlns:p14="http://schemas.microsoft.com/office/powerpoint/2010/main" val="281415773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24931">
                                            <p:txEl>
                                              <p:pRg st="0" end="0"/>
                                            </p:txEl>
                                          </p:spTgt>
                                        </p:tgtEl>
                                        <p:attrNameLst>
                                          <p:attrName>style.visibility</p:attrName>
                                        </p:attrNameLst>
                                      </p:cBhvr>
                                      <p:to>
                                        <p:strVal val="visible"/>
                                      </p:to>
                                    </p:set>
                                    <p:animEffect transition="in" filter="box(in)">
                                      <p:cBhvr>
                                        <p:cTn id="7" dur="500"/>
                                        <p:tgtEl>
                                          <p:spTgt spid="124931">
                                            <p:txEl>
                                              <p:pRg st="0" end="0"/>
                                            </p:txEl>
                                          </p:spTgt>
                                        </p:tgtEl>
                                      </p:cBhvr>
                                    </p:animEffect>
                                  </p:childTnLst>
                                </p:cTn>
                              </p:par>
                            </p:childTnLst>
                          </p:cTn>
                        </p:par>
                      </p:childTnLst>
                    </p:cTn>
                  </p:par>
                  <p:par>
                    <p:cTn id="8" fill="hold">
                      <p:stCondLst>
                        <p:cond delay="indefinite"/>
                      </p:stCondLst>
                      <p:childTnLst>
                        <p:par>
                          <p:cTn id="9" fill="hold" nodeType="afterGroup">
                            <p:stCondLst>
                              <p:cond delay="0"/>
                            </p:stCondLst>
                            <p:childTnLst>
                              <p:par>
                                <p:cTn id="10" presetID="2" presetClass="entr" presetSubtype="4"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 calcmode="lin" valueType="num">
                                      <p:cBhvr additive="base">
                                        <p:cTn id="12" dur="500" fill="hold"/>
                                        <p:tgtEl>
                                          <p:spTgt spid="27"/>
                                        </p:tgtEl>
                                        <p:attrNameLst>
                                          <p:attrName>ppt_x</p:attrName>
                                        </p:attrNameLst>
                                      </p:cBhvr>
                                      <p:tavLst>
                                        <p:tav tm="0">
                                          <p:val>
                                            <p:strVal val="#ppt_x"/>
                                          </p:val>
                                        </p:tav>
                                        <p:tav tm="100000">
                                          <p:val>
                                            <p:strVal val="#ppt_x"/>
                                          </p:val>
                                        </p:tav>
                                      </p:tavLst>
                                    </p:anim>
                                    <p:anim calcmode="lin" valueType="num">
                                      <p:cBhvr additive="base">
                                        <p:cTn id="13"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33"/>
                                        </p:tgtEl>
                                        <p:attrNameLst>
                                          <p:attrName>style.visibility</p:attrName>
                                        </p:attrNameLst>
                                      </p:cBhvr>
                                      <p:to>
                                        <p:strVal val="visible"/>
                                      </p:to>
                                    </p:set>
                                    <p:animEffect transition="in" filter="box(in)">
                                      <p:cBhvr>
                                        <p:cTn id="18" dur="500"/>
                                        <p:tgtEl>
                                          <p:spTgt spid="33"/>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124967"/>
                                        </p:tgtEl>
                                        <p:attrNameLst>
                                          <p:attrName>style.visibility</p:attrName>
                                        </p:attrNameLst>
                                      </p:cBhvr>
                                      <p:to>
                                        <p:strVal val="visible"/>
                                      </p:to>
                                    </p:set>
                                    <p:animEffect transition="in" filter="box(in)">
                                      <p:cBhvr>
                                        <p:cTn id="23" dur="500"/>
                                        <p:tgtEl>
                                          <p:spTgt spid="124967"/>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fade">
                                      <p:cBhvr>
                                        <p:cTn id="28" dur="1000"/>
                                        <p:tgtEl>
                                          <p:spTgt spid="2"/>
                                        </p:tgtEl>
                                      </p:cBhvr>
                                    </p:animEffect>
                                    <p:anim calcmode="lin" valueType="num">
                                      <p:cBhvr>
                                        <p:cTn id="29" dur="1000" fill="hold"/>
                                        <p:tgtEl>
                                          <p:spTgt spid="2"/>
                                        </p:tgtEl>
                                        <p:attrNameLst>
                                          <p:attrName>ppt_x</p:attrName>
                                        </p:attrNameLst>
                                      </p:cBhvr>
                                      <p:tavLst>
                                        <p:tav tm="0">
                                          <p:val>
                                            <p:strVal val="#ppt_x"/>
                                          </p:val>
                                        </p:tav>
                                        <p:tav tm="100000">
                                          <p:val>
                                            <p:strVal val="#ppt_x"/>
                                          </p:val>
                                        </p:tav>
                                      </p:tavLst>
                                    </p:anim>
                                    <p:anim calcmode="lin" valueType="num">
                                      <p:cBhvr>
                                        <p:cTn id="30" dur="1000" fill="hold"/>
                                        <p:tgtEl>
                                          <p:spTgt spid="2"/>
                                        </p:tgtEl>
                                        <p:attrNameLst>
                                          <p:attrName>ppt_y</p:attrName>
                                        </p:attrNameLst>
                                      </p:cBhvr>
                                      <p:tavLst>
                                        <p:tav tm="0">
                                          <p:val>
                                            <p:strVal val="#ppt_y+.1"/>
                                          </p:val>
                                        </p:tav>
                                        <p:tav tm="100000">
                                          <p:val>
                                            <p:strVal val="#ppt_y"/>
                                          </p:val>
                                        </p:tav>
                                      </p:tavLst>
                                    </p:anim>
                                  </p:childTnLst>
                                </p:cTn>
                              </p:par>
                            </p:childTnLst>
                          </p:cTn>
                        </p:par>
                        <p:par>
                          <p:cTn id="31" fill="hold">
                            <p:stCondLst>
                              <p:cond delay="1000"/>
                            </p:stCondLst>
                            <p:childTnLst>
                              <p:par>
                                <p:cTn id="32" presetID="4" presetClass="entr" presetSubtype="16" fill="hold" grpId="0" nodeType="afterEffect">
                                  <p:stCondLst>
                                    <p:cond delay="0"/>
                                  </p:stCondLst>
                                  <p:childTnLst>
                                    <p:set>
                                      <p:cBhvr>
                                        <p:cTn id="33" dur="1" fill="hold">
                                          <p:stCondLst>
                                            <p:cond delay="0"/>
                                          </p:stCondLst>
                                        </p:cTn>
                                        <p:tgtEl>
                                          <p:spTgt spid="124969"/>
                                        </p:tgtEl>
                                        <p:attrNameLst>
                                          <p:attrName>style.visibility</p:attrName>
                                        </p:attrNameLst>
                                      </p:cBhvr>
                                      <p:to>
                                        <p:strVal val="visible"/>
                                      </p:to>
                                    </p:set>
                                    <p:animEffect transition="in" filter="box(in)">
                                      <p:cBhvr>
                                        <p:cTn id="34" dur="500"/>
                                        <p:tgtEl>
                                          <p:spTgt spid="124969"/>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fade">
                                      <p:cBhvr>
                                        <p:cTn id="39" dur="500"/>
                                        <p:tgtEl>
                                          <p:spTgt spid="6"/>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fade">
                                      <p:cBhvr>
                                        <p:cTn id="44" dur="500"/>
                                        <p:tgtEl>
                                          <p:spTgt spid="7"/>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8"/>
                                        </p:tgtEl>
                                        <p:attrNameLst>
                                          <p:attrName>style.visibility</p:attrName>
                                        </p:attrNameLst>
                                      </p:cBhvr>
                                      <p:to>
                                        <p:strVal val="visible"/>
                                      </p:to>
                                    </p:set>
                                    <p:animEffect transition="in" filter="fade">
                                      <p:cBhvr>
                                        <p:cTn id="49" dur="500"/>
                                        <p:tgtEl>
                                          <p:spTgt spid="8"/>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9"/>
                                        </p:tgtEl>
                                        <p:attrNameLst>
                                          <p:attrName>style.visibility</p:attrName>
                                        </p:attrNameLst>
                                      </p:cBhvr>
                                      <p:to>
                                        <p:strVal val="visible"/>
                                      </p:to>
                                    </p:set>
                                    <p:animEffect transition="in" filter="fade">
                                      <p:cBhvr>
                                        <p:cTn id="54" dur="500"/>
                                        <p:tgtEl>
                                          <p:spTgt spid="9"/>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41"/>
                                        </p:tgtEl>
                                        <p:attrNameLst>
                                          <p:attrName>style.visibility</p:attrName>
                                        </p:attrNameLst>
                                      </p:cBhvr>
                                      <p:to>
                                        <p:strVal val="visible"/>
                                      </p:to>
                                    </p:set>
                                    <p:animEffect transition="in" filter="fade">
                                      <p:cBhvr>
                                        <p:cTn id="59" dur="500"/>
                                        <p:tgtEl>
                                          <p:spTgt spid="41"/>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11"/>
                                        </p:tgtEl>
                                        <p:attrNameLst>
                                          <p:attrName>style.visibility</p:attrName>
                                        </p:attrNameLst>
                                      </p:cBhvr>
                                      <p:to>
                                        <p:strVal val="visible"/>
                                      </p:to>
                                    </p:set>
                                    <p:animEffect transition="in" filter="fade">
                                      <p:cBhvr>
                                        <p:cTn id="6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1" grpId="0" build="p"/>
      <p:bldP spid="124967" grpId="0"/>
      <p:bldP spid="2" grpId="0"/>
      <p:bldP spid="124969" grpId="0"/>
      <p:bldP spid="33" grpId="0"/>
      <p:bldP spid="6" grpId="0"/>
      <p:bldP spid="7" grpId="0"/>
      <p:bldP spid="8" grpId="0"/>
      <p:bldP spid="9" grpId="0"/>
      <p:bldP spid="41" grpId="0"/>
      <p:bldP spid="11" grpId="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1"/>
          <p:cNvGrpSpPr/>
          <p:nvPr/>
        </p:nvGrpSpPr>
        <p:grpSpPr>
          <a:xfrm>
            <a:off x="5885644" y="3606287"/>
            <a:ext cx="5004602" cy="1978803"/>
            <a:chOff x="5885648" y="3610240"/>
            <a:chExt cx="5004602" cy="1978803"/>
          </a:xfrm>
        </p:grpSpPr>
        <p:grpSp>
          <p:nvGrpSpPr>
            <p:cNvPr id="76" name="Group 75"/>
            <p:cNvGrpSpPr>
              <a:grpSpLocks noChangeAspect="1"/>
            </p:cNvGrpSpPr>
            <p:nvPr/>
          </p:nvGrpSpPr>
          <p:grpSpPr>
            <a:xfrm>
              <a:off x="5931303" y="3610240"/>
              <a:ext cx="4958947" cy="1978803"/>
              <a:chOff x="1000035" y="1165270"/>
              <a:chExt cx="10289757" cy="3957606"/>
            </a:xfrm>
          </p:grpSpPr>
          <p:grpSp>
            <p:nvGrpSpPr>
              <p:cNvPr id="77" name="Group 76"/>
              <p:cNvGrpSpPr/>
              <p:nvPr/>
            </p:nvGrpSpPr>
            <p:grpSpPr>
              <a:xfrm>
                <a:off x="1876432" y="1331650"/>
                <a:ext cx="8279847" cy="2619375"/>
                <a:chOff x="-709781" y="1026319"/>
                <a:chExt cx="8279847" cy="2619375"/>
              </a:xfrm>
            </p:grpSpPr>
            <p:grpSp>
              <p:nvGrpSpPr>
                <p:cNvPr id="106" name="Group 105"/>
                <p:cNvGrpSpPr/>
                <p:nvPr/>
              </p:nvGrpSpPr>
              <p:grpSpPr>
                <a:xfrm>
                  <a:off x="4247746" y="1026319"/>
                  <a:ext cx="3322320" cy="2590800"/>
                  <a:chOff x="4247746" y="1026319"/>
                  <a:chExt cx="3322320" cy="2590800"/>
                </a:xfrm>
              </p:grpSpPr>
              <p:sp>
                <p:nvSpPr>
                  <p:cNvPr id="108" name="Freeform 107"/>
                  <p:cNvSpPr/>
                  <p:nvPr/>
                </p:nvSpPr>
                <p:spPr>
                  <a:xfrm>
                    <a:off x="4247746" y="1026319"/>
                    <a:ext cx="3322320" cy="2590800"/>
                  </a:xfrm>
                  <a:custGeom>
                    <a:avLst/>
                    <a:gdLst>
                      <a:gd name="connsiteX0" fmla="*/ 3253740 w 3322320"/>
                      <a:gd name="connsiteY0" fmla="*/ 2590800 h 2590800"/>
                      <a:gd name="connsiteX1" fmla="*/ 3246120 w 3322320"/>
                      <a:gd name="connsiteY1" fmla="*/ 2308860 h 2590800"/>
                      <a:gd name="connsiteX2" fmla="*/ 3284220 w 3322320"/>
                      <a:gd name="connsiteY2" fmla="*/ 2301240 h 2590800"/>
                      <a:gd name="connsiteX3" fmla="*/ 3299460 w 3322320"/>
                      <a:gd name="connsiteY3" fmla="*/ 2263140 h 2590800"/>
                      <a:gd name="connsiteX4" fmla="*/ 3322320 w 3322320"/>
                      <a:gd name="connsiteY4" fmla="*/ 2194560 h 2590800"/>
                      <a:gd name="connsiteX5" fmla="*/ 3284220 w 3322320"/>
                      <a:gd name="connsiteY5" fmla="*/ 2133600 h 2590800"/>
                      <a:gd name="connsiteX6" fmla="*/ 3230880 w 3322320"/>
                      <a:gd name="connsiteY6" fmla="*/ 2049780 h 2590800"/>
                      <a:gd name="connsiteX7" fmla="*/ 3185160 w 3322320"/>
                      <a:gd name="connsiteY7" fmla="*/ 1996440 h 2590800"/>
                      <a:gd name="connsiteX8" fmla="*/ 922020 w 3322320"/>
                      <a:gd name="connsiteY8" fmla="*/ 243840 h 2590800"/>
                      <a:gd name="connsiteX9" fmla="*/ 922020 w 3322320"/>
                      <a:gd name="connsiteY9" fmla="*/ 175260 h 2590800"/>
                      <a:gd name="connsiteX10" fmla="*/ 914400 w 3322320"/>
                      <a:gd name="connsiteY10" fmla="*/ 129540 h 2590800"/>
                      <a:gd name="connsiteX11" fmla="*/ 899160 w 3322320"/>
                      <a:gd name="connsiteY11" fmla="*/ 106680 h 2590800"/>
                      <a:gd name="connsiteX12" fmla="*/ 853440 w 3322320"/>
                      <a:gd name="connsiteY12" fmla="*/ 60960 h 2590800"/>
                      <a:gd name="connsiteX13" fmla="*/ 807720 w 3322320"/>
                      <a:gd name="connsiteY13" fmla="*/ 38100 h 2590800"/>
                      <a:gd name="connsiteX14" fmla="*/ 784860 w 3322320"/>
                      <a:gd name="connsiteY14" fmla="*/ 15240 h 2590800"/>
                      <a:gd name="connsiteX15" fmla="*/ 205740 w 3322320"/>
                      <a:gd name="connsiteY15" fmla="*/ 0 h 2590800"/>
                      <a:gd name="connsiteX16" fmla="*/ 167640 w 3322320"/>
                      <a:gd name="connsiteY16" fmla="*/ 22860 h 2590800"/>
                      <a:gd name="connsiteX17" fmla="*/ 129540 w 3322320"/>
                      <a:gd name="connsiteY17" fmla="*/ 53340 h 2590800"/>
                      <a:gd name="connsiteX18" fmla="*/ 99060 w 3322320"/>
                      <a:gd name="connsiteY18" fmla="*/ 68580 h 2590800"/>
                      <a:gd name="connsiteX19" fmla="*/ 68580 w 3322320"/>
                      <a:gd name="connsiteY19" fmla="*/ 91440 h 2590800"/>
                      <a:gd name="connsiteX20" fmla="*/ 53340 w 3322320"/>
                      <a:gd name="connsiteY20" fmla="*/ 152400 h 2590800"/>
                      <a:gd name="connsiteX21" fmla="*/ 22860 w 3322320"/>
                      <a:gd name="connsiteY21" fmla="*/ 205740 h 2590800"/>
                      <a:gd name="connsiteX22" fmla="*/ 7620 w 3322320"/>
                      <a:gd name="connsiteY22" fmla="*/ 243840 h 2590800"/>
                      <a:gd name="connsiteX23" fmla="*/ 7620 w 3322320"/>
                      <a:gd name="connsiteY23" fmla="*/ 243840 h 2590800"/>
                      <a:gd name="connsiteX24" fmla="*/ 0 w 3322320"/>
                      <a:gd name="connsiteY24" fmla="*/ 320040 h 2590800"/>
                      <a:gd name="connsiteX25" fmla="*/ 15240 w 3322320"/>
                      <a:gd name="connsiteY25" fmla="*/ 365760 h 2590800"/>
                      <a:gd name="connsiteX26" fmla="*/ 30480 w 3322320"/>
                      <a:gd name="connsiteY26" fmla="*/ 403860 h 2590800"/>
                      <a:gd name="connsiteX27" fmla="*/ 38100 w 3322320"/>
                      <a:gd name="connsiteY27" fmla="*/ 457200 h 2590800"/>
                      <a:gd name="connsiteX28" fmla="*/ 68580 w 3322320"/>
                      <a:gd name="connsiteY28" fmla="*/ 480060 h 2590800"/>
                      <a:gd name="connsiteX29" fmla="*/ 99060 w 3322320"/>
                      <a:gd name="connsiteY29" fmla="*/ 525780 h 2590800"/>
                      <a:gd name="connsiteX30" fmla="*/ 129540 w 3322320"/>
                      <a:gd name="connsiteY30" fmla="*/ 563880 h 2590800"/>
                      <a:gd name="connsiteX31" fmla="*/ 167640 w 3322320"/>
                      <a:gd name="connsiteY31" fmla="*/ 563880 h 2590800"/>
                      <a:gd name="connsiteX32" fmla="*/ 220980 w 3322320"/>
                      <a:gd name="connsiteY32" fmla="*/ 563880 h 2590800"/>
                      <a:gd name="connsiteX33" fmla="*/ 243840 w 3322320"/>
                      <a:gd name="connsiteY33" fmla="*/ 533400 h 2590800"/>
                      <a:gd name="connsiteX34" fmla="*/ 236220 w 3322320"/>
                      <a:gd name="connsiteY34" fmla="*/ 495300 h 2590800"/>
                      <a:gd name="connsiteX35" fmla="*/ 205740 w 3322320"/>
                      <a:gd name="connsiteY35" fmla="*/ 472440 h 2590800"/>
                      <a:gd name="connsiteX36" fmla="*/ 137160 w 3322320"/>
                      <a:gd name="connsiteY36" fmla="*/ 388620 h 2590800"/>
                      <a:gd name="connsiteX37" fmla="*/ 121920 w 3322320"/>
                      <a:gd name="connsiteY37" fmla="*/ 335280 h 2590800"/>
                      <a:gd name="connsiteX38" fmla="*/ 129540 w 3322320"/>
                      <a:gd name="connsiteY38" fmla="*/ 251460 h 2590800"/>
                      <a:gd name="connsiteX39" fmla="*/ 175260 w 3322320"/>
                      <a:gd name="connsiteY39" fmla="*/ 137160 h 2590800"/>
                      <a:gd name="connsiteX40" fmla="*/ 220980 w 3322320"/>
                      <a:gd name="connsiteY40" fmla="*/ 68580 h 2590800"/>
                      <a:gd name="connsiteX41" fmla="*/ 220980 w 3322320"/>
                      <a:gd name="connsiteY41" fmla="*/ 68580 h 2590800"/>
                      <a:gd name="connsiteX42" fmla="*/ 739140 w 3322320"/>
                      <a:gd name="connsiteY42" fmla="*/ 45720 h 2590800"/>
                      <a:gd name="connsiteX43" fmla="*/ 777240 w 3322320"/>
                      <a:gd name="connsiteY43" fmla="*/ 68580 h 2590800"/>
                      <a:gd name="connsiteX44" fmla="*/ 800100 w 3322320"/>
                      <a:gd name="connsiteY44" fmla="*/ 106680 h 2590800"/>
                      <a:gd name="connsiteX45" fmla="*/ 800100 w 3322320"/>
                      <a:gd name="connsiteY45" fmla="*/ 152400 h 2590800"/>
                      <a:gd name="connsiteX46" fmla="*/ 800100 w 3322320"/>
                      <a:gd name="connsiteY46" fmla="*/ 190500 h 2590800"/>
                      <a:gd name="connsiteX47" fmla="*/ 800100 w 3322320"/>
                      <a:gd name="connsiteY47" fmla="*/ 228600 h 2590800"/>
                      <a:gd name="connsiteX48" fmla="*/ 3147060 w 3322320"/>
                      <a:gd name="connsiteY48" fmla="*/ 2065020 h 2590800"/>
                      <a:gd name="connsiteX49" fmla="*/ 3185160 w 3322320"/>
                      <a:gd name="connsiteY49" fmla="*/ 2118360 h 2590800"/>
                      <a:gd name="connsiteX50" fmla="*/ 3200400 w 3322320"/>
                      <a:gd name="connsiteY50" fmla="*/ 2179320 h 2590800"/>
                      <a:gd name="connsiteX51" fmla="*/ 3208020 w 3322320"/>
                      <a:gd name="connsiteY51" fmla="*/ 2232660 h 2590800"/>
                      <a:gd name="connsiteX52" fmla="*/ 3208020 w 3322320"/>
                      <a:gd name="connsiteY52" fmla="*/ 2263140 h 2590800"/>
                      <a:gd name="connsiteX53" fmla="*/ 3208020 w 3322320"/>
                      <a:gd name="connsiteY53" fmla="*/ 2278380 h 2590800"/>
                      <a:gd name="connsiteX54" fmla="*/ 3124200 w 3322320"/>
                      <a:gd name="connsiteY54" fmla="*/ 2263140 h 2590800"/>
                      <a:gd name="connsiteX55" fmla="*/ 883920 w 3322320"/>
                      <a:gd name="connsiteY55" fmla="*/ 518160 h 2590800"/>
                      <a:gd name="connsiteX56" fmla="*/ 609600 w 3322320"/>
                      <a:gd name="connsiteY56" fmla="*/ 541020 h 2590800"/>
                      <a:gd name="connsiteX57" fmla="*/ 3253740 w 3322320"/>
                      <a:gd name="connsiteY57" fmla="*/ 2590800 h 2590800"/>
                      <a:gd name="connsiteX0" fmla="*/ 3253740 w 3322320"/>
                      <a:gd name="connsiteY0" fmla="*/ 2590800 h 2590800"/>
                      <a:gd name="connsiteX1" fmla="*/ 3246120 w 3322320"/>
                      <a:gd name="connsiteY1" fmla="*/ 2308860 h 2590800"/>
                      <a:gd name="connsiteX2" fmla="*/ 3284220 w 3322320"/>
                      <a:gd name="connsiteY2" fmla="*/ 2301240 h 2590800"/>
                      <a:gd name="connsiteX3" fmla="*/ 3299460 w 3322320"/>
                      <a:gd name="connsiteY3" fmla="*/ 2263140 h 2590800"/>
                      <a:gd name="connsiteX4" fmla="*/ 3322320 w 3322320"/>
                      <a:gd name="connsiteY4" fmla="*/ 2194560 h 2590800"/>
                      <a:gd name="connsiteX5" fmla="*/ 3284220 w 3322320"/>
                      <a:gd name="connsiteY5" fmla="*/ 2133600 h 2590800"/>
                      <a:gd name="connsiteX6" fmla="*/ 3230880 w 3322320"/>
                      <a:gd name="connsiteY6" fmla="*/ 2049780 h 2590800"/>
                      <a:gd name="connsiteX7" fmla="*/ 3185160 w 3322320"/>
                      <a:gd name="connsiteY7" fmla="*/ 1996440 h 2590800"/>
                      <a:gd name="connsiteX8" fmla="*/ 922020 w 3322320"/>
                      <a:gd name="connsiteY8" fmla="*/ 243840 h 2590800"/>
                      <a:gd name="connsiteX9" fmla="*/ 922020 w 3322320"/>
                      <a:gd name="connsiteY9" fmla="*/ 175260 h 2590800"/>
                      <a:gd name="connsiteX10" fmla="*/ 914400 w 3322320"/>
                      <a:gd name="connsiteY10" fmla="*/ 129540 h 2590800"/>
                      <a:gd name="connsiteX11" fmla="*/ 899160 w 3322320"/>
                      <a:gd name="connsiteY11" fmla="*/ 106680 h 2590800"/>
                      <a:gd name="connsiteX12" fmla="*/ 853440 w 3322320"/>
                      <a:gd name="connsiteY12" fmla="*/ 60960 h 2590800"/>
                      <a:gd name="connsiteX13" fmla="*/ 807720 w 3322320"/>
                      <a:gd name="connsiteY13" fmla="*/ 38100 h 2590800"/>
                      <a:gd name="connsiteX14" fmla="*/ 784860 w 3322320"/>
                      <a:gd name="connsiteY14" fmla="*/ 15240 h 2590800"/>
                      <a:gd name="connsiteX15" fmla="*/ 205740 w 3322320"/>
                      <a:gd name="connsiteY15" fmla="*/ 0 h 2590800"/>
                      <a:gd name="connsiteX16" fmla="*/ 167640 w 3322320"/>
                      <a:gd name="connsiteY16" fmla="*/ 22860 h 2590800"/>
                      <a:gd name="connsiteX17" fmla="*/ 129540 w 3322320"/>
                      <a:gd name="connsiteY17" fmla="*/ 53340 h 2590800"/>
                      <a:gd name="connsiteX18" fmla="*/ 99060 w 3322320"/>
                      <a:gd name="connsiteY18" fmla="*/ 68580 h 2590800"/>
                      <a:gd name="connsiteX19" fmla="*/ 68580 w 3322320"/>
                      <a:gd name="connsiteY19" fmla="*/ 91440 h 2590800"/>
                      <a:gd name="connsiteX20" fmla="*/ 37465 w 3322320"/>
                      <a:gd name="connsiteY20" fmla="*/ 142875 h 2590800"/>
                      <a:gd name="connsiteX21" fmla="*/ 22860 w 3322320"/>
                      <a:gd name="connsiteY21" fmla="*/ 205740 h 2590800"/>
                      <a:gd name="connsiteX22" fmla="*/ 7620 w 3322320"/>
                      <a:gd name="connsiteY22" fmla="*/ 243840 h 2590800"/>
                      <a:gd name="connsiteX23" fmla="*/ 7620 w 3322320"/>
                      <a:gd name="connsiteY23" fmla="*/ 243840 h 2590800"/>
                      <a:gd name="connsiteX24" fmla="*/ 0 w 3322320"/>
                      <a:gd name="connsiteY24" fmla="*/ 320040 h 2590800"/>
                      <a:gd name="connsiteX25" fmla="*/ 15240 w 3322320"/>
                      <a:gd name="connsiteY25" fmla="*/ 365760 h 2590800"/>
                      <a:gd name="connsiteX26" fmla="*/ 30480 w 3322320"/>
                      <a:gd name="connsiteY26" fmla="*/ 403860 h 2590800"/>
                      <a:gd name="connsiteX27" fmla="*/ 38100 w 3322320"/>
                      <a:gd name="connsiteY27" fmla="*/ 457200 h 2590800"/>
                      <a:gd name="connsiteX28" fmla="*/ 68580 w 3322320"/>
                      <a:gd name="connsiteY28" fmla="*/ 480060 h 2590800"/>
                      <a:gd name="connsiteX29" fmla="*/ 99060 w 3322320"/>
                      <a:gd name="connsiteY29" fmla="*/ 525780 h 2590800"/>
                      <a:gd name="connsiteX30" fmla="*/ 129540 w 3322320"/>
                      <a:gd name="connsiteY30" fmla="*/ 563880 h 2590800"/>
                      <a:gd name="connsiteX31" fmla="*/ 167640 w 3322320"/>
                      <a:gd name="connsiteY31" fmla="*/ 563880 h 2590800"/>
                      <a:gd name="connsiteX32" fmla="*/ 220980 w 3322320"/>
                      <a:gd name="connsiteY32" fmla="*/ 563880 h 2590800"/>
                      <a:gd name="connsiteX33" fmla="*/ 243840 w 3322320"/>
                      <a:gd name="connsiteY33" fmla="*/ 533400 h 2590800"/>
                      <a:gd name="connsiteX34" fmla="*/ 236220 w 3322320"/>
                      <a:gd name="connsiteY34" fmla="*/ 495300 h 2590800"/>
                      <a:gd name="connsiteX35" fmla="*/ 205740 w 3322320"/>
                      <a:gd name="connsiteY35" fmla="*/ 472440 h 2590800"/>
                      <a:gd name="connsiteX36" fmla="*/ 137160 w 3322320"/>
                      <a:gd name="connsiteY36" fmla="*/ 388620 h 2590800"/>
                      <a:gd name="connsiteX37" fmla="*/ 121920 w 3322320"/>
                      <a:gd name="connsiteY37" fmla="*/ 335280 h 2590800"/>
                      <a:gd name="connsiteX38" fmla="*/ 129540 w 3322320"/>
                      <a:gd name="connsiteY38" fmla="*/ 251460 h 2590800"/>
                      <a:gd name="connsiteX39" fmla="*/ 175260 w 3322320"/>
                      <a:gd name="connsiteY39" fmla="*/ 137160 h 2590800"/>
                      <a:gd name="connsiteX40" fmla="*/ 220980 w 3322320"/>
                      <a:gd name="connsiteY40" fmla="*/ 68580 h 2590800"/>
                      <a:gd name="connsiteX41" fmla="*/ 220980 w 3322320"/>
                      <a:gd name="connsiteY41" fmla="*/ 68580 h 2590800"/>
                      <a:gd name="connsiteX42" fmla="*/ 739140 w 3322320"/>
                      <a:gd name="connsiteY42" fmla="*/ 45720 h 2590800"/>
                      <a:gd name="connsiteX43" fmla="*/ 777240 w 3322320"/>
                      <a:gd name="connsiteY43" fmla="*/ 68580 h 2590800"/>
                      <a:gd name="connsiteX44" fmla="*/ 800100 w 3322320"/>
                      <a:gd name="connsiteY44" fmla="*/ 106680 h 2590800"/>
                      <a:gd name="connsiteX45" fmla="*/ 800100 w 3322320"/>
                      <a:gd name="connsiteY45" fmla="*/ 152400 h 2590800"/>
                      <a:gd name="connsiteX46" fmla="*/ 800100 w 3322320"/>
                      <a:gd name="connsiteY46" fmla="*/ 190500 h 2590800"/>
                      <a:gd name="connsiteX47" fmla="*/ 800100 w 3322320"/>
                      <a:gd name="connsiteY47" fmla="*/ 228600 h 2590800"/>
                      <a:gd name="connsiteX48" fmla="*/ 3147060 w 3322320"/>
                      <a:gd name="connsiteY48" fmla="*/ 2065020 h 2590800"/>
                      <a:gd name="connsiteX49" fmla="*/ 3185160 w 3322320"/>
                      <a:gd name="connsiteY49" fmla="*/ 2118360 h 2590800"/>
                      <a:gd name="connsiteX50" fmla="*/ 3200400 w 3322320"/>
                      <a:gd name="connsiteY50" fmla="*/ 2179320 h 2590800"/>
                      <a:gd name="connsiteX51" fmla="*/ 3208020 w 3322320"/>
                      <a:gd name="connsiteY51" fmla="*/ 2232660 h 2590800"/>
                      <a:gd name="connsiteX52" fmla="*/ 3208020 w 3322320"/>
                      <a:gd name="connsiteY52" fmla="*/ 2263140 h 2590800"/>
                      <a:gd name="connsiteX53" fmla="*/ 3208020 w 3322320"/>
                      <a:gd name="connsiteY53" fmla="*/ 2278380 h 2590800"/>
                      <a:gd name="connsiteX54" fmla="*/ 3124200 w 3322320"/>
                      <a:gd name="connsiteY54" fmla="*/ 2263140 h 2590800"/>
                      <a:gd name="connsiteX55" fmla="*/ 883920 w 3322320"/>
                      <a:gd name="connsiteY55" fmla="*/ 518160 h 2590800"/>
                      <a:gd name="connsiteX56" fmla="*/ 609600 w 3322320"/>
                      <a:gd name="connsiteY56" fmla="*/ 541020 h 2590800"/>
                      <a:gd name="connsiteX57" fmla="*/ 3253740 w 3322320"/>
                      <a:gd name="connsiteY57" fmla="*/ 2590800 h 2590800"/>
                      <a:gd name="connsiteX0" fmla="*/ 3253740 w 3322320"/>
                      <a:gd name="connsiteY0" fmla="*/ 2590800 h 2590800"/>
                      <a:gd name="connsiteX1" fmla="*/ 3246120 w 3322320"/>
                      <a:gd name="connsiteY1" fmla="*/ 2308860 h 2590800"/>
                      <a:gd name="connsiteX2" fmla="*/ 3284220 w 3322320"/>
                      <a:gd name="connsiteY2" fmla="*/ 2301240 h 2590800"/>
                      <a:gd name="connsiteX3" fmla="*/ 3299460 w 3322320"/>
                      <a:gd name="connsiteY3" fmla="*/ 2263140 h 2590800"/>
                      <a:gd name="connsiteX4" fmla="*/ 3322320 w 3322320"/>
                      <a:gd name="connsiteY4" fmla="*/ 2194560 h 2590800"/>
                      <a:gd name="connsiteX5" fmla="*/ 3284220 w 3322320"/>
                      <a:gd name="connsiteY5" fmla="*/ 2133600 h 2590800"/>
                      <a:gd name="connsiteX6" fmla="*/ 3230880 w 3322320"/>
                      <a:gd name="connsiteY6" fmla="*/ 2049780 h 2590800"/>
                      <a:gd name="connsiteX7" fmla="*/ 3185160 w 3322320"/>
                      <a:gd name="connsiteY7" fmla="*/ 1996440 h 2590800"/>
                      <a:gd name="connsiteX8" fmla="*/ 922020 w 3322320"/>
                      <a:gd name="connsiteY8" fmla="*/ 243840 h 2590800"/>
                      <a:gd name="connsiteX9" fmla="*/ 922020 w 3322320"/>
                      <a:gd name="connsiteY9" fmla="*/ 175260 h 2590800"/>
                      <a:gd name="connsiteX10" fmla="*/ 914400 w 3322320"/>
                      <a:gd name="connsiteY10" fmla="*/ 129540 h 2590800"/>
                      <a:gd name="connsiteX11" fmla="*/ 899160 w 3322320"/>
                      <a:gd name="connsiteY11" fmla="*/ 106680 h 2590800"/>
                      <a:gd name="connsiteX12" fmla="*/ 853440 w 3322320"/>
                      <a:gd name="connsiteY12" fmla="*/ 60960 h 2590800"/>
                      <a:gd name="connsiteX13" fmla="*/ 807720 w 3322320"/>
                      <a:gd name="connsiteY13" fmla="*/ 38100 h 2590800"/>
                      <a:gd name="connsiteX14" fmla="*/ 784860 w 3322320"/>
                      <a:gd name="connsiteY14" fmla="*/ 15240 h 2590800"/>
                      <a:gd name="connsiteX15" fmla="*/ 205740 w 3322320"/>
                      <a:gd name="connsiteY15" fmla="*/ 0 h 2590800"/>
                      <a:gd name="connsiteX16" fmla="*/ 167640 w 3322320"/>
                      <a:gd name="connsiteY16" fmla="*/ 22860 h 2590800"/>
                      <a:gd name="connsiteX17" fmla="*/ 129540 w 3322320"/>
                      <a:gd name="connsiteY17" fmla="*/ 53340 h 2590800"/>
                      <a:gd name="connsiteX18" fmla="*/ 99060 w 3322320"/>
                      <a:gd name="connsiteY18" fmla="*/ 68580 h 2590800"/>
                      <a:gd name="connsiteX19" fmla="*/ 68580 w 3322320"/>
                      <a:gd name="connsiteY19" fmla="*/ 91440 h 2590800"/>
                      <a:gd name="connsiteX20" fmla="*/ 37465 w 3322320"/>
                      <a:gd name="connsiteY20" fmla="*/ 142875 h 2590800"/>
                      <a:gd name="connsiteX21" fmla="*/ 22860 w 3322320"/>
                      <a:gd name="connsiteY21" fmla="*/ 205740 h 2590800"/>
                      <a:gd name="connsiteX22" fmla="*/ 7620 w 3322320"/>
                      <a:gd name="connsiteY22" fmla="*/ 243840 h 2590800"/>
                      <a:gd name="connsiteX23" fmla="*/ 7620 w 3322320"/>
                      <a:gd name="connsiteY23" fmla="*/ 243840 h 2590800"/>
                      <a:gd name="connsiteX24" fmla="*/ 0 w 3322320"/>
                      <a:gd name="connsiteY24" fmla="*/ 320040 h 2590800"/>
                      <a:gd name="connsiteX25" fmla="*/ 15240 w 3322320"/>
                      <a:gd name="connsiteY25" fmla="*/ 365760 h 2590800"/>
                      <a:gd name="connsiteX26" fmla="*/ 30480 w 3322320"/>
                      <a:gd name="connsiteY26" fmla="*/ 403860 h 2590800"/>
                      <a:gd name="connsiteX27" fmla="*/ 38100 w 3322320"/>
                      <a:gd name="connsiteY27" fmla="*/ 457200 h 2590800"/>
                      <a:gd name="connsiteX28" fmla="*/ 68580 w 3322320"/>
                      <a:gd name="connsiteY28" fmla="*/ 480060 h 2590800"/>
                      <a:gd name="connsiteX29" fmla="*/ 99060 w 3322320"/>
                      <a:gd name="connsiteY29" fmla="*/ 525780 h 2590800"/>
                      <a:gd name="connsiteX30" fmla="*/ 129540 w 3322320"/>
                      <a:gd name="connsiteY30" fmla="*/ 563880 h 2590800"/>
                      <a:gd name="connsiteX31" fmla="*/ 167640 w 3322320"/>
                      <a:gd name="connsiteY31" fmla="*/ 563880 h 2590800"/>
                      <a:gd name="connsiteX32" fmla="*/ 220980 w 3322320"/>
                      <a:gd name="connsiteY32" fmla="*/ 563880 h 2590800"/>
                      <a:gd name="connsiteX33" fmla="*/ 243840 w 3322320"/>
                      <a:gd name="connsiteY33" fmla="*/ 533400 h 2590800"/>
                      <a:gd name="connsiteX34" fmla="*/ 236220 w 3322320"/>
                      <a:gd name="connsiteY34" fmla="*/ 495300 h 2590800"/>
                      <a:gd name="connsiteX35" fmla="*/ 205740 w 3322320"/>
                      <a:gd name="connsiteY35" fmla="*/ 472440 h 2590800"/>
                      <a:gd name="connsiteX36" fmla="*/ 137160 w 3322320"/>
                      <a:gd name="connsiteY36" fmla="*/ 388620 h 2590800"/>
                      <a:gd name="connsiteX37" fmla="*/ 121920 w 3322320"/>
                      <a:gd name="connsiteY37" fmla="*/ 335280 h 2590800"/>
                      <a:gd name="connsiteX38" fmla="*/ 129540 w 3322320"/>
                      <a:gd name="connsiteY38" fmla="*/ 251460 h 2590800"/>
                      <a:gd name="connsiteX39" fmla="*/ 175260 w 3322320"/>
                      <a:gd name="connsiteY39" fmla="*/ 137160 h 2590800"/>
                      <a:gd name="connsiteX40" fmla="*/ 220980 w 3322320"/>
                      <a:gd name="connsiteY40" fmla="*/ 68580 h 2590800"/>
                      <a:gd name="connsiteX41" fmla="*/ 220980 w 3322320"/>
                      <a:gd name="connsiteY41" fmla="*/ 68580 h 2590800"/>
                      <a:gd name="connsiteX42" fmla="*/ 742315 w 3322320"/>
                      <a:gd name="connsiteY42" fmla="*/ 71120 h 2590800"/>
                      <a:gd name="connsiteX43" fmla="*/ 777240 w 3322320"/>
                      <a:gd name="connsiteY43" fmla="*/ 68580 h 2590800"/>
                      <a:gd name="connsiteX44" fmla="*/ 800100 w 3322320"/>
                      <a:gd name="connsiteY44" fmla="*/ 106680 h 2590800"/>
                      <a:gd name="connsiteX45" fmla="*/ 800100 w 3322320"/>
                      <a:gd name="connsiteY45" fmla="*/ 152400 h 2590800"/>
                      <a:gd name="connsiteX46" fmla="*/ 800100 w 3322320"/>
                      <a:gd name="connsiteY46" fmla="*/ 190500 h 2590800"/>
                      <a:gd name="connsiteX47" fmla="*/ 800100 w 3322320"/>
                      <a:gd name="connsiteY47" fmla="*/ 228600 h 2590800"/>
                      <a:gd name="connsiteX48" fmla="*/ 3147060 w 3322320"/>
                      <a:gd name="connsiteY48" fmla="*/ 2065020 h 2590800"/>
                      <a:gd name="connsiteX49" fmla="*/ 3185160 w 3322320"/>
                      <a:gd name="connsiteY49" fmla="*/ 2118360 h 2590800"/>
                      <a:gd name="connsiteX50" fmla="*/ 3200400 w 3322320"/>
                      <a:gd name="connsiteY50" fmla="*/ 2179320 h 2590800"/>
                      <a:gd name="connsiteX51" fmla="*/ 3208020 w 3322320"/>
                      <a:gd name="connsiteY51" fmla="*/ 2232660 h 2590800"/>
                      <a:gd name="connsiteX52" fmla="*/ 3208020 w 3322320"/>
                      <a:gd name="connsiteY52" fmla="*/ 2263140 h 2590800"/>
                      <a:gd name="connsiteX53" fmla="*/ 3208020 w 3322320"/>
                      <a:gd name="connsiteY53" fmla="*/ 2278380 h 2590800"/>
                      <a:gd name="connsiteX54" fmla="*/ 3124200 w 3322320"/>
                      <a:gd name="connsiteY54" fmla="*/ 2263140 h 2590800"/>
                      <a:gd name="connsiteX55" fmla="*/ 883920 w 3322320"/>
                      <a:gd name="connsiteY55" fmla="*/ 518160 h 2590800"/>
                      <a:gd name="connsiteX56" fmla="*/ 609600 w 3322320"/>
                      <a:gd name="connsiteY56" fmla="*/ 541020 h 2590800"/>
                      <a:gd name="connsiteX57" fmla="*/ 3253740 w 3322320"/>
                      <a:gd name="connsiteY57" fmla="*/ 2590800 h 2590800"/>
                      <a:gd name="connsiteX0" fmla="*/ 3253740 w 3322320"/>
                      <a:gd name="connsiteY0" fmla="*/ 2590800 h 2590800"/>
                      <a:gd name="connsiteX1" fmla="*/ 3246120 w 3322320"/>
                      <a:gd name="connsiteY1" fmla="*/ 2308860 h 2590800"/>
                      <a:gd name="connsiteX2" fmla="*/ 3284220 w 3322320"/>
                      <a:gd name="connsiteY2" fmla="*/ 2301240 h 2590800"/>
                      <a:gd name="connsiteX3" fmla="*/ 3299460 w 3322320"/>
                      <a:gd name="connsiteY3" fmla="*/ 2263140 h 2590800"/>
                      <a:gd name="connsiteX4" fmla="*/ 3322320 w 3322320"/>
                      <a:gd name="connsiteY4" fmla="*/ 2194560 h 2590800"/>
                      <a:gd name="connsiteX5" fmla="*/ 3284220 w 3322320"/>
                      <a:gd name="connsiteY5" fmla="*/ 2133600 h 2590800"/>
                      <a:gd name="connsiteX6" fmla="*/ 3230880 w 3322320"/>
                      <a:gd name="connsiteY6" fmla="*/ 2049780 h 2590800"/>
                      <a:gd name="connsiteX7" fmla="*/ 3185160 w 3322320"/>
                      <a:gd name="connsiteY7" fmla="*/ 1996440 h 2590800"/>
                      <a:gd name="connsiteX8" fmla="*/ 922020 w 3322320"/>
                      <a:gd name="connsiteY8" fmla="*/ 243840 h 2590800"/>
                      <a:gd name="connsiteX9" fmla="*/ 922020 w 3322320"/>
                      <a:gd name="connsiteY9" fmla="*/ 175260 h 2590800"/>
                      <a:gd name="connsiteX10" fmla="*/ 914400 w 3322320"/>
                      <a:gd name="connsiteY10" fmla="*/ 129540 h 2590800"/>
                      <a:gd name="connsiteX11" fmla="*/ 899160 w 3322320"/>
                      <a:gd name="connsiteY11" fmla="*/ 106680 h 2590800"/>
                      <a:gd name="connsiteX12" fmla="*/ 853440 w 3322320"/>
                      <a:gd name="connsiteY12" fmla="*/ 60960 h 2590800"/>
                      <a:gd name="connsiteX13" fmla="*/ 807720 w 3322320"/>
                      <a:gd name="connsiteY13" fmla="*/ 38100 h 2590800"/>
                      <a:gd name="connsiteX14" fmla="*/ 784860 w 3322320"/>
                      <a:gd name="connsiteY14" fmla="*/ 15240 h 2590800"/>
                      <a:gd name="connsiteX15" fmla="*/ 205740 w 3322320"/>
                      <a:gd name="connsiteY15" fmla="*/ 0 h 2590800"/>
                      <a:gd name="connsiteX16" fmla="*/ 167640 w 3322320"/>
                      <a:gd name="connsiteY16" fmla="*/ 22860 h 2590800"/>
                      <a:gd name="connsiteX17" fmla="*/ 129540 w 3322320"/>
                      <a:gd name="connsiteY17" fmla="*/ 53340 h 2590800"/>
                      <a:gd name="connsiteX18" fmla="*/ 99060 w 3322320"/>
                      <a:gd name="connsiteY18" fmla="*/ 68580 h 2590800"/>
                      <a:gd name="connsiteX19" fmla="*/ 68580 w 3322320"/>
                      <a:gd name="connsiteY19" fmla="*/ 91440 h 2590800"/>
                      <a:gd name="connsiteX20" fmla="*/ 37465 w 3322320"/>
                      <a:gd name="connsiteY20" fmla="*/ 142875 h 2590800"/>
                      <a:gd name="connsiteX21" fmla="*/ 22860 w 3322320"/>
                      <a:gd name="connsiteY21" fmla="*/ 205740 h 2590800"/>
                      <a:gd name="connsiteX22" fmla="*/ 7620 w 3322320"/>
                      <a:gd name="connsiteY22" fmla="*/ 243840 h 2590800"/>
                      <a:gd name="connsiteX23" fmla="*/ 7620 w 3322320"/>
                      <a:gd name="connsiteY23" fmla="*/ 243840 h 2590800"/>
                      <a:gd name="connsiteX24" fmla="*/ 0 w 3322320"/>
                      <a:gd name="connsiteY24" fmla="*/ 320040 h 2590800"/>
                      <a:gd name="connsiteX25" fmla="*/ 15240 w 3322320"/>
                      <a:gd name="connsiteY25" fmla="*/ 365760 h 2590800"/>
                      <a:gd name="connsiteX26" fmla="*/ 30480 w 3322320"/>
                      <a:gd name="connsiteY26" fmla="*/ 403860 h 2590800"/>
                      <a:gd name="connsiteX27" fmla="*/ 38100 w 3322320"/>
                      <a:gd name="connsiteY27" fmla="*/ 457200 h 2590800"/>
                      <a:gd name="connsiteX28" fmla="*/ 68580 w 3322320"/>
                      <a:gd name="connsiteY28" fmla="*/ 480060 h 2590800"/>
                      <a:gd name="connsiteX29" fmla="*/ 99060 w 3322320"/>
                      <a:gd name="connsiteY29" fmla="*/ 525780 h 2590800"/>
                      <a:gd name="connsiteX30" fmla="*/ 129540 w 3322320"/>
                      <a:gd name="connsiteY30" fmla="*/ 563880 h 2590800"/>
                      <a:gd name="connsiteX31" fmla="*/ 167640 w 3322320"/>
                      <a:gd name="connsiteY31" fmla="*/ 563880 h 2590800"/>
                      <a:gd name="connsiteX32" fmla="*/ 220980 w 3322320"/>
                      <a:gd name="connsiteY32" fmla="*/ 563880 h 2590800"/>
                      <a:gd name="connsiteX33" fmla="*/ 243840 w 3322320"/>
                      <a:gd name="connsiteY33" fmla="*/ 533400 h 2590800"/>
                      <a:gd name="connsiteX34" fmla="*/ 236220 w 3322320"/>
                      <a:gd name="connsiteY34" fmla="*/ 495300 h 2590800"/>
                      <a:gd name="connsiteX35" fmla="*/ 205740 w 3322320"/>
                      <a:gd name="connsiteY35" fmla="*/ 472440 h 2590800"/>
                      <a:gd name="connsiteX36" fmla="*/ 137160 w 3322320"/>
                      <a:gd name="connsiteY36" fmla="*/ 388620 h 2590800"/>
                      <a:gd name="connsiteX37" fmla="*/ 121920 w 3322320"/>
                      <a:gd name="connsiteY37" fmla="*/ 335280 h 2590800"/>
                      <a:gd name="connsiteX38" fmla="*/ 129540 w 3322320"/>
                      <a:gd name="connsiteY38" fmla="*/ 251460 h 2590800"/>
                      <a:gd name="connsiteX39" fmla="*/ 175260 w 3322320"/>
                      <a:gd name="connsiteY39" fmla="*/ 137160 h 2590800"/>
                      <a:gd name="connsiteX40" fmla="*/ 220980 w 3322320"/>
                      <a:gd name="connsiteY40" fmla="*/ 68580 h 2590800"/>
                      <a:gd name="connsiteX41" fmla="*/ 220980 w 3322320"/>
                      <a:gd name="connsiteY41" fmla="*/ 68580 h 2590800"/>
                      <a:gd name="connsiteX42" fmla="*/ 742315 w 3322320"/>
                      <a:gd name="connsiteY42" fmla="*/ 71120 h 2590800"/>
                      <a:gd name="connsiteX43" fmla="*/ 800100 w 3322320"/>
                      <a:gd name="connsiteY43" fmla="*/ 106680 h 2590800"/>
                      <a:gd name="connsiteX44" fmla="*/ 800100 w 3322320"/>
                      <a:gd name="connsiteY44" fmla="*/ 152400 h 2590800"/>
                      <a:gd name="connsiteX45" fmla="*/ 800100 w 3322320"/>
                      <a:gd name="connsiteY45" fmla="*/ 190500 h 2590800"/>
                      <a:gd name="connsiteX46" fmla="*/ 800100 w 3322320"/>
                      <a:gd name="connsiteY46" fmla="*/ 228600 h 2590800"/>
                      <a:gd name="connsiteX47" fmla="*/ 3147060 w 3322320"/>
                      <a:gd name="connsiteY47" fmla="*/ 2065020 h 2590800"/>
                      <a:gd name="connsiteX48" fmla="*/ 3185160 w 3322320"/>
                      <a:gd name="connsiteY48" fmla="*/ 2118360 h 2590800"/>
                      <a:gd name="connsiteX49" fmla="*/ 3200400 w 3322320"/>
                      <a:gd name="connsiteY49" fmla="*/ 2179320 h 2590800"/>
                      <a:gd name="connsiteX50" fmla="*/ 3208020 w 3322320"/>
                      <a:gd name="connsiteY50" fmla="*/ 2232660 h 2590800"/>
                      <a:gd name="connsiteX51" fmla="*/ 3208020 w 3322320"/>
                      <a:gd name="connsiteY51" fmla="*/ 2263140 h 2590800"/>
                      <a:gd name="connsiteX52" fmla="*/ 3208020 w 3322320"/>
                      <a:gd name="connsiteY52" fmla="*/ 2278380 h 2590800"/>
                      <a:gd name="connsiteX53" fmla="*/ 3124200 w 3322320"/>
                      <a:gd name="connsiteY53" fmla="*/ 2263140 h 2590800"/>
                      <a:gd name="connsiteX54" fmla="*/ 883920 w 3322320"/>
                      <a:gd name="connsiteY54" fmla="*/ 518160 h 2590800"/>
                      <a:gd name="connsiteX55" fmla="*/ 609600 w 3322320"/>
                      <a:gd name="connsiteY55" fmla="*/ 541020 h 2590800"/>
                      <a:gd name="connsiteX56" fmla="*/ 3253740 w 3322320"/>
                      <a:gd name="connsiteY56" fmla="*/ 2590800 h 2590800"/>
                      <a:gd name="connsiteX0" fmla="*/ 3253740 w 3322320"/>
                      <a:gd name="connsiteY0" fmla="*/ 2590800 h 2590800"/>
                      <a:gd name="connsiteX1" fmla="*/ 3246120 w 3322320"/>
                      <a:gd name="connsiteY1" fmla="*/ 2308860 h 2590800"/>
                      <a:gd name="connsiteX2" fmla="*/ 3284220 w 3322320"/>
                      <a:gd name="connsiteY2" fmla="*/ 2301240 h 2590800"/>
                      <a:gd name="connsiteX3" fmla="*/ 3299460 w 3322320"/>
                      <a:gd name="connsiteY3" fmla="*/ 2263140 h 2590800"/>
                      <a:gd name="connsiteX4" fmla="*/ 3322320 w 3322320"/>
                      <a:gd name="connsiteY4" fmla="*/ 2194560 h 2590800"/>
                      <a:gd name="connsiteX5" fmla="*/ 3284220 w 3322320"/>
                      <a:gd name="connsiteY5" fmla="*/ 2133600 h 2590800"/>
                      <a:gd name="connsiteX6" fmla="*/ 3230880 w 3322320"/>
                      <a:gd name="connsiteY6" fmla="*/ 2049780 h 2590800"/>
                      <a:gd name="connsiteX7" fmla="*/ 3185160 w 3322320"/>
                      <a:gd name="connsiteY7" fmla="*/ 1996440 h 2590800"/>
                      <a:gd name="connsiteX8" fmla="*/ 922020 w 3322320"/>
                      <a:gd name="connsiteY8" fmla="*/ 243840 h 2590800"/>
                      <a:gd name="connsiteX9" fmla="*/ 922020 w 3322320"/>
                      <a:gd name="connsiteY9" fmla="*/ 175260 h 2590800"/>
                      <a:gd name="connsiteX10" fmla="*/ 914400 w 3322320"/>
                      <a:gd name="connsiteY10" fmla="*/ 129540 h 2590800"/>
                      <a:gd name="connsiteX11" fmla="*/ 899160 w 3322320"/>
                      <a:gd name="connsiteY11" fmla="*/ 106680 h 2590800"/>
                      <a:gd name="connsiteX12" fmla="*/ 853440 w 3322320"/>
                      <a:gd name="connsiteY12" fmla="*/ 60960 h 2590800"/>
                      <a:gd name="connsiteX13" fmla="*/ 807720 w 3322320"/>
                      <a:gd name="connsiteY13" fmla="*/ 38100 h 2590800"/>
                      <a:gd name="connsiteX14" fmla="*/ 784860 w 3322320"/>
                      <a:gd name="connsiteY14" fmla="*/ 15240 h 2590800"/>
                      <a:gd name="connsiteX15" fmla="*/ 205740 w 3322320"/>
                      <a:gd name="connsiteY15" fmla="*/ 0 h 2590800"/>
                      <a:gd name="connsiteX16" fmla="*/ 167640 w 3322320"/>
                      <a:gd name="connsiteY16" fmla="*/ 22860 h 2590800"/>
                      <a:gd name="connsiteX17" fmla="*/ 99060 w 3322320"/>
                      <a:gd name="connsiteY17" fmla="*/ 68580 h 2590800"/>
                      <a:gd name="connsiteX18" fmla="*/ 68580 w 3322320"/>
                      <a:gd name="connsiteY18" fmla="*/ 91440 h 2590800"/>
                      <a:gd name="connsiteX19" fmla="*/ 37465 w 3322320"/>
                      <a:gd name="connsiteY19" fmla="*/ 142875 h 2590800"/>
                      <a:gd name="connsiteX20" fmla="*/ 22860 w 3322320"/>
                      <a:gd name="connsiteY20" fmla="*/ 205740 h 2590800"/>
                      <a:gd name="connsiteX21" fmla="*/ 7620 w 3322320"/>
                      <a:gd name="connsiteY21" fmla="*/ 243840 h 2590800"/>
                      <a:gd name="connsiteX22" fmla="*/ 7620 w 3322320"/>
                      <a:gd name="connsiteY22" fmla="*/ 243840 h 2590800"/>
                      <a:gd name="connsiteX23" fmla="*/ 0 w 3322320"/>
                      <a:gd name="connsiteY23" fmla="*/ 320040 h 2590800"/>
                      <a:gd name="connsiteX24" fmla="*/ 15240 w 3322320"/>
                      <a:gd name="connsiteY24" fmla="*/ 365760 h 2590800"/>
                      <a:gd name="connsiteX25" fmla="*/ 30480 w 3322320"/>
                      <a:gd name="connsiteY25" fmla="*/ 403860 h 2590800"/>
                      <a:gd name="connsiteX26" fmla="*/ 38100 w 3322320"/>
                      <a:gd name="connsiteY26" fmla="*/ 457200 h 2590800"/>
                      <a:gd name="connsiteX27" fmla="*/ 68580 w 3322320"/>
                      <a:gd name="connsiteY27" fmla="*/ 480060 h 2590800"/>
                      <a:gd name="connsiteX28" fmla="*/ 99060 w 3322320"/>
                      <a:gd name="connsiteY28" fmla="*/ 525780 h 2590800"/>
                      <a:gd name="connsiteX29" fmla="*/ 129540 w 3322320"/>
                      <a:gd name="connsiteY29" fmla="*/ 563880 h 2590800"/>
                      <a:gd name="connsiteX30" fmla="*/ 167640 w 3322320"/>
                      <a:gd name="connsiteY30" fmla="*/ 563880 h 2590800"/>
                      <a:gd name="connsiteX31" fmla="*/ 220980 w 3322320"/>
                      <a:gd name="connsiteY31" fmla="*/ 563880 h 2590800"/>
                      <a:gd name="connsiteX32" fmla="*/ 243840 w 3322320"/>
                      <a:gd name="connsiteY32" fmla="*/ 533400 h 2590800"/>
                      <a:gd name="connsiteX33" fmla="*/ 236220 w 3322320"/>
                      <a:gd name="connsiteY33" fmla="*/ 495300 h 2590800"/>
                      <a:gd name="connsiteX34" fmla="*/ 205740 w 3322320"/>
                      <a:gd name="connsiteY34" fmla="*/ 472440 h 2590800"/>
                      <a:gd name="connsiteX35" fmla="*/ 137160 w 3322320"/>
                      <a:gd name="connsiteY35" fmla="*/ 388620 h 2590800"/>
                      <a:gd name="connsiteX36" fmla="*/ 121920 w 3322320"/>
                      <a:gd name="connsiteY36" fmla="*/ 335280 h 2590800"/>
                      <a:gd name="connsiteX37" fmla="*/ 129540 w 3322320"/>
                      <a:gd name="connsiteY37" fmla="*/ 251460 h 2590800"/>
                      <a:gd name="connsiteX38" fmla="*/ 175260 w 3322320"/>
                      <a:gd name="connsiteY38" fmla="*/ 137160 h 2590800"/>
                      <a:gd name="connsiteX39" fmla="*/ 220980 w 3322320"/>
                      <a:gd name="connsiteY39" fmla="*/ 68580 h 2590800"/>
                      <a:gd name="connsiteX40" fmla="*/ 220980 w 3322320"/>
                      <a:gd name="connsiteY40" fmla="*/ 68580 h 2590800"/>
                      <a:gd name="connsiteX41" fmla="*/ 742315 w 3322320"/>
                      <a:gd name="connsiteY41" fmla="*/ 71120 h 2590800"/>
                      <a:gd name="connsiteX42" fmla="*/ 800100 w 3322320"/>
                      <a:gd name="connsiteY42" fmla="*/ 106680 h 2590800"/>
                      <a:gd name="connsiteX43" fmla="*/ 800100 w 3322320"/>
                      <a:gd name="connsiteY43" fmla="*/ 152400 h 2590800"/>
                      <a:gd name="connsiteX44" fmla="*/ 800100 w 3322320"/>
                      <a:gd name="connsiteY44" fmla="*/ 190500 h 2590800"/>
                      <a:gd name="connsiteX45" fmla="*/ 800100 w 3322320"/>
                      <a:gd name="connsiteY45" fmla="*/ 228600 h 2590800"/>
                      <a:gd name="connsiteX46" fmla="*/ 3147060 w 3322320"/>
                      <a:gd name="connsiteY46" fmla="*/ 2065020 h 2590800"/>
                      <a:gd name="connsiteX47" fmla="*/ 3185160 w 3322320"/>
                      <a:gd name="connsiteY47" fmla="*/ 2118360 h 2590800"/>
                      <a:gd name="connsiteX48" fmla="*/ 3200400 w 3322320"/>
                      <a:gd name="connsiteY48" fmla="*/ 2179320 h 2590800"/>
                      <a:gd name="connsiteX49" fmla="*/ 3208020 w 3322320"/>
                      <a:gd name="connsiteY49" fmla="*/ 2232660 h 2590800"/>
                      <a:gd name="connsiteX50" fmla="*/ 3208020 w 3322320"/>
                      <a:gd name="connsiteY50" fmla="*/ 2263140 h 2590800"/>
                      <a:gd name="connsiteX51" fmla="*/ 3208020 w 3322320"/>
                      <a:gd name="connsiteY51" fmla="*/ 2278380 h 2590800"/>
                      <a:gd name="connsiteX52" fmla="*/ 3124200 w 3322320"/>
                      <a:gd name="connsiteY52" fmla="*/ 2263140 h 2590800"/>
                      <a:gd name="connsiteX53" fmla="*/ 883920 w 3322320"/>
                      <a:gd name="connsiteY53" fmla="*/ 518160 h 2590800"/>
                      <a:gd name="connsiteX54" fmla="*/ 609600 w 3322320"/>
                      <a:gd name="connsiteY54" fmla="*/ 541020 h 2590800"/>
                      <a:gd name="connsiteX55" fmla="*/ 3253740 w 3322320"/>
                      <a:gd name="connsiteY55" fmla="*/ 2590800 h 2590800"/>
                      <a:gd name="connsiteX0" fmla="*/ 3253740 w 3322320"/>
                      <a:gd name="connsiteY0" fmla="*/ 2590800 h 2590800"/>
                      <a:gd name="connsiteX1" fmla="*/ 3246120 w 3322320"/>
                      <a:gd name="connsiteY1" fmla="*/ 2308860 h 2590800"/>
                      <a:gd name="connsiteX2" fmla="*/ 3284220 w 3322320"/>
                      <a:gd name="connsiteY2" fmla="*/ 2301240 h 2590800"/>
                      <a:gd name="connsiteX3" fmla="*/ 3299460 w 3322320"/>
                      <a:gd name="connsiteY3" fmla="*/ 2263140 h 2590800"/>
                      <a:gd name="connsiteX4" fmla="*/ 3322320 w 3322320"/>
                      <a:gd name="connsiteY4" fmla="*/ 2194560 h 2590800"/>
                      <a:gd name="connsiteX5" fmla="*/ 3284220 w 3322320"/>
                      <a:gd name="connsiteY5" fmla="*/ 2133600 h 2590800"/>
                      <a:gd name="connsiteX6" fmla="*/ 3230880 w 3322320"/>
                      <a:gd name="connsiteY6" fmla="*/ 2049780 h 2590800"/>
                      <a:gd name="connsiteX7" fmla="*/ 3185160 w 3322320"/>
                      <a:gd name="connsiteY7" fmla="*/ 1996440 h 2590800"/>
                      <a:gd name="connsiteX8" fmla="*/ 922020 w 3322320"/>
                      <a:gd name="connsiteY8" fmla="*/ 243840 h 2590800"/>
                      <a:gd name="connsiteX9" fmla="*/ 922020 w 3322320"/>
                      <a:gd name="connsiteY9" fmla="*/ 175260 h 2590800"/>
                      <a:gd name="connsiteX10" fmla="*/ 914400 w 3322320"/>
                      <a:gd name="connsiteY10" fmla="*/ 129540 h 2590800"/>
                      <a:gd name="connsiteX11" fmla="*/ 899160 w 3322320"/>
                      <a:gd name="connsiteY11" fmla="*/ 106680 h 2590800"/>
                      <a:gd name="connsiteX12" fmla="*/ 853440 w 3322320"/>
                      <a:gd name="connsiteY12" fmla="*/ 60960 h 2590800"/>
                      <a:gd name="connsiteX13" fmla="*/ 807720 w 3322320"/>
                      <a:gd name="connsiteY13" fmla="*/ 38100 h 2590800"/>
                      <a:gd name="connsiteX14" fmla="*/ 784860 w 3322320"/>
                      <a:gd name="connsiteY14" fmla="*/ 15240 h 2590800"/>
                      <a:gd name="connsiteX15" fmla="*/ 205740 w 3322320"/>
                      <a:gd name="connsiteY15" fmla="*/ 0 h 2590800"/>
                      <a:gd name="connsiteX16" fmla="*/ 167640 w 3322320"/>
                      <a:gd name="connsiteY16" fmla="*/ 22860 h 2590800"/>
                      <a:gd name="connsiteX17" fmla="*/ 114935 w 3322320"/>
                      <a:gd name="connsiteY17" fmla="*/ 55880 h 2590800"/>
                      <a:gd name="connsiteX18" fmla="*/ 68580 w 3322320"/>
                      <a:gd name="connsiteY18" fmla="*/ 91440 h 2590800"/>
                      <a:gd name="connsiteX19" fmla="*/ 37465 w 3322320"/>
                      <a:gd name="connsiteY19" fmla="*/ 142875 h 2590800"/>
                      <a:gd name="connsiteX20" fmla="*/ 22860 w 3322320"/>
                      <a:gd name="connsiteY20" fmla="*/ 205740 h 2590800"/>
                      <a:gd name="connsiteX21" fmla="*/ 7620 w 3322320"/>
                      <a:gd name="connsiteY21" fmla="*/ 243840 h 2590800"/>
                      <a:gd name="connsiteX22" fmla="*/ 7620 w 3322320"/>
                      <a:gd name="connsiteY22" fmla="*/ 243840 h 2590800"/>
                      <a:gd name="connsiteX23" fmla="*/ 0 w 3322320"/>
                      <a:gd name="connsiteY23" fmla="*/ 320040 h 2590800"/>
                      <a:gd name="connsiteX24" fmla="*/ 15240 w 3322320"/>
                      <a:gd name="connsiteY24" fmla="*/ 365760 h 2590800"/>
                      <a:gd name="connsiteX25" fmla="*/ 30480 w 3322320"/>
                      <a:gd name="connsiteY25" fmla="*/ 403860 h 2590800"/>
                      <a:gd name="connsiteX26" fmla="*/ 38100 w 3322320"/>
                      <a:gd name="connsiteY26" fmla="*/ 457200 h 2590800"/>
                      <a:gd name="connsiteX27" fmla="*/ 68580 w 3322320"/>
                      <a:gd name="connsiteY27" fmla="*/ 480060 h 2590800"/>
                      <a:gd name="connsiteX28" fmla="*/ 99060 w 3322320"/>
                      <a:gd name="connsiteY28" fmla="*/ 525780 h 2590800"/>
                      <a:gd name="connsiteX29" fmla="*/ 129540 w 3322320"/>
                      <a:gd name="connsiteY29" fmla="*/ 563880 h 2590800"/>
                      <a:gd name="connsiteX30" fmla="*/ 167640 w 3322320"/>
                      <a:gd name="connsiteY30" fmla="*/ 563880 h 2590800"/>
                      <a:gd name="connsiteX31" fmla="*/ 220980 w 3322320"/>
                      <a:gd name="connsiteY31" fmla="*/ 563880 h 2590800"/>
                      <a:gd name="connsiteX32" fmla="*/ 243840 w 3322320"/>
                      <a:gd name="connsiteY32" fmla="*/ 533400 h 2590800"/>
                      <a:gd name="connsiteX33" fmla="*/ 236220 w 3322320"/>
                      <a:gd name="connsiteY33" fmla="*/ 495300 h 2590800"/>
                      <a:gd name="connsiteX34" fmla="*/ 205740 w 3322320"/>
                      <a:gd name="connsiteY34" fmla="*/ 472440 h 2590800"/>
                      <a:gd name="connsiteX35" fmla="*/ 137160 w 3322320"/>
                      <a:gd name="connsiteY35" fmla="*/ 388620 h 2590800"/>
                      <a:gd name="connsiteX36" fmla="*/ 121920 w 3322320"/>
                      <a:gd name="connsiteY36" fmla="*/ 335280 h 2590800"/>
                      <a:gd name="connsiteX37" fmla="*/ 129540 w 3322320"/>
                      <a:gd name="connsiteY37" fmla="*/ 251460 h 2590800"/>
                      <a:gd name="connsiteX38" fmla="*/ 175260 w 3322320"/>
                      <a:gd name="connsiteY38" fmla="*/ 137160 h 2590800"/>
                      <a:gd name="connsiteX39" fmla="*/ 220980 w 3322320"/>
                      <a:gd name="connsiteY39" fmla="*/ 68580 h 2590800"/>
                      <a:gd name="connsiteX40" fmla="*/ 220980 w 3322320"/>
                      <a:gd name="connsiteY40" fmla="*/ 68580 h 2590800"/>
                      <a:gd name="connsiteX41" fmla="*/ 742315 w 3322320"/>
                      <a:gd name="connsiteY41" fmla="*/ 71120 h 2590800"/>
                      <a:gd name="connsiteX42" fmla="*/ 800100 w 3322320"/>
                      <a:gd name="connsiteY42" fmla="*/ 106680 h 2590800"/>
                      <a:gd name="connsiteX43" fmla="*/ 800100 w 3322320"/>
                      <a:gd name="connsiteY43" fmla="*/ 152400 h 2590800"/>
                      <a:gd name="connsiteX44" fmla="*/ 800100 w 3322320"/>
                      <a:gd name="connsiteY44" fmla="*/ 190500 h 2590800"/>
                      <a:gd name="connsiteX45" fmla="*/ 800100 w 3322320"/>
                      <a:gd name="connsiteY45" fmla="*/ 228600 h 2590800"/>
                      <a:gd name="connsiteX46" fmla="*/ 3147060 w 3322320"/>
                      <a:gd name="connsiteY46" fmla="*/ 2065020 h 2590800"/>
                      <a:gd name="connsiteX47" fmla="*/ 3185160 w 3322320"/>
                      <a:gd name="connsiteY47" fmla="*/ 2118360 h 2590800"/>
                      <a:gd name="connsiteX48" fmla="*/ 3200400 w 3322320"/>
                      <a:gd name="connsiteY48" fmla="*/ 2179320 h 2590800"/>
                      <a:gd name="connsiteX49" fmla="*/ 3208020 w 3322320"/>
                      <a:gd name="connsiteY49" fmla="*/ 2232660 h 2590800"/>
                      <a:gd name="connsiteX50" fmla="*/ 3208020 w 3322320"/>
                      <a:gd name="connsiteY50" fmla="*/ 2263140 h 2590800"/>
                      <a:gd name="connsiteX51" fmla="*/ 3208020 w 3322320"/>
                      <a:gd name="connsiteY51" fmla="*/ 2278380 h 2590800"/>
                      <a:gd name="connsiteX52" fmla="*/ 3124200 w 3322320"/>
                      <a:gd name="connsiteY52" fmla="*/ 2263140 h 2590800"/>
                      <a:gd name="connsiteX53" fmla="*/ 883920 w 3322320"/>
                      <a:gd name="connsiteY53" fmla="*/ 518160 h 2590800"/>
                      <a:gd name="connsiteX54" fmla="*/ 609600 w 3322320"/>
                      <a:gd name="connsiteY54" fmla="*/ 541020 h 2590800"/>
                      <a:gd name="connsiteX55" fmla="*/ 3253740 w 3322320"/>
                      <a:gd name="connsiteY55" fmla="*/ 2590800 h 2590800"/>
                      <a:gd name="connsiteX0" fmla="*/ 3253740 w 3322320"/>
                      <a:gd name="connsiteY0" fmla="*/ 2590800 h 2590800"/>
                      <a:gd name="connsiteX1" fmla="*/ 3246120 w 3322320"/>
                      <a:gd name="connsiteY1" fmla="*/ 2308860 h 2590800"/>
                      <a:gd name="connsiteX2" fmla="*/ 3284220 w 3322320"/>
                      <a:gd name="connsiteY2" fmla="*/ 2301240 h 2590800"/>
                      <a:gd name="connsiteX3" fmla="*/ 3299460 w 3322320"/>
                      <a:gd name="connsiteY3" fmla="*/ 2263140 h 2590800"/>
                      <a:gd name="connsiteX4" fmla="*/ 3322320 w 3322320"/>
                      <a:gd name="connsiteY4" fmla="*/ 2194560 h 2590800"/>
                      <a:gd name="connsiteX5" fmla="*/ 3284220 w 3322320"/>
                      <a:gd name="connsiteY5" fmla="*/ 2133600 h 2590800"/>
                      <a:gd name="connsiteX6" fmla="*/ 3230880 w 3322320"/>
                      <a:gd name="connsiteY6" fmla="*/ 2049780 h 2590800"/>
                      <a:gd name="connsiteX7" fmla="*/ 3185160 w 3322320"/>
                      <a:gd name="connsiteY7" fmla="*/ 1996440 h 2590800"/>
                      <a:gd name="connsiteX8" fmla="*/ 922020 w 3322320"/>
                      <a:gd name="connsiteY8" fmla="*/ 243840 h 2590800"/>
                      <a:gd name="connsiteX9" fmla="*/ 922020 w 3322320"/>
                      <a:gd name="connsiteY9" fmla="*/ 175260 h 2590800"/>
                      <a:gd name="connsiteX10" fmla="*/ 914400 w 3322320"/>
                      <a:gd name="connsiteY10" fmla="*/ 129540 h 2590800"/>
                      <a:gd name="connsiteX11" fmla="*/ 899160 w 3322320"/>
                      <a:gd name="connsiteY11" fmla="*/ 106680 h 2590800"/>
                      <a:gd name="connsiteX12" fmla="*/ 853440 w 3322320"/>
                      <a:gd name="connsiteY12" fmla="*/ 60960 h 2590800"/>
                      <a:gd name="connsiteX13" fmla="*/ 807720 w 3322320"/>
                      <a:gd name="connsiteY13" fmla="*/ 38100 h 2590800"/>
                      <a:gd name="connsiteX14" fmla="*/ 784860 w 3322320"/>
                      <a:gd name="connsiteY14" fmla="*/ 15240 h 2590800"/>
                      <a:gd name="connsiteX15" fmla="*/ 205740 w 3322320"/>
                      <a:gd name="connsiteY15" fmla="*/ 0 h 2590800"/>
                      <a:gd name="connsiteX16" fmla="*/ 167640 w 3322320"/>
                      <a:gd name="connsiteY16" fmla="*/ 22860 h 2590800"/>
                      <a:gd name="connsiteX17" fmla="*/ 114935 w 3322320"/>
                      <a:gd name="connsiteY17" fmla="*/ 55880 h 2590800"/>
                      <a:gd name="connsiteX18" fmla="*/ 68580 w 3322320"/>
                      <a:gd name="connsiteY18" fmla="*/ 91440 h 2590800"/>
                      <a:gd name="connsiteX19" fmla="*/ 37465 w 3322320"/>
                      <a:gd name="connsiteY19" fmla="*/ 142875 h 2590800"/>
                      <a:gd name="connsiteX20" fmla="*/ 22860 w 3322320"/>
                      <a:gd name="connsiteY20" fmla="*/ 205740 h 2590800"/>
                      <a:gd name="connsiteX21" fmla="*/ 7620 w 3322320"/>
                      <a:gd name="connsiteY21" fmla="*/ 243840 h 2590800"/>
                      <a:gd name="connsiteX22" fmla="*/ 7620 w 3322320"/>
                      <a:gd name="connsiteY22" fmla="*/ 243840 h 2590800"/>
                      <a:gd name="connsiteX23" fmla="*/ 0 w 3322320"/>
                      <a:gd name="connsiteY23" fmla="*/ 320040 h 2590800"/>
                      <a:gd name="connsiteX24" fmla="*/ 15240 w 3322320"/>
                      <a:gd name="connsiteY24" fmla="*/ 365760 h 2590800"/>
                      <a:gd name="connsiteX25" fmla="*/ 30480 w 3322320"/>
                      <a:gd name="connsiteY25" fmla="*/ 403860 h 2590800"/>
                      <a:gd name="connsiteX26" fmla="*/ 38100 w 3322320"/>
                      <a:gd name="connsiteY26" fmla="*/ 457200 h 2590800"/>
                      <a:gd name="connsiteX27" fmla="*/ 68580 w 3322320"/>
                      <a:gd name="connsiteY27" fmla="*/ 480060 h 2590800"/>
                      <a:gd name="connsiteX28" fmla="*/ 99060 w 3322320"/>
                      <a:gd name="connsiteY28" fmla="*/ 525780 h 2590800"/>
                      <a:gd name="connsiteX29" fmla="*/ 129540 w 3322320"/>
                      <a:gd name="connsiteY29" fmla="*/ 563880 h 2590800"/>
                      <a:gd name="connsiteX30" fmla="*/ 170815 w 3322320"/>
                      <a:gd name="connsiteY30" fmla="*/ 576580 h 2590800"/>
                      <a:gd name="connsiteX31" fmla="*/ 220980 w 3322320"/>
                      <a:gd name="connsiteY31" fmla="*/ 563880 h 2590800"/>
                      <a:gd name="connsiteX32" fmla="*/ 243840 w 3322320"/>
                      <a:gd name="connsiteY32" fmla="*/ 533400 h 2590800"/>
                      <a:gd name="connsiteX33" fmla="*/ 236220 w 3322320"/>
                      <a:gd name="connsiteY33" fmla="*/ 495300 h 2590800"/>
                      <a:gd name="connsiteX34" fmla="*/ 205740 w 3322320"/>
                      <a:gd name="connsiteY34" fmla="*/ 472440 h 2590800"/>
                      <a:gd name="connsiteX35" fmla="*/ 137160 w 3322320"/>
                      <a:gd name="connsiteY35" fmla="*/ 388620 h 2590800"/>
                      <a:gd name="connsiteX36" fmla="*/ 121920 w 3322320"/>
                      <a:gd name="connsiteY36" fmla="*/ 335280 h 2590800"/>
                      <a:gd name="connsiteX37" fmla="*/ 129540 w 3322320"/>
                      <a:gd name="connsiteY37" fmla="*/ 251460 h 2590800"/>
                      <a:gd name="connsiteX38" fmla="*/ 175260 w 3322320"/>
                      <a:gd name="connsiteY38" fmla="*/ 137160 h 2590800"/>
                      <a:gd name="connsiteX39" fmla="*/ 220980 w 3322320"/>
                      <a:gd name="connsiteY39" fmla="*/ 68580 h 2590800"/>
                      <a:gd name="connsiteX40" fmla="*/ 220980 w 3322320"/>
                      <a:gd name="connsiteY40" fmla="*/ 68580 h 2590800"/>
                      <a:gd name="connsiteX41" fmla="*/ 742315 w 3322320"/>
                      <a:gd name="connsiteY41" fmla="*/ 71120 h 2590800"/>
                      <a:gd name="connsiteX42" fmla="*/ 800100 w 3322320"/>
                      <a:gd name="connsiteY42" fmla="*/ 106680 h 2590800"/>
                      <a:gd name="connsiteX43" fmla="*/ 800100 w 3322320"/>
                      <a:gd name="connsiteY43" fmla="*/ 152400 h 2590800"/>
                      <a:gd name="connsiteX44" fmla="*/ 800100 w 3322320"/>
                      <a:gd name="connsiteY44" fmla="*/ 190500 h 2590800"/>
                      <a:gd name="connsiteX45" fmla="*/ 800100 w 3322320"/>
                      <a:gd name="connsiteY45" fmla="*/ 228600 h 2590800"/>
                      <a:gd name="connsiteX46" fmla="*/ 3147060 w 3322320"/>
                      <a:gd name="connsiteY46" fmla="*/ 2065020 h 2590800"/>
                      <a:gd name="connsiteX47" fmla="*/ 3185160 w 3322320"/>
                      <a:gd name="connsiteY47" fmla="*/ 2118360 h 2590800"/>
                      <a:gd name="connsiteX48" fmla="*/ 3200400 w 3322320"/>
                      <a:gd name="connsiteY48" fmla="*/ 2179320 h 2590800"/>
                      <a:gd name="connsiteX49" fmla="*/ 3208020 w 3322320"/>
                      <a:gd name="connsiteY49" fmla="*/ 2232660 h 2590800"/>
                      <a:gd name="connsiteX50" fmla="*/ 3208020 w 3322320"/>
                      <a:gd name="connsiteY50" fmla="*/ 2263140 h 2590800"/>
                      <a:gd name="connsiteX51" fmla="*/ 3208020 w 3322320"/>
                      <a:gd name="connsiteY51" fmla="*/ 2278380 h 2590800"/>
                      <a:gd name="connsiteX52" fmla="*/ 3124200 w 3322320"/>
                      <a:gd name="connsiteY52" fmla="*/ 2263140 h 2590800"/>
                      <a:gd name="connsiteX53" fmla="*/ 883920 w 3322320"/>
                      <a:gd name="connsiteY53" fmla="*/ 518160 h 2590800"/>
                      <a:gd name="connsiteX54" fmla="*/ 609600 w 3322320"/>
                      <a:gd name="connsiteY54" fmla="*/ 541020 h 2590800"/>
                      <a:gd name="connsiteX55" fmla="*/ 3253740 w 3322320"/>
                      <a:gd name="connsiteY55" fmla="*/ 2590800 h 2590800"/>
                      <a:gd name="connsiteX0" fmla="*/ 3253740 w 3322320"/>
                      <a:gd name="connsiteY0" fmla="*/ 2590800 h 2590800"/>
                      <a:gd name="connsiteX1" fmla="*/ 3246120 w 3322320"/>
                      <a:gd name="connsiteY1" fmla="*/ 2308860 h 2590800"/>
                      <a:gd name="connsiteX2" fmla="*/ 3284220 w 3322320"/>
                      <a:gd name="connsiteY2" fmla="*/ 2301240 h 2590800"/>
                      <a:gd name="connsiteX3" fmla="*/ 3299460 w 3322320"/>
                      <a:gd name="connsiteY3" fmla="*/ 2263140 h 2590800"/>
                      <a:gd name="connsiteX4" fmla="*/ 3322320 w 3322320"/>
                      <a:gd name="connsiteY4" fmla="*/ 2194560 h 2590800"/>
                      <a:gd name="connsiteX5" fmla="*/ 3284220 w 3322320"/>
                      <a:gd name="connsiteY5" fmla="*/ 2133600 h 2590800"/>
                      <a:gd name="connsiteX6" fmla="*/ 3230880 w 3322320"/>
                      <a:gd name="connsiteY6" fmla="*/ 2049780 h 2590800"/>
                      <a:gd name="connsiteX7" fmla="*/ 3185160 w 3322320"/>
                      <a:gd name="connsiteY7" fmla="*/ 1996440 h 2590800"/>
                      <a:gd name="connsiteX8" fmla="*/ 922020 w 3322320"/>
                      <a:gd name="connsiteY8" fmla="*/ 243840 h 2590800"/>
                      <a:gd name="connsiteX9" fmla="*/ 922020 w 3322320"/>
                      <a:gd name="connsiteY9" fmla="*/ 175260 h 2590800"/>
                      <a:gd name="connsiteX10" fmla="*/ 914400 w 3322320"/>
                      <a:gd name="connsiteY10" fmla="*/ 129540 h 2590800"/>
                      <a:gd name="connsiteX11" fmla="*/ 899160 w 3322320"/>
                      <a:gd name="connsiteY11" fmla="*/ 106680 h 2590800"/>
                      <a:gd name="connsiteX12" fmla="*/ 853440 w 3322320"/>
                      <a:gd name="connsiteY12" fmla="*/ 60960 h 2590800"/>
                      <a:gd name="connsiteX13" fmla="*/ 807720 w 3322320"/>
                      <a:gd name="connsiteY13" fmla="*/ 38100 h 2590800"/>
                      <a:gd name="connsiteX14" fmla="*/ 784860 w 3322320"/>
                      <a:gd name="connsiteY14" fmla="*/ 15240 h 2590800"/>
                      <a:gd name="connsiteX15" fmla="*/ 205740 w 3322320"/>
                      <a:gd name="connsiteY15" fmla="*/ 0 h 2590800"/>
                      <a:gd name="connsiteX16" fmla="*/ 167640 w 3322320"/>
                      <a:gd name="connsiteY16" fmla="*/ 22860 h 2590800"/>
                      <a:gd name="connsiteX17" fmla="*/ 114935 w 3322320"/>
                      <a:gd name="connsiteY17" fmla="*/ 55880 h 2590800"/>
                      <a:gd name="connsiteX18" fmla="*/ 68580 w 3322320"/>
                      <a:gd name="connsiteY18" fmla="*/ 91440 h 2590800"/>
                      <a:gd name="connsiteX19" fmla="*/ 37465 w 3322320"/>
                      <a:gd name="connsiteY19" fmla="*/ 142875 h 2590800"/>
                      <a:gd name="connsiteX20" fmla="*/ 22860 w 3322320"/>
                      <a:gd name="connsiteY20" fmla="*/ 205740 h 2590800"/>
                      <a:gd name="connsiteX21" fmla="*/ 7620 w 3322320"/>
                      <a:gd name="connsiteY21" fmla="*/ 243840 h 2590800"/>
                      <a:gd name="connsiteX22" fmla="*/ 7620 w 3322320"/>
                      <a:gd name="connsiteY22" fmla="*/ 243840 h 2590800"/>
                      <a:gd name="connsiteX23" fmla="*/ 0 w 3322320"/>
                      <a:gd name="connsiteY23" fmla="*/ 320040 h 2590800"/>
                      <a:gd name="connsiteX24" fmla="*/ 15240 w 3322320"/>
                      <a:gd name="connsiteY24" fmla="*/ 365760 h 2590800"/>
                      <a:gd name="connsiteX25" fmla="*/ 30480 w 3322320"/>
                      <a:gd name="connsiteY25" fmla="*/ 403860 h 2590800"/>
                      <a:gd name="connsiteX26" fmla="*/ 38100 w 3322320"/>
                      <a:gd name="connsiteY26" fmla="*/ 457200 h 2590800"/>
                      <a:gd name="connsiteX27" fmla="*/ 68580 w 3322320"/>
                      <a:gd name="connsiteY27" fmla="*/ 480060 h 2590800"/>
                      <a:gd name="connsiteX28" fmla="*/ 99060 w 3322320"/>
                      <a:gd name="connsiteY28" fmla="*/ 525780 h 2590800"/>
                      <a:gd name="connsiteX29" fmla="*/ 129540 w 3322320"/>
                      <a:gd name="connsiteY29" fmla="*/ 563880 h 2590800"/>
                      <a:gd name="connsiteX30" fmla="*/ 170815 w 3322320"/>
                      <a:gd name="connsiteY30" fmla="*/ 576580 h 2590800"/>
                      <a:gd name="connsiteX31" fmla="*/ 224155 w 3322320"/>
                      <a:gd name="connsiteY31" fmla="*/ 573405 h 2590800"/>
                      <a:gd name="connsiteX32" fmla="*/ 243840 w 3322320"/>
                      <a:gd name="connsiteY32" fmla="*/ 533400 h 2590800"/>
                      <a:gd name="connsiteX33" fmla="*/ 236220 w 3322320"/>
                      <a:gd name="connsiteY33" fmla="*/ 495300 h 2590800"/>
                      <a:gd name="connsiteX34" fmla="*/ 205740 w 3322320"/>
                      <a:gd name="connsiteY34" fmla="*/ 472440 h 2590800"/>
                      <a:gd name="connsiteX35" fmla="*/ 137160 w 3322320"/>
                      <a:gd name="connsiteY35" fmla="*/ 388620 h 2590800"/>
                      <a:gd name="connsiteX36" fmla="*/ 121920 w 3322320"/>
                      <a:gd name="connsiteY36" fmla="*/ 335280 h 2590800"/>
                      <a:gd name="connsiteX37" fmla="*/ 129540 w 3322320"/>
                      <a:gd name="connsiteY37" fmla="*/ 251460 h 2590800"/>
                      <a:gd name="connsiteX38" fmla="*/ 175260 w 3322320"/>
                      <a:gd name="connsiteY38" fmla="*/ 137160 h 2590800"/>
                      <a:gd name="connsiteX39" fmla="*/ 220980 w 3322320"/>
                      <a:gd name="connsiteY39" fmla="*/ 68580 h 2590800"/>
                      <a:gd name="connsiteX40" fmla="*/ 220980 w 3322320"/>
                      <a:gd name="connsiteY40" fmla="*/ 68580 h 2590800"/>
                      <a:gd name="connsiteX41" fmla="*/ 742315 w 3322320"/>
                      <a:gd name="connsiteY41" fmla="*/ 71120 h 2590800"/>
                      <a:gd name="connsiteX42" fmla="*/ 800100 w 3322320"/>
                      <a:gd name="connsiteY42" fmla="*/ 106680 h 2590800"/>
                      <a:gd name="connsiteX43" fmla="*/ 800100 w 3322320"/>
                      <a:gd name="connsiteY43" fmla="*/ 152400 h 2590800"/>
                      <a:gd name="connsiteX44" fmla="*/ 800100 w 3322320"/>
                      <a:gd name="connsiteY44" fmla="*/ 190500 h 2590800"/>
                      <a:gd name="connsiteX45" fmla="*/ 800100 w 3322320"/>
                      <a:gd name="connsiteY45" fmla="*/ 228600 h 2590800"/>
                      <a:gd name="connsiteX46" fmla="*/ 3147060 w 3322320"/>
                      <a:gd name="connsiteY46" fmla="*/ 2065020 h 2590800"/>
                      <a:gd name="connsiteX47" fmla="*/ 3185160 w 3322320"/>
                      <a:gd name="connsiteY47" fmla="*/ 2118360 h 2590800"/>
                      <a:gd name="connsiteX48" fmla="*/ 3200400 w 3322320"/>
                      <a:gd name="connsiteY48" fmla="*/ 2179320 h 2590800"/>
                      <a:gd name="connsiteX49" fmla="*/ 3208020 w 3322320"/>
                      <a:gd name="connsiteY49" fmla="*/ 2232660 h 2590800"/>
                      <a:gd name="connsiteX50" fmla="*/ 3208020 w 3322320"/>
                      <a:gd name="connsiteY50" fmla="*/ 2263140 h 2590800"/>
                      <a:gd name="connsiteX51" fmla="*/ 3208020 w 3322320"/>
                      <a:gd name="connsiteY51" fmla="*/ 2278380 h 2590800"/>
                      <a:gd name="connsiteX52" fmla="*/ 3124200 w 3322320"/>
                      <a:gd name="connsiteY52" fmla="*/ 2263140 h 2590800"/>
                      <a:gd name="connsiteX53" fmla="*/ 883920 w 3322320"/>
                      <a:gd name="connsiteY53" fmla="*/ 518160 h 2590800"/>
                      <a:gd name="connsiteX54" fmla="*/ 609600 w 3322320"/>
                      <a:gd name="connsiteY54" fmla="*/ 541020 h 2590800"/>
                      <a:gd name="connsiteX55" fmla="*/ 3253740 w 3322320"/>
                      <a:gd name="connsiteY55" fmla="*/ 2590800 h 2590800"/>
                      <a:gd name="connsiteX0" fmla="*/ 3253740 w 3322320"/>
                      <a:gd name="connsiteY0" fmla="*/ 2590800 h 2590800"/>
                      <a:gd name="connsiteX1" fmla="*/ 3246120 w 3322320"/>
                      <a:gd name="connsiteY1" fmla="*/ 2308860 h 2590800"/>
                      <a:gd name="connsiteX2" fmla="*/ 3284220 w 3322320"/>
                      <a:gd name="connsiteY2" fmla="*/ 2301240 h 2590800"/>
                      <a:gd name="connsiteX3" fmla="*/ 3299460 w 3322320"/>
                      <a:gd name="connsiteY3" fmla="*/ 2263140 h 2590800"/>
                      <a:gd name="connsiteX4" fmla="*/ 3322320 w 3322320"/>
                      <a:gd name="connsiteY4" fmla="*/ 2194560 h 2590800"/>
                      <a:gd name="connsiteX5" fmla="*/ 3284220 w 3322320"/>
                      <a:gd name="connsiteY5" fmla="*/ 2133600 h 2590800"/>
                      <a:gd name="connsiteX6" fmla="*/ 3230880 w 3322320"/>
                      <a:gd name="connsiteY6" fmla="*/ 2049780 h 2590800"/>
                      <a:gd name="connsiteX7" fmla="*/ 3185160 w 3322320"/>
                      <a:gd name="connsiteY7" fmla="*/ 1996440 h 2590800"/>
                      <a:gd name="connsiteX8" fmla="*/ 922020 w 3322320"/>
                      <a:gd name="connsiteY8" fmla="*/ 243840 h 2590800"/>
                      <a:gd name="connsiteX9" fmla="*/ 922020 w 3322320"/>
                      <a:gd name="connsiteY9" fmla="*/ 175260 h 2590800"/>
                      <a:gd name="connsiteX10" fmla="*/ 914400 w 3322320"/>
                      <a:gd name="connsiteY10" fmla="*/ 129540 h 2590800"/>
                      <a:gd name="connsiteX11" fmla="*/ 899160 w 3322320"/>
                      <a:gd name="connsiteY11" fmla="*/ 106680 h 2590800"/>
                      <a:gd name="connsiteX12" fmla="*/ 853440 w 3322320"/>
                      <a:gd name="connsiteY12" fmla="*/ 60960 h 2590800"/>
                      <a:gd name="connsiteX13" fmla="*/ 807720 w 3322320"/>
                      <a:gd name="connsiteY13" fmla="*/ 38100 h 2590800"/>
                      <a:gd name="connsiteX14" fmla="*/ 784860 w 3322320"/>
                      <a:gd name="connsiteY14" fmla="*/ 15240 h 2590800"/>
                      <a:gd name="connsiteX15" fmla="*/ 205740 w 3322320"/>
                      <a:gd name="connsiteY15" fmla="*/ 0 h 2590800"/>
                      <a:gd name="connsiteX16" fmla="*/ 167640 w 3322320"/>
                      <a:gd name="connsiteY16" fmla="*/ 22860 h 2590800"/>
                      <a:gd name="connsiteX17" fmla="*/ 114935 w 3322320"/>
                      <a:gd name="connsiteY17" fmla="*/ 55880 h 2590800"/>
                      <a:gd name="connsiteX18" fmla="*/ 68580 w 3322320"/>
                      <a:gd name="connsiteY18" fmla="*/ 91440 h 2590800"/>
                      <a:gd name="connsiteX19" fmla="*/ 37465 w 3322320"/>
                      <a:gd name="connsiteY19" fmla="*/ 142875 h 2590800"/>
                      <a:gd name="connsiteX20" fmla="*/ 22860 w 3322320"/>
                      <a:gd name="connsiteY20" fmla="*/ 205740 h 2590800"/>
                      <a:gd name="connsiteX21" fmla="*/ 7620 w 3322320"/>
                      <a:gd name="connsiteY21" fmla="*/ 243840 h 2590800"/>
                      <a:gd name="connsiteX22" fmla="*/ 7620 w 3322320"/>
                      <a:gd name="connsiteY22" fmla="*/ 243840 h 2590800"/>
                      <a:gd name="connsiteX23" fmla="*/ 0 w 3322320"/>
                      <a:gd name="connsiteY23" fmla="*/ 320040 h 2590800"/>
                      <a:gd name="connsiteX24" fmla="*/ 15240 w 3322320"/>
                      <a:gd name="connsiteY24" fmla="*/ 365760 h 2590800"/>
                      <a:gd name="connsiteX25" fmla="*/ 30480 w 3322320"/>
                      <a:gd name="connsiteY25" fmla="*/ 403860 h 2590800"/>
                      <a:gd name="connsiteX26" fmla="*/ 38100 w 3322320"/>
                      <a:gd name="connsiteY26" fmla="*/ 457200 h 2590800"/>
                      <a:gd name="connsiteX27" fmla="*/ 68580 w 3322320"/>
                      <a:gd name="connsiteY27" fmla="*/ 480060 h 2590800"/>
                      <a:gd name="connsiteX28" fmla="*/ 99060 w 3322320"/>
                      <a:gd name="connsiteY28" fmla="*/ 525780 h 2590800"/>
                      <a:gd name="connsiteX29" fmla="*/ 129540 w 3322320"/>
                      <a:gd name="connsiteY29" fmla="*/ 563880 h 2590800"/>
                      <a:gd name="connsiteX30" fmla="*/ 170815 w 3322320"/>
                      <a:gd name="connsiteY30" fmla="*/ 576580 h 2590800"/>
                      <a:gd name="connsiteX31" fmla="*/ 224155 w 3322320"/>
                      <a:gd name="connsiteY31" fmla="*/ 573405 h 2590800"/>
                      <a:gd name="connsiteX32" fmla="*/ 243840 w 3322320"/>
                      <a:gd name="connsiteY32" fmla="*/ 533400 h 2590800"/>
                      <a:gd name="connsiteX33" fmla="*/ 236220 w 3322320"/>
                      <a:gd name="connsiteY33" fmla="*/ 495300 h 2590800"/>
                      <a:gd name="connsiteX34" fmla="*/ 193040 w 3322320"/>
                      <a:gd name="connsiteY34" fmla="*/ 450215 h 2590800"/>
                      <a:gd name="connsiteX35" fmla="*/ 137160 w 3322320"/>
                      <a:gd name="connsiteY35" fmla="*/ 388620 h 2590800"/>
                      <a:gd name="connsiteX36" fmla="*/ 121920 w 3322320"/>
                      <a:gd name="connsiteY36" fmla="*/ 335280 h 2590800"/>
                      <a:gd name="connsiteX37" fmla="*/ 129540 w 3322320"/>
                      <a:gd name="connsiteY37" fmla="*/ 251460 h 2590800"/>
                      <a:gd name="connsiteX38" fmla="*/ 175260 w 3322320"/>
                      <a:gd name="connsiteY38" fmla="*/ 137160 h 2590800"/>
                      <a:gd name="connsiteX39" fmla="*/ 220980 w 3322320"/>
                      <a:gd name="connsiteY39" fmla="*/ 68580 h 2590800"/>
                      <a:gd name="connsiteX40" fmla="*/ 220980 w 3322320"/>
                      <a:gd name="connsiteY40" fmla="*/ 68580 h 2590800"/>
                      <a:gd name="connsiteX41" fmla="*/ 742315 w 3322320"/>
                      <a:gd name="connsiteY41" fmla="*/ 71120 h 2590800"/>
                      <a:gd name="connsiteX42" fmla="*/ 800100 w 3322320"/>
                      <a:gd name="connsiteY42" fmla="*/ 106680 h 2590800"/>
                      <a:gd name="connsiteX43" fmla="*/ 800100 w 3322320"/>
                      <a:gd name="connsiteY43" fmla="*/ 152400 h 2590800"/>
                      <a:gd name="connsiteX44" fmla="*/ 800100 w 3322320"/>
                      <a:gd name="connsiteY44" fmla="*/ 190500 h 2590800"/>
                      <a:gd name="connsiteX45" fmla="*/ 800100 w 3322320"/>
                      <a:gd name="connsiteY45" fmla="*/ 228600 h 2590800"/>
                      <a:gd name="connsiteX46" fmla="*/ 3147060 w 3322320"/>
                      <a:gd name="connsiteY46" fmla="*/ 2065020 h 2590800"/>
                      <a:gd name="connsiteX47" fmla="*/ 3185160 w 3322320"/>
                      <a:gd name="connsiteY47" fmla="*/ 2118360 h 2590800"/>
                      <a:gd name="connsiteX48" fmla="*/ 3200400 w 3322320"/>
                      <a:gd name="connsiteY48" fmla="*/ 2179320 h 2590800"/>
                      <a:gd name="connsiteX49" fmla="*/ 3208020 w 3322320"/>
                      <a:gd name="connsiteY49" fmla="*/ 2232660 h 2590800"/>
                      <a:gd name="connsiteX50" fmla="*/ 3208020 w 3322320"/>
                      <a:gd name="connsiteY50" fmla="*/ 2263140 h 2590800"/>
                      <a:gd name="connsiteX51" fmla="*/ 3208020 w 3322320"/>
                      <a:gd name="connsiteY51" fmla="*/ 2278380 h 2590800"/>
                      <a:gd name="connsiteX52" fmla="*/ 3124200 w 3322320"/>
                      <a:gd name="connsiteY52" fmla="*/ 2263140 h 2590800"/>
                      <a:gd name="connsiteX53" fmla="*/ 883920 w 3322320"/>
                      <a:gd name="connsiteY53" fmla="*/ 518160 h 2590800"/>
                      <a:gd name="connsiteX54" fmla="*/ 609600 w 3322320"/>
                      <a:gd name="connsiteY54" fmla="*/ 541020 h 2590800"/>
                      <a:gd name="connsiteX55" fmla="*/ 3253740 w 3322320"/>
                      <a:gd name="connsiteY55" fmla="*/ 2590800 h 2590800"/>
                      <a:gd name="connsiteX0" fmla="*/ 3253740 w 3322320"/>
                      <a:gd name="connsiteY0" fmla="*/ 2590800 h 2590800"/>
                      <a:gd name="connsiteX1" fmla="*/ 3246120 w 3322320"/>
                      <a:gd name="connsiteY1" fmla="*/ 2308860 h 2590800"/>
                      <a:gd name="connsiteX2" fmla="*/ 3284220 w 3322320"/>
                      <a:gd name="connsiteY2" fmla="*/ 2301240 h 2590800"/>
                      <a:gd name="connsiteX3" fmla="*/ 3299460 w 3322320"/>
                      <a:gd name="connsiteY3" fmla="*/ 2263140 h 2590800"/>
                      <a:gd name="connsiteX4" fmla="*/ 3322320 w 3322320"/>
                      <a:gd name="connsiteY4" fmla="*/ 2194560 h 2590800"/>
                      <a:gd name="connsiteX5" fmla="*/ 3284220 w 3322320"/>
                      <a:gd name="connsiteY5" fmla="*/ 2133600 h 2590800"/>
                      <a:gd name="connsiteX6" fmla="*/ 3230880 w 3322320"/>
                      <a:gd name="connsiteY6" fmla="*/ 2049780 h 2590800"/>
                      <a:gd name="connsiteX7" fmla="*/ 3185160 w 3322320"/>
                      <a:gd name="connsiteY7" fmla="*/ 1996440 h 2590800"/>
                      <a:gd name="connsiteX8" fmla="*/ 922020 w 3322320"/>
                      <a:gd name="connsiteY8" fmla="*/ 243840 h 2590800"/>
                      <a:gd name="connsiteX9" fmla="*/ 922020 w 3322320"/>
                      <a:gd name="connsiteY9" fmla="*/ 175260 h 2590800"/>
                      <a:gd name="connsiteX10" fmla="*/ 914400 w 3322320"/>
                      <a:gd name="connsiteY10" fmla="*/ 129540 h 2590800"/>
                      <a:gd name="connsiteX11" fmla="*/ 899160 w 3322320"/>
                      <a:gd name="connsiteY11" fmla="*/ 106680 h 2590800"/>
                      <a:gd name="connsiteX12" fmla="*/ 853440 w 3322320"/>
                      <a:gd name="connsiteY12" fmla="*/ 60960 h 2590800"/>
                      <a:gd name="connsiteX13" fmla="*/ 807720 w 3322320"/>
                      <a:gd name="connsiteY13" fmla="*/ 38100 h 2590800"/>
                      <a:gd name="connsiteX14" fmla="*/ 784860 w 3322320"/>
                      <a:gd name="connsiteY14" fmla="*/ 15240 h 2590800"/>
                      <a:gd name="connsiteX15" fmla="*/ 205740 w 3322320"/>
                      <a:gd name="connsiteY15" fmla="*/ 0 h 2590800"/>
                      <a:gd name="connsiteX16" fmla="*/ 167640 w 3322320"/>
                      <a:gd name="connsiteY16" fmla="*/ 22860 h 2590800"/>
                      <a:gd name="connsiteX17" fmla="*/ 114935 w 3322320"/>
                      <a:gd name="connsiteY17" fmla="*/ 55880 h 2590800"/>
                      <a:gd name="connsiteX18" fmla="*/ 68580 w 3322320"/>
                      <a:gd name="connsiteY18" fmla="*/ 91440 h 2590800"/>
                      <a:gd name="connsiteX19" fmla="*/ 37465 w 3322320"/>
                      <a:gd name="connsiteY19" fmla="*/ 142875 h 2590800"/>
                      <a:gd name="connsiteX20" fmla="*/ 22860 w 3322320"/>
                      <a:gd name="connsiteY20" fmla="*/ 205740 h 2590800"/>
                      <a:gd name="connsiteX21" fmla="*/ 7620 w 3322320"/>
                      <a:gd name="connsiteY21" fmla="*/ 243840 h 2590800"/>
                      <a:gd name="connsiteX22" fmla="*/ 7620 w 3322320"/>
                      <a:gd name="connsiteY22" fmla="*/ 243840 h 2590800"/>
                      <a:gd name="connsiteX23" fmla="*/ 0 w 3322320"/>
                      <a:gd name="connsiteY23" fmla="*/ 320040 h 2590800"/>
                      <a:gd name="connsiteX24" fmla="*/ 15240 w 3322320"/>
                      <a:gd name="connsiteY24" fmla="*/ 365760 h 2590800"/>
                      <a:gd name="connsiteX25" fmla="*/ 30480 w 3322320"/>
                      <a:gd name="connsiteY25" fmla="*/ 403860 h 2590800"/>
                      <a:gd name="connsiteX26" fmla="*/ 38100 w 3322320"/>
                      <a:gd name="connsiteY26" fmla="*/ 457200 h 2590800"/>
                      <a:gd name="connsiteX27" fmla="*/ 68580 w 3322320"/>
                      <a:gd name="connsiteY27" fmla="*/ 480060 h 2590800"/>
                      <a:gd name="connsiteX28" fmla="*/ 99060 w 3322320"/>
                      <a:gd name="connsiteY28" fmla="*/ 525780 h 2590800"/>
                      <a:gd name="connsiteX29" fmla="*/ 129540 w 3322320"/>
                      <a:gd name="connsiteY29" fmla="*/ 563880 h 2590800"/>
                      <a:gd name="connsiteX30" fmla="*/ 170815 w 3322320"/>
                      <a:gd name="connsiteY30" fmla="*/ 576580 h 2590800"/>
                      <a:gd name="connsiteX31" fmla="*/ 224155 w 3322320"/>
                      <a:gd name="connsiteY31" fmla="*/ 573405 h 2590800"/>
                      <a:gd name="connsiteX32" fmla="*/ 247015 w 3322320"/>
                      <a:gd name="connsiteY32" fmla="*/ 536575 h 2590800"/>
                      <a:gd name="connsiteX33" fmla="*/ 236220 w 3322320"/>
                      <a:gd name="connsiteY33" fmla="*/ 495300 h 2590800"/>
                      <a:gd name="connsiteX34" fmla="*/ 193040 w 3322320"/>
                      <a:gd name="connsiteY34" fmla="*/ 450215 h 2590800"/>
                      <a:gd name="connsiteX35" fmla="*/ 137160 w 3322320"/>
                      <a:gd name="connsiteY35" fmla="*/ 388620 h 2590800"/>
                      <a:gd name="connsiteX36" fmla="*/ 121920 w 3322320"/>
                      <a:gd name="connsiteY36" fmla="*/ 335280 h 2590800"/>
                      <a:gd name="connsiteX37" fmla="*/ 129540 w 3322320"/>
                      <a:gd name="connsiteY37" fmla="*/ 251460 h 2590800"/>
                      <a:gd name="connsiteX38" fmla="*/ 175260 w 3322320"/>
                      <a:gd name="connsiteY38" fmla="*/ 137160 h 2590800"/>
                      <a:gd name="connsiteX39" fmla="*/ 220980 w 3322320"/>
                      <a:gd name="connsiteY39" fmla="*/ 68580 h 2590800"/>
                      <a:gd name="connsiteX40" fmla="*/ 220980 w 3322320"/>
                      <a:gd name="connsiteY40" fmla="*/ 68580 h 2590800"/>
                      <a:gd name="connsiteX41" fmla="*/ 742315 w 3322320"/>
                      <a:gd name="connsiteY41" fmla="*/ 71120 h 2590800"/>
                      <a:gd name="connsiteX42" fmla="*/ 800100 w 3322320"/>
                      <a:gd name="connsiteY42" fmla="*/ 106680 h 2590800"/>
                      <a:gd name="connsiteX43" fmla="*/ 800100 w 3322320"/>
                      <a:gd name="connsiteY43" fmla="*/ 152400 h 2590800"/>
                      <a:gd name="connsiteX44" fmla="*/ 800100 w 3322320"/>
                      <a:gd name="connsiteY44" fmla="*/ 190500 h 2590800"/>
                      <a:gd name="connsiteX45" fmla="*/ 800100 w 3322320"/>
                      <a:gd name="connsiteY45" fmla="*/ 228600 h 2590800"/>
                      <a:gd name="connsiteX46" fmla="*/ 3147060 w 3322320"/>
                      <a:gd name="connsiteY46" fmla="*/ 2065020 h 2590800"/>
                      <a:gd name="connsiteX47" fmla="*/ 3185160 w 3322320"/>
                      <a:gd name="connsiteY47" fmla="*/ 2118360 h 2590800"/>
                      <a:gd name="connsiteX48" fmla="*/ 3200400 w 3322320"/>
                      <a:gd name="connsiteY48" fmla="*/ 2179320 h 2590800"/>
                      <a:gd name="connsiteX49" fmla="*/ 3208020 w 3322320"/>
                      <a:gd name="connsiteY49" fmla="*/ 2232660 h 2590800"/>
                      <a:gd name="connsiteX50" fmla="*/ 3208020 w 3322320"/>
                      <a:gd name="connsiteY50" fmla="*/ 2263140 h 2590800"/>
                      <a:gd name="connsiteX51" fmla="*/ 3208020 w 3322320"/>
                      <a:gd name="connsiteY51" fmla="*/ 2278380 h 2590800"/>
                      <a:gd name="connsiteX52" fmla="*/ 3124200 w 3322320"/>
                      <a:gd name="connsiteY52" fmla="*/ 2263140 h 2590800"/>
                      <a:gd name="connsiteX53" fmla="*/ 883920 w 3322320"/>
                      <a:gd name="connsiteY53" fmla="*/ 518160 h 2590800"/>
                      <a:gd name="connsiteX54" fmla="*/ 609600 w 3322320"/>
                      <a:gd name="connsiteY54" fmla="*/ 541020 h 2590800"/>
                      <a:gd name="connsiteX55" fmla="*/ 3253740 w 3322320"/>
                      <a:gd name="connsiteY55" fmla="*/ 2590800 h 2590800"/>
                      <a:gd name="connsiteX0" fmla="*/ 3253740 w 3322320"/>
                      <a:gd name="connsiteY0" fmla="*/ 2590800 h 2590800"/>
                      <a:gd name="connsiteX1" fmla="*/ 3246120 w 3322320"/>
                      <a:gd name="connsiteY1" fmla="*/ 2308860 h 2590800"/>
                      <a:gd name="connsiteX2" fmla="*/ 3284220 w 3322320"/>
                      <a:gd name="connsiteY2" fmla="*/ 2301240 h 2590800"/>
                      <a:gd name="connsiteX3" fmla="*/ 3299460 w 3322320"/>
                      <a:gd name="connsiteY3" fmla="*/ 2263140 h 2590800"/>
                      <a:gd name="connsiteX4" fmla="*/ 3322320 w 3322320"/>
                      <a:gd name="connsiteY4" fmla="*/ 2194560 h 2590800"/>
                      <a:gd name="connsiteX5" fmla="*/ 3284220 w 3322320"/>
                      <a:gd name="connsiteY5" fmla="*/ 2133600 h 2590800"/>
                      <a:gd name="connsiteX6" fmla="*/ 3230880 w 3322320"/>
                      <a:gd name="connsiteY6" fmla="*/ 2049780 h 2590800"/>
                      <a:gd name="connsiteX7" fmla="*/ 3185160 w 3322320"/>
                      <a:gd name="connsiteY7" fmla="*/ 1996440 h 2590800"/>
                      <a:gd name="connsiteX8" fmla="*/ 922020 w 3322320"/>
                      <a:gd name="connsiteY8" fmla="*/ 243840 h 2590800"/>
                      <a:gd name="connsiteX9" fmla="*/ 922020 w 3322320"/>
                      <a:gd name="connsiteY9" fmla="*/ 175260 h 2590800"/>
                      <a:gd name="connsiteX10" fmla="*/ 914400 w 3322320"/>
                      <a:gd name="connsiteY10" fmla="*/ 129540 h 2590800"/>
                      <a:gd name="connsiteX11" fmla="*/ 899160 w 3322320"/>
                      <a:gd name="connsiteY11" fmla="*/ 106680 h 2590800"/>
                      <a:gd name="connsiteX12" fmla="*/ 853440 w 3322320"/>
                      <a:gd name="connsiteY12" fmla="*/ 60960 h 2590800"/>
                      <a:gd name="connsiteX13" fmla="*/ 807720 w 3322320"/>
                      <a:gd name="connsiteY13" fmla="*/ 38100 h 2590800"/>
                      <a:gd name="connsiteX14" fmla="*/ 784860 w 3322320"/>
                      <a:gd name="connsiteY14" fmla="*/ 15240 h 2590800"/>
                      <a:gd name="connsiteX15" fmla="*/ 205740 w 3322320"/>
                      <a:gd name="connsiteY15" fmla="*/ 0 h 2590800"/>
                      <a:gd name="connsiteX16" fmla="*/ 167640 w 3322320"/>
                      <a:gd name="connsiteY16" fmla="*/ 22860 h 2590800"/>
                      <a:gd name="connsiteX17" fmla="*/ 114935 w 3322320"/>
                      <a:gd name="connsiteY17" fmla="*/ 55880 h 2590800"/>
                      <a:gd name="connsiteX18" fmla="*/ 68580 w 3322320"/>
                      <a:gd name="connsiteY18" fmla="*/ 91440 h 2590800"/>
                      <a:gd name="connsiteX19" fmla="*/ 37465 w 3322320"/>
                      <a:gd name="connsiteY19" fmla="*/ 142875 h 2590800"/>
                      <a:gd name="connsiteX20" fmla="*/ 22860 w 3322320"/>
                      <a:gd name="connsiteY20" fmla="*/ 205740 h 2590800"/>
                      <a:gd name="connsiteX21" fmla="*/ 7620 w 3322320"/>
                      <a:gd name="connsiteY21" fmla="*/ 243840 h 2590800"/>
                      <a:gd name="connsiteX22" fmla="*/ 7620 w 3322320"/>
                      <a:gd name="connsiteY22" fmla="*/ 243840 h 2590800"/>
                      <a:gd name="connsiteX23" fmla="*/ 0 w 3322320"/>
                      <a:gd name="connsiteY23" fmla="*/ 320040 h 2590800"/>
                      <a:gd name="connsiteX24" fmla="*/ 15240 w 3322320"/>
                      <a:gd name="connsiteY24" fmla="*/ 365760 h 2590800"/>
                      <a:gd name="connsiteX25" fmla="*/ 38100 w 3322320"/>
                      <a:gd name="connsiteY25" fmla="*/ 457200 h 2590800"/>
                      <a:gd name="connsiteX26" fmla="*/ 68580 w 3322320"/>
                      <a:gd name="connsiteY26" fmla="*/ 480060 h 2590800"/>
                      <a:gd name="connsiteX27" fmla="*/ 99060 w 3322320"/>
                      <a:gd name="connsiteY27" fmla="*/ 525780 h 2590800"/>
                      <a:gd name="connsiteX28" fmla="*/ 129540 w 3322320"/>
                      <a:gd name="connsiteY28" fmla="*/ 563880 h 2590800"/>
                      <a:gd name="connsiteX29" fmla="*/ 170815 w 3322320"/>
                      <a:gd name="connsiteY29" fmla="*/ 576580 h 2590800"/>
                      <a:gd name="connsiteX30" fmla="*/ 224155 w 3322320"/>
                      <a:gd name="connsiteY30" fmla="*/ 573405 h 2590800"/>
                      <a:gd name="connsiteX31" fmla="*/ 247015 w 3322320"/>
                      <a:gd name="connsiteY31" fmla="*/ 536575 h 2590800"/>
                      <a:gd name="connsiteX32" fmla="*/ 236220 w 3322320"/>
                      <a:gd name="connsiteY32" fmla="*/ 495300 h 2590800"/>
                      <a:gd name="connsiteX33" fmla="*/ 193040 w 3322320"/>
                      <a:gd name="connsiteY33" fmla="*/ 450215 h 2590800"/>
                      <a:gd name="connsiteX34" fmla="*/ 137160 w 3322320"/>
                      <a:gd name="connsiteY34" fmla="*/ 388620 h 2590800"/>
                      <a:gd name="connsiteX35" fmla="*/ 121920 w 3322320"/>
                      <a:gd name="connsiteY35" fmla="*/ 335280 h 2590800"/>
                      <a:gd name="connsiteX36" fmla="*/ 129540 w 3322320"/>
                      <a:gd name="connsiteY36" fmla="*/ 251460 h 2590800"/>
                      <a:gd name="connsiteX37" fmla="*/ 175260 w 3322320"/>
                      <a:gd name="connsiteY37" fmla="*/ 137160 h 2590800"/>
                      <a:gd name="connsiteX38" fmla="*/ 220980 w 3322320"/>
                      <a:gd name="connsiteY38" fmla="*/ 68580 h 2590800"/>
                      <a:gd name="connsiteX39" fmla="*/ 220980 w 3322320"/>
                      <a:gd name="connsiteY39" fmla="*/ 68580 h 2590800"/>
                      <a:gd name="connsiteX40" fmla="*/ 742315 w 3322320"/>
                      <a:gd name="connsiteY40" fmla="*/ 71120 h 2590800"/>
                      <a:gd name="connsiteX41" fmla="*/ 800100 w 3322320"/>
                      <a:gd name="connsiteY41" fmla="*/ 106680 h 2590800"/>
                      <a:gd name="connsiteX42" fmla="*/ 800100 w 3322320"/>
                      <a:gd name="connsiteY42" fmla="*/ 152400 h 2590800"/>
                      <a:gd name="connsiteX43" fmla="*/ 800100 w 3322320"/>
                      <a:gd name="connsiteY43" fmla="*/ 190500 h 2590800"/>
                      <a:gd name="connsiteX44" fmla="*/ 800100 w 3322320"/>
                      <a:gd name="connsiteY44" fmla="*/ 228600 h 2590800"/>
                      <a:gd name="connsiteX45" fmla="*/ 3147060 w 3322320"/>
                      <a:gd name="connsiteY45" fmla="*/ 2065020 h 2590800"/>
                      <a:gd name="connsiteX46" fmla="*/ 3185160 w 3322320"/>
                      <a:gd name="connsiteY46" fmla="*/ 2118360 h 2590800"/>
                      <a:gd name="connsiteX47" fmla="*/ 3200400 w 3322320"/>
                      <a:gd name="connsiteY47" fmla="*/ 2179320 h 2590800"/>
                      <a:gd name="connsiteX48" fmla="*/ 3208020 w 3322320"/>
                      <a:gd name="connsiteY48" fmla="*/ 2232660 h 2590800"/>
                      <a:gd name="connsiteX49" fmla="*/ 3208020 w 3322320"/>
                      <a:gd name="connsiteY49" fmla="*/ 2263140 h 2590800"/>
                      <a:gd name="connsiteX50" fmla="*/ 3208020 w 3322320"/>
                      <a:gd name="connsiteY50" fmla="*/ 2278380 h 2590800"/>
                      <a:gd name="connsiteX51" fmla="*/ 3124200 w 3322320"/>
                      <a:gd name="connsiteY51" fmla="*/ 2263140 h 2590800"/>
                      <a:gd name="connsiteX52" fmla="*/ 883920 w 3322320"/>
                      <a:gd name="connsiteY52" fmla="*/ 518160 h 2590800"/>
                      <a:gd name="connsiteX53" fmla="*/ 609600 w 3322320"/>
                      <a:gd name="connsiteY53" fmla="*/ 541020 h 2590800"/>
                      <a:gd name="connsiteX54" fmla="*/ 3253740 w 3322320"/>
                      <a:gd name="connsiteY54" fmla="*/ 2590800 h 2590800"/>
                      <a:gd name="connsiteX0" fmla="*/ 3253740 w 3322320"/>
                      <a:gd name="connsiteY0" fmla="*/ 2590800 h 2590800"/>
                      <a:gd name="connsiteX1" fmla="*/ 3246120 w 3322320"/>
                      <a:gd name="connsiteY1" fmla="*/ 2308860 h 2590800"/>
                      <a:gd name="connsiteX2" fmla="*/ 3284220 w 3322320"/>
                      <a:gd name="connsiteY2" fmla="*/ 2301240 h 2590800"/>
                      <a:gd name="connsiteX3" fmla="*/ 3299460 w 3322320"/>
                      <a:gd name="connsiteY3" fmla="*/ 2263140 h 2590800"/>
                      <a:gd name="connsiteX4" fmla="*/ 3322320 w 3322320"/>
                      <a:gd name="connsiteY4" fmla="*/ 2194560 h 2590800"/>
                      <a:gd name="connsiteX5" fmla="*/ 3284220 w 3322320"/>
                      <a:gd name="connsiteY5" fmla="*/ 2133600 h 2590800"/>
                      <a:gd name="connsiteX6" fmla="*/ 3230880 w 3322320"/>
                      <a:gd name="connsiteY6" fmla="*/ 2049780 h 2590800"/>
                      <a:gd name="connsiteX7" fmla="*/ 3185160 w 3322320"/>
                      <a:gd name="connsiteY7" fmla="*/ 1996440 h 2590800"/>
                      <a:gd name="connsiteX8" fmla="*/ 922020 w 3322320"/>
                      <a:gd name="connsiteY8" fmla="*/ 243840 h 2590800"/>
                      <a:gd name="connsiteX9" fmla="*/ 922020 w 3322320"/>
                      <a:gd name="connsiteY9" fmla="*/ 175260 h 2590800"/>
                      <a:gd name="connsiteX10" fmla="*/ 914400 w 3322320"/>
                      <a:gd name="connsiteY10" fmla="*/ 129540 h 2590800"/>
                      <a:gd name="connsiteX11" fmla="*/ 899160 w 3322320"/>
                      <a:gd name="connsiteY11" fmla="*/ 106680 h 2590800"/>
                      <a:gd name="connsiteX12" fmla="*/ 853440 w 3322320"/>
                      <a:gd name="connsiteY12" fmla="*/ 60960 h 2590800"/>
                      <a:gd name="connsiteX13" fmla="*/ 807720 w 3322320"/>
                      <a:gd name="connsiteY13" fmla="*/ 38100 h 2590800"/>
                      <a:gd name="connsiteX14" fmla="*/ 784860 w 3322320"/>
                      <a:gd name="connsiteY14" fmla="*/ 15240 h 2590800"/>
                      <a:gd name="connsiteX15" fmla="*/ 205740 w 3322320"/>
                      <a:gd name="connsiteY15" fmla="*/ 0 h 2590800"/>
                      <a:gd name="connsiteX16" fmla="*/ 167640 w 3322320"/>
                      <a:gd name="connsiteY16" fmla="*/ 22860 h 2590800"/>
                      <a:gd name="connsiteX17" fmla="*/ 114935 w 3322320"/>
                      <a:gd name="connsiteY17" fmla="*/ 55880 h 2590800"/>
                      <a:gd name="connsiteX18" fmla="*/ 68580 w 3322320"/>
                      <a:gd name="connsiteY18" fmla="*/ 91440 h 2590800"/>
                      <a:gd name="connsiteX19" fmla="*/ 37465 w 3322320"/>
                      <a:gd name="connsiteY19" fmla="*/ 142875 h 2590800"/>
                      <a:gd name="connsiteX20" fmla="*/ 22860 w 3322320"/>
                      <a:gd name="connsiteY20" fmla="*/ 205740 h 2590800"/>
                      <a:gd name="connsiteX21" fmla="*/ 7620 w 3322320"/>
                      <a:gd name="connsiteY21" fmla="*/ 243840 h 2590800"/>
                      <a:gd name="connsiteX22" fmla="*/ 7620 w 3322320"/>
                      <a:gd name="connsiteY22" fmla="*/ 243840 h 2590800"/>
                      <a:gd name="connsiteX23" fmla="*/ 0 w 3322320"/>
                      <a:gd name="connsiteY23" fmla="*/ 320040 h 2590800"/>
                      <a:gd name="connsiteX24" fmla="*/ 8890 w 3322320"/>
                      <a:gd name="connsiteY24" fmla="*/ 400685 h 2590800"/>
                      <a:gd name="connsiteX25" fmla="*/ 38100 w 3322320"/>
                      <a:gd name="connsiteY25" fmla="*/ 457200 h 2590800"/>
                      <a:gd name="connsiteX26" fmla="*/ 68580 w 3322320"/>
                      <a:gd name="connsiteY26" fmla="*/ 480060 h 2590800"/>
                      <a:gd name="connsiteX27" fmla="*/ 99060 w 3322320"/>
                      <a:gd name="connsiteY27" fmla="*/ 525780 h 2590800"/>
                      <a:gd name="connsiteX28" fmla="*/ 129540 w 3322320"/>
                      <a:gd name="connsiteY28" fmla="*/ 563880 h 2590800"/>
                      <a:gd name="connsiteX29" fmla="*/ 170815 w 3322320"/>
                      <a:gd name="connsiteY29" fmla="*/ 576580 h 2590800"/>
                      <a:gd name="connsiteX30" fmla="*/ 224155 w 3322320"/>
                      <a:gd name="connsiteY30" fmla="*/ 573405 h 2590800"/>
                      <a:gd name="connsiteX31" fmla="*/ 247015 w 3322320"/>
                      <a:gd name="connsiteY31" fmla="*/ 536575 h 2590800"/>
                      <a:gd name="connsiteX32" fmla="*/ 236220 w 3322320"/>
                      <a:gd name="connsiteY32" fmla="*/ 495300 h 2590800"/>
                      <a:gd name="connsiteX33" fmla="*/ 193040 w 3322320"/>
                      <a:gd name="connsiteY33" fmla="*/ 450215 h 2590800"/>
                      <a:gd name="connsiteX34" fmla="*/ 137160 w 3322320"/>
                      <a:gd name="connsiteY34" fmla="*/ 388620 h 2590800"/>
                      <a:gd name="connsiteX35" fmla="*/ 121920 w 3322320"/>
                      <a:gd name="connsiteY35" fmla="*/ 335280 h 2590800"/>
                      <a:gd name="connsiteX36" fmla="*/ 129540 w 3322320"/>
                      <a:gd name="connsiteY36" fmla="*/ 251460 h 2590800"/>
                      <a:gd name="connsiteX37" fmla="*/ 175260 w 3322320"/>
                      <a:gd name="connsiteY37" fmla="*/ 137160 h 2590800"/>
                      <a:gd name="connsiteX38" fmla="*/ 220980 w 3322320"/>
                      <a:gd name="connsiteY38" fmla="*/ 68580 h 2590800"/>
                      <a:gd name="connsiteX39" fmla="*/ 220980 w 3322320"/>
                      <a:gd name="connsiteY39" fmla="*/ 68580 h 2590800"/>
                      <a:gd name="connsiteX40" fmla="*/ 742315 w 3322320"/>
                      <a:gd name="connsiteY40" fmla="*/ 71120 h 2590800"/>
                      <a:gd name="connsiteX41" fmla="*/ 800100 w 3322320"/>
                      <a:gd name="connsiteY41" fmla="*/ 106680 h 2590800"/>
                      <a:gd name="connsiteX42" fmla="*/ 800100 w 3322320"/>
                      <a:gd name="connsiteY42" fmla="*/ 152400 h 2590800"/>
                      <a:gd name="connsiteX43" fmla="*/ 800100 w 3322320"/>
                      <a:gd name="connsiteY43" fmla="*/ 190500 h 2590800"/>
                      <a:gd name="connsiteX44" fmla="*/ 800100 w 3322320"/>
                      <a:gd name="connsiteY44" fmla="*/ 228600 h 2590800"/>
                      <a:gd name="connsiteX45" fmla="*/ 3147060 w 3322320"/>
                      <a:gd name="connsiteY45" fmla="*/ 2065020 h 2590800"/>
                      <a:gd name="connsiteX46" fmla="*/ 3185160 w 3322320"/>
                      <a:gd name="connsiteY46" fmla="*/ 2118360 h 2590800"/>
                      <a:gd name="connsiteX47" fmla="*/ 3200400 w 3322320"/>
                      <a:gd name="connsiteY47" fmla="*/ 2179320 h 2590800"/>
                      <a:gd name="connsiteX48" fmla="*/ 3208020 w 3322320"/>
                      <a:gd name="connsiteY48" fmla="*/ 2232660 h 2590800"/>
                      <a:gd name="connsiteX49" fmla="*/ 3208020 w 3322320"/>
                      <a:gd name="connsiteY49" fmla="*/ 2263140 h 2590800"/>
                      <a:gd name="connsiteX50" fmla="*/ 3208020 w 3322320"/>
                      <a:gd name="connsiteY50" fmla="*/ 2278380 h 2590800"/>
                      <a:gd name="connsiteX51" fmla="*/ 3124200 w 3322320"/>
                      <a:gd name="connsiteY51" fmla="*/ 2263140 h 2590800"/>
                      <a:gd name="connsiteX52" fmla="*/ 883920 w 3322320"/>
                      <a:gd name="connsiteY52" fmla="*/ 518160 h 2590800"/>
                      <a:gd name="connsiteX53" fmla="*/ 609600 w 3322320"/>
                      <a:gd name="connsiteY53" fmla="*/ 541020 h 2590800"/>
                      <a:gd name="connsiteX54" fmla="*/ 3253740 w 3322320"/>
                      <a:gd name="connsiteY54" fmla="*/ 2590800 h 2590800"/>
                      <a:gd name="connsiteX0" fmla="*/ 3253740 w 3322320"/>
                      <a:gd name="connsiteY0" fmla="*/ 2590800 h 2590800"/>
                      <a:gd name="connsiteX1" fmla="*/ 3246120 w 3322320"/>
                      <a:gd name="connsiteY1" fmla="*/ 2308860 h 2590800"/>
                      <a:gd name="connsiteX2" fmla="*/ 3284220 w 3322320"/>
                      <a:gd name="connsiteY2" fmla="*/ 2301240 h 2590800"/>
                      <a:gd name="connsiteX3" fmla="*/ 3299460 w 3322320"/>
                      <a:gd name="connsiteY3" fmla="*/ 2263140 h 2590800"/>
                      <a:gd name="connsiteX4" fmla="*/ 3322320 w 3322320"/>
                      <a:gd name="connsiteY4" fmla="*/ 2194560 h 2590800"/>
                      <a:gd name="connsiteX5" fmla="*/ 3284220 w 3322320"/>
                      <a:gd name="connsiteY5" fmla="*/ 2133600 h 2590800"/>
                      <a:gd name="connsiteX6" fmla="*/ 3230880 w 3322320"/>
                      <a:gd name="connsiteY6" fmla="*/ 2049780 h 2590800"/>
                      <a:gd name="connsiteX7" fmla="*/ 3185160 w 3322320"/>
                      <a:gd name="connsiteY7" fmla="*/ 1996440 h 2590800"/>
                      <a:gd name="connsiteX8" fmla="*/ 922020 w 3322320"/>
                      <a:gd name="connsiteY8" fmla="*/ 243840 h 2590800"/>
                      <a:gd name="connsiteX9" fmla="*/ 922020 w 3322320"/>
                      <a:gd name="connsiteY9" fmla="*/ 175260 h 2590800"/>
                      <a:gd name="connsiteX10" fmla="*/ 914400 w 3322320"/>
                      <a:gd name="connsiteY10" fmla="*/ 129540 h 2590800"/>
                      <a:gd name="connsiteX11" fmla="*/ 899160 w 3322320"/>
                      <a:gd name="connsiteY11" fmla="*/ 106680 h 2590800"/>
                      <a:gd name="connsiteX12" fmla="*/ 853440 w 3322320"/>
                      <a:gd name="connsiteY12" fmla="*/ 60960 h 2590800"/>
                      <a:gd name="connsiteX13" fmla="*/ 807720 w 3322320"/>
                      <a:gd name="connsiteY13" fmla="*/ 38100 h 2590800"/>
                      <a:gd name="connsiteX14" fmla="*/ 784860 w 3322320"/>
                      <a:gd name="connsiteY14" fmla="*/ 15240 h 2590800"/>
                      <a:gd name="connsiteX15" fmla="*/ 205740 w 3322320"/>
                      <a:gd name="connsiteY15" fmla="*/ 0 h 2590800"/>
                      <a:gd name="connsiteX16" fmla="*/ 167640 w 3322320"/>
                      <a:gd name="connsiteY16" fmla="*/ 22860 h 2590800"/>
                      <a:gd name="connsiteX17" fmla="*/ 114935 w 3322320"/>
                      <a:gd name="connsiteY17" fmla="*/ 55880 h 2590800"/>
                      <a:gd name="connsiteX18" fmla="*/ 68580 w 3322320"/>
                      <a:gd name="connsiteY18" fmla="*/ 91440 h 2590800"/>
                      <a:gd name="connsiteX19" fmla="*/ 37465 w 3322320"/>
                      <a:gd name="connsiteY19" fmla="*/ 142875 h 2590800"/>
                      <a:gd name="connsiteX20" fmla="*/ 22860 w 3322320"/>
                      <a:gd name="connsiteY20" fmla="*/ 205740 h 2590800"/>
                      <a:gd name="connsiteX21" fmla="*/ 7620 w 3322320"/>
                      <a:gd name="connsiteY21" fmla="*/ 243840 h 2590800"/>
                      <a:gd name="connsiteX22" fmla="*/ 7620 w 3322320"/>
                      <a:gd name="connsiteY22" fmla="*/ 243840 h 2590800"/>
                      <a:gd name="connsiteX23" fmla="*/ 0 w 3322320"/>
                      <a:gd name="connsiteY23" fmla="*/ 320040 h 2590800"/>
                      <a:gd name="connsiteX24" fmla="*/ 8890 w 3322320"/>
                      <a:gd name="connsiteY24" fmla="*/ 400685 h 2590800"/>
                      <a:gd name="connsiteX25" fmla="*/ 38100 w 3322320"/>
                      <a:gd name="connsiteY25" fmla="*/ 457200 h 2590800"/>
                      <a:gd name="connsiteX26" fmla="*/ 68580 w 3322320"/>
                      <a:gd name="connsiteY26" fmla="*/ 480060 h 2590800"/>
                      <a:gd name="connsiteX27" fmla="*/ 99060 w 3322320"/>
                      <a:gd name="connsiteY27" fmla="*/ 525780 h 2590800"/>
                      <a:gd name="connsiteX28" fmla="*/ 129540 w 3322320"/>
                      <a:gd name="connsiteY28" fmla="*/ 563880 h 2590800"/>
                      <a:gd name="connsiteX29" fmla="*/ 170815 w 3322320"/>
                      <a:gd name="connsiteY29" fmla="*/ 576580 h 2590800"/>
                      <a:gd name="connsiteX30" fmla="*/ 224155 w 3322320"/>
                      <a:gd name="connsiteY30" fmla="*/ 573405 h 2590800"/>
                      <a:gd name="connsiteX31" fmla="*/ 247015 w 3322320"/>
                      <a:gd name="connsiteY31" fmla="*/ 536575 h 2590800"/>
                      <a:gd name="connsiteX32" fmla="*/ 236220 w 3322320"/>
                      <a:gd name="connsiteY32" fmla="*/ 495300 h 2590800"/>
                      <a:gd name="connsiteX33" fmla="*/ 193040 w 3322320"/>
                      <a:gd name="connsiteY33" fmla="*/ 450215 h 2590800"/>
                      <a:gd name="connsiteX34" fmla="*/ 137160 w 3322320"/>
                      <a:gd name="connsiteY34" fmla="*/ 388620 h 2590800"/>
                      <a:gd name="connsiteX35" fmla="*/ 121920 w 3322320"/>
                      <a:gd name="connsiteY35" fmla="*/ 335280 h 2590800"/>
                      <a:gd name="connsiteX36" fmla="*/ 129540 w 3322320"/>
                      <a:gd name="connsiteY36" fmla="*/ 251460 h 2590800"/>
                      <a:gd name="connsiteX37" fmla="*/ 175260 w 3322320"/>
                      <a:gd name="connsiteY37" fmla="*/ 137160 h 2590800"/>
                      <a:gd name="connsiteX38" fmla="*/ 220980 w 3322320"/>
                      <a:gd name="connsiteY38" fmla="*/ 68580 h 2590800"/>
                      <a:gd name="connsiteX39" fmla="*/ 220980 w 3322320"/>
                      <a:gd name="connsiteY39" fmla="*/ 68580 h 2590800"/>
                      <a:gd name="connsiteX40" fmla="*/ 742315 w 3322320"/>
                      <a:gd name="connsiteY40" fmla="*/ 71120 h 2590800"/>
                      <a:gd name="connsiteX41" fmla="*/ 777875 w 3322320"/>
                      <a:gd name="connsiteY41" fmla="*/ 97155 h 2590800"/>
                      <a:gd name="connsiteX42" fmla="*/ 800100 w 3322320"/>
                      <a:gd name="connsiteY42" fmla="*/ 152400 h 2590800"/>
                      <a:gd name="connsiteX43" fmla="*/ 800100 w 3322320"/>
                      <a:gd name="connsiteY43" fmla="*/ 190500 h 2590800"/>
                      <a:gd name="connsiteX44" fmla="*/ 800100 w 3322320"/>
                      <a:gd name="connsiteY44" fmla="*/ 228600 h 2590800"/>
                      <a:gd name="connsiteX45" fmla="*/ 3147060 w 3322320"/>
                      <a:gd name="connsiteY45" fmla="*/ 2065020 h 2590800"/>
                      <a:gd name="connsiteX46" fmla="*/ 3185160 w 3322320"/>
                      <a:gd name="connsiteY46" fmla="*/ 2118360 h 2590800"/>
                      <a:gd name="connsiteX47" fmla="*/ 3200400 w 3322320"/>
                      <a:gd name="connsiteY47" fmla="*/ 2179320 h 2590800"/>
                      <a:gd name="connsiteX48" fmla="*/ 3208020 w 3322320"/>
                      <a:gd name="connsiteY48" fmla="*/ 2232660 h 2590800"/>
                      <a:gd name="connsiteX49" fmla="*/ 3208020 w 3322320"/>
                      <a:gd name="connsiteY49" fmla="*/ 2263140 h 2590800"/>
                      <a:gd name="connsiteX50" fmla="*/ 3208020 w 3322320"/>
                      <a:gd name="connsiteY50" fmla="*/ 2278380 h 2590800"/>
                      <a:gd name="connsiteX51" fmla="*/ 3124200 w 3322320"/>
                      <a:gd name="connsiteY51" fmla="*/ 2263140 h 2590800"/>
                      <a:gd name="connsiteX52" fmla="*/ 883920 w 3322320"/>
                      <a:gd name="connsiteY52" fmla="*/ 518160 h 2590800"/>
                      <a:gd name="connsiteX53" fmla="*/ 609600 w 3322320"/>
                      <a:gd name="connsiteY53" fmla="*/ 541020 h 2590800"/>
                      <a:gd name="connsiteX54" fmla="*/ 3253740 w 3322320"/>
                      <a:gd name="connsiteY54" fmla="*/ 2590800 h 2590800"/>
                      <a:gd name="connsiteX0" fmla="*/ 3253740 w 3322320"/>
                      <a:gd name="connsiteY0" fmla="*/ 2590800 h 2590800"/>
                      <a:gd name="connsiteX1" fmla="*/ 3246120 w 3322320"/>
                      <a:gd name="connsiteY1" fmla="*/ 2308860 h 2590800"/>
                      <a:gd name="connsiteX2" fmla="*/ 3284220 w 3322320"/>
                      <a:gd name="connsiteY2" fmla="*/ 2301240 h 2590800"/>
                      <a:gd name="connsiteX3" fmla="*/ 3299460 w 3322320"/>
                      <a:gd name="connsiteY3" fmla="*/ 2263140 h 2590800"/>
                      <a:gd name="connsiteX4" fmla="*/ 3322320 w 3322320"/>
                      <a:gd name="connsiteY4" fmla="*/ 2194560 h 2590800"/>
                      <a:gd name="connsiteX5" fmla="*/ 3284220 w 3322320"/>
                      <a:gd name="connsiteY5" fmla="*/ 2133600 h 2590800"/>
                      <a:gd name="connsiteX6" fmla="*/ 3230880 w 3322320"/>
                      <a:gd name="connsiteY6" fmla="*/ 2049780 h 2590800"/>
                      <a:gd name="connsiteX7" fmla="*/ 3185160 w 3322320"/>
                      <a:gd name="connsiteY7" fmla="*/ 1996440 h 2590800"/>
                      <a:gd name="connsiteX8" fmla="*/ 922020 w 3322320"/>
                      <a:gd name="connsiteY8" fmla="*/ 243840 h 2590800"/>
                      <a:gd name="connsiteX9" fmla="*/ 922020 w 3322320"/>
                      <a:gd name="connsiteY9" fmla="*/ 175260 h 2590800"/>
                      <a:gd name="connsiteX10" fmla="*/ 914400 w 3322320"/>
                      <a:gd name="connsiteY10" fmla="*/ 129540 h 2590800"/>
                      <a:gd name="connsiteX11" fmla="*/ 899160 w 3322320"/>
                      <a:gd name="connsiteY11" fmla="*/ 106680 h 2590800"/>
                      <a:gd name="connsiteX12" fmla="*/ 853440 w 3322320"/>
                      <a:gd name="connsiteY12" fmla="*/ 60960 h 2590800"/>
                      <a:gd name="connsiteX13" fmla="*/ 826770 w 3322320"/>
                      <a:gd name="connsiteY13" fmla="*/ 31750 h 2590800"/>
                      <a:gd name="connsiteX14" fmla="*/ 784860 w 3322320"/>
                      <a:gd name="connsiteY14" fmla="*/ 15240 h 2590800"/>
                      <a:gd name="connsiteX15" fmla="*/ 205740 w 3322320"/>
                      <a:gd name="connsiteY15" fmla="*/ 0 h 2590800"/>
                      <a:gd name="connsiteX16" fmla="*/ 167640 w 3322320"/>
                      <a:gd name="connsiteY16" fmla="*/ 22860 h 2590800"/>
                      <a:gd name="connsiteX17" fmla="*/ 114935 w 3322320"/>
                      <a:gd name="connsiteY17" fmla="*/ 55880 h 2590800"/>
                      <a:gd name="connsiteX18" fmla="*/ 68580 w 3322320"/>
                      <a:gd name="connsiteY18" fmla="*/ 91440 h 2590800"/>
                      <a:gd name="connsiteX19" fmla="*/ 37465 w 3322320"/>
                      <a:gd name="connsiteY19" fmla="*/ 142875 h 2590800"/>
                      <a:gd name="connsiteX20" fmla="*/ 22860 w 3322320"/>
                      <a:gd name="connsiteY20" fmla="*/ 205740 h 2590800"/>
                      <a:gd name="connsiteX21" fmla="*/ 7620 w 3322320"/>
                      <a:gd name="connsiteY21" fmla="*/ 243840 h 2590800"/>
                      <a:gd name="connsiteX22" fmla="*/ 7620 w 3322320"/>
                      <a:gd name="connsiteY22" fmla="*/ 243840 h 2590800"/>
                      <a:gd name="connsiteX23" fmla="*/ 0 w 3322320"/>
                      <a:gd name="connsiteY23" fmla="*/ 320040 h 2590800"/>
                      <a:gd name="connsiteX24" fmla="*/ 8890 w 3322320"/>
                      <a:gd name="connsiteY24" fmla="*/ 400685 h 2590800"/>
                      <a:gd name="connsiteX25" fmla="*/ 38100 w 3322320"/>
                      <a:gd name="connsiteY25" fmla="*/ 457200 h 2590800"/>
                      <a:gd name="connsiteX26" fmla="*/ 68580 w 3322320"/>
                      <a:gd name="connsiteY26" fmla="*/ 480060 h 2590800"/>
                      <a:gd name="connsiteX27" fmla="*/ 99060 w 3322320"/>
                      <a:gd name="connsiteY27" fmla="*/ 525780 h 2590800"/>
                      <a:gd name="connsiteX28" fmla="*/ 129540 w 3322320"/>
                      <a:gd name="connsiteY28" fmla="*/ 563880 h 2590800"/>
                      <a:gd name="connsiteX29" fmla="*/ 170815 w 3322320"/>
                      <a:gd name="connsiteY29" fmla="*/ 576580 h 2590800"/>
                      <a:gd name="connsiteX30" fmla="*/ 224155 w 3322320"/>
                      <a:gd name="connsiteY30" fmla="*/ 573405 h 2590800"/>
                      <a:gd name="connsiteX31" fmla="*/ 247015 w 3322320"/>
                      <a:gd name="connsiteY31" fmla="*/ 536575 h 2590800"/>
                      <a:gd name="connsiteX32" fmla="*/ 236220 w 3322320"/>
                      <a:gd name="connsiteY32" fmla="*/ 495300 h 2590800"/>
                      <a:gd name="connsiteX33" fmla="*/ 193040 w 3322320"/>
                      <a:gd name="connsiteY33" fmla="*/ 450215 h 2590800"/>
                      <a:gd name="connsiteX34" fmla="*/ 137160 w 3322320"/>
                      <a:gd name="connsiteY34" fmla="*/ 388620 h 2590800"/>
                      <a:gd name="connsiteX35" fmla="*/ 121920 w 3322320"/>
                      <a:gd name="connsiteY35" fmla="*/ 335280 h 2590800"/>
                      <a:gd name="connsiteX36" fmla="*/ 129540 w 3322320"/>
                      <a:gd name="connsiteY36" fmla="*/ 251460 h 2590800"/>
                      <a:gd name="connsiteX37" fmla="*/ 175260 w 3322320"/>
                      <a:gd name="connsiteY37" fmla="*/ 137160 h 2590800"/>
                      <a:gd name="connsiteX38" fmla="*/ 220980 w 3322320"/>
                      <a:gd name="connsiteY38" fmla="*/ 68580 h 2590800"/>
                      <a:gd name="connsiteX39" fmla="*/ 220980 w 3322320"/>
                      <a:gd name="connsiteY39" fmla="*/ 68580 h 2590800"/>
                      <a:gd name="connsiteX40" fmla="*/ 742315 w 3322320"/>
                      <a:gd name="connsiteY40" fmla="*/ 71120 h 2590800"/>
                      <a:gd name="connsiteX41" fmla="*/ 777875 w 3322320"/>
                      <a:gd name="connsiteY41" fmla="*/ 97155 h 2590800"/>
                      <a:gd name="connsiteX42" fmla="*/ 800100 w 3322320"/>
                      <a:gd name="connsiteY42" fmla="*/ 152400 h 2590800"/>
                      <a:gd name="connsiteX43" fmla="*/ 800100 w 3322320"/>
                      <a:gd name="connsiteY43" fmla="*/ 190500 h 2590800"/>
                      <a:gd name="connsiteX44" fmla="*/ 800100 w 3322320"/>
                      <a:gd name="connsiteY44" fmla="*/ 228600 h 2590800"/>
                      <a:gd name="connsiteX45" fmla="*/ 3147060 w 3322320"/>
                      <a:gd name="connsiteY45" fmla="*/ 2065020 h 2590800"/>
                      <a:gd name="connsiteX46" fmla="*/ 3185160 w 3322320"/>
                      <a:gd name="connsiteY46" fmla="*/ 2118360 h 2590800"/>
                      <a:gd name="connsiteX47" fmla="*/ 3200400 w 3322320"/>
                      <a:gd name="connsiteY47" fmla="*/ 2179320 h 2590800"/>
                      <a:gd name="connsiteX48" fmla="*/ 3208020 w 3322320"/>
                      <a:gd name="connsiteY48" fmla="*/ 2232660 h 2590800"/>
                      <a:gd name="connsiteX49" fmla="*/ 3208020 w 3322320"/>
                      <a:gd name="connsiteY49" fmla="*/ 2263140 h 2590800"/>
                      <a:gd name="connsiteX50" fmla="*/ 3208020 w 3322320"/>
                      <a:gd name="connsiteY50" fmla="*/ 2278380 h 2590800"/>
                      <a:gd name="connsiteX51" fmla="*/ 3124200 w 3322320"/>
                      <a:gd name="connsiteY51" fmla="*/ 2263140 h 2590800"/>
                      <a:gd name="connsiteX52" fmla="*/ 883920 w 3322320"/>
                      <a:gd name="connsiteY52" fmla="*/ 518160 h 2590800"/>
                      <a:gd name="connsiteX53" fmla="*/ 609600 w 3322320"/>
                      <a:gd name="connsiteY53" fmla="*/ 541020 h 2590800"/>
                      <a:gd name="connsiteX54" fmla="*/ 3253740 w 3322320"/>
                      <a:gd name="connsiteY54" fmla="*/ 2590800 h 2590800"/>
                      <a:gd name="connsiteX0" fmla="*/ 3253740 w 3322320"/>
                      <a:gd name="connsiteY0" fmla="*/ 2590800 h 2590800"/>
                      <a:gd name="connsiteX1" fmla="*/ 3246120 w 3322320"/>
                      <a:gd name="connsiteY1" fmla="*/ 2308860 h 2590800"/>
                      <a:gd name="connsiteX2" fmla="*/ 3284220 w 3322320"/>
                      <a:gd name="connsiteY2" fmla="*/ 2301240 h 2590800"/>
                      <a:gd name="connsiteX3" fmla="*/ 3299460 w 3322320"/>
                      <a:gd name="connsiteY3" fmla="*/ 2263140 h 2590800"/>
                      <a:gd name="connsiteX4" fmla="*/ 3322320 w 3322320"/>
                      <a:gd name="connsiteY4" fmla="*/ 2194560 h 2590800"/>
                      <a:gd name="connsiteX5" fmla="*/ 3284220 w 3322320"/>
                      <a:gd name="connsiteY5" fmla="*/ 2133600 h 2590800"/>
                      <a:gd name="connsiteX6" fmla="*/ 3230880 w 3322320"/>
                      <a:gd name="connsiteY6" fmla="*/ 2049780 h 2590800"/>
                      <a:gd name="connsiteX7" fmla="*/ 3185160 w 3322320"/>
                      <a:gd name="connsiteY7" fmla="*/ 1996440 h 2590800"/>
                      <a:gd name="connsiteX8" fmla="*/ 922020 w 3322320"/>
                      <a:gd name="connsiteY8" fmla="*/ 243840 h 2590800"/>
                      <a:gd name="connsiteX9" fmla="*/ 922020 w 3322320"/>
                      <a:gd name="connsiteY9" fmla="*/ 175260 h 2590800"/>
                      <a:gd name="connsiteX10" fmla="*/ 914400 w 3322320"/>
                      <a:gd name="connsiteY10" fmla="*/ 129540 h 2590800"/>
                      <a:gd name="connsiteX11" fmla="*/ 899160 w 3322320"/>
                      <a:gd name="connsiteY11" fmla="*/ 106680 h 2590800"/>
                      <a:gd name="connsiteX12" fmla="*/ 859790 w 3322320"/>
                      <a:gd name="connsiteY12" fmla="*/ 60960 h 2590800"/>
                      <a:gd name="connsiteX13" fmla="*/ 826770 w 3322320"/>
                      <a:gd name="connsiteY13" fmla="*/ 31750 h 2590800"/>
                      <a:gd name="connsiteX14" fmla="*/ 784860 w 3322320"/>
                      <a:gd name="connsiteY14" fmla="*/ 15240 h 2590800"/>
                      <a:gd name="connsiteX15" fmla="*/ 205740 w 3322320"/>
                      <a:gd name="connsiteY15" fmla="*/ 0 h 2590800"/>
                      <a:gd name="connsiteX16" fmla="*/ 167640 w 3322320"/>
                      <a:gd name="connsiteY16" fmla="*/ 22860 h 2590800"/>
                      <a:gd name="connsiteX17" fmla="*/ 114935 w 3322320"/>
                      <a:gd name="connsiteY17" fmla="*/ 55880 h 2590800"/>
                      <a:gd name="connsiteX18" fmla="*/ 68580 w 3322320"/>
                      <a:gd name="connsiteY18" fmla="*/ 91440 h 2590800"/>
                      <a:gd name="connsiteX19" fmla="*/ 37465 w 3322320"/>
                      <a:gd name="connsiteY19" fmla="*/ 142875 h 2590800"/>
                      <a:gd name="connsiteX20" fmla="*/ 22860 w 3322320"/>
                      <a:gd name="connsiteY20" fmla="*/ 205740 h 2590800"/>
                      <a:gd name="connsiteX21" fmla="*/ 7620 w 3322320"/>
                      <a:gd name="connsiteY21" fmla="*/ 243840 h 2590800"/>
                      <a:gd name="connsiteX22" fmla="*/ 7620 w 3322320"/>
                      <a:gd name="connsiteY22" fmla="*/ 243840 h 2590800"/>
                      <a:gd name="connsiteX23" fmla="*/ 0 w 3322320"/>
                      <a:gd name="connsiteY23" fmla="*/ 320040 h 2590800"/>
                      <a:gd name="connsiteX24" fmla="*/ 8890 w 3322320"/>
                      <a:gd name="connsiteY24" fmla="*/ 400685 h 2590800"/>
                      <a:gd name="connsiteX25" fmla="*/ 38100 w 3322320"/>
                      <a:gd name="connsiteY25" fmla="*/ 457200 h 2590800"/>
                      <a:gd name="connsiteX26" fmla="*/ 68580 w 3322320"/>
                      <a:gd name="connsiteY26" fmla="*/ 480060 h 2590800"/>
                      <a:gd name="connsiteX27" fmla="*/ 99060 w 3322320"/>
                      <a:gd name="connsiteY27" fmla="*/ 525780 h 2590800"/>
                      <a:gd name="connsiteX28" fmla="*/ 129540 w 3322320"/>
                      <a:gd name="connsiteY28" fmla="*/ 563880 h 2590800"/>
                      <a:gd name="connsiteX29" fmla="*/ 170815 w 3322320"/>
                      <a:gd name="connsiteY29" fmla="*/ 576580 h 2590800"/>
                      <a:gd name="connsiteX30" fmla="*/ 224155 w 3322320"/>
                      <a:gd name="connsiteY30" fmla="*/ 573405 h 2590800"/>
                      <a:gd name="connsiteX31" fmla="*/ 247015 w 3322320"/>
                      <a:gd name="connsiteY31" fmla="*/ 536575 h 2590800"/>
                      <a:gd name="connsiteX32" fmla="*/ 236220 w 3322320"/>
                      <a:gd name="connsiteY32" fmla="*/ 495300 h 2590800"/>
                      <a:gd name="connsiteX33" fmla="*/ 193040 w 3322320"/>
                      <a:gd name="connsiteY33" fmla="*/ 450215 h 2590800"/>
                      <a:gd name="connsiteX34" fmla="*/ 137160 w 3322320"/>
                      <a:gd name="connsiteY34" fmla="*/ 388620 h 2590800"/>
                      <a:gd name="connsiteX35" fmla="*/ 121920 w 3322320"/>
                      <a:gd name="connsiteY35" fmla="*/ 335280 h 2590800"/>
                      <a:gd name="connsiteX36" fmla="*/ 129540 w 3322320"/>
                      <a:gd name="connsiteY36" fmla="*/ 251460 h 2590800"/>
                      <a:gd name="connsiteX37" fmla="*/ 175260 w 3322320"/>
                      <a:gd name="connsiteY37" fmla="*/ 137160 h 2590800"/>
                      <a:gd name="connsiteX38" fmla="*/ 220980 w 3322320"/>
                      <a:gd name="connsiteY38" fmla="*/ 68580 h 2590800"/>
                      <a:gd name="connsiteX39" fmla="*/ 220980 w 3322320"/>
                      <a:gd name="connsiteY39" fmla="*/ 68580 h 2590800"/>
                      <a:gd name="connsiteX40" fmla="*/ 742315 w 3322320"/>
                      <a:gd name="connsiteY40" fmla="*/ 71120 h 2590800"/>
                      <a:gd name="connsiteX41" fmla="*/ 777875 w 3322320"/>
                      <a:gd name="connsiteY41" fmla="*/ 97155 h 2590800"/>
                      <a:gd name="connsiteX42" fmla="*/ 800100 w 3322320"/>
                      <a:gd name="connsiteY42" fmla="*/ 152400 h 2590800"/>
                      <a:gd name="connsiteX43" fmla="*/ 800100 w 3322320"/>
                      <a:gd name="connsiteY43" fmla="*/ 190500 h 2590800"/>
                      <a:gd name="connsiteX44" fmla="*/ 800100 w 3322320"/>
                      <a:gd name="connsiteY44" fmla="*/ 228600 h 2590800"/>
                      <a:gd name="connsiteX45" fmla="*/ 3147060 w 3322320"/>
                      <a:gd name="connsiteY45" fmla="*/ 2065020 h 2590800"/>
                      <a:gd name="connsiteX46" fmla="*/ 3185160 w 3322320"/>
                      <a:gd name="connsiteY46" fmla="*/ 2118360 h 2590800"/>
                      <a:gd name="connsiteX47" fmla="*/ 3200400 w 3322320"/>
                      <a:gd name="connsiteY47" fmla="*/ 2179320 h 2590800"/>
                      <a:gd name="connsiteX48" fmla="*/ 3208020 w 3322320"/>
                      <a:gd name="connsiteY48" fmla="*/ 2232660 h 2590800"/>
                      <a:gd name="connsiteX49" fmla="*/ 3208020 w 3322320"/>
                      <a:gd name="connsiteY49" fmla="*/ 2263140 h 2590800"/>
                      <a:gd name="connsiteX50" fmla="*/ 3208020 w 3322320"/>
                      <a:gd name="connsiteY50" fmla="*/ 2278380 h 2590800"/>
                      <a:gd name="connsiteX51" fmla="*/ 3124200 w 3322320"/>
                      <a:gd name="connsiteY51" fmla="*/ 2263140 h 2590800"/>
                      <a:gd name="connsiteX52" fmla="*/ 883920 w 3322320"/>
                      <a:gd name="connsiteY52" fmla="*/ 518160 h 2590800"/>
                      <a:gd name="connsiteX53" fmla="*/ 609600 w 3322320"/>
                      <a:gd name="connsiteY53" fmla="*/ 541020 h 2590800"/>
                      <a:gd name="connsiteX54" fmla="*/ 3253740 w 3322320"/>
                      <a:gd name="connsiteY54" fmla="*/ 2590800 h 2590800"/>
                      <a:gd name="connsiteX0" fmla="*/ 3253740 w 3322320"/>
                      <a:gd name="connsiteY0" fmla="*/ 2590800 h 2590800"/>
                      <a:gd name="connsiteX1" fmla="*/ 3246120 w 3322320"/>
                      <a:gd name="connsiteY1" fmla="*/ 2308860 h 2590800"/>
                      <a:gd name="connsiteX2" fmla="*/ 3284220 w 3322320"/>
                      <a:gd name="connsiteY2" fmla="*/ 2301240 h 2590800"/>
                      <a:gd name="connsiteX3" fmla="*/ 3299460 w 3322320"/>
                      <a:gd name="connsiteY3" fmla="*/ 2263140 h 2590800"/>
                      <a:gd name="connsiteX4" fmla="*/ 3322320 w 3322320"/>
                      <a:gd name="connsiteY4" fmla="*/ 2194560 h 2590800"/>
                      <a:gd name="connsiteX5" fmla="*/ 3284220 w 3322320"/>
                      <a:gd name="connsiteY5" fmla="*/ 2133600 h 2590800"/>
                      <a:gd name="connsiteX6" fmla="*/ 3230880 w 3322320"/>
                      <a:gd name="connsiteY6" fmla="*/ 2049780 h 2590800"/>
                      <a:gd name="connsiteX7" fmla="*/ 922020 w 3322320"/>
                      <a:gd name="connsiteY7" fmla="*/ 243840 h 2590800"/>
                      <a:gd name="connsiteX8" fmla="*/ 922020 w 3322320"/>
                      <a:gd name="connsiteY8" fmla="*/ 175260 h 2590800"/>
                      <a:gd name="connsiteX9" fmla="*/ 914400 w 3322320"/>
                      <a:gd name="connsiteY9" fmla="*/ 129540 h 2590800"/>
                      <a:gd name="connsiteX10" fmla="*/ 899160 w 3322320"/>
                      <a:gd name="connsiteY10" fmla="*/ 106680 h 2590800"/>
                      <a:gd name="connsiteX11" fmla="*/ 859790 w 3322320"/>
                      <a:gd name="connsiteY11" fmla="*/ 60960 h 2590800"/>
                      <a:gd name="connsiteX12" fmla="*/ 826770 w 3322320"/>
                      <a:gd name="connsiteY12" fmla="*/ 31750 h 2590800"/>
                      <a:gd name="connsiteX13" fmla="*/ 784860 w 3322320"/>
                      <a:gd name="connsiteY13" fmla="*/ 15240 h 2590800"/>
                      <a:gd name="connsiteX14" fmla="*/ 205740 w 3322320"/>
                      <a:gd name="connsiteY14" fmla="*/ 0 h 2590800"/>
                      <a:gd name="connsiteX15" fmla="*/ 167640 w 3322320"/>
                      <a:gd name="connsiteY15" fmla="*/ 22860 h 2590800"/>
                      <a:gd name="connsiteX16" fmla="*/ 114935 w 3322320"/>
                      <a:gd name="connsiteY16" fmla="*/ 55880 h 2590800"/>
                      <a:gd name="connsiteX17" fmla="*/ 68580 w 3322320"/>
                      <a:gd name="connsiteY17" fmla="*/ 91440 h 2590800"/>
                      <a:gd name="connsiteX18" fmla="*/ 37465 w 3322320"/>
                      <a:gd name="connsiteY18" fmla="*/ 142875 h 2590800"/>
                      <a:gd name="connsiteX19" fmla="*/ 22860 w 3322320"/>
                      <a:gd name="connsiteY19" fmla="*/ 205740 h 2590800"/>
                      <a:gd name="connsiteX20" fmla="*/ 7620 w 3322320"/>
                      <a:gd name="connsiteY20" fmla="*/ 243840 h 2590800"/>
                      <a:gd name="connsiteX21" fmla="*/ 7620 w 3322320"/>
                      <a:gd name="connsiteY21" fmla="*/ 243840 h 2590800"/>
                      <a:gd name="connsiteX22" fmla="*/ 0 w 3322320"/>
                      <a:gd name="connsiteY22" fmla="*/ 320040 h 2590800"/>
                      <a:gd name="connsiteX23" fmla="*/ 8890 w 3322320"/>
                      <a:gd name="connsiteY23" fmla="*/ 400685 h 2590800"/>
                      <a:gd name="connsiteX24" fmla="*/ 38100 w 3322320"/>
                      <a:gd name="connsiteY24" fmla="*/ 457200 h 2590800"/>
                      <a:gd name="connsiteX25" fmla="*/ 68580 w 3322320"/>
                      <a:gd name="connsiteY25" fmla="*/ 480060 h 2590800"/>
                      <a:gd name="connsiteX26" fmla="*/ 99060 w 3322320"/>
                      <a:gd name="connsiteY26" fmla="*/ 525780 h 2590800"/>
                      <a:gd name="connsiteX27" fmla="*/ 129540 w 3322320"/>
                      <a:gd name="connsiteY27" fmla="*/ 563880 h 2590800"/>
                      <a:gd name="connsiteX28" fmla="*/ 170815 w 3322320"/>
                      <a:gd name="connsiteY28" fmla="*/ 576580 h 2590800"/>
                      <a:gd name="connsiteX29" fmla="*/ 224155 w 3322320"/>
                      <a:gd name="connsiteY29" fmla="*/ 573405 h 2590800"/>
                      <a:gd name="connsiteX30" fmla="*/ 247015 w 3322320"/>
                      <a:gd name="connsiteY30" fmla="*/ 536575 h 2590800"/>
                      <a:gd name="connsiteX31" fmla="*/ 236220 w 3322320"/>
                      <a:gd name="connsiteY31" fmla="*/ 495300 h 2590800"/>
                      <a:gd name="connsiteX32" fmla="*/ 193040 w 3322320"/>
                      <a:gd name="connsiteY32" fmla="*/ 450215 h 2590800"/>
                      <a:gd name="connsiteX33" fmla="*/ 137160 w 3322320"/>
                      <a:gd name="connsiteY33" fmla="*/ 388620 h 2590800"/>
                      <a:gd name="connsiteX34" fmla="*/ 121920 w 3322320"/>
                      <a:gd name="connsiteY34" fmla="*/ 335280 h 2590800"/>
                      <a:gd name="connsiteX35" fmla="*/ 129540 w 3322320"/>
                      <a:gd name="connsiteY35" fmla="*/ 251460 h 2590800"/>
                      <a:gd name="connsiteX36" fmla="*/ 175260 w 3322320"/>
                      <a:gd name="connsiteY36" fmla="*/ 137160 h 2590800"/>
                      <a:gd name="connsiteX37" fmla="*/ 220980 w 3322320"/>
                      <a:gd name="connsiteY37" fmla="*/ 68580 h 2590800"/>
                      <a:gd name="connsiteX38" fmla="*/ 220980 w 3322320"/>
                      <a:gd name="connsiteY38" fmla="*/ 68580 h 2590800"/>
                      <a:gd name="connsiteX39" fmla="*/ 742315 w 3322320"/>
                      <a:gd name="connsiteY39" fmla="*/ 71120 h 2590800"/>
                      <a:gd name="connsiteX40" fmla="*/ 777875 w 3322320"/>
                      <a:gd name="connsiteY40" fmla="*/ 97155 h 2590800"/>
                      <a:gd name="connsiteX41" fmla="*/ 800100 w 3322320"/>
                      <a:gd name="connsiteY41" fmla="*/ 152400 h 2590800"/>
                      <a:gd name="connsiteX42" fmla="*/ 800100 w 3322320"/>
                      <a:gd name="connsiteY42" fmla="*/ 190500 h 2590800"/>
                      <a:gd name="connsiteX43" fmla="*/ 800100 w 3322320"/>
                      <a:gd name="connsiteY43" fmla="*/ 228600 h 2590800"/>
                      <a:gd name="connsiteX44" fmla="*/ 3147060 w 3322320"/>
                      <a:gd name="connsiteY44" fmla="*/ 2065020 h 2590800"/>
                      <a:gd name="connsiteX45" fmla="*/ 3185160 w 3322320"/>
                      <a:gd name="connsiteY45" fmla="*/ 2118360 h 2590800"/>
                      <a:gd name="connsiteX46" fmla="*/ 3200400 w 3322320"/>
                      <a:gd name="connsiteY46" fmla="*/ 2179320 h 2590800"/>
                      <a:gd name="connsiteX47" fmla="*/ 3208020 w 3322320"/>
                      <a:gd name="connsiteY47" fmla="*/ 2232660 h 2590800"/>
                      <a:gd name="connsiteX48" fmla="*/ 3208020 w 3322320"/>
                      <a:gd name="connsiteY48" fmla="*/ 2263140 h 2590800"/>
                      <a:gd name="connsiteX49" fmla="*/ 3208020 w 3322320"/>
                      <a:gd name="connsiteY49" fmla="*/ 2278380 h 2590800"/>
                      <a:gd name="connsiteX50" fmla="*/ 3124200 w 3322320"/>
                      <a:gd name="connsiteY50" fmla="*/ 2263140 h 2590800"/>
                      <a:gd name="connsiteX51" fmla="*/ 883920 w 3322320"/>
                      <a:gd name="connsiteY51" fmla="*/ 518160 h 2590800"/>
                      <a:gd name="connsiteX52" fmla="*/ 609600 w 3322320"/>
                      <a:gd name="connsiteY52" fmla="*/ 541020 h 2590800"/>
                      <a:gd name="connsiteX53" fmla="*/ 3253740 w 3322320"/>
                      <a:gd name="connsiteY53" fmla="*/ 2590800 h 2590800"/>
                      <a:gd name="connsiteX0" fmla="*/ 3253740 w 3322320"/>
                      <a:gd name="connsiteY0" fmla="*/ 2590800 h 2590800"/>
                      <a:gd name="connsiteX1" fmla="*/ 3246120 w 3322320"/>
                      <a:gd name="connsiteY1" fmla="*/ 2308860 h 2590800"/>
                      <a:gd name="connsiteX2" fmla="*/ 3284220 w 3322320"/>
                      <a:gd name="connsiteY2" fmla="*/ 2301240 h 2590800"/>
                      <a:gd name="connsiteX3" fmla="*/ 3321685 w 3322320"/>
                      <a:gd name="connsiteY3" fmla="*/ 2263140 h 2590800"/>
                      <a:gd name="connsiteX4" fmla="*/ 3322320 w 3322320"/>
                      <a:gd name="connsiteY4" fmla="*/ 2194560 h 2590800"/>
                      <a:gd name="connsiteX5" fmla="*/ 3284220 w 3322320"/>
                      <a:gd name="connsiteY5" fmla="*/ 2133600 h 2590800"/>
                      <a:gd name="connsiteX6" fmla="*/ 3230880 w 3322320"/>
                      <a:gd name="connsiteY6" fmla="*/ 2049780 h 2590800"/>
                      <a:gd name="connsiteX7" fmla="*/ 922020 w 3322320"/>
                      <a:gd name="connsiteY7" fmla="*/ 243840 h 2590800"/>
                      <a:gd name="connsiteX8" fmla="*/ 922020 w 3322320"/>
                      <a:gd name="connsiteY8" fmla="*/ 175260 h 2590800"/>
                      <a:gd name="connsiteX9" fmla="*/ 914400 w 3322320"/>
                      <a:gd name="connsiteY9" fmla="*/ 129540 h 2590800"/>
                      <a:gd name="connsiteX10" fmla="*/ 899160 w 3322320"/>
                      <a:gd name="connsiteY10" fmla="*/ 106680 h 2590800"/>
                      <a:gd name="connsiteX11" fmla="*/ 859790 w 3322320"/>
                      <a:gd name="connsiteY11" fmla="*/ 60960 h 2590800"/>
                      <a:gd name="connsiteX12" fmla="*/ 826770 w 3322320"/>
                      <a:gd name="connsiteY12" fmla="*/ 31750 h 2590800"/>
                      <a:gd name="connsiteX13" fmla="*/ 784860 w 3322320"/>
                      <a:gd name="connsiteY13" fmla="*/ 15240 h 2590800"/>
                      <a:gd name="connsiteX14" fmla="*/ 205740 w 3322320"/>
                      <a:gd name="connsiteY14" fmla="*/ 0 h 2590800"/>
                      <a:gd name="connsiteX15" fmla="*/ 167640 w 3322320"/>
                      <a:gd name="connsiteY15" fmla="*/ 22860 h 2590800"/>
                      <a:gd name="connsiteX16" fmla="*/ 114935 w 3322320"/>
                      <a:gd name="connsiteY16" fmla="*/ 55880 h 2590800"/>
                      <a:gd name="connsiteX17" fmla="*/ 68580 w 3322320"/>
                      <a:gd name="connsiteY17" fmla="*/ 91440 h 2590800"/>
                      <a:gd name="connsiteX18" fmla="*/ 37465 w 3322320"/>
                      <a:gd name="connsiteY18" fmla="*/ 142875 h 2590800"/>
                      <a:gd name="connsiteX19" fmla="*/ 22860 w 3322320"/>
                      <a:gd name="connsiteY19" fmla="*/ 205740 h 2590800"/>
                      <a:gd name="connsiteX20" fmla="*/ 7620 w 3322320"/>
                      <a:gd name="connsiteY20" fmla="*/ 243840 h 2590800"/>
                      <a:gd name="connsiteX21" fmla="*/ 7620 w 3322320"/>
                      <a:gd name="connsiteY21" fmla="*/ 243840 h 2590800"/>
                      <a:gd name="connsiteX22" fmla="*/ 0 w 3322320"/>
                      <a:gd name="connsiteY22" fmla="*/ 320040 h 2590800"/>
                      <a:gd name="connsiteX23" fmla="*/ 8890 w 3322320"/>
                      <a:gd name="connsiteY23" fmla="*/ 400685 h 2590800"/>
                      <a:gd name="connsiteX24" fmla="*/ 38100 w 3322320"/>
                      <a:gd name="connsiteY24" fmla="*/ 457200 h 2590800"/>
                      <a:gd name="connsiteX25" fmla="*/ 68580 w 3322320"/>
                      <a:gd name="connsiteY25" fmla="*/ 480060 h 2590800"/>
                      <a:gd name="connsiteX26" fmla="*/ 99060 w 3322320"/>
                      <a:gd name="connsiteY26" fmla="*/ 525780 h 2590800"/>
                      <a:gd name="connsiteX27" fmla="*/ 129540 w 3322320"/>
                      <a:gd name="connsiteY27" fmla="*/ 563880 h 2590800"/>
                      <a:gd name="connsiteX28" fmla="*/ 170815 w 3322320"/>
                      <a:gd name="connsiteY28" fmla="*/ 576580 h 2590800"/>
                      <a:gd name="connsiteX29" fmla="*/ 224155 w 3322320"/>
                      <a:gd name="connsiteY29" fmla="*/ 573405 h 2590800"/>
                      <a:gd name="connsiteX30" fmla="*/ 247015 w 3322320"/>
                      <a:gd name="connsiteY30" fmla="*/ 536575 h 2590800"/>
                      <a:gd name="connsiteX31" fmla="*/ 236220 w 3322320"/>
                      <a:gd name="connsiteY31" fmla="*/ 495300 h 2590800"/>
                      <a:gd name="connsiteX32" fmla="*/ 193040 w 3322320"/>
                      <a:gd name="connsiteY32" fmla="*/ 450215 h 2590800"/>
                      <a:gd name="connsiteX33" fmla="*/ 137160 w 3322320"/>
                      <a:gd name="connsiteY33" fmla="*/ 388620 h 2590800"/>
                      <a:gd name="connsiteX34" fmla="*/ 121920 w 3322320"/>
                      <a:gd name="connsiteY34" fmla="*/ 335280 h 2590800"/>
                      <a:gd name="connsiteX35" fmla="*/ 129540 w 3322320"/>
                      <a:gd name="connsiteY35" fmla="*/ 251460 h 2590800"/>
                      <a:gd name="connsiteX36" fmla="*/ 175260 w 3322320"/>
                      <a:gd name="connsiteY36" fmla="*/ 137160 h 2590800"/>
                      <a:gd name="connsiteX37" fmla="*/ 220980 w 3322320"/>
                      <a:gd name="connsiteY37" fmla="*/ 68580 h 2590800"/>
                      <a:gd name="connsiteX38" fmla="*/ 220980 w 3322320"/>
                      <a:gd name="connsiteY38" fmla="*/ 68580 h 2590800"/>
                      <a:gd name="connsiteX39" fmla="*/ 742315 w 3322320"/>
                      <a:gd name="connsiteY39" fmla="*/ 71120 h 2590800"/>
                      <a:gd name="connsiteX40" fmla="*/ 777875 w 3322320"/>
                      <a:gd name="connsiteY40" fmla="*/ 97155 h 2590800"/>
                      <a:gd name="connsiteX41" fmla="*/ 800100 w 3322320"/>
                      <a:gd name="connsiteY41" fmla="*/ 152400 h 2590800"/>
                      <a:gd name="connsiteX42" fmla="*/ 800100 w 3322320"/>
                      <a:gd name="connsiteY42" fmla="*/ 190500 h 2590800"/>
                      <a:gd name="connsiteX43" fmla="*/ 800100 w 3322320"/>
                      <a:gd name="connsiteY43" fmla="*/ 228600 h 2590800"/>
                      <a:gd name="connsiteX44" fmla="*/ 3147060 w 3322320"/>
                      <a:gd name="connsiteY44" fmla="*/ 2065020 h 2590800"/>
                      <a:gd name="connsiteX45" fmla="*/ 3185160 w 3322320"/>
                      <a:gd name="connsiteY45" fmla="*/ 2118360 h 2590800"/>
                      <a:gd name="connsiteX46" fmla="*/ 3200400 w 3322320"/>
                      <a:gd name="connsiteY46" fmla="*/ 2179320 h 2590800"/>
                      <a:gd name="connsiteX47" fmla="*/ 3208020 w 3322320"/>
                      <a:gd name="connsiteY47" fmla="*/ 2232660 h 2590800"/>
                      <a:gd name="connsiteX48" fmla="*/ 3208020 w 3322320"/>
                      <a:gd name="connsiteY48" fmla="*/ 2263140 h 2590800"/>
                      <a:gd name="connsiteX49" fmla="*/ 3208020 w 3322320"/>
                      <a:gd name="connsiteY49" fmla="*/ 2278380 h 2590800"/>
                      <a:gd name="connsiteX50" fmla="*/ 3124200 w 3322320"/>
                      <a:gd name="connsiteY50" fmla="*/ 2263140 h 2590800"/>
                      <a:gd name="connsiteX51" fmla="*/ 883920 w 3322320"/>
                      <a:gd name="connsiteY51" fmla="*/ 518160 h 2590800"/>
                      <a:gd name="connsiteX52" fmla="*/ 609600 w 3322320"/>
                      <a:gd name="connsiteY52" fmla="*/ 541020 h 2590800"/>
                      <a:gd name="connsiteX53" fmla="*/ 3253740 w 3322320"/>
                      <a:gd name="connsiteY53" fmla="*/ 2590800 h 2590800"/>
                      <a:gd name="connsiteX0" fmla="*/ 3253740 w 3322320"/>
                      <a:gd name="connsiteY0" fmla="*/ 2590800 h 2590800"/>
                      <a:gd name="connsiteX1" fmla="*/ 3246120 w 3322320"/>
                      <a:gd name="connsiteY1" fmla="*/ 2308860 h 2590800"/>
                      <a:gd name="connsiteX2" fmla="*/ 3284220 w 3322320"/>
                      <a:gd name="connsiteY2" fmla="*/ 2301240 h 2590800"/>
                      <a:gd name="connsiteX3" fmla="*/ 3321685 w 3322320"/>
                      <a:gd name="connsiteY3" fmla="*/ 2263140 h 2590800"/>
                      <a:gd name="connsiteX4" fmla="*/ 3322320 w 3322320"/>
                      <a:gd name="connsiteY4" fmla="*/ 2194560 h 2590800"/>
                      <a:gd name="connsiteX5" fmla="*/ 3284220 w 3322320"/>
                      <a:gd name="connsiteY5" fmla="*/ 2133600 h 2590800"/>
                      <a:gd name="connsiteX6" fmla="*/ 3230880 w 3322320"/>
                      <a:gd name="connsiteY6" fmla="*/ 2049780 h 2590800"/>
                      <a:gd name="connsiteX7" fmla="*/ 922020 w 3322320"/>
                      <a:gd name="connsiteY7" fmla="*/ 243840 h 2590800"/>
                      <a:gd name="connsiteX8" fmla="*/ 922020 w 3322320"/>
                      <a:gd name="connsiteY8" fmla="*/ 175260 h 2590800"/>
                      <a:gd name="connsiteX9" fmla="*/ 914400 w 3322320"/>
                      <a:gd name="connsiteY9" fmla="*/ 129540 h 2590800"/>
                      <a:gd name="connsiteX10" fmla="*/ 899160 w 3322320"/>
                      <a:gd name="connsiteY10" fmla="*/ 106680 h 2590800"/>
                      <a:gd name="connsiteX11" fmla="*/ 859790 w 3322320"/>
                      <a:gd name="connsiteY11" fmla="*/ 60960 h 2590800"/>
                      <a:gd name="connsiteX12" fmla="*/ 826770 w 3322320"/>
                      <a:gd name="connsiteY12" fmla="*/ 31750 h 2590800"/>
                      <a:gd name="connsiteX13" fmla="*/ 784860 w 3322320"/>
                      <a:gd name="connsiteY13" fmla="*/ 15240 h 2590800"/>
                      <a:gd name="connsiteX14" fmla="*/ 205740 w 3322320"/>
                      <a:gd name="connsiteY14" fmla="*/ 0 h 2590800"/>
                      <a:gd name="connsiteX15" fmla="*/ 167640 w 3322320"/>
                      <a:gd name="connsiteY15" fmla="*/ 22860 h 2590800"/>
                      <a:gd name="connsiteX16" fmla="*/ 114935 w 3322320"/>
                      <a:gd name="connsiteY16" fmla="*/ 55880 h 2590800"/>
                      <a:gd name="connsiteX17" fmla="*/ 68580 w 3322320"/>
                      <a:gd name="connsiteY17" fmla="*/ 91440 h 2590800"/>
                      <a:gd name="connsiteX18" fmla="*/ 37465 w 3322320"/>
                      <a:gd name="connsiteY18" fmla="*/ 142875 h 2590800"/>
                      <a:gd name="connsiteX19" fmla="*/ 22860 w 3322320"/>
                      <a:gd name="connsiteY19" fmla="*/ 205740 h 2590800"/>
                      <a:gd name="connsiteX20" fmla="*/ 7620 w 3322320"/>
                      <a:gd name="connsiteY20" fmla="*/ 243840 h 2590800"/>
                      <a:gd name="connsiteX21" fmla="*/ 7620 w 3322320"/>
                      <a:gd name="connsiteY21" fmla="*/ 243840 h 2590800"/>
                      <a:gd name="connsiteX22" fmla="*/ 0 w 3322320"/>
                      <a:gd name="connsiteY22" fmla="*/ 320040 h 2590800"/>
                      <a:gd name="connsiteX23" fmla="*/ 8890 w 3322320"/>
                      <a:gd name="connsiteY23" fmla="*/ 400685 h 2590800"/>
                      <a:gd name="connsiteX24" fmla="*/ 38100 w 3322320"/>
                      <a:gd name="connsiteY24" fmla="*/ 457200 h 2590800"/>
                      <a:gd name="connsiteX25" fmla="*/ 68580 w 3322320"/>
                      <a:gd name="connsiteY25" fmla="*/ 480060 h 2590800"/>
                      <a:gd name="connsiteX26" fmla="*/ 99060 w 3322320"/>
                      <a:gd name="connsiteY26" fmla="*/ 525780 h 2590800"/>
                      <a:gd name="connsiteX27" fmla="*/ 129540 w 3322320"/>
                      <a:gd name="connsiteY27" fmla="*/ 563880 h 2590800"/>
                      <a:gd name="connsiteX28" fmla="*/ 170815 w 3322320"/>
                      <a:gd name="connsiteY28" fmla="*/ 576580 h 2590800"/>
                      <a:gd name="connsiteX29" fmla="*/ 224155 w 3322320"/>
                      <a:gd name="connsiteY29" fmla="*/ 573405 h 2590800"/>
                      <a:gd name="connsiteX30" fmla="*/ 247015 w 3322320"/>
                      <a:gd name="connsiteY30" fmla="*/ 536575 h 2590800"/>
                      <a:gd name="connsiteX31" fmla="*/ 236220 w 3322320"/>
                      <a:gd name="connsiteY31" fmla="*/ 495300 h 2590800"/>
                      <a:gd name="connsiteX32" fmla="*/ 193040 w 3322320"/>
                      <a:gd name="connsiteY32" fmla="*/ 450215 h 2590800"/>
                      <a:gd name="connsiteX33" fmla="*/ 137160 w 3322320"/>
                      <a:gd name="connsiteY33" fmla="*/ 388620 h 2590800"/>
                      <a:gd name="connsiteX34" fmla="*/ 121920 w 3322320"/>
                      <a:gd name="connsiteY34" fmla="*/ 335280 h 2590800"/>
                      <a:gd name="connsiteX35" fmla="*/ 129540 w 3322320"/>
                      <a:gd name="connsiteY35" fmla="*/ 251460 h 2590800"/>
                      <a:gd name="connsiteX36" fmla="*/ 175260 w 3322320"/>
                      <a:gd name="connsiteY36" fmla="*/ 137160 h 2590800"/>
                      <a:gd name="connsiteX37" fmla="*/ 220980 w 3322320"/>
                      <a:gd name="connsiteY37" fmla="*/ 68580 h 2590800"/>
                      <a:gd name="connsiteX38" fmla="*/ 220980 w 3322320"/>
                      <a:gd name="connsiteY38" fmla="*/ 68580 h 2590800"/>
                      <a:gd name="connsiteX39" fmla="*/ 742315 w 3322320"/>
                      <a:gd name="connsiteY39" fmla="*/ 71120 h 2590800"/>
                      <a:gd name="connsiteX40" fmla="*/ 777875 w 3322320"/>
                      <a:gd name="connsiteY40" fmla="*/ 97155 h 2590800"/>
                      <a:gd name="connsiteX41" fmla="*/ 800100 w 3322320"/>
                      <a:gd name="connsiteY41" fmla="*/ 152400 h 2590800"/>
                      <a:gd name="connsiteX42" fmla="*/ 800100 w 3322320"/>
                      <a:gd name="connsiteY42" fmla="*/ 190500 h 2590800"/>
                      <a:gd name="connsiteX43" fmla="*/ 800100 w 3322320"/>
                      <a:gd name="connsiteY43" fmla="*/ 228600 h 2590800"/>
                      <a:gd name="connsiteX44" fmla="*/ 3147060 w 3322320"/>
                      <a:gd name="connsiteY44" fmla="*/ 2065020 h 2590800"/>
                      <a:gd name="connsiteX45" fmla="*/ 3185160 w 3322320"/>
                      <a:gd name="connsiteY45" fmla="*/ 2118360 h 2590800"/>
                      <a:gd name="connsiteX46" fmla="*/ 3200400 w 3322320"/>
                      <a:gd name="connsiteY46" fmla="*/ 2179320 h 2590800"/>
                      <a:gd name="connsiteX47" fmla="*/ 3208020 w 3322320"/>
                      <a:gd name="connsiteY47" fmla="*/ 2232660 h 2590800"/>
                      <a:gd name="connsiteX48" fmla="*/ 3208020 w 3322320"/>
                      <a:gd name="connsiteY48" fmla="*/ 2263140 h 2590800"/>
                      <a:gd name="connsiteX49" fmla="*/ 3173095 w 3322320"/>
                      <a:gd name="connsiteY49" fmla="*/ 2287905 h 2590800"/>
                      <a:gd name="connsiteX50" fmla="*/ 3124200 w 3322320"/>
                      <a:gd name="connsiteY50" fmla="*/ 2263140 h 2590800"/>
                      <a:gd name="connsiteX51" fmla="*/ 883920 w 3322320"/>
                      <a:gd name="connsiteY51" fmla="*/ 518160 h 2590800"/>
                      <a:gd name="connsiteX52" fmla="*/ 609600 w 3322320"/>
                      <a:gd name="connsiteY52" fmla="*/ 541020 h 2590800"/>
                      <a:gd name="connsiteX53" fmla="*/ 3253740 w 3322320"/>
                      <a:gd name="connsiteY53" fmla="*/ 2590800 h 2590800"/>
                      <a:gd name="connsiteX0" fmla="*/ 3253740 w 3322320"/>
                      <a:gd name="connsiteY0" fmla="*/ 2590800 h 2590800"/>
                      <a:gd name="connsiteX1" fmla="*/ 3246120 w 3322320"/>
                      <a:gd name="connsiteY1" fmla="*/ 2308860 h 2590800"/>
                      <a:gd name="connsiteX2" fmla="*/ 3284220 w 3322320"/>
                      <a:gd name="connsiteY2" fmla="*/ 2301240 h 2590800"/>
                      <a:gd name="connsiteX3" fmla="*/ 3321685 w 3322320"/>
                      <a:gd name="connsiteY3" fmla="*/ 2263140 h 2590800"/>
                      <a:gd name="connsiteX4" fmla="*/ 3322320 w 3322320"/>
                      <a:gd name="connsiteY4" fmla="*/ 2194560 h 2590800"/>
                      <a:gd name="connsiteX5" fmla="*/ 3284220 w 3322320"/>
                      <a:gd name="connsiteY5" fmla="*/ 2133600 h 2590800"/>
                      <a:gd name="connsiteX6" fmla="*/ 3276600 w 3322320"/>
                      <a:gd name="connsiteY6" fmla="*/ 2090965 h 2590800"/>
                      <a:gd name="connsiteX7" fmla="*/ 3230880 w 3322320"/>
                      <a:gd name="connsiteY7" fmla="*/ 2049780 h 2590800"/>
                      <a:gd name="connsiteX8" fmla="*/ 922020 w 3322320"/>
                      <a:gd name="connsiteY8" fmla="*/ 243840 h 2590800"/>
                      <a:gd name="connsiteX9" fmla="*/ 922020 w 3322320"/>
                      <a:gd name="connsiteY9" fmla="*/ 175260 h 2590800"/>
                      <a:gd name="connsiteX10" fmla="*/ 914400 w 3322320"/>
                      <a:gd name="connsiteY10" fmla="*/ 129540 h 2590800"/>
                      <a:gd name="connsiteX11" fmla="*/ 899160 w 3322320"/>
                      <a:gd name="connsiteY11" fmla="*/ 106680 h 2590800"/>
                      <a:gd name="connsiteX12" fmla="*/ 859790 w 3322320"/>
                      <a:gd name="connsiteY12" fmla="*/ 60960 h 2590800"/>
                      <a:gd name="connsiteX13" fmla="*/ 826770 w 3322320"/>
                      <a:gd name="connsiteY13" fmla="*/ 31750 h 2590800"/>
                      <a:gd name="connsiteX14" fmla="*/ 784860 w 3322320"/>
                      <a:gd name="connsiteY14" fmla="*/ 15240 h 2590800"/>
                      <a:gd name="connsiteX15" fmla="*/ 205740 w 3322320"/>
                      <a:gd name="connsiteY15" fmla="*/ 0 h 2590800"/>
                      <a:gd name="connsiteX16" fmla="*/ 167640 w 3322320"/>
                      <a:gd name="connsiteY16" fmla="*/ 22860 h 2590800"/>
                      <a:gd name="connsiteX17" fmla="*/ 114935 w 3322320"/>
                      <a:gd name="connsiteY17" fmla="*/ 55880 h 2590800"/>
                      <a:gd name="connsiteX18" fmla="*/ 68580 w 3322320"/>
                      <a:gd name="connsiteY18" fmla="*/ 91440 h 2590800"/>
                      <a:gd name="connsiteX19" fmla="*/ 37465 w 3322320"/>
                      <a:gd name="connsiteY19" fmla="*/ 142875 h 2590800"/>
                      <a:gd name="connsiteX20" fmla="*/ 22860 w 3322320"/>
                      <a:gd name="connsiteY20" fmla="*/ 205740 h 2590800"/>
                      <a:gd name="connsiteX21" fmla="*/ 7620 w 3322320"/>
                      <a:gd name="connsiteY21" fmla="*/ 243840 h 2590800"/>
                      <a:gd name="connsiteX22" fmla="*/ 7620 w 3322320"/>
                      <a:gd name="connsiteY22" fmla="*/ 243840 h 2590800"/>
                      <a:gd name="connsiteX23" fmla="*/ 0 w 3322320"/>
                      <a:gd name="connsiteY23" fmla="*/ 320040 h 2590800"/>
                      <a:gd name="connsiteX24" fmla="*/ 8890 w 3322320"/>
                      <a:gd name="connsiteY24" fmla="*/ 400685 h 2590800"/>
                      <a:gd name="connsiteX25" fmla="*/ 38100 w 3322320"/>
                      <a:gd name="connsiteY25" fmla="*/ 457200 h 2590800"/>
                      <a:gd name="connsiteX26" fmla="*/ 68580 w 3322320"/>
                      <a:gd name="connsiteY26" fmla="*/ 480060 h 2590800"/>
                      <a:gd name="connsiteX27" fmla="*/ 99060 w 3322320"/>
                      <a:gd name="connsiteY27" fmla="*/ 525780 h 2590800"/>
                      <a:gd name="connsiteX28" fmla="*/ 129540 w 3322320"/>
                      <a:gd name="connsiteY28" fmla="*/ 563880 h 2590800"/>
                      <a:gd name="connsiteX29" fmla="*/ 170815 w 3322320"/>
                      <a:gd name="connsiteY29" fmla="*/ 576580 h 2590800"/>
                      <a:gd name="connsiteX30" fmla="*/ 224155 w 3322320"/>
                      <a:gd name="connsiteY30" fmla="*/ 573405 h 2590800"/>
                      <a:gd name="connsiteX31" fmla="*/ 247015 w 3322320"/>
                      <a:gd name="connsiteY31" fmla="*/ 536575 h 2590800"/>
                      <a:gd name="connsiteX32" fmla="*/ 236220 w 3322320"/>
                      <a:gd name="connsiteY32" fmla="*/ 495300 h 2590800"/>
                      <a:gd name="connsiteX33" fmla="*/ 193040 w 3322320"/>
                      <a:gd name="connsiteY33" fmla="*/ 450215 h 2590800"/>
                      <a:gd name="connsiteX34" fmla="*/ 137160 w 3322320"/>
                      <a:gd name="connsiteY34" fmla="*/ 388620 h 2590800"/>
                      <a:gd name="connsiteX35" fmla="*/ 121920 w 3322320"/>
                      <a:gd name="connsiteY35" fmla="*/ 335280 h 2590800"/>
                      <a:gd name="connsiteX36" fmla="*/ 129540 w 3322320"/>
                      <a:gd name="connsiteY36" fmla="*/ 251460 h 2590800"/>
                      <a:gd name="connsiteX37" fmla="*/ 175260 w 3322320"/>
                      <a:gd name="connsiteY37" fmla="*/ 137160 h 2590800"/>
                      <a:gd name="connsiteX38" fmla="*/ 220980 w 3322320"/>
                      <a:gd name="connsiteY38" fmla="*/ 68580 h 2590800"/>
                      <a:gd name="connsiteX39" fmla="*/ 220980 w 3322320"/>
                      <a:gd name="connsiteY39" fmla="*/ 68580 h 2590800"/>
                      <a:gd name="connsiteX40" fmla="*/ 742315 w 3322320"/>
                      <a:gd name="connsiteY40" fmla="*/ 71120 h 2590800"/>
                      <a:gd name="connsiteX41" fmla="*/ 777875 w 3322320"/>
                      <a:gd name="connsiteY41" fmla="*/ 97155 h 2590800"/>
                      <a:gd name="connsiteX42" fmla="*/ 800100 w 3322320"/>
                      <a:gd name="connsiteY42" fmla="*/ 152400 h 2590800"/>
                      <a:gd name="connsiteX43" fmla="*/ 800100 w 3322320"/>
                      <a:gd name="connsiteY43" fmla="*/ 190500 h 2590800"/>
                      <a:gd name="connsiteX44" fmla="*/ 800100 w 3322320"/>
                      <a:gd name="connsiteY44" fmla="*/ 228600 h 2590800"/>
                      <a:gd name="connsiteX45" fmla="*/ 3147060 w 3322320"/>
                      <a:gd name="connsiteY45" fmla="*/ 2065020 h 2590800"/>
                      <a:gd name="connsiteX46" fmla="*/ 3185160 w 3322320"/>
                      <a:gd name="connsiteY46" fmla="*/ 2118360 h 2590800"/>
                      <a:gd name="connsiteX47" fmla="*/ 3200400 w 3322320"/>
                      <a:gd name="connsiteY47" fmla="*/ 2179320 h 2590800"/>
                      <a:gd name="connsiteX48" fmla="*/ 3208020 w 3322320"/>
                      <a:gd name="connsiteY48" fmla="*/ 2232660 h 2590800"/>
                      <a:gd name="connsiteX49" fmla="*/ 3208020 w 3322320"/>
                      <a:gd name="connsiteY49" fmla="*/ 2263140 h 2590800"/>
                      <a:gd name="connsiteX50" fmla="*/ 3173095 w 3322320"/>
                      <a:gd name="connsiteY50" fmla="*/ 2287905 h 2590800"/>
                      <a:gd name="connsiteX51" fmla="*/ 3124200 w 3322320"/>
                      <a:gd name="connsiteY51" fmla="*/ 2263140 h 2590800"/>
                      <a:gd name="connsiteX52" fmla="*/ 883920 w 3322320"/>
                      <a:gd name="connsiteY52" fmla="*/ 518160 h 2590800"/>
                      <a:gd name="connsiteX53" fmla="*/ 609600 w 3322320"/>
                      <a:gd name="connsiteY53" fmla="*/ 541020 h 2590800"/>
                      <a:gd name="connsiteX54" fmla="*/ 3253740 w 3322320"/>
                      <a:gd name="connsiteY54" fmla="*/ 2590800 h 2590800"/>
                      <a:gd name="connsiteX0" fmla="*/ 3253740 w 3322320"/>
                      <a:gd name="connsiteY0" fmla="*/ 2590800 h 2590800"/>
                      <a:gd name="connsiteX1" fmla="*/ 3246120 w 3322320"/>
                      <a:gd name="connsiteY1" fmla="*/ 2308860 h 2590800"/>
                      <a:gd name="connsiteX2" fmla="*/ 3284220 w 3322320"/>
                      <a:gd name="connsiteY2" fmla="*/ 2301240 h 2590800"/>
                      <a:gd name="connsiteX3" fmla="*/ 3321685 w 3322320"/>
                      <a:gd name="connsiteY3" fmla="*/ 2263140 h 2590800"/>
                      <a:gd name="connsiteX4" fmla="*/ 3322320 w 3322320"/>
                      <a:gd name="connsiteY4" fmla="*/ 2194560 h 2590800"/>
                      <a:gd name="connsiteX5" fmla="*/ 3300095 w 3322320"/>
                      <a:gd name="connsiteY5" fmla="*/ 2136775 h 2590800"/>
                      <a:gd name="connsiteX6" fmla="*/ 3276600 w 3322320"/>
                      <a:gd name="connsiteY6" fmla="*/ 2090965 h 2590800"/>
                      <a:gd name="connsiteX7" fmla="*/ 3230880 w 3322320"/>
                      <a:gd name="connsiteY7" fmla="*/ 2049780 h 2590800"/>
                      <a:gd name="connsiteX8" fmla="*/ 922020 w 3322320"/>
                      <a:gd name="connsiteY8" fmla="*/ 243840 h 2590800"/>
                      <a:gd name="connsiteX9" fmla="*/ 922020 w 3322320"/>
                      <a:gd name="connsiteY9" fmla="*/ 175260 h 2590800"/>
                      <a:gd name="connsiteX10" fmla="*/ 914400 w 3322320"/>
                      <a:gd name="connsiteY10" fmla="*/ 129540 h 2590800"/>
                      <a:gd name="connsiteX11" fmla="*/ 899160 w 3322320"/>
                      <a:gd name="connsiteY11" fmla="*/ 106680 h 2590800"/>
                      <a:gd name="connsiteX12" fmla="*/ 859790 w 3322320"/>
                      <a:gd name="connsiteY12" fmla="*/ 60960 h 2590800"/>
                      <a:gd name="connsiteX13" fmla="*/ 826770 w 3322320"/>
                      <a:gd name="connsiteY13" fmla="*/ 31750 h 2590800"/>
                      <a:gd name="connsiteX14" fmla="*/ 784860 w 3322320"/>
                      <a:gd name="connsiteY14" fmla="*/ 15240 h 2590800"/>
                      <a:gd name="connsiteX15" fmla="*/ 205740 w 3322320"/>
                      <a:gd name="connsiteY15" fmla="*/ 0 h 2590800"/>
                      <a:gd name="connsiteX16" fmla="*/ 167640 w 3322320"/>
                      <a:gd name="connsiteY16" fmla="*/ 22860 h 2590800"/>
                      <a:gd name="connsiteX17" fmla="*/ 114935 w 3322320"/>
                      <a:gd name="connsiteY17" fmla="*/ 55880 h 2590800"/>
                      <a:gd name="connsiteX18" fmla="*/ 68580 w 3322320"/>
                      <a:gd name="connsiteY18" fmla="*/ 91440 h 2590800"/>
                      <a:gd name="connsiteX19" fmla="*/ 37465 w 3322320"/>
                      <a:gd name="connsiteY19" fmla="*/ 142875 h 2590800"/>
                      <a:gd name="connsiteX20" fmla="*/ 22860 w 3322320"/>
                      <a:gd name="connsiteY20" fmla="*/ 205740 h 2590800"/>
                      <a:gd name="connsiteX21" fmla="*/ 7620 w 3322320"/>
                      <a:gd name="connsiteY21" fmla="*/ 243840 h 2590800"/>
                      <a:gd name="connsiteX22" fmla="*/ 7620 w 3322320"/>
                      <a:gd name="connsiteY22" fmla="*/ 243840 h 2590800"/>
                      <a:gd name="connsiteX23" fmla="*/ 0 w 3322320"/>
                      <a:gd name="connsiteY23" fmla="*/ 320040 h 2590800"/>
                      <a:gd name="connsiteX24" fmla="*/ 8890 w 3322320"/>
                      <a:gd name="connsiteY24" fmla="*/ 400685 h 2590800"/>
                      <a:gd name="connsiteX25" fmla="*/ 38100 w 3322320"/>
                      <a:gd name="connsiteY25" fmla="*/ 457200 h 2590800"/>
                      <a:gd name="connsiteX26" fmla="*/ 68580 w 3322320"/>
                      <a:gd name="connsiteY26" fmla="*/ 480060 h 2590800"/>
                      <a:gd name="connsiteX27" fmla="*/ 99060 w 3322320"/>
                      <a:gd name="connsiteY27" fmla="*/ 525780 h 2590800"/>
                      <a:gd name="connsiteX28" fmla="*/ 129540 w 3322320"/>
                      <a:gd name="connsiteY28" fmla="*/ 563880 h 2590800"/>
                      <a:gd name="connsiteX29" fmla="*/ 170815 w 3322320"/>
                      <a:gd name="connsiteY29" fmla="*/ 576580 h 2590800"/>
                      <a:gd name="connsiteX30" fmla="*/ 224155 w 3322320"/>
                      <a:gd name="connsiteY30" fmla="*/ 573405 h 2590800"/>
                      <a:gd name="connsiteX31" fmla="*/ 247015 w 3322320"/>
                      <a:gd name="connsiteY31" fmla="*/ 536575 h 2590800"/>
                      <a:gd name="connsiteX32" fmla="*/ 236220 w 3322320"/>
                      <a:gd name="connsiteY32" fmla="*/ 495300 h 2590800"/>
                      <a:gd name="connsiteX33" fmla="*/ 193040 w 3322320"/>
                      <a:gd name="connsiteY33" fmla="*/ 450215 h 2590800"/>
                      <a:gd name="connsiteX34" fmla="*/ 137160 w 3322320"/>
                      <a:gd name="connsiteY34" fmla="*/ 388620 h 2590800"/>
                      <a:gd name="connsiteX35" fmla="*/ 121920 w 3322320"/>
                      <a:gd name="connsiteY35" fmla="*/ 335280 h 2590800"/>
                      <a:gd name="connsiteX36" fmla="*/ 129540 w 3322320"/>
                      <a:gd name="connsiteY36" fmla="*/ 251460 h 2590800"/>
                      <a:gd name="connsiteX37" fmla="*/ 175260 w 3322320"/>
                      <a:gd name="connsiteY37" fmla="*/ 137160 h 2590800"/>
                      <a:gd name="connsiteX38" fmla="*/ 220980 w 3322320"/>
                      <a:gd name="connsiteY38" fmla="*/ 68580 h 2590800"/>
                      <a:gd name="connsiteX39" fmla="*/ 220980 w 3322320"/>
                      <a:gd name="connsiteY39" fmla="*/ 68580 h 2590800"/>
                      <a:gd name="connsiteX40" fmla="*/ 742315 w 3322320"/>
                      <a:gd name="connsiteY40" fmla="*/ 71120 h 2590800"/>
                      <a:gd name="connsiteX41" fmla="*/ 777875 w 3322320"/>
                      <a:gd name="connsiteY41" fmla="*/ 97155 h 2590800"/>
                      <a:gd name="connsiteX42" fmla="*/ 800100 w 3322320"/>
                      <a:gd name="connsiteY42" fmla="*/ 152400 h 2590800"/>
                      <a:gd name="connsiteX43" fmla="*/ 800100 w 3322320"/>
                      <a:gd name="connsiteY43" fmla="*/ 190500 h 2590800"/>
                      <a:gd name="connsiteX44" fmla="*/ 800100 w 3322320"/>
                      <a:gd name="connsiteY44" fmla="*/ 228600 h 2590800"/>
                      <a:gd name="connsiteX45" fmla="*/ 3147060 w 3322320"/>
                      <a:gd name="connsiteY45" fmla="*/ 2065020 h 2590800"/>
                      <a:gd name="connsiteX46" fmla="*/ 3185160 w 3322320"/>
                      <a:gd name="connsiteY46" fmla="*/ 2118360 h 2590800"/>
                      <a:gd name="connsiteX47" fmla="*/ 3200400 w 3322320"/>
                      <a:gd name="connsiteY47" fmla="*/ 2179320 h 2590800"/>
                      <a:gd name="connsiteX48" fmla="*/ 3208020 w 3322320"/>
                      <a:gd name="connsiteY48" fmla="*/ 2232660 h 2590800"/>
                      <a:gd name="connsiteX49" fmla="*/ 3208020 w 3322320"/>
                      <a:gd name="connsiteY49" fmla="*/ 2263140 h 2590800"/>
                      <a:gd name="connsiteX50" fmla="*/ 3173095 w 3322320"/>
                      <a:gd name="connsiteY50" fmla="*/ 2287905 h 2590800"/>
                      <a:gd name="connsiteX51" fmla="*/ 3124200 w 3322320"/>
                      <a:gd name="connsiteY51" fmla="*/ 2263140 h 2590800"/>
                      <a:gd name="connsiteX52" fmla="*/ 883920 w 3322320"/>
                      <a:gd name="connsiteY52" fmla="*/ 518160 h 2590800"/>
                      <a:gd name="connsiteX53" fmla="*/ 609600 w 3322320"/>
                      <a:gd name="connsiteY53" fmla="*/ 541020 h 2590800"/>
                      <a:gd name="connsiteX54" fmla="*/ 3253740 w 3322320"/>
                      <a:gd name="connsiteY54" fmla="*/ 2590800 h 2590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Lst>
                    <a:rect l="l" t="t" r="r" b="b"/>
                    <a:pathLst>
                      <a:path w="3322320" h="2590800">
                        <a:moveTo>
                          <a:pt x="3253740" y="2590800"/>
                        </a:moveTo>
                        <a:lnTo>
                          <a:pt x="3246120" y="2308860"/>
                        </a:lnTo>
                        <a:lnTo>
                          <a:pt x="3284220" y="2301240"/>
                        </a:lnTo>
                        <a:lnTo>
                          <a:pt x="3321685" y="2263140"/>
                        </a:lnTo>
                        <a:cubicBezTo>
                          <a:pt x="3321897" y="2240280"/>
                          <a:pt x="3322108" y="2217420"/>
                          <a:pt x="3322320" y="2194560"/>
                        </a:cubicBezTo>
                        <a:lnTo>
                          <a:pt x="3300095" y="2136775"/>
                        </a:lnTo>
                        <a:cubicBezTo>
                          <a:pt x="3292263" y="2122563"/>
                          <a:pt x="3284432" y="2105177"/>
                          <a:pt x="3276600" y="2090965"/>
                        </a:cubicBezTo>
                        <a:lnTo>
                          <a:pt x="3230880" y="2049780"/>
                        </a:lnTo>
                        <a:lnTo>
                          <a:pt x="922020" y="243840"/>
                        </a:lnTo>
                        <a:lnTo>
                          <a:pt x="922020" y="175260"/>
                        </a:lnTo>
                        <a:lnTo>
                          <a:pt x="914400" y="129540"/>
                        </a:lnTo>
                        <a:lnTo>
                          <a:pt x="899160" y="106680"/>
                        </a:lnTo>
                        <a:lnTo>
                          <a:pt x="859790" y="60960"/>
                        </a:lnTo>
                        <a:lnTo>
                          <a:pt x="826770" y="31750"/>
                        </a:lnTo>
                        <a:lnTo>
                          <a:pt x="784860" y="15240"/>
                        </a:lnTo>
                        <a:lnTo>
                          <a:pt x="205740" y="0"/>
                        </a:lnTo>
                        <a:lnTo>
                          <a:pt x="167640" y="22860"/>
                        </a:lnTo>
                        <a:lnTo>
                          <a:pt x="114935" y="55880"/>
                        </a:lnTo>
                        <a:lnTo>
                          <a:pt x="68580" y="91440"/>
                        </a:lnTo>
                        <a:lnTo>
                          <a:pt x="37465" y="142875"/>
                        </a:lnTo>
                        <a:lnTo>
                          <a:pt x="22860" y="205740"/>
                        </a:lnTo>
                        <a:lnTo>
                          <a:pt x="7620" y="243840"/>
                        </a:lnTo>
                        <a:lnTo>
                          <a:pt x="7620" y="243840"/>
                        </a:lnTo>
                        <a:lnTo>
                          <a:pt x="0" y="320040"/>
                        </a:lnTo>
                        <a:lnTo>
                          <a:pt x="8890" y="400685"/>
                        </a:lnTo>
                        <a:lnTo>
                          <a:pt x="38100" y="457200"/>
                        </a:lnTo>
                        <a:lnTo>
                          <a:pt x="68580" y="480060"/>
                        </a:lnTo>
                        <a:lnTo>
                          <a:pt x="99060" y="525780"/>
                        </a:lnTo>
                        <a:lnTo>
                          <a:pt x="129540" y="563880"/>
                        </a:lnTo>
                        <a:cubicBezTo>
                          <a:pt x="143298" y="568113"/>
                          <a:pt x="155046" y="574993"/>
                          <a:pt x="170815" y="576580"/>
                        </a:cubicBezTo>
                        <a:cubicBezTo>
                          <a:pt x="186584" y="578167"/>
                          <a:pt x="206375" y="574463"/>
                          <a:pt x="224155" y="573405"/>
                        </a:cubicBezTo>
                        <a:lnTo>
                          <a:pt x="247015" y="536575"/>
                        </a:lnTo>
                        <a:lnTo>
                          <a:pt x="236220" y="495300"/>
                        </a:lnTo>
                        <a:lnTo>
                          <a:pt x="193040" y="450215"/>
                        </a:lnTo>
                        <a:lnTo>
                          <a:pt x="137160" y="388620"/>
                        </a:lnTo>
                        <a:lnTo>
                          <a:pt x="121920" y="335280"/>
                        </a:lnTo>
                        <a:lnTo>
                          <a:pt x="129540" y="251460"/>
                        </a:lnTo>
                        <a:lnTo>
                          <a:pt x="175260" y="137160"/>
                        </a:lnTo>
                        <a:lnTo>
                          <a:pt x="220980" y="68580"/>
                        </a:lnTo>
                        <a:lnTo>
                          <a:pt x="220980" y="68580"/>
                        </a:lnTo>
                        <a:lnTo>
                          <a:pt x="742315" y="71120"/>
                        </a:lnTo>
                        <a:lnTo>
                          <a:pt x="777875" y="97155"/>
                        </a:lnTo>
                        <a:cubicBezTo>
                          <a:pt x="785283" y="115570"/>
                          <a:pt x="796396" y="136843"/>
                          <a:pt x="800100" y="152400"/>
                        </a:cubicBezTo>
                        <a:cubicBezTo>
                          <a:pt x="803804" y="167958"/>
                          <a:pt x="800100" y="177800"/>
                          <a:pt x="800100" y="190500"/>
                        </a:cubicBezTo>
                        <a:lnTo>
                          <a:pt x="800100" y="228600"/>
                        </a:lnTo>
                        <a:lnTo>
                          <a:pt x="3147060" y="2065020"/>
                        </a:lnTo>
                        <a:lnTo>
                          <a:pt x="3185160" y="2118360"/>
                        </a:lnTo>
                        <a:lnTo>
                          <a:pt x="3200400" y="2179320"/>
                        </a:lnTo>
                        <a:lnTo>
                          <a:pt x="3208020" y="2232660"/>
                        </a:lnTo>
                        <a:cubicBezTo>
                          <a:pt x="3208020" y="2242820"/>
                          <a:pt x="3213841" y="2253933"/>
                          <a:pt x="3208020" y="2263140"/>
                        </a:cubicBezTo>
                        <a:cubicBezTo>
                          <a:pt x="3202199" y="2272347"/>
                          <a:pt x="3184737" y="2279650"/>
                          <a:pt x="3173095" y="2287905"/>
                        </a:cubicBezTo>
                        <a:lnTo>
                          <a:pt x="3124200" y="2263140"/>
                        </a:lnTo>
                        <a:lnTo>
                          <a:pt x="883920" y="518160"/>
                        </a:lnTo>
                        <a:lnTo>
                          <a:pt x="609600" y="541020"/>
                        </a:lnTo>
                        <a:lnTo>
                          <a:pt x="3253740" y="2590800"/>
                        </a:lnTo>
                        <a:close/>
                      </a:path>
                    </a:pathLst>
                  </a:custGeom>
                  <a:noFill/>
                  <a:ln w="571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Freeform 108"/>
                  <p:cNvSpPr/>
                  <p:nvPr/>
                </p:nvSpPr>
                <p:spPr>
                  <a:xfrm>
                    <a:off x="4930372" y="1543278"/>
                    <a:ext cx="400050" cy="261938"/>
                  </a:xfrm>
                  <a:custGeom>
                    <a:avLst/>
                    <a:gdLst>
                      <a:gd name="connsiteX0" fmla="*/ 207168 w 400050"/>
                      <a:gd name="connsiteY0" fmla="*/ 0 h 261938"/>
                      <a:gd name="connsiteX1" fmla="*/ 278606 w 400050"/>
                      <a:gd name="connsiteY1" fmla="*/ 4763 h 261938"/>
                      <a:gd name="connsiteX2" fmla="*/ 342900 w 400050"/>
                      <a:gd name="connsiteY2" fmla="*/ 45244 h 261938"/>
                      <a:gd name="connsiteX3" fmla="*/ 397668 w 400050"/>
                      <a:gd name="connsiteY3" fmla="*/ 95250 h 261938"/>
                      <a:gd name="connsiteX4" fmla="*/ 400050 w 400050"/>
                      <a:gd name="connsiteY4" fmla="*/ 145257 h 261938"/>
                      <a:gd name="connsiteX5" fmla="*/ 207168 w 400050"/>
                      <a:gd name="connsiteY5" fmla="*/ 261938 h 261938"/>
                      <a:gd name="connsiteX6" fmla="*/ 140493 w 400050"/>
                      <a:gd name="connsiteY6" fmla="*/ 254794 h 261938"/>
                      <a:gd name="connsiteX7" fmla="*/ 69056 w 400050"/>
                      <a:gd name="connsiteY7" fmla="*/ 211932 h 261938"/>
                      <a:gd name="connsiteX8" fmla="*/ 21431 w 400050"/>
                      <a:gd name="connsiteY8" fmla="*/ 171450 h 261938"/>
                      <a:gd name="connsiteX9" fmla="*/ 0 w 400050"/>
                      <a:gd name="connsiteY9" fmla="*/ 119063 h 261938"/>
                      <a:gd name="connsiteX10" fmla="*/ 207168 w 400050"/>
                      <a:gd name="connsiteY10" fmla="*/ 0 h 2619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00050" h="261938">
                        <a:moveTo>
                          <a:pt x="207168" y="0"/>
                        </a:moveTo>
                        <a:lnTo>
                          <a:pt x="278606" y="4763"/>
                        </a:lnTo>
                        <a:lnTo>
                          <a:pt x="342900" y="45244"/>
                        </a:lnTo>
                        <a:lnTo>
                          <a:pt x="397668" y="95250"/>
                        </a:lnTo>
                        <a:lnTo>
                          <a:pt x="400050" y="145257"/>
                        </a:lnTo>
                        <a:lnTo>
                          <a:pt x="207168" y="261938"/>
                        </a:lnTo>
                        <a:lnTo>
                          <a:pt x="140493" y="254794"/>
                        </a:lnTo>
                        <a:lnTo>
                          <a:pt x="69056" y="211932"/>
                        </a:lnTo>
                        <a:lnTo>
                          <a:pt x="21431" y="171450"/>
                        </a:lnTo>
                        <a:lnTo>
                          <a:pt x="0" y="119063"/>
                        </a:lnTo>
                        <a:lnTo>
                          <a:pt x="207168" y="0"/>
                        </a:lnTo>
                        <a:close/>
                      </a:path>
                    </a:pathLst>
                  </a:custGeom>
                  <a:solidFill>
                    <a:schemeClr val="bg1"/>
                  </a:solidFill>
                  <a:ln w="3175">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Freeform 109"/>
                  <p:cNvSpPr/>
                  <p:nvPr/>
                </p:nvSpPr>
                <p:spPr>
                  <a:xfrm>
                    <a:off x="5130397" y="1690915"/>
                    <a:ext cx="400050" cy="261938"/>
                  </a:xfrm>
                  <a:custGeom>
                    <a:avLst/>
                    <a:gdLst>
                      <a:gd name="connsiteX0" fmla="*/ 207168 w 400050"/>
                      <a:gd name="connsiteY0" fmla="*/ 0 h 261938"/>
                      <a:gd name="connsiteX1" fmla="*/ 278606 w 400050"/>
                      <a:gd name="connsiteY1" fmla="*/ 4763 h 261938"/>
                      <a:gd name="connsiteX2" fmla="*/ 342900 w 400050"/>
                      <a:gd name="connsiteY2" fmla="*/ 45244 h 261938"/>
                      <a:gd name="connsiteX3" fmla="*/ 397668 w 400050"/>
                      <a:gd name="connsiteY3" fmla="*/ 95250 h 261938"/>
                      <a:gd name="connsiteX4" fmla="*/ 400050 w 400050"/>
                      <a:gd name="connsiteY4" fmla="*/ 145257 h 261938"/>
                      <a:gd name="connsiteX5" fmla="*/ 207168 w 400050"/>
                      <a:gd name="connsiteY5" fmla="*/ 261938 h 261938"/>
                      <a:gd name="connsiteX6" fmla="*/ 140493 w 400050"/>
                      <a:gd name="connsiteY6" fmla="*/ 254794 h 261938"/>
                      <a:gd name="connsiteX7" fmla="*/ 69056 w 400050"/>
                      <a:gd name="connsiteY7" fmla="*/ 211932 h 261938"/>
                      <a:gd name="connsiteX8" fmla="*/ 21431 w 400050"/>
                      <a:gd name="connsiteY8" fmla="*/ 171450 h 261938"/>
                      <a:gd name="connsiteX9" fmla="*/ 0 w 400050"/>
                      <a:gd name="connsiteY9" fmla="*/ 119063 h 261938"/>
                      <a:gd name="connsiteX10" fmla="*/ 207168 w 400050"/>
                      <a:gd name="connsiteY10" fmla="*/ 0 h 2619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00050" h="261938">
                        <a:moveTo>
                          <a:pt x="207168" y="0"/>
                        </a:moveTo>
                        <a:lnTo>
                          <a:pt x="278606" y="4763"/>
                        </a:lnTo>
                        <a:lnTo>
                          <a:pt x="342900" y="45244"/>
                        </a:lnTo>
                        <a:lnTo>
                          <a:pt x="397668" y="95250"/>
                        </a:lnTo>
                        <a:lnTo>
                          <a:pt x="400050" y="145257"/>
                        </a:lnTo>
                        <a:lnTo>
                          <a:pt x="207168" y="261938"/>
                        </a:lnTo>
                        <a:lnTo>
                          <a:pt x="140493" y="254794"/>
                        </a:lnTo>
                        <a:lnTo>
                          <a:pt x="69056" y="211932"/>
                        </a:lnTo>
                        <a:lnTo>
                          <a:pt x="21431" y="171450"/>
                        </a:lnTo>
                        <a:lnTo>
                          <a:pt x="0" y="119063"/>
                        </a:lnTo>
                        <a:lnTo>
                          <a:pt x="207168" y="0"/>
                        </a:lnTo>
                        <a:close/>
                      </a:path>
                    </a:pathLst>
                  </a:custGeom>
                  <a:solidFill>
                    <a:schemeClr val="bg1"/>
                  </a:solidFill>
                  <a:ln w="3175">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Freeform 110"/>
                  <p:cNvSpPr/>
                  <p:nvPr/>
                </p:nvSpPr>
                <p:spPr>
                  <a:xfrm>
                    <a:off x="5318516" y="1843315"/>
                    <a:ext cx="400050" cy="261938"/>
                  </a:xfrm>
                  <a:custGeom>
                    <a:avLst/>
                    <a:gdLst>
                      <a:gd name="connsiteX0" fmla="*/ 207168 w 400050"/>
                      <a:gd name="connsiteY0" fmla="*/ 0 h 261938"/>
                      <a:gd name="connsiteX1" fmla="*/ 278606 w 400050"/>
                      <a:gd name="connsiteY1" fmla="*/ 4763 h 261938"/>
                      <a:gd name="connsiteX2" fmla="*/ 342900 w 400050"/>
                      <a:gd name="connsiteY2" fmla="*/ 45244 h 261938"/>
                      <a:gd name="connsiteX3" fmla="*/ 397668 w 400050"/>
                      <a:gd name="connsiteY3" fmla="*/ 95250 h 261938"/>
                      <a:gd name="connsiteX4" fmla="*/ 400050 w 400050"/>
                      <a:gd name="connsiteY4" fmla="*/ 145257 h 261938"/>
                      <a:gd name="connsiteX5" fmla="*/ 207168 w 400050"/>
                      <a:gd name="connsiteY5" fmla="*/ 261938 h 261938"/>
                      <a:gd name="connsiteX6" fmla="*/ 140493 w 400050"/>
                      <a:gd name="connsiteY6" fmla="*/ 254794 h 261938"/>
                      <a:gd name="connsiteX7" fmla="*/ 69056 w 400050"/>
                      <a:gd name="connsiteY7" fmla="*/ 211932 h 261938"/>
                      <a:gd name="connsiteX8" fmla="*/ 21431 w 400050"/>
                      <a:gd name="connsiteY8" fmla="*/ 171450 h 261938"/>
                      <a:gd name="connsiteX9" fmla="*/ 0 w 400050"/>
                      <a:gd name="connsiteY9" fmla="*/ 119063 h 261938"/>
                      <a:gd name="connsiteX10" fmla="*/ 207168 w 400050"/>
                      <a:gd name="connsiteY10" fmla="*/ 0 h 2619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00050" h="261938">
                        <a:moveTo>
                          <a:pt x="207168" y="0"/>
                        </a:moveTo>
                        <a:lnTo>
                          <a:pt x="278606" y="4763"/>
                        </a:lnTo>
                        <a:lnTo>
                          <a:pt x="342900" y="45244"/>
                        </a:lnTo>
                        <a:lnTo>
                          <a:pt x="397668" y="95250"/>
                        </a:lnTo>
                        <a:lnTo>
                          <a:pt x="400050" y="145257"/>
                        </a:lnTo>
                        <a:lnTo>
                          <a:pt x="207168" y="261938"/>
                        </a:lnTo>
                        <a:lnTo>
                          <a:pt x="140493" y="254794"/>
                        </a:lnTo>
                        <a:lnTo>
                          <a:pt x="69056" y="211932"/>
                        </a:lnTo>
                        <a:lnTo>
                          <a:pt x="21431" y="171450"/>
                        </a:lnTo>
                        <a:lnTo>
                          <a:pt x="0" y="119063"/>
                        </a:lnTo>
                        <a:lnTo>
                          <a:pt x="207168" y="0"/>
                        </a:lnTo>
                        <a:close/>
                      </a:path>
                    </a:pathLst>
                  </a:custGeom>
                  <a:solidFill>
                    <a:schemeClr val="bg1"/>
                  </a:solidFill>
                  <a:ln w="3175">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Freeform 111"/>
                  <p:cNvSpPr/>
                  <p:nvPr/>
                </p:nvSpPr>
                <p:spPr>
                  <a:xfrm>
                    <a:off x="5511398" y="1995715"/>
                    <a:ext cx="400050" cy="261938"/>
                  </a:xfrm>
                  <a:custGeom>
                    <a:avLst/>
                    <a:gdLst>
                      <a:gd name="connsiteX0" fmla="*/ 207168 w 400050"/>
                      <a:gd name="connsiteY0" fmla="*/ 0 h 261938"/>
                      <a:gd name="connsiteX1" fmla="*/ 278606 w 400050"/>
                      <a:gd name="connsiteY1" fmla="*/ 4763 h 261938"/>
                      <a:gd name="connsiteX2" fmla="*/ 342900 w 400050"/>
                      <a:gd name="connsiteY2" fmla="*/ 45244 h 261938"/>
                      <a:gd name="connsiteX3" fmla="*/ 397668 w 400050"/>
                      <a:gd name="connsiteY3" fmla="*/ 95250 h 261938"/>
                      <a:gd name="connsiteX4" fmla="*/ 400050 w 400050"/>
                      <a:gd name="connsiteY4" fmla="*/ 145257 h 261938"/>
                      <a:gd name="connsiteX5" fmla="*/ 207168 w 400050"/>
                      <a:gd name="connsiteY5" fmla="*/ 261938 h 261938"/>
                      <a:gd name="connsiteX6" fmla="*/ 140493 w 400050"/>
                      <a:gd name="connsiteY6" fmla="*/ 254794 h 261938"/>
                      <a:gd name="connsiteX7" fmla="*/ 69056 w 400050"/>
                      <a:gd name="connsiteY7" fmla="*/ 211932 h 261938"/>
                      <a:gd name="connsiteX8" fmla="*/ 21431 w 400050"/>
                      <a:gd name="connsiteY8" fmla="*/ 171450 h 261938"/>
                      <a:gd name="connsiteX9" fmla="*/ 0 w 400050"/>
                      <a:gd name="connsiteY9" fmla="*/ 119063 h 261938"/>
                      <a:gd name="connsiteX10" fmla="*/ 207168 w 400050"/>
                      <a:gd name="connsiteY10" fmla="*/ 0 h 2619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00050" h="261938">
                        <a:moveTo>
                          <a:pt x="207168" y="0"/>
                        </a:moveTo>
                        <a:lnTo>
                          <a:pt x="278606" y="4763"/>
                        </a:lnTo>
                        <a:lnTo>
                          <a:pt x="342900" y="45244"/>
                        </a:lnTo>
                        <a:lnTo>
                          <a:pt x="397668" y="95250"/>
                        </a:lnTo>
                        <a:lnTo>
                          <a:pt x="400050" y="145257"/>
                        </a:lnTo>
                        <a:lnTo>
                          <a:pt x="207168" y="261938"/>
                        </a:lnTo>
                        <a:lnTo>
                          <a:pt x="140493" y="254794"/>
                        </a:lnTo>
                        <a:lnTo>
                          <a:pt x="69056" y="211932"/>
                        </a:lnTo>
                        <a:lnTo>
                          <a:pt x="21431" y="171450"/>
                        </a:lnTo>
                        <a:lnTo>
                          <a:pt x="0" y="119063"/>
                        </a:lnTo>
                        <a:lnTo>
                          <a:pt x="207168" y="0"/>
                        </a:lnTo>
                        <a:close/>
                      </a:path>
                    </a:pathLst>
                  </a:custGeom>
                  <a:solidFill>
                    <a:schemeClr val="bg1"/>
                  </a:solidFill>
                  <a:ln w="3175">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Freeform 112"/>
                  <p:cNvSpPr/>
                  <p:nvPr/>
                </p:nvSpPr>
                <p:spPr>
                  <a:xfrm>
                    <a:off x="5706660" y="2148115"/>
                    <a:ext cx="400050" cy="261938"/>
                  </a:xfrm>
                  <a:custGeom>
                    <a:avLst/>
                    <a:gdLst>
                      <a:gd name="connsiteX0" fmla="*/ 207168 w 400050"/>
                      <a:gd name="connsiteY0" fmla="*/ 0 h 261938"/>
                      <a:gd name="connsiteX1" fmla="*/ 278606 w 400050"/>
                      <a:gd name="connsiteY1" fmla="*/ 4763 h 261938"/>
                      <a:gd name="connsiteX2" fmla="*/ 342900 w 400050"/>
                      <a:gd name="connsiteY2" fmla="*/ 45244 h 261938"/>
                      <a:gd name="connsiteX3" fmla="*/ 397668 w 400050"/>
                      <a:gd name="connsiteY3" fmla="*/ 95250 h 261938"/>
                      <a:gd name="connsiteX4" fmla="*/ 400050 w 400050"/>
                      <a:gd name="connsiteY4" fmla="*/ 145257 h 261938"/>
                      <a:gd name="connsiteX5" fmla="*/ 207168 w 400050"/>
                      <a:gd name="connsiteY5" fmla="*/ 261938 h 261938"/>
                      <a:gd name="connsiteX6" fmla="*/ 140493 w 400050"/>
                      <a:gd name="connsiteY6" fmla="*/ 254794 h 261938"/>
                      <a:gd name="connsiteX7" fmla="*/ 69056 w 400050"/>
                      <a:gd name="connsiteY7" fmla="*/ 211932 h 261938"/>
                      <a:gd name="connsiteX8" fmla="*/ 21431 w 400050"/>
                      <a:gd name="connsiteY8" fmla="*/ 171450 h 261938"/>
                      <a:gd name="connsiteX9" fmla="*/ 0 w 400050"/>
                      <a:gd name="connsiteY9" fmla="*/ 119063 h 261938"/>
                      <a:gd name="connsiteX10" fmla="*/ 207168 w 400050"/>
                      <a:gd name="connsiteY10" fmla="*/ 0 h 2619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00050" h="261938">
                        <a:moveTo>
                          <a:pt x="207168" y="0"/>
                        </a:moveTo>
                        <a:lnTo>
                          <a:pt x="278606" y="4763"/>
                        </a:lnTo>
                        <a:lnTo>
                          <a:pt x="342900" y="45244"/>
                        </a:lnTo>
                        <a:lnTo>
                          <a:pt x="397668" y="95250"/>
                        </a:lnTo>
                        <a:lnTo>
                          <a:pt x="400050" y="145257"/>
                        </a:lnTo>
                        <a:lnTo>
                          <a:pt x="207168" y="261938"/>
                        </a:lnTo>
                        <a:lnTo>
                          <a:pt x="140493" y="254794"/>
                        </a:lnTo>
                        <a:lnTo>
                          <a:pt x="69056" y="211932"/>
                        </a:lnTo>
                        <a:lnTo>
                          <a:pt x="21431" y="171450"/>
                        </a:lnTo>
                        <a:lnTo>
                          <a:pt x="0" y="119063"/>
                        </a:lnTo>
                        <a:lnTo>
                          <a:pt x="207168" y="0"/>
                        </a:lnTo>
                        <a:close/>
                      </a:path>
                    </a:pathLst>
                  </a:custGeom>
                  <a:solidFill>
                    <a:schemeClr val="bg1"/>
                  </a:solidFill>
                  <a:ln w="3175">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Freeform 113"/>
                  <p:cNvSpPr/>
                  <p:nvPr/>
                </p:nvSpPr>
                <p:spPr>
                  <a:xfrm>
                    <a:off x="5894779" y="2300515"/>
                    <a:ext cx="400050" cy="261938"/>
                  </a:xfrm>
                  <a:custGeom>
                    <a:avLst/>
                    <a:gdLst>
                      <a:gd name="connsiteX0" fmla="*/ 207168 w 400050"/>
                      <a:gd name="connsiteY0" fmla="*/ 0 h 261938"/>
                      <a:gd name="connsiteX1" fmla="*/ 278606 w 400050"/>
                      <a:gd name="connsiteY1" fmla="*/ 4763 h 261938"/>
                      <a:gd name="connsiteX2" fmla="*/ 342900 w 400050"/>
                      <a:gd name="connsiteY2" fmla="*/ 45244 h 261938"/>
                      <a:gd name="connsiteX3" fmla="*/ 397668 w 400050"/>
                      <a:gd name="connsiteY3" fmla="*/ 95250 h 261938"/>
                      <a:gd name="connsiteX4" fmla="*/ 400050 w 400050"/>
                      <a:gd name="connsiteY4" fmla="*/ 145257 h 261938"/>
                      <a:gd name="connsiteX5" fmla="*/ 207168 w 400050"/>
                      <a:gd name="connsiteY5" fmla="*/ 261938 h 261938"/>
                      <a:gd name="connsiteX6" fmla="*/ 140493 w 400050"/>
                      <a:gd name="connsiteY6" fmla="*/ 254794 h 261938"/>
                      <a:gd name="connsiteX7" fmla="*/ 69056 w 400050"/>
                      <a:gd name="connsiteY7" fmla="*/ 211932 h 261938"/>
                      <a:gd name="connsiteX8" fmla="*/ 21431 w 400050"/>
                      <a:gd name="connsiteY8" fmla="*/ 171450 h 261938"/>
                      <a:gd name="connsiteX9" fmla="*/ 0 w 400050"/>
                      <a:gd name="connsiteY9" fmla="*/ 119063 h 261938"/>
                      <a:gd name="connsiteX10" fmla="*/ 207168 w 400050"/>
                      <a:gd name="connsiteY10" fmla="*/ 0 h 2619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00050" h="261938">
                        <a:moveTo>
                          <a:pt x="207168" y="0"/>
                        </a:moveTo>
                        <a:lnTo>
                          <a:pt x="278606" y="4763"/>
                        </a:lnTo>
                        <a:lnTo>
                          <a:pt x="342900" y="45244"/>
                        </a:lnTo>
                        <a:lnTo>
                          <a:pt x="397668" y="95250"/>
                        </a:lnTo>
                        <a:lnTo>
                          <a:pt x="400050" y="145257"/>
                        </a:lnTo>
                        <a:lnTo>
                          <a:pt x="207168" y="261938"/>
                        </a:lnTo>
                        <a:lnTo>
                          <a:pt x="140493" y="254794"/>
                        </a:lnTo>
                        <a:lnTo>
                          <a:pt x="69056" y="211932"/>
                        </a:lnTo>
                        <a:lnTo>
                          <a:pt x="21431" y="171450"/>
                        </a:lnTo>
                        <a:lnTo>
                          <a:pt x="0" y="119063"/>
                        </a:lnTo>
                        <a:lnTo>
                          <a:pt x="207168" y="0"/>
                        </a:lnTo>
                        <a:close/>
                      </a:path>
                    </a:pathLst>
                  </a:custGeom>
                  <a:solidFill>
                    <a:schemeClr val="bg1"/>
                  </a:solidFill>
                  <a:ln w="3175">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Freeform 114"/>
                  <p:cNvSpPr/>
                  <p:nvPr/>
                </p:nvSpPr>
                <p:spPr>
                  <a:xfrm>
                    <a:off x="6097184" y="2434318"/>
                    <a:ext cx="400050" cy="261938"/>
                  </a:xfrm>
                  <a:custGeom>
                    <a:avLst/>
                    <a:gdLst>
                      <a:gd name="connsiteX0" fmla="*/ 207168 w 400050"/>
                      <a:gd name="connsiteY0" fmla="*/ 0 h 261938"/>
                      <a:gd name="connsiteX1" fmla="*/ 278606 w 400050"/>
                      <a:gd name="connsiteY1" fmla="*/ 4763 h 261938"/>
                      <a:gd name="connsiteX2" fmla="*/ 342900 w 400050"/>
                      <a:gd name="connsiteY2" fmla="*/ 45244 h 261938"/>
                      <a:gd name="connsiteX3" fmla="*/ 397668 w 400050"/>
                      <a:gd name="connsiteY3" fmla="*/ 95250 h 261938"/>
                      <a:gd name="connsiteX4" fmla="*/ 400050 w 400050"/>
                      <a:gd name="connsiteY4" fmla="*/ 145257 h 261938"/>
                      <a:gd name="connsiteX5" fmla="*/ 207168 w 400050"/>
                      <a:gd name="connsiteY5" fmla="*/ 261938 h 261938"/>
                      <a:gd name="connsiteX6" fmla="*/ 140493 w 400050"/>
                      <a:gd name="connsiteY6" fmla="*/ 254794 h 261938"/>
                      <a:gd name="connsiteX7" fmla="*/ 69056 w 400050"/>
                      <a:gd name="connsiteY7" fmla="*/ 211932 h 261938"/>
                      <a:gd name="connsiteX8" fmla="*/ 21431 w 400050"/>
                      <a:gd name="connsiteY8" fmla="*/ 171450 h 261938"/>
                      <a:gd name="connsiteX9" fmla="*/ 0 w 400050"/>
                      <a:gd name="connsiteY9" fmla="*/ 119063 h 261938"/>
                      <a:gd name="connsiteX10" fmla="*/ 207168 w 400050"/>
                      <a:gd name="connsiteY10" fmla="*/ 0 h 2619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00050" h="261938">
                        <a:moveTo>
                          <a:pt x="207168" y="0"/>
                        </a:moveTo>
                        <a:lnTo>
                          <a:pt x="278606" y="4763"/>
                        </a:lnTo>
                        <a:lnTo>
                          <a:pt x="342900" y="45244"/>
                        </a:lnTo>
                        <a:lnTo>
                          <a:pt x="397668" y="95250"/>
                        </a:lnTo>
                        <a:lnTo>
                          <a:pt x="400050" y="145257"/>
                        </a:lnTo>
                        <a:lnTo>
                          <a:pt x="207168" y="261938"/>
                        </a:lnTo>
                        <a:lnTo>
                          <a:pt x="140493" y="254794"/>
                        </a:lnTo>
                        <a:lnTo>
                          <a:pt x="69056" y="211932"/>
                        </a:lnTo>
                        <a:lnTo>
                          <a:pt x="21431" y="171450"/>
                        </a:lnTo>
                        <a:lnTo>
                          <a:pt x="0" y="119063"/>
                        </a:lnTo>
                        <a:lnTo>
                          <a:pt x="207168" y="0"/>
                        </a:lnTo>
                        <a:close/>
                      </a:path>
                    </a:pathLst>
                  </a:custGeom>
                  <a:solidFill>
                    <a:schemeClr val="bg1"/>
                  </a:solidFill>
                  <a:ln w="3175">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Freeform 115"/>
                  <p:cNvSpPr/>
                  <p:nvPr/>
                </p:nvSpPr>
                <p:spPr>
                  <a:xfrm>
                    <a:off x="6292446" y="2586718"/>
                    <a:ext cx="400050" cy="261938"/>
                  </a:xfrm>
                  <a:custGeom>
                    <a:avLst/>
                    <a:gdLst>
                      <a:gd name="connsiteX0" fmla="*/ 207168 w 400050"/>
                      <a:gd name="connsiteY0" fmla="*/ 0 h 261938"/>
                      <a:gd name="connsiteX1" fmla="*/ 278606 w 400050"/>
                      <a:gd name="connsiteY1" fmla="*/ 4763 h 261938"/>
                      <a:gd name="connsiteX2" fmla="*/ 342900 w 400050"/>
                      <a:gd name="connsiteY2" fmla="*/ 45244 h 261938"/>
                      <a:gd name="connsiteX3" fmla="*/ 397668 w 400050"/>
                      <a:gd name="connsiteY3" fmla="*/ 95250 h 261938"/>
                      <a:gd name="connsiteX4" fmla="*/ 400050 w 400050"/>
                      <a:gd name="connsiteY4" fmla="*/ 145257 h 261938"/>
                      <a:gd name="connsiteX5" fmla="*/ 207168 w 400050"/>
                      <a:gd name="connsiteY5" fmla="*/ 261938 h 261938"/>
                      <a:gd name="connsiteX6" fmla="*/ 140493 w 400050"/>
                      <a:gd name="connsiteY6" fmla="*/ 254794 h 261938"/>
                      <a:gd name="connsiteX7" fmla="*/ 69056 w 400050"/>
                      <a:gd name="connsiteY7" fmla="*/ 211932 h 261938"/>
                      <a:gd name="connsiteX8" fmla="*/ 21431 w 400050"/>
                      <a:gd name="connsiteY8" fmla="*/ 171450 h 261938"/>
                      <a:gd name="connsiteX9" fmla="*/ 0 w 400050"/>
                      <a:gd name="connsiteY9" fmla="*/ 119063 h 261938"/>
                      <a:gd name="connsiteX10" fmla="*/ 207168 w 400050"/>
                      <a:gd name="connsiteY10" fmla="*/ 0 h 2619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00050" h="261938">
                        <a:moveTo>
                          <a:pt x="207168" y="0"/>
                        </a:moveTo>
                        <a:lnTo>
                          <a:pt x="278606" y="4763"/>
                        </a:lnTo>
                        <a:lnTo>
                          <a:pt x="342900" y="45244"/>
                        </a:lnTo>
                        <a:lnTo>
                          <a:pt x="397668" y="95250"/>
                        </a:lnTo>
                        <a:lnTo>
                          <a:pt x="400050" y="145257"/>
                        </a:lnTo>
                        <a:lnTo>
                          <a:pt x="207168" y="261938"/>
                        </a:lnTo>
                        <a:lnTo>
                          <a:pt x="140493" y="254794"/>
                        </a:lnTo>
                        <a:lnTo>
                          <a:pt x="69056" y="211932"/>
                        </a:lnTo>
                        <a:lnTo>
                          <a:pt x="21431" y="171450"/>
                        </a:lnTo>
                        <a:lnTo>
                          <a:pt x="0" y="119063"/>
                        </a:lnTo>
                        <a:lnTo>
                          <a:pt x="207168" y="0"/>
                        </a:lnTo>
                        <a:close/>
                      </a:path>
                    </a:pathLst>
                  </a:custGeom>
                  <a:solidFill>
                    <a:schemeClr val="bg1"/>
                  </a:solidFill>
                  <a:ln w="3175">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Freeform 116"/>
                  <p:cNvSpPr/>
                  <p:nvPr/>
                </p:nvSpPr>
                <p:spPr>
                  <a:xfrm>
                    <a:off x="6480565" y="2739118"/>
                    <a:ext cx="400050" cy="261938"/>
                  </a:xfrm>
                  <a:custGeom>
                    <a:avLst/>
                    <a:gdLst>
                      <a:gd name="connsiteX0" fmla="*/ 207168 w 400050"/>
                      <a:gd name="connsiteY0" fmla="*/ 0 h 261938"/>
                      <a:gd name="connsiteX1" fmla="*/ 278606 w 400050"/>
                      <a:gd name="connsiteY1" fmla="*/ 4763 h 261938"/>
                      <a:gd name="connsiteX2" fmla="*/ 342900 w 400050"/>
                      <a:gd name="connsiteY2" fmla="*/ 45244 h 261938"/>
                      <a:gd name="connsiteX3" fmla="*/ 397668 w 400050"/>
                      <a:gd name="connsiteY3" fmla="*/ 95250 h 261938"/>
                      <a:gd name="connsiteX4" fmla="*/ 400050 w 400050"/>
                      <a:gd name="connsiteY4" fmla="*/ 145257 h 261938"/>
                      <a:gd name="connsiteX5" fmla="*/ 207168 w 400050"/>
                      <a:gd name="connsiteY5" fmla="*/ 261938 h 261938"/>
                      <a:gd name="connsiteX6" fmla="*/ 140493 w 400050"/>
                      <a:gd name="connsiteY6" fmla="*/ 254794 h 261938"/>
                      <a:gd name="connsiteX7" fmla="*/ 69056 w 400050"/>
                      <a:gd name="connsiteY7" fmla="*/ 211932 h 261938"/>
                      <a:gd name="connsiteX8" fmla="*/ 21431 w 400050"/>
                      <a:gd name="connsiteY8" fmla="*/ 171450 h 261938"/>
                      <a:gd name="connsiteX9" fmla="*/ 0 w 400050"/>
                      <a:gd name="connsiteY9" fmla="*/ 119063 h 261938"/>
                      <a:gd name="connsiteX10" fmla="*/ 207168 w 400050"/>
                      <a:gd name="connsiteY10" fmla="*/ 0 h 2619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00050" h="261938">
                        <a:moveTo>
                          <a:pt x="207168" y="0"/>
                        </a:moveTo>
                        <a:lnTo>
                          <a:pt x="278606" y="4763"/>
                        </a:lnTo>
                        <a:lnTo>
                          <a:pt x="342900" y="45244"/>
                        </a:lnTo>
                        <a:lnTo>
                          <a:pt x="397668" y="95250"/>
                        </a:lnTo>
                        <a:lnTo>
                          <a:pt x="400050" y="145257"/>
                        </a:lnTo>
                        <a:lnTo>
                          <a:pt x="207168" y="261938"/>
                        </a:lnTo>
                        <a:lnTo>
                          <a:pt x="140493" y="254794"/>
                        </a:lnTo>
                        <a:lnTo>
                          <a:pt x="69056" y="211932"/>
                        </a:lnTo>
                        <a:lnTo>
                          <a:pt x="21431" y="171450"/>
                        </a:lnTo>
                        <a:lnTo>
                          <a:pt x="0" y="119063"/>
                        </a:lnTo>
                        <a:lnTo>
                          <a:pt x="207168" y="0"/>
                        </a:lnTo>
                        <a:close/>
                      </a:path>
                    </a:pathLst>
                  </a:custGeom>
                  <a:solidFill>
                    <a:schemeClr val="bg1"/>
                  </a:solidFill>
                  <a:ln w="3175">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Freeform 117"/>
                  <p:cNvSpPr/>
                  <p:nvPr/>
                </p:nvSpPr>
                <p:spPr>
                  <a:xfrm>
                    <a:off x="6673447" y="2891518"/>
                    <a:ext cx="400050" cy="261938"/>
                  </a:xfrm>
                  <a:custGeom>
                    <a:avLst/>
                    <a:gdLst>
                      <a:gd name="connsiteX0" fmla="*/ 207168 w 400050"/>
                      <a:gd name="connsiteY0" fmla="*/ 0 h 261938"/>
                      <a:gd name="connsiteX1" fmla="*/ 278606 w 400050"/>
                      <a:gd name="connsiteY1" fmla="*/ 4763 h 261938"/>
                      <a:gd name="connsiteX2" fmla="*/ 342900 w 400050"/>
                      <a:gd name="connsiteY2" fmla="*/ 45244 h 261938"/>
                      <a:gd name="connsiteX3" fmla="*/ 397668 w 400050"/>
                      <a:gd name="connsiteY3" fmla="*/ 95250 h 261938"/>
                      <a:gd name="connsiteX4" fmla="*/ 400050 w 400050"/>
                      <a:gd name="connsiteY4" fmla="*/ 145257 h 261938"/>
                      <a:gd name="connsiteX5" fmla="*/ 207168 w 400050"/>
                      <a:gd name="connsiteY5" fmla="*/ 261938 h 261938"/>
                      <a:gd name="connsiteX6" fmla="*/ 140493 w 400050"/>
                      <a:gd name="connsiteY6" fmla="*/ 254794 h 261938"/>
                      <a:gd name="connsiteX7" fmla="*/ 69056 w 400050"/>
                      <a:gd name="connsiteY7" fmla="*/ 211932 h 261938"/>
                      <a:gd name="connsiteX8" fmla="*/ 21431 w 400050"/>
                      <a:gd name="connsiteY8" fmla="*/ 171450 h 261938"/>
                      <a:gd name="connsiteX9" fmla="*/ 0 w 400050"/>
                      <a:gd name="connsiteY9" fmla="*/ 119063 h 261938"/>
                      <a:gd name="connsiteX10" fmla="*/ 207168 w 400050"/>
                      <a:gd name="connsiteY10" fmla="*/ 0 h 2619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00050" h="261938">
                        <a:moveTo>
                          <a:pt x="207168" y="0"/>
                        </a:moveTo>
                        <a:lnTo>
                          <a:pt x="278606" y="4763"/>
                        </a:lnTo>
                        <a:lnTo>
                          <a:pt x="342900" y="45244"/>
                        </a:lnTo>
                        <a:lnTo>
                          <a:pt x="397668" y="95250"/>
                        </a:lnTo>
                        <a:lnTo>
                          <a:pt x="400050" y="145257"/>
                        </a:lnTo>
                        <a:lnTo>
                          <a:pt x="207168" y="261938"/>
                        </a:lnTo>
                        <a:lnTo>
                          <a:pt x="140493" y="254794"/>
                        </a:lnTo>
                        <a:lnTo>
                          <a:pt x="69056" y="211932"/>
                        </a:lnTo>
                        <a:lnTo>
                          <a:pt x="21431" y="171450"/>
                        </a:lnTo>
                        <a:lnTo>
                          <a:pt x="0" y="119063"/>
                        </a:lnTo>
                        <a:lnTo>
                          <a:pt x="207168" y="0"/>
                        </a:lnTo>
                        <a:close/>
                      </a:path>
                    </a:pathLst>
                  </a:custGeom>
                  <a:solidFill>
                    <a:schemeClr val="bg1"/>
                  </a:solidFill>
                  <a:ln w="3175">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Freeform 118"/>
                  <p:cNvSpPr/>
                  <p:nvPr/>
                </p:nvSpPr>
                <p:spPr>
                  <a:xfrm>
                    <a:off x="6868709" y="3043918"/>
                    <a:ext cx="400050" cy="261938"/>
                  </a:xfrm>
                  <a:custGeom>
                    <a:avLst/>
                    <a:gdLst>
                      <a:gd name="connsiteX0" fmla="*/ 207168 w 400050"/>
                      <a:gd name="connsiteY0" fmla="*/ 0 h 261938"/>
                      <a:gd name="connsiteX1" fmla="*/ 278606 w 400050"/>
                      <a:gd name="connsiteY1" fmla="*/ 4763 h 261938"/>
                      <a:gd name="connsiteX2" fmla="*/ 342900 w 400050"/>
                      <a:gd name="connsiteY2" fmla="*/ 45244 h 261938"/>
                      <a:gd name="connsiteX3" fmla="*/ 397668 w 400050"/>
                      <a:gd name="connsiteY3" fmla="*/ 95250 h 261938"/>
                      <a:gd name="connsiteX4" fmla="*/ 400050 w 400050"/>
                      <a:gd name="connsiteY4" fmla="*/ 145257 h 261938"/>
                      <a:gd name="connsiteX5" fmla="*/ 207168 w 400050"/>
                      <a:gd name="connsiteY5" fmla="*/ 261938 h 261938"/>
                      <a:gd name="connsiteX6" fmla="*/ 140493 w 400050"/>
                      <a:gd name="connsiteY6" fmla="*/ 254794 h 261938"/>
                      <a:gd name="connsiteX7" fmla="*/ 69056 w 400050"/>
                      <a:gd name="connsiteY7" fmla="*/ 211932 h 261938"/>
                      <a:gd name="connsiteX8" fmla="*/ 21431 w 400050"/>
                      <a:gd name="connsiteY8" fmla="*/ 171450 h 261938"/>
                      <a:gd name="connsiteX9" fmla="*/ 0 w 400050"/>
                      <a:gd name="connsiteY9" fmla="*/ 119063 h 261938"/>
                      <a:gd name="connsiteX10" fmla="*/ 207168 w 400050"/>
                      <a:gd name="connsiteY10" fmla="*/ 0 h 2619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00050" h="261938">
                        <a:moveTo>
                          <a:pt x="207168" y="0"/>
                        </a:moveTo>
                        <a:lnTo>
                          <a:pt x="278606" y="4763"/>
                        </a:lnTo>
                        <a:lnTo>
                          <a:pt x="342900" y="45244"/>
                        </a:lnTo>
                        <a:lnTo>
                          <a:pt x="397668" y="95250"/>
                        </a:lnTo>
                        <a:lnTo>
                          <a:pt x="400050" y="145257"/>
                        </a:lnTo>
                        <a:lnTo>
                          <a:pt x="207168" y="261938"/>
                        </a:lnTo>
                        <a:lnTo>
                          <a:pt x="140493" y="254794"/>
                        </a:lnTo>
                        <a:lnTo>
                          <a:pt x="69056" y="211932"/>
                        </a:lnTo>
                        <a:lnTo>
                          <a:pt x="21431" y="171450"/>
                        </a:lnTo>
                        <a:lnTo>
                          <a:pt x="0" y="119063"/>
                        </a:lnTo>
                        <a:lnTo>
                          <a:pt x="207168" y="0"/>
                        </a:lnTo>
                        <a:close/>
                      </a:path>
                    </a:pathLst>
                  </a:custGeom>
                  <a:solidFill>
                    <a:schemeClr val="bg1"/>
                  </a:solidFill>
                  <a:ln w="3175">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Freeform 119"/>
                  <p:cNvSpPr/>
                  <p:nvPr/>
                </p:nvSpPr>
                <p:spPr>
                  <a:xfrm>
                    <a:off x="7056828" y="3196318"/>
                    <a:ext cx="400050" cy="261938"/>
                  </a:xfrm>
                  <a:custGeom>
                    <a:avLst/>
                    <a:gdLst>
                      <a:gd name="connsiteX0" fmla="*/ 207168 w 400050"/>
                      <a:gd name="connsiteY0" fmla="*/ 0 h 261938"/>
                      <a:gd name="connsiteX1" fmla="*/ 278606 w 400050"/>
                      <a:gd name="connsiteY1" fmla="*/ 4763 h 261938"/>
                      <a:gd name="connsiteX2" fmla="*/ 342900 w 400050"/>
                      <a:gd name="connsiteY2" fmla="*/ 45244 h 261938"/>
                      <a:gd name="connsiteX3" fmla="*/ 397668 w 400050"/>
                      <a:gd name="connsiteY3" fmla="*/ 95250 h 261938"/>
                      <a:gd name="connsiteX4" fmla="*/ 400050 w 400050"/>
                      <a:gd name="connsiteY4" fmla="*/ 145257 h 261938"/>
                      <a:gd name="connsiteX5" fmla="*/ 207168 w 400050"/>
                      <a:gd name="connsiteY5" fmla="*/ 261938 h 261938"/>
                      <a:gd name="connsiteX6" fmla="*/ 140493 w 400050"/>
                      <a:gd name="connsiteY6" fmla="*/ 254794 h 261938"/>
                      <a:gd name="connsiteX7" fmla="*/ 69056 w 400050"/>
                      <a:gd name="connsiteY7" fmla="*/ 211932 h 261938"/>
                      <a:gd name="connsiteX8" fmla="*/ 21431 w 400050"/>
                      <a:gd name="connsiteY8" fmla="*/ 171450 h 261938"/>
                      <a:gd name="connsiteX9" fmla="*/ 0 w 400050"/>
                      <a:gd name="connsiteY9" fmla="*/ 119063 h 261938"/>
                      <a:gd name="connsiteX10" fmla="*/ 207168 w 400050"/>
                      <a:gd name="connsiteY10" fmla="*/ 0 h 2619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00050" h="261938">
                        <a:moveTo>
                          <a:pt x="207168" y="0"/>
                        </a:moveTo>
                        <a:lnTo>
                          <a:pt x="278606" y="4763"/>
                        </a:lnTo>
                        <a:lnTo>
                          <a:pt x="342900" y="45244"/>
                        </a:lnTo>
                        <a:lnTo>
                          <a:pt x="397668" y="95250"/>
                        </a:lnTo>
                        <a:lnTo>
                          <a:pt x="400050" y="145257"/>
                        </a:lnTo>
                        <a:lnTo>
                          <a:pt x="207168" y="261938"/>
                        </a:lnTo>
                        <a:lnTo>
                          <a:pt x="140493" y="254794"/>
                        </a:lnTo>
                        <a:lnTo>
                          <a:pt x="69056" y="211932"/>
                        </a:lnTo>
                        <a:lnTo>
                          <a:pt x="21431" y="171450"/>
                        </a:lnTo>
                        <a:lnTo>
                          <a:pt x="0" y="119063"/>
                        </a:lnTo>
                        <a:lnTo>
                          <a:pt x="207168" y="0"/>
                        </a:lnTo>
                        <a:close/>
                      </a:path>
                    </a:pathLst>
                  </a:custGeom>
                  <a:solidFill>
                    <a:schemeClr val="bg1"/>
                  </a:solidFill>
                  <a:ln w="3175">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7" name="Freeform 106"/>
                <p:cNvSpPr/>
                <p:nvPr/>
              </p:nvSpPr>
              <p:spPr>
                <a:xfrm>
                  <a:off x="-709781" y="1493044"/>
                  <a:ext cx="5534025" cy="2152650"/>
                </a:xfrm>
                <a:custGeom>
                  <a:avLst/>
                  <a:gdLst>
                    <a:gd name="connsiteX0" fmla="*/ 5534025 w 5534025"/>
                    <a:gd name="connsiteY0" fmla="*/ 57150 h 2152650"/>
                    <a:gd name="connsiteX1" fmla="*/ 1371600 w 5534025"/>
                    <a:gd name="connsiteY1" fmla="*/ 2152650 h 2152650"/>
                    <a:gd name="connsiteX2" fmla="*/ 0 w 5534025"/>
                    <a:gd name="connsiteY2" fmla="*/ 2152650 h 2152650"/>
                    <a:gd name="connsiteX3" fmla="*/ 76200 w 5534025"/>
                    <a:gd name="connsiteY3" fmla="*/ 2019300 h 2152650"/>
                    <a:gd name="connsiteX4" fmla="*/ 1047750 w 5534025"/>
                    <a:gd name="connsiteY4" fmla="*/ 2038350 h 2152650"/>
                    <a:gd name="connsiteX5" fmla="*/ 5114925 w 5534025"/>
                    <a:gd name="connsiteY5" fmla="*/ 9525 h 2152650"/>
                    <a:gd name="connsiteX6" fmla="*/ 5286375 w 5534025"/>
                    <a:gd name="connsiteY6" fmla="*/ 0 h 2152650"/>
                    <a:gd name="connsiteX7" fmla="*/ 5534025 w 5534025"/>
                    <a:gd name="connsiteY7" fmla="*/ 57150 h 21526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534025" h="2152650">
                      <a:moveTo>
                        <a:pt x="5534025" y="57150"/>
                      </a:moveTo>
                      <a:lnTo>
                        <a:pt x="1371600" y="2152650"/>
                      </a:lnTo>
                      <a:lnTo>
                        <a:pt x="0" y="2152650"/>
                      </a:lnTo>
                      <a:lnTo>
                        <a:pt x="76200" y="2019300"/>
                      </a:lnTo>
                      <a:lnTo>
                        <a:pt x="1047750" y="2038350"/>
                      </a:lnTo>
                      <a:lnTo>
                        <a:pt x="5114925" y="9525"/>
                      </a:lnTo>
                      <a:lnTo>
                        <a:pt x="5286375" y="0"/>
                      </a:lnTo>
                      <a:lnTo>
                        <a:pt x="5534025" y="57150"/>
                      </a:lnTo>
                      <a:close/>
                    </a:path>
                  </a:pathLst>
                </a:custGeom>
                <a:noFill/>
                <a:ln w="571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78" name="Straight Connector 77"/>
              <p:cNvCxnSpPr/>
              <p:nvPr/>
            </p:nvCxnSpPr>
            <p:spPr>
              <a:xfrm>
                <a:off x="1000035" y="3986781"/>
                <a:ext cx="9593943"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a:off x="7410457" y="1870039"/>
                <a:ext cx="0" cy="209550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grpSp>
            <p:nvGrpSpPr>
              <p:cNvPr id="80" name="Group 79"/>
              <p:cNvGrpSpPr/>
              <p:nvPr/>
            </p:nvGrpSpPr>
            <p:grpSpPr>
              <a:xfrm>
                <a:off x="4521093" y="1830952"/>
                <a:ext cx="1230746" cy="1116012"/>
                <a:chOff x="4012858" y="2134168"/>
                <a:chExt cx="1230746" cy="1116012"/>
              </a:xfrm>
            </p:grpSpPr>
            <p:sp>
              <p:nvSpPr>
                <p:cNvPr id="97" name="Freeform 96"/>
                <p:cNvSpPr/>
                <p:nvPr/>
              </p:nvSpPr>
              <p:spPr>
                <a:xfrm>
                  <a:off x="4672023" y="2134168"/>
                  <a:ext cx="571581" cy="377723"/>
                </a:xfrm>
                <a:custGeom>
                  <a:avLst/>
                  <a:gdLst>
                    <a:gd name="connsiteX0" fmla="*/ 250031 w 573881"/>
                    <a:gd name="connsiteY0" fmla="*/ 376238 h 376238"/>
                    <a:gd name="connsiteX1" fmla="*/ 257175 w 573881"/>
                    <a:gd name="connsiteY1" fmla="*/ 335756 h 376238"/>
                    <a:gd name="connsiteX2" fmla="*/ 423862 w 573881"/>
                    <a:gd name="connsiteY2" fmla="*/ 335756 h 376238"/>
                    <a:gd name="connsiteX3" fmla="*/ 573881 w 573881"/>
                    <a:gd name="connsiteY3" fmla="*/ 283369 h 376238"/>
                    <a:gd name="connsiteX4" fmla="*/ 519112 w 573881"/>
                    <a:gd name="connsiteY4" fmla="*/ 207169 h 376238"/>
                    <a:gd name="connsiteX5" fmla="*/ 545306 w 573881"/>
                    <a:gd name="connsiteY5" fmla="*/ 169069 h 376238"/>
                    <a:gd name="connsiteX6" fmla="*/ 538162 w 573881"/>
                    <a:gd name="connsiteY6" fmla="*/ 78581 h 376238"/>
                    <a:gd name="connsiteX7" fmla="*/ 435769 w 573881"/>
                    <a:gd name="connsiteY7" fmla="*/ 57150 h 376238"/>
                    <a:gd name="connsiteX8" fmla="*/ 428625 w 573881"/>
                    <a:gd name="connsiteY8" fmla="*/ 23813 h 376238"/>
                    <a:gd name="connsiteX9" fmla="*/ 400050 w 573881"/>
                    <a:gd name="connsiteY9" fmla="*/ 21431 h 376238"/>
                    <a:gd name="connsiteX10" fmla="*/ 376237 w 573881"/>
                    <a:gd name="connsiteY10" fmla="*/ 0 h 376238"/>
                    <a:gd name="connsiteX11" fmla="*/ 202406 w 573881"/>
                    <a:gd name="connsiteY11" fmla="*/ 2381 h 376238"/>
                    <a:gd name="connsiteX12" fmla="*/ 166687 w 573881"/>
                    <a:gd name="connsiteY12" fmla="*/ 21431 h 376238"/>
                    <a:gd name="connsiteX13" fmla="*/ 102394 w 573881"/>
                    <a:gd name="connsiteY13" fmla="*/ 71438 h 376238"/>
                    <a:gd name="connsiteX14" fmla="*/ 61912 w 573881"/>
                    <a:gd name="connsiteY14" fmla="*/ 114300 h 376238"/>
                    <a:gd name="connsiteX15" fmla="*/ 52387 w 573881"/>
                    <a:gd name="connsiteY15" fmla="*/ 128588 h 376238"/>
                    <a:gd name="connsiteX16" fmla="*/ 11906 w 573881"/>
                    <a:gd name="connsiteY16" fmla="*/ 128588 h 376238"/>
                    <a:gd name="connsiteX17" fmla="*/ 14287 w 573881"/>
                    <a:gd name="connsiteY17" fmla="*/ 178594 h 376238"/>
                    <a:gd name="connsiteX18" fmla="*/ 28575 w 573881"/>
                    <a:gd name="connsiteY18" fmla="*/ 242888 h 376238"/>
                    <a:gd name="connsiteX19" fmla="*/ 0 w 573881"/>
                    <a:gd name="connsiteY19" fmla="*/ 290513 h 376238"/>
                    <a:gd name="connsiteX20" fmla="*/ 80962 w 573881"/>
                    <a:gd name="connsiteY20" fmla="*/ 338138 h 376238"/>
                    <a:gd name="connsiteX21" fmla="*/ 90487 w 573881"/>
                    <a:gd name="connsiteY21" fmla="*/ 338138 h 376238"/>
                    <a:gd name="connsiteX22" fmla="*/ 95250 w 573881"/>
                    <a:gd name="connsiteY22" fmla="*/ 361950 h 376238"/>
                    <a:gd name="connsiteX23" fmla="*/ 107156 w 573881"/>
                    <a:gd name="connsiteY23" fmla="*/ 366713 h 376238"/>
                    <a:gd name="connsiteX24" fmla="*/ 123825 w 573881"/>
                    <a:gd name="connsiteY24" fmla="*/ 345281 h 376238"/>
                    <a:gd name="connsiteX25" fmla="*/ 176212 w 573881"/>
                    <a:gd name="connsiteY25" fmla="*/ 366713 h 376238"/>
                    <a:gd name="connsiteX26" fmla="*/ 250031 w 573881"/>
                    <a:gd name="connsiteY26" fmla="*/ 376238 h 376238"/>
                    <a:gd name="connsiteX0" fmla="*/ 250031 w 573881"/>
                    <a:gd name="connsiteY0" fmla="*/ 376238 h 376238"/>
                    <a:gd name="connsiteX1" fmla="*/ 257175 w 573881"/>
                    <a:gd name="connsiteY1" fmla="*/ 335756 h 376238"/>
                    <a:gd name="connsiteX2" fmla="*/ 423862 w 573881"/>
                    <a:gd name="connsiteY2" fmla="*/ 335756 h 376238"/>
                    <a:gd name="connsiteX3" fmla="*/ 573881 w 573881"/>
                    <a:gd name="connsiteY3" fmla="*/ 283369 h 376238"/>
                    <a:gd name="connsiteX4" fmla="*/ 519112 w 573881"/>
                    <a:gd name="connsiteY4" fmla="*/ 207169 h 376238"/>
                    <a:gd name="connsiteX5" fmla="*/ 545306 w 573881"/>
                    <a:gd name="connsiteY5" fmla="*/ 169069 h 376238"/>
                    <a:gd name="connsiteX6" fmla="*/ 538162 w 573881"/>
                    <a:gd name="connsiteY6" fmla="*/ 78581 h 376238"/>
                    <a:gd name="connsiteX7" fmla="*/ 435769 w 573881"/>
                    <a:gd name="connsiteY7" fmla="*/ 57150 h 376238"/>
                    <a:gd name="connsiteX8" fmla="*/ 428625 w 573881"/>
                    <a:gd name="connsiteY8" fmla="*/ 23813 h 376238"/>
                    <a:gd name="connsiteX9" fmla="*/ 400050 w 573881"/>
                    <a:gd name="connsiteY9" fmla="*/ 21431 h 376238"/>
                    <a:gd name="connsiteX10" fmla="*/ 376237 w 573881"/>
                    <a:gd name="connsiteY10" fmla="*/ 0 h 376238"/>
                    <a:gd name="connsiteX11" fmla="*/ 202406 w 573881"/>
                    <a:gd name="connsiteY11" fmla="*/ 2381 h 376238"/>
                    <a:gd name="connsiteX12" fmla="*/ 166687 w 573881"/>
                    <a:gd name="connsiteY12" fmla="*/ 21431 h 376238"/>
                    <a:gd name="connsiteX13" fmla="*/ 102394 w 573881"/>
                    <a:gd name="connsiteY13" fmla="*/ 71438 h 376238"/>
                    <a:gd name="connsiteX14" fmla="*/ 61912 w 573881"/>
                    <a:gd name="connsiteY14" fmla="*/ 114300 h 376238"/>
                    <a:gd name="connsiteX15" fmla="*/ 52387 w 573881"/>
                    <a:gd name="connsiteY15" fmla="*/ 128588 h 376238"/>
                    <a:gd name="connsiteX16" fmla="*/ 11906 w 573881"/>
                    <a:gd name="connsiteY16" fmla="*/ 128588 h 376238"/>
                    <a:gd name="connsiteX17" fmla="*/ 14287 w 573881"/>
                    <a:gd name="connsiteY17" fmla="*/ 178594 h 376238"/>
                    <a:gd name="connsiteX18" fmla="*/ 28575 w 573881"/>
                    <a:gd name="connsiteY18" fmla="*/ 242888 h 376238"/>
                    <a:gd name="connsiteX19" fmla="*/ 0 w 573881"/>
                    <a:gd name="connsiteY19" fmla="*/ 290513 h 376238"/>
                    <a:gd name="connsiteX20" fmla="*/ 21431 w 573881"/>
                    <a:gd name="connsiteY20" fmla="*/ 321468 h 376238"/>
                    <a:gd name="connsiteX21" fmla="*/ 80962 w 573881"/>
                    <a:gd name="connsiteY21" fmla="*/ 338138 h 376238"/>
                    <a:gd name="connsiteX22" fmla="*/ 90487 w 573881"/>
                    <a:gd name="connsiteY22" fmla="*/ 338138 h 376238"/>
                    <a:gd name="connsiteX23" fmla="*/ 95250 w 573881"/>
                    <a:gd name="connsiteY23" fmla="*/ 361950 h 376238"/>
                    <a:gd name="connsiteX24" fmla="*/ 107156 w 573881"/>
                    <a:gd name="connsiteY24" fmla="*/ 366713 h 376238"/>
                    <a:gd name="connsiteX25" fmla="*/ 123825 w 573881"/>
                    <a:gd name="connsiteY25" fmla="*/ 345281 h 376238"/>
                    <a:gd name="connsiteX26" fmla="*/ 176212 w 573881"/>
                    <a:gd name="connsiteY26" fmla="*/ 366713 h 376238"/>
                    <a:gd name="connsiteX27" fmla="*/ 250031 w 573881"/>
                    <a:gd name="connsiteY27" fmla="*/ 376238 h 376238"/>
                    <a:gd name="connsiteX0" fmla="*/ 245269 w 569119"/>
                    <a:gd name="connsiteY0" fmla="*/ 376238 h 376238"/>
                    <a:gd name="connsiteX1" fmla="*/ 252413 w 569119"/>
                    <a:gd name="connsiteY1" fmla="*/ 335756 h 376238"/>
                    <a:gd name="connsiteX2" fmla="*/ 419100 w 569119"/>
                    <a:gd name="connsiteY2" fmla="*/ 335756 h 376238"/>
                    <a:gd name="connsiteX3" fmla="*/ 569119 w 569119"/>
                    <a:gd name="connsiteY3" fmla="*/ 283369 h 376238"/>
                    <a:gd name="connsiteX4" fmla="*/ 514350 w 569119"/>
                    <a:gd name="connsiteY4" fmla="*/ 207169 h 376238"/>
                    <a:gd name="connsiteX5" fmla="*/ 540544 w 569119"/>
                    <a:gd name="connsiteY5" fmla="*/ 169069 h 376238"/>
                    <a:gd name="connsiteX6" fmla="*/ 533400 w 569119"/>
                    <a:gd name="connsiteY6" fmla="*/ 78581 h 376238"/>
                    <a:gd name="connsiteX7" fmla="*/ 431007 w 569119"/>
                    <a:gd name="connsiteY7" fmla="*/ 57150 h 376238"/>
                    <a:gd name="connsiteX8" fmla="*/ 423863 w 569119"/>
                    <a:gd name="connsiteY8" fmla="*/ 23813 h 376238"/>
                    <a:gd name="connsiteX9" fmla="*/ 395288 w 569119"/>
                    <a:gd name="connsiteY9" fmla="*/ 21431 h 376238"/>
                    <a:gd name="connsiteX10" fmla="*/ 371475 w 569119"/>
                    <a:gd name="connsiteY10" fmla="*/ 0 h 376238"/>
                    <a:gd name="connsiteX11" fmla="*/ 197644 w 569119"/>
                    <a:gd name="connsiteY11" fmla="*/ 2381 h 376238"/>
                    <a:gd name="connsiteX12" fmla="*/ 161925 w 569119"/>
                    <a:gd name="connsiteY12" fmla="*/ 21431 h 376238"/>
                    <a:gd name="connsiteX13" fmla="*/ 97632 w 569119"/>
                    <a:gd name="connsiteY13" fmla="*/ 71438 h 376238"/>
                    <a:gd name="connsiteX14" fmla="*/ 57150 w 569119"/>
                    <a:gd name="connsiteY14" fmla="*/ 114300 h 376238"/>
                    <a:gd name="connsiteX15" fmla="*/ 47625 w 569119"/>
                    <a:gd name="connsiteY15" fmla="*/ 128588 h 376238"/>
                    <a:gd name="connsiteX16" fmla="*/ 7144 w 569119"/>
                    <a:gd name="connsiteY16" fmla="*/ 128588 h 376238"/>
                    <a:gd name="connsiteX17" fmla="*/ 9525 w 569119"/>
                    <a:gd name="connsiteY17" fmla="*/ 178594 h 376238"/>
                    <a:gd name="connsiteX18" fmla="*/ 23813 w 569119"/>
                    <a:gd name="connsiteY18" fmla="*/ 242888 h 376238"/>
                    <a:gd name="connsiteX19" fmla="*/ 0 w 569119"/>
                    <a:gd name="connsiteY19" fmla="*/ 295276 h 376238"/>
                    <a:gd name="connsiteX20" fmla="*/ 16669 w 569119"/>
                    <a:gd name="connsiteY20" fmla="*/ 321468 h 376238"/>
                    <a:gd name="connsiteX21" fmla="*/ 76200 w 569119"/>
                    <a:gd name="connsiteY21" fmla="*/ 338138 h 376238"/>
                    <a:gd name="connsiteX22" fmla="*/ 85725 w 569119"/>
                    <a:gd name="connsiteY22" fmla="*/ 338138 h 376238"/>
                    <a:gd name="connsiteX23" fmla="*/ 90488 w 569119"/>
                    <a:gd name="connsiteY23" fmla="*/ 361950 h 376238"/>
                    <a:gd name="connsiteX24" fmla="*/ 102394 w 569119"/>
                    <a:gd name="connsiteY24" fmla="*/ 366713 h 376238"/>
                    <a:gd name="connsiteX25" fmla="*/ 119063 w 569119"/>
                    <a:gd name="connsiteY25" fmla="*/ 345281 h 376238"/>
                    <a:gd name="connsiteX26" fmla="*/ 171450 w 569119"/>
                    <a:gd name="connsiteY26" fmla="*/ 366713 h 376238"/>
                    <a:gd name="connsiteX27" fmla="*/ 245269 w 569119"/>
                    <a:gd name="connsiteY27" fmla="*/ 376238 h 376238"/>
                    <a:gd name="connsiteX0" fmla="*/ 245269 w 569119"/>
                    <a:gd name="connsiteY0" fmla="*/ 376238 h 376238"/>
                    <a:gd name="connsiteX1" fmla="*/ 252413 w 569119"/>
                    <a:gd name="connsiteY1" fmla="*/ 335756 h 376238"/>
                    <a:gd name="connsiteX2" fmla="*/ 419100 w 569119"/>
                    <a:gd name="connsiteY2" fmla="*/ 335756 h 376238"/>
                    <a:gd name="connsiteX3" fmla="*/ 569119 w 569119"/>
                    <a:gd name="connsiteY3" fmla="*/ 283369 h 376238"/>
                    <a:gd name="connsiteX4" fmla="*/ 514350 w 569119"/>
                    <a:gd name="connsiteY4" fmla="*/ 207169 h 376238"/>
                    <a:gd name="connsiteX5" fmla="*/ 540544 w 569119"/>
                    <a:gd name="connsiteY5" fmla="*/ 169069 h 376238"/>
                    <a:gd name="connsiteX6" fmla="*/ 533400 w 569119"/>
                    <a:gd name="connsiteY6" fmla="*/ 78581 h 376238"/>
                    <a:gd name="connsiteX7" fmla="*/ 431007 w 569119"/>
                    <a:gd name="connsiteY7" fmla="*/ 57150 h 376238"/>
                    <a:gd name="connsiteX8" fmla="*/ 423863 w 569119"/>
                    <a:gd name="connsiteY8" fmla="*/ 23813 h 376238"/>
                    <a:gd name="connsiteX9" fmla="*/ 395288 w 569119"/>
                    <a:gd name="connsiteY9" fmla="*/ 21431 h 376238"/>
                    <a:gd name="connsiteX10" fmla="*/ 371475 w 569119"/>
                    <a:gd name="connsiteY10" fmla="*/ 0 h 376238"/>
                    <a:gd name="connsiteX11" fmla="*/ 197644 w 569119"/>
                    <a:gd name="connsiteY11" fmla="*/ 2381 h 376238"/>
                    <a:gd name="connsiteX12" fmla="*/ 161925 w 569119"/>
                    <a:gd name="connsiteY12" fmla="*/ 21431 h 376238"/>
                    <a:gd name="connsiteX13" fmla="*/ 97632 w 569119"/>
                    <a:gd name="connsiteY13" fmla="*/ 71438 h 376238"/>
                    <a:gd name="connsiteX14" fmla="*/ 57150 w 569119"/>
                    <a:gd name="connsiteY14" fmla="*/ 114300 h 376238"/>
                    <a:gd name="connsiteX15" fmla="*/ 47625 w 569119"/>
                    <a:gd name="connsiteY15" fmla="*/ 128588 h 376238"/>
                    <a:gd name="connsiteX16" fmla="*/ 7144 w 569119"/>
                    <a:gd name="connsiteY16" fmla="*/ 128588 h 376238"/>
                    <a:gd name="connsiteX17" fmla="*/ 9525 w 569119"/>
                    <a:gd name="connsiteY17" fmla="*/ 178594 h 376238"/>
                    <a:gd name="connsiteX18" fmla="*/ 23813 w 569119"/>
                    <a:gd name="connsiteY18" fmla="*/ 242888 h 376238"/>
                    <a:gd name="connsiteX19" fmla="*/ 0 w 569119"/>
                    <a:gd name="connsiteY19" fmla="*/ 295276 h 376238"/>
                    <a:gd name="connsiteX20" fmla="*/ 16669 w 569119"/>
                    <a:gd name="connsiteY20" fmla="*/ 321468 h 376238"/>
                    <a:gd name="connsiteX21" fmla="*/ 76200 w 569119"/>
                    <a:gd name="connsiteY21" fmla="*/ 338138 h 376238"/>
                    <a:gd name="connsiteX22" fmla="*/ 85725 w 569119"/>
                    <a:gd name="connsiteY22" fmla="*/ 338138 h 376238"/>
                    <a:gd name="connsiteX23" fmla="*/ 90488 w 569119"/>
                    <a:gd name="connsiteY23" fmla="*/ 361950 h 376238"/>
                    <a:gd name="connsiteX24" fmla="*/ 102394 w 569119"/>
                    <a:gd name="connsiteY24" fmla="*/ 366713 h 376238"/>
                    <a:gd name="connsiteX25" fmla="*/ 119063 w 569119"/>
                    <a:gd name="connsiteY25" fmla="*/ 345281 h 376238"/>
                    <a:gd name="connsiteX26" fmla="*/ 171450 w 569119"/>
                    <a:gd name="connsiteY26" fmla="*/ 366713 h 376238"/>
                    <a:gd name="connsiteX27" fmla="*/ 245269 w 569119"/>
                    <a:gd name="connsiteY27" fmla="*/ 376238 h 376238"/>
                    <a:gd name="connsiteX0" fmla="*/ 245269 w 571581"/>
                    <a:gd name="connsiteY0" fmla="*/ 376238 h 376238"/>
                    <a:gd name="connsiteX1" fmla="*/ 252413 w 571581"/>
                    <a:gd name="connsiteY1" fmla="*/ 335756 h 376238"/>
                    <a:gd name="connsiteX2" fmla="*/ 419100 w 571581"/>
                    <a:gd name="connsiteY2" fmla="*/ 335756 h 376238"/>
                    <a:gd name="connsiteX3" fmla="*/ 569119 w 571581"/>
                    <a:gd name="connsiteY3" fmla="*/ 283369 h 376238"/>
                    <a:gd name="connsiteX4" fmla="*/ 514350 w 571581"/>
                    <a:gd name="connsiteY4" fmla="*/ 207169 h 376238"/>
                    <a:gd name="connsiteX5" fmla="*/ 540544 w 571581"/>
                    <a:gd name="connsiteY5" fmla="*/ 169069 h 376238"/>
                    <a:gd name="connsiteX6" fmla="*/ 533400 w 571581"/>
                    <a:gd name="connsiteY6" fmla="*/ 78581 h 376238"/>
                    <a:gd name="connsiteX7" fmla="*/ 431007 w 571581"/>
                    <a:gd name="connsiteY7" fmla="*/ 57150 h 376238"/>
                    <a:gd name="connsiteX8" fmla="*/ 423863 w 571581"/>
                    <a:gd name="connsiteY8" fmla="*/ 23813 h 376238"/>
                    <a:gd name="connsiteX9" fmla="*/ 395288 w 571581"/>
                    <a:gd name="connsiteY9" fmla="*/ 21431 h 376238"/>
                    <a:gd name="connsiteX10" fmla="*/ 371475 w 571581"/>
                    <a:gd name="connsiteY10" fmla="*/ 0 h 376238"/>
                    <a:gd name="connsiteX11" fmla="*/ 197644 w 571581"/>
                    <a:gd name="connsiteY11" fmla="*/ 2381 h 376238"/>
                    <a:gd name="connsiteX12" fmla="*/ 161925 w 571581"/>
                    <a:gd name="connsiteY12" fmla="*/ 21431 h 376238"/>
                    <a:gd name="connsiteX13" fmla="*/ 97632 w 571581"/>
                    <a:gd name="connsiteY13" fmla="*/ 71438 h 376238"/>
                    <a:gd name="connsiteX14" fmla="*/ 57150 w 571581"/>
                    <a:gd name="connsiteY14" fmla="*/ 114300 h 376238"/>
                    <a:gd name="connsiteX15" fmla="*/ 47625 w 571581"/>
                    <a:gd name="connsiteY15" fmla="*/ 128588 h 376238"/>
                    <a:gd name="connsiteX16" fmla="*/ 7144 w 571581"/>
                    <a:gd name="connsiteY16" fmla="*/ 128588 h 376238"/>
                    <a:gd name="connsiteX17" fmla="*/ 9525 w 571581"/>
                    <a:gd name="connsiteY17" fmla="*/ 178594 h 376238"/>
                    <a:gd name="connsiteX18" fmla="*/ 23813 w 571581"/>
                    <a:gd name="connsiteY18" fmla="*/ 242888 h 376238"/>
                    <a:gd name="connsiteX19" fmla="*/ 0 w 571581"/>
                    <a:gd name="connsiteY19" fmla="*/ 295276 h 376238"/>
                    <a:gd name="connsiteX20" fmla="*/ 16669 w 571581"/>
                    <a:gd name="connsiteY20" fmla="*/ 321468 h 376238"/>
                    <a:gd name="connsiteX21" fmla="*/ 76200 w 571581"/>
                    <a:gd name="connsiteY21" fmla="*/ 338138 h 376238"/>
                    <a:gd name="connsiteX22" fmla="*/ 85725 w 571581"/>
                    <a:gd name="connsiteY22" fmla="*/ 338138 h 376238"/>
                    <a:gd name="connsiteX23" fmla="*/ 90488 w 571581"/>
                    <a:gd name="connsiteY23" fmla="*/ 361950 h 376238"/>
                    <a:gd name="connsiteX24" fmla="*/ 102394 w 571581"/>
                    <a:gd name="connsiteY24" fmla="*/ 366713 h 376238"/>
                    <a:gd name="connsiteX25" fmla="*/ 119063 w 571581"/>
                    <a:gd name="connsiteY25" fmla="*/ 345281 h 376238"/>
                    <a:gd name="connsiteX26" fmla="*/ 171450 w 571581"/>
                    <a:gd name="connsiteY26" fmla="*/ 366713 h 376238"/>
                    <a:gd name="connsiteX27" fmla="*/ 245269 w 571581"/>
                    <a:gd name="connsiteY27" fmla="*/ 376238 h 376238"/>
                    <a:gd name="connsiteX0" fmla="*/ 245269 w 571581"/>
                    <a:gd name="connsiteY0" fmla="*/ 376238 h 376238"/>
                    <a:gd name="connsiteX1" fmla="*/ 252413 w 571581"/>
                    <a:gd name="connsiteY1" fmla="*/ 335756 h 376238"/>
                    <a:gd name="connsiteX2" fmla="*/ 419100 w 571581"/>
                    <a:gd name="connsiteY2" fmla="*/ 335756 h 376238"/>
                    <a:gd name="connsiteX3" fmla="*/ 569119 w 571581"/>
                    <a:gd name="connsiteY3" fmla="*/ 283369 h 376238"/>
                    <a:gd name="connsiteX4" fmla="*/ 514350 w 571581"/>
                    <a:gd name="connsiteY4" fmla="*/ 207169 h 376238"/>
                    <a:gd name="connsiteX5" fmla="*/ 540544 w 571581"/>
                    <a:gd name="connsiteY5" fmla="*/ 169069 h 376238"/>
                    <a:gd name="connsiteX6" fmla="*/ 533400 w 571581"/>
                    <a:gd name="connsiteY6" fmla="*/ 78581 h 376238"/>
                    <a:gd name="connsiteX7" fmla="*/ 431007 w 571581"/>
                    <a:gd name="connsiteY7" fmla="*/ 57150 h 376238"/>
                    <a:gd name="connsiteX8" fmla="*/ 423863 w 571581"/>
                    <a:gd name="connsiteY8" fmla="*/ 23813 h 376238"/>
                    <a:gd name="connsiteX9" fmla="*/ 395288 w 571581"/>
                    <a:gd name="connsiteY9" fmla="*/ 21431 h 376238"/>
                    <a:gd name="connsiteX10" fmla="*/ 371475 w 571581"/>
                    <a:gd name="connsiteY10" fmla="*/ 0 h 376238"/>
                    <a:gd name="connsiteX11" fmla="*/ 197644 w 571581"/>
                    <a:gd name="connsiteY11" fmla="*/ 2381 h 376238"/>
                    <a:gd name="connsiteX12" fmla="*/ 161925 w 571581"/>
                    <a:gd name="connsiteY12" fmla="*/ 21431 h 376238"/>
                    <a:gd name="connsiteX13" fmla="*/ 97632 w 571581"/>
                    <a:gd name="connsiteY13" fmla="*/ 71438 h 376238"/>
                    <a:gd name="connsiteX14" fmla="*/ 57150 w 571581"/>
                    <a:gd name="connsiteY14" fmla="*/ 114300 h 376238"/>
                    <a:gd name="connsiteX15" fmla="*/ 47625 w 571581"/>
                    <a:gd name="connsiteY15" fmla="*/ 128588 h 376238"/>
                    <a:gd name="connsiteX16" fmla="*/ 7144 w 571581"/>
                    <a:gd name="connsiteY16" fmla="*/ 128588 h 376238"/>
                    <a:gd name="connsiteX17" fmla="*/ 9525 w 571581"/>
                    <a:gd name="connsiteY17" fmla="*/ 178594 h 376238"/>
                    <a:gd name="connsiteX18" fmla="*/ 23813 w 571581"/>
                    <a:gd name="connsiteY18" fmla="*/ 242888 h 376238"/>
                    <a:gd name="connsiteX19" fmla="*/ 0 w 571581"/>
                    <a:gd name="connsiteY19" fmla="*/ 295276 h 376238"/>
                    <a:gd name="connsiteX20" fmla="*/ 16669 w 571581"/>
                    <a:gd name="connsiteY20" fmla="*/ 321468 h 376238"/>
                    <a:gd name="connsiteX21" fmla="*/ 76200 w 571581"/>
                    <a:gd name="connsiteY21" fmla="*/ 338138 h 376238"/>
                    <a:gd name="connsiteX22" fmla="*/ 85725 w 571581"/>
                    <a:gd name="connsiteY22" fmla="*/ 338138 h 376238"/>
                    <a:gd name="connsiteX23" fmla="*/ 90488 w 571581"/>
                    <a:gd name="connsiteY23" fmla="*/ 361950 h 376238"/>
                    <a:gd name="connsiteX24" fmla="*/ 102394 w 571581"/>
                    <a:gd name="connsiteY24" fmla="*/ 366713 h 376238"/>
                    <a:gd name="connsiteX25" fmla="*/ 119063 w 571581"/>
                    <a:gd name="connsiteY25" fmla="*/ 345281 h 376238"/>
                    <a:gd name="connsiteX26" fmla="*/ 171450 w 571581"/>
                    <a:gd name="connsiteY26" fmla="*/ 366713 h 376238"/>
                    <a:gd name="connsiteX27" fmla="*/ 245269 w 571581"/>
                    <a:gd name="connsiteY27" fmla="*/ 376238 h 376238"/>
                    <a:gd name="connsiteX0" fmla="*/ 245269 w 571581"/>
                    <a:gd name="connsiteY0" fmla="*/ 376238 h 377723"/>
                    <a:gd name="connsiteX1" fmla="*/ 252413 w 571581"/>
                    <a:gd name="connsiteY1" fmla="*/ 335756 h 377723"/>
                    <a:gd name="connsiteX2" fmla="*/ 419100 w 571581"/>
                    <a:gd name="connsiteY2" fmla="*/ 335756 h 377723"/>
                    <a:gd name="connsiteX3" fmla="*/ 569119 w 571581"/>
                    <a:gd name="connsiteY3" fmla="*/ 283369 h 377723"/>
                    <a:gd name="connsiteX4" fmla="*/ 514350 w 571581"/>
                    <a:gd name="connsiteY4" fmla="*/ 207169 h 377723"/>
                    <a:gd name="connsiteX5" fmla="*/ 540544 w 571581"/>
                    <a:gd name="connsiteY5" fmla="*/ 169069 h 377723"/>
                    <a:gd name="connsiteX6" fmla="*/ 533400 w 571581"/>
                    <a:gd name="connsiteY6" fmla="*/ 78581 h 377723"/>
                    <a:gd name="connsiteX7" fmla="*/ 431007 w 571581"/>
                    <a:gd name="connsiteY7" fmla="*/ 57150 h 377723"/>
                    <a:gd name="connsiteX8" fmla="*/ 423863 w 571581"/>
                    <a:gd name="connsiteY8" fmla="*/ 23813 h 377723"/>
                    <a:gd name="connsiteX9" fmla="*/ 395288 w 571581"/>
                    <a:gd name="connsiteY9" fmla="*/ 21431 h 377723"/>
                    <a:gd name="connsiteX10" fmla="*/ 371475 w 571581"/>
                    <a:gd name="connsiteY10" fmla="*/ 0 h 377723"/>
                    <a:gd name="connsiteX11" fmla="*/ 197644 w 571581"/>
                    <a:gd name="connsiteY11" fmla="*/ 2381 h 377723"/>
                    <a:gd name="connsiteX12" fmla="*/ 161925 w 571581"/>
                    <a:gd name="connsiteY12" fmla="*/ 21431 h 377723"/>
                    <a:gd name="connsiteX13" fmla="*/ 97632 w 571581"/>
                    <a:gd name="connsiteY13" fmla="*/ 71438 h 377723"/>
                    <a:gd name="connsiteX14" fmla="*/ 57150 w 571581"/>
                    <a:gd name="connsiteY14" fmla="*/ 114300 h 377723"/>
                    <a:gd name="connsiteX15" fmla="*/ 47625 w 571581"/>
                    <a:gd name="connsiteY15" fmla="*/ 128588 h 377723"/>
                    <a:gd name="connsiteX16" fmla="*/ 7144 w 571581"/>
                    <a:gd name="connsiteY16" fmla="*/ 128588 h 377723"/>
                    <a:gd name="connsiteX17" fmla="*/ 9525 w 571581"/>
                    <a:gd name="connsiteY17" fmla="*/ 178594 h 377723"/>
                    <a:gd name="connsiteX18" fmla="*/ 23813 w 571581"/>
                    <a:gd name="connsiteY18" fmla="*/ 242888 h 377723"/>
                    <a:gd name="connsiteX19" fmla="*/ 0 w 571581"/>
                    <a:gd name="connsiteY19" fmla="*/ 295276 h 377723"/>
                    <a:gd name="connsiteX20" fmla="*/ 16669 w 571581"/>
                    <a:gd name="connsiteY20" fmla="*/ 321468 h 377723"/>
                    <a:gd name="connsiteX21" fmla="*/ 76200 w 571581"/>
                    <a:gd name="connsiteY21" fmla="*/ 338138 h 377723"/>
                    <a:gd name="connsiteX22" fmla="*/ 85725 w 571581"/>
                    <a:gd name="connsiteY22" fmla="*/ 338138 h 377723"/>
                    <a:gd name="connsiteX23" fmla="*/ 90488 w 571581"/>
                    <a:gd name="connsiteY23" fmla="*/ 361950 h 377723"/>
                    <a:gd name="connsiteX24" fmla="*/ 102394 w 571581"/>
                    <a:gd name="connsiteY24" fmla="*/ 366713 h 377723"/>
                    <a:gd name="connsiteX25" fmla="*/ 119063 w 571581"/>
                    <a:gd name="connsiteY25" fmla="*/ 345281 h 377723"/>
                    <a:gd name="connsiteX26" fmla="*/ 171450 w 571581"/>
                    <a:gd name="connsiteY26" fmla="*/ 366713 h 377723"/>
                    <a:gd name="connsiteX27" fmla="*/ 245269 w 571581"/>
                    <a:gd name="connsiteY27" fmla="*/ 376238 h 3777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571581" h="377723">
                      <a:moveTo>
                        <a:pt x="245269" y="376238"/>
                      </a:moveTo>
                      <a:cubicBezTo>
                        <a:pt x="258763" y="371079"/>
                        <a:pt x="223441" y="342503"/>
                        <a:pt x="252413" y="335756"/>
                      </a:cubicBezTo>
                      <a:lnTo>
                        <a:pt x="419100" y="335756"/>
                      </a:lnTo>
                      <a:cubicBezTo>
                        <a:pt x="471884" y="327025"/>
                        <a:pt x="553244" y="304800"/>
                        <a:pt x="569119" y="283369"/>
                      </a:cubicBezTo>
                      <a:cubicBezTo>
                        <a:pt x="584994" y="261938"/>
                        <a:pt x="519112" y="226219"/>
                        <a:pt x="514350" y="207169"/>
                      </a:cubicBezTo>
                      <a:lnTo>
                        <a:pt x="540544" y="169069"/>
                      </a:lnTo>
                      <a:cubicBezTo>
                        <a:pt x="543719" y="147638"/>
                        <a:pt x="551656" y="97234"/>
                        <a:pt x="533400" y="78581"/>
                      </a:cubicBezTo>
                      <a:cubicBezTo>
                        <a:pt x="515144" y="59928"/>
                        <a:pt x="449263" y="66278"/>
                        <a:pt x="431007" y="57150"/>
                      </a:cubicBezTo>
                      <a:lnTo>
                        <a:pt x="423863" y="23813"/>
                      </a:lnTo>
                      <a:lnTo>
                        <a:pt x="395288" y="21431"/>
                      </a:lnTo>
                      <a:lnTo>
                        <a:pt x="371475" y="0"/>
                      </a:lnTo>
                      <a:lnTo>
                        <a:pt x="197644" y="2381"/>
                      </a:lnTo>
                      <a:lnTo>
                        <a:pt x="161925" y="21431"/>
                      </a:lnTo>
                      <a:lnTo>
                        <a:pt x="97632" y="71438"/>
                      </a:lnTo>
                      <a:lnTo>
                        <a:pt x="57150" y="114300"/>
                      </a:lnTo>
                      <a:lnTo>
                        <a:pt x="47625" y="128588"/>
                      </a:lnTo>
                      <a:cubicBezTo>
                        <a:pt x="39291" y="130969"/>
                        <a:pt x="13494" y="120254"/>
                        <a:pt x="7144" y="128588"/>
                      </a:cubicBezTo>
                      <a:cubicBezTo>
                        <a:pt x="794" y="136922"/>
                        <a:pt x="6747" y="159544"/>
                        <a:pt x="9525" y="178594"/>
                      </a:cubicBezTo>
                      <a:lnTo>
                        <a:pt x="23813" y="242888"/>
                      </a:lnTo>
                      <a:lnTo>
                        <a:pt x="0" y="295276"/>
                      </a:lnTo>
                      <a:cubicBezTo>
                        <a:pt x="7144" y="299244"/>
                        <a:pt x="9525" y="317500"/>
                        <a:pt x="16669" y="321468"/>
                      </a:cubicBezTo>
                      <a:lnTo>
                        <a:pt x="76200" y="338138"/>
                      </a:lnTo>
                      <a:lnTo>
                        <a:pt x="85725" y="338138"/>
                      </a:lnTo>
                      <a:lnTo>
                        <a:pt x="90488" y="361950"/>
                      </a:lnTo>
                      <a:lnTo>
                        <a:pt x="102394" y="366713"/>
                      </a:lnTo>
                      <a:lnTo>
                        <a:pt x="119063" y="345281"/>
                      </a:lnTo>
                      <a:lnTo>
                        <a:pt x="171450" y="366713"/>
                      </a:lnTo>
                      <a:cubicBezTo>
                        <a:pt x="192484" y="371873"/>
                        <a:pt x="231775" y="381397"/>
                        <a:pt x="245269" y="376238"/>
                      </a:cubicBezTo>
                      <a:close/>
                    </a:path>
                  </a:pathLst>
                </a:custGeom>
                <a:solidFill>
                  <a:schemeClr val="accent4">
                    <a:lumMod val="60000"/>
                    <a:lumOff val="4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Freeform 97"/>
                <p:cNvSpPr/>
                <p:nvPr/>
              </p:nvSpPr>
              <p:spPr>
                <a:xfrm>
                  <a:off x="4424374" y="2519931"/>
                  <a:ext cx="504825" cy="423862"/>
                </a:xfrm>
                <a:custGeom>
                  <a:avLst/>
                  <a:gdLst>
                    <a:gd name="connsiteX0" fmla="*/ 261938 w 500063"/>
                    <a:gd name="connsiteY0" fmla="*/ 171450 h 423862"/>
                    <a:gd name="connsiteX1" fmla="*/ 188119 w 500063"/>
                    <a:gd name="connsiteY1" fmla="*/ 238125 h 423862"/>
                    <a:gd name="connsiteX2" fmla="*/ 7144 w 500063"/>
                    <a:gd name="connsiteY2" fmla="*/ 238125 h 423862"/>
                    <a:gd name="connsiteX3" fmla="*/ 0 w 500063"/>
                    <a:gd name="connsiteY3" fmla="*/ 178594 h 423862"/>
                    <a:gd name="connsiteX4" fmla="*/ 21432 w 500063"/>
                    <a:gd name="connsiteY4" fmla="*/ 138112 h 423862"/>
                    <a:gd name="connsiteX5" fmla="*/ 54769 w 500063"/>
                    <a:gd name="connsiteY5" fmla="*/ 130969 h 423862"/>
                    <a:gd name="connsiteX6" fmla="*/ 188119 w 500063"/>
                    <a:gd name="connsiteY6" fmla="*/ 133350 h 423862"/>
                    <a:gd name="connsiteX7" fmla="*/ 307182 w 500063"/>
                    <a:gd name="connsiteY7" fmla="*/ 2381 h 423862"/>
                    <a:gd name="connsiteX8" fmla="*/ 369094 w 500063"/>
                    <a:gd name="connsiteY8" fmla="*/ 0 h 423862"/>
                    <a:gd name="connsiteX9" fmla="*/ 428625 w 500063"/>
                    <a:gd name="connsiteY9" fmla="*/ 0 h 423862"/>
                    <a:gd name="connsiteX10" fmla="*/ 471488 w 500063"/>
                    <a:gd name="connsiteY10" fmla="*/ 14287 h 423862"/>
                    <a:gd name="connsiteX11" fmla="*/ 490538 w 500063"/>
                    <a:gd name="connsiteY11" fmla="*/ 35719 h 423862"/>
                    <a:gd name="connsiteX12" fmla="*/ 500063 w 500063"/>
                    <a:gd name="connsiteY12" fmla="*/ 95250 h 423862"/>
                    <a:gd name="connsiteX13" fmla="*/ 492919 w 500063"/>
                    <a:gd name="connsiteY13" fmla="*/ 161925 h 423862"/>
                    <a:gd name="connsiteX14" fmla="*/ 473869 w 500063"/>
                    <a:gd name="connsiteY14" fmla="*/ 228600 h 423862"/>
                    <a:gd name="connsiteX15" fmla="*/ 447675 w 500063"/>
                    <a:gd name="connsiteY15" fmla="*/ 300037 h 423862"/>
                    <a:gd name="connsiteX16" fmla="*/ 404813 w 500063"/>
                    <a:gd name="connsiteY16" fmla="*/ 347662 h 423862"/>
                    <a:gd name="connsiteX17" fmla="*/ 319088 w 500063"/>
                    <a:gd name="connsiteY17" fmla="*/ 400050 h 423862"/>
                    <a:gd name="connsiteX18" fmla="*/ 259557 w 500063"/>
                    <a:gd name="connsiteY18" fmla="*/ 423862 h 423862"/>
                    <a:gd name="connsiteX19" fmla="*/ 195263 w 500063"/>
                    <a:gd name="connsiteY19" fmla="*/ 350044 h 423862"/>
                    <a:gd name="connsiteX20" fmla="*/ 169069 w 500063"/>
                    <a:gd name="connsiteY20" fmla="*/ 342900 h 423862"/>
                    <a:gd name="connsiteX21" fmla="*/ 154782 w 500063"/>
                    <a:gd name="connsiteY21" fmla="*/ 328612 h 423862"/>
                    <a:gd name="connsiteX22" fmla="*/ 178594 w 500063"/>
                    <a:gd name="connsiteY22" fmla="*/ 276225 h 423862"/>
                    <a:gd name="connsiteX23" fmla="*/ 207169 w 500063"/>
                    <a:gd name="connsiteY23" fmla="*/ 266700 h 423862"/>
                    <a:gd name="connsiteX24" fmla="*/ 242888 w 500063"/>
                    <a:gd name="connsiteY24" fmla="*/ 230981 h 423862"/>
                    <a:gd name="connsiteX25" fmla="*/ 273844 w 500063"/>
                    <a:gd name="connsiteY25" fmla="*/ 223837 h 423862"/>
                    <a:gd name="connsiteX26" fmla="*/ 261938 w 500063"/>
                    <a:gd name="connsiteY26" fmla="*/ 171450 h 423862"/>
                    <a:gd name="connsiteX0" fmla="*/ 261938 w 500063"/>
                    <a:gd name="connsiteY0" fmla="*/ 171450 h 423862"/>
                    <a:gd name="connsiteX1" fmla="*/ 188119 w 500063"/>
                    <a:gd name="connsiteY1" fmla="*/ 238125 h 423862"/>
                    <a:gd name="connsiteX2" fmla="*/ 7144 w 500063"/>
                    <a:gd name="connsiteY2" fmla="*/ 238125 h 423862"/>
                    <a:gd name="connsiteX3" fmla="*/ 0 w 500063"/>
                    <a:gd name="connsiteY3" fmla="*/ 178594 h 423862"/>
                    <a:gd name="connsiteX4" fmla="*/ 21432 w 500063"/>
                    <a:gd name="connsiteY4" fmla="*/ 138112 h 423862"/>
                    <a:gd name="connsiteX5" fmla="*/ 54769 w 500063"/>
                    <a:gd name="connsiteY5" fmla="*/ 130969 h 423862"/>
                    <a:gd name="connsiteX6" fmla="*/ 188119 w 500063"/>
                    <a:gd name="connsiteY6" fmla="*/ 133350 h 423862"/>
                    <a:gd name="connsiteX7" fmla="*/ 307182 w 500063"/>
                    <a:gd name="connsiteY7" fmla="*/ 2381 h 423862"/>
                    <a:gd name="connsiteX8" fmla="*/ 369094 w 500063"/>
                    <a:gd name="connsiteY8" fmla="*/ 0 h 423862"/>
                    <a:gd name="connsiteX9" fmla="*/ 428625 w 500063"/>
                    <a:gd name="connsiteY9" fmla="*/ 0 h 423862"/>
                    <a:gd name="connsiteX10" fmla="*/ 471488 w 500063"/>
                    <a:gd name="connsiteY10" fmla="*/ 14287 h 423862"/>
                    <a:gd name="connsiteX11" fmla="*/ 490538 w 500063"/>
                    <a:gd name="connsiteY11" fmla="*/ 35719 h 423862"/>
                    <a:gd name="connsiteX12" fmla="*/ 500063 w 500063"/>
                    <a:gd name="connsiteY12" fmla="*/ 95250 h 423862"/>
                    <a:gd name="connsiteX13" fmla="*/ 492919 w 500063"/>
                    <a:gd name="connsiteY13" fmla="*/ 161925 h 423862"/>
                    <a:gd name="connsiteX14" fmla="*/ 473869 w 500063"/>
                    <a:gd name="connsiteY14" fmla="*/ 228600 h 423862"/>
                    <a:gd name="connsiteX15" fmla="*/ 447675 w 500063"/>
                    <a:gd name="connsiteY15" fmla="*/ 300037 h 423862"/>
                    <a:gd name="connsiteX16" fmla="*/ 404813 w 500063"/>
                    <a:gd name="connsiteY16" fmla="*/ 347662 h 423862"/>
                    <a:gd name="connsiteX17" fmla="*/ 319088 w 500063"/>
                    <a:gd name="connsiteY17" fmla="*/ 400050 h 423862"/>
                    <a:gd name="connsiteX18" fmla="*/ 259557 w 500063"/>
                    <a:gd name="connsiteY18" fmla="*/ 423862 h 423862"/>
                    <a:gd name="connsiteX19" fmla="*/ 195263 w 500063"/>
                    <a:gd name="connsiteY19" fmla="*/ 350044 h 423862"/>
                    <a:gd name="connsiteX20" fmla="*/ 169069 w 500063"/>
                    <a:gd name="connsiteY20" fmla="*/ 342900 h 423862"/>
                    <a:gd name="connsiteX21" fmla="*/ 154782 w 500063"/>
                    <a:gd name="connsiteY21" fmla="*/ 328612 h 423862"/>
                    <a:gd name="connsiteX22" fmla="*/ 178594 w 500063"/>
                    <a:gd name="connsiteY22" fmla="*/ 276225 h 423862"/>
                    <a:gd name="connsiteX23" fmla="*/ 207169 w 500063"/>
                    <a:gd name="connsiteY23" fmla="*/ 266700 h 423862"/>
                    <a:gd name="connsiteX24" fmla="*/ 242888 w 500063"/>
                    <a:gd name="connsiteY24" fmla="*/ 230981 h 423862"/>
                    <a:gd name="connsiteX25" fmla="*/ 273844 w 500063"/>
                    <a:gd name="connsiteY25" fmla="*/ 223837 h 423862"/>
                    <a:gd name="connsiteX26" fmla="*/ 261938 w 500063"/>
                    <a:gd name="connsiteY26" fmla="*/ 171450 h 423862"/>
                    <a:gd name="connsiteX0" fmla="*/ 261938 w 500063"/>
                    <a:gd name="connsiteY0" fmla="*/ 171450 h 423862"/>
                    <a:gd name="connsiteX1" fmla="*/ 188119 w 500063"/>
                    <a:gd name="connsiteY1" fmla="*/ 238125 h 423862"/>
                    <a:gd name="connsiteX2" fmla="*/ 7144 w 500063"/>
                    <a:gd name="connsiteY2" fmla="*/ 238125 h 423862"/>
                    <a:gd name="connsiteX3" fmla="*/ 0 w 500063"/>
                    <a:gd name="connsiteY3" fmla="*/ 178594 h 423862"/>
                    <a:gd name="connsiteX4" fmla="*/ 21432 w 500063"/>
                    <a:gd name="connsiteY4" fmla="*/ 138112 h 423862"/>
                    <a:gd name="connsiteX5" fmla="*/ 54769 w 500063"/>
                    <a:gd name="connsiteY5" fmla="*/ 130969 h 423862"/>
                    <a:gd name="connsiteX6" fmla="*/ 188119 w 500063"/>
                    <a:gd name="connsiteY6" fmla="*/ 133350 h 423862"/>
                    <a:gd name="connsiteX7" fmla="*/ 307182 w 500063"/>
                    <a:gd name="connsiteY7" fmla="*/ 2381 h 423862"/>
                    <a:gd name="connsiteX8" fmla="*/ 369094 w 500063"/>
                    <a:gd name="connsiteY8" fmla="*/ 0 h 423862"/>
                    <a:gd name="connsiteX9" fmla="*/ 428625 w 500063"/>
                    <a:gd name="connsiteY9" fmla="*/ 0 h 423862"/>
                    <a:gd name="connsiteX10" fmla="*/ 471488 w 500063"/>
                    <a:gd name="connsiteY10" fmla="*/ 14287 h 423862"/>
                    <a:gd name="connsiteX11" fmla="*/ 490538 w 500063"/>
                    <a:gd name="connsiteY11" fmla="*/ 35719 h 423862"/>
                    <a:gd name="connsiteX12" fmla="*/ 500063 w 500063"/>
                    <a:gd name="connsiteY12" fmla="*/ 95250 h 423862"/>
                    <a:gd name="connsiteX13" fmla="*/ 492919 w 500063"/>
                    <a:gd name="connsiteY13" fmla="*/ 161925 h 423862"/>
                    <a:gd name="connsiteX14" fmla="*/ 473869 w 500063"/>
                    <a:gd name="connsiteY14" fmla="*/ 228600 h 423862"/>
                    <a:gd name="connsiteX15" fmla="*/ 447675 w 500063"/>
                    <a:gd name="connsiteY15" fmla="*/ 300037 h 423862"/>
                    <a:gd name="connsiteX16" fmla="*/ 404813 w 500063"/>
                    <a:gd name="connsiteY16" fmla="*/ 347662 h 423862"/>
                    <a:gd name="connsiteX17" fmla="*/ 319088 w 500063"/>
                    <a:gd name="connsiteY17" fmla="*/ 400050 h 423862"/>
                    <a:gd name="connsiteX18" fmla="*/ 259557 w 500063"/>
                    <a:gd name="connsiteY18" fmla="*/ 423862 h 423862"/>
                    <a:gd name="connsiteX19" fmla="*/ 195263 w 500063"/>
                    <a:gd name="connsiteY19" fmla="*/ 350044 h 423862"/>
                    <a:gd name="connsiteX20" fmla="*/ 169069 w 500063"/>
                    <a:gd name="connsiteY20" fmla="*/ 342900 h 423862"/>
                    <a:gd name="connsiteX21" fmla="*/ 154782 w 500063"/>
                    <a:gd name="connsiteY21" fmla="*/ 328612 h 423862"/>
                    <a:gd name="connsiteX22" fmla="*/ 178594 w 500063"/>
                    <a:gd name="connsiteY22" fmla="*/ 276225 h 423862"/>
                    <a:gd name="connsiteX23" fmla="*/ 207169 w 500063"/>
                    <a:gd name="connsiteY23" fmla="*/ 266700 h 423862"/>
                    <a:gd name="connsiteX24" fmla="*/ 242888 w 500063"/>
                    <a:gd name="connsiteY24" fmla="*/ 238125 h 423862"/>
                    <a:gd name="connsiteX25" fmla="*/ 273844 w 500063"/>
                    <a:gd name="connsiteY25" fmla="*/ 223837 h 423862"/>
                    <a:gd name="connsiteX26" fmla="*/ 261938 w 500063"/>
                    <a:gd name="connsiteY26" fmla="*/ 171450 h 423862"/>
                    <a:gd name="connsiteX0" fmla="*/ 266700 w 504825"/>
                    <a:gd name="connsiteY0" fmla="*/ 171450 h 423862"/>
                    <a:gd name="connsiteX1" fmla="*/ 192881 w 504825"/>
                    <a:gd name="connsiteY1" fmla="*/ 238125 h 423862"/>
                    <a:gd name="connsiteX2" fmla="*/ 0 w 504825"/>
                    <a:gd name="connsiteY2" fmla="*/ 238125 h 423862"/>
                    <a:gd name="connsiteX3" fmla="*/ 4762 w 504825"/>
                    <a:gd name="connsiteY3" fmla="*/ 178594 h 423862"/>
                    <a:gd name="connsiteX4" fmla="*/ 26194 w 504825"/>
                    <a:gd name="connsiteY4" fmla="*/ 138112 h 423862"/>
                    <a:gd name="connsiteX5" fmla="*/ 59531 w 504825"/>
                    <a:gd name="connsiteY5" fmla="*/ 130969 h 423862"/>
                    <a:gd name="connsiteX6" fmla="*/ 192881 w 504825"/>
                    <a:gd name="connsiteY6" fmla="*/ 133350 h 423862"/>
                    <a:gd name="connsiteX7" fmla="*/ 311944 w 504825"/>
                    <a:gd name="connsiteY7" fmla="*/ 2381 h 423862"/>
                    <a:gd name="connsiteX8" fmla="*/ 373856 w 504825"/>
                    <a:gd name="connsiteY8" fmla="*/ 0 h 423862"/>
                    <a:gd name="connsiteX9" fmla="*/ 433387 w 504825"/>
                    <a:gd name="connsiteY9" fmla="*/ 0 h 423862"/>
                    <a:gd name="connsiteX10" fmla="*/ 476250 w 504825"/>
                    <a:gd name="connsiteY10" fmla="*/ 14287 h 423862"/>
                    <a:gd name="connsiteX11" fmla="*/ 495300 w 504825"/>
                    <a:gd name="connsiteY11" fmla="*/ 35719 h 423862"/>
                    <a:gd name="connsiteX12" fmla="*/ 504825 w 504825"/>
                    <a:gd name="connsiteY12" fmla="*/ 95250 h 423862"/>
                    <a:gd name="connsiteX13" fmla="*/ 497681 w 504825"/>
                    <a:gd name="connsiteY13" fmla="*/ 161925 h 423862"/>
                    <a:gd name="connsiteX14" fmla="*/ 478631 w 504825"/>
                    <a:gd name="connsiteY14" fmla="*/ 228600 h 423862"/>
                    <a:gd name="connsiteX15" fmla="*/ 452437 w 504825"/>
                    <a:gd name="connsiteY15" fmla="*/ 300037 h 423862"/>
                    <a:gd name="connsiteX16" fmla="*/ 409575 w 504825"/>
                    <a:gd name="connsiteY16" fmla="*/ 347662 h 423862"/>
                    <a:gd name="connsiteX17" fmla="*/ 323850 w 504825"/>
                    <a:gd name="connsiteY17" fmla="*/ 400050 h 423862"/>
                    <a:gd name="connsiteX18" fmla="*/ 264319 w 504825"/>
                    <a:gd name="connsiteY18" fmla="*/ 423862 h 423862"/>
                    <a:gd name="connsiteX19" fmla="*/ 200025 w 504825"/>
                    <a:gd name="connsiteY19" fmla="*/ 350044 h 423862"/>
                    <a:gd name="connsiteX20" fmla="*/ 173831 w 504825"/>
                    <a:gd name="connsiteY20" fmla="*/ 342900 h 423862"/>
                    <a:gd name="connsiteX21" fmla="*/ 159544 w 504825"/>
                    <a:gd name="connsiteY21" fmla="*/ 328612 h 423862"/>
                    <a:gd name="connsiteX22" fmla="*/ 183356 w 504825"/>
                    <a:gd name="connsiteY22" fmla="*/ 276225 h 423862"/>
                    <a:gd name="connsiteX23" fmla="*/ 211931 w 504825"/>
                    <a:gd name="connsiteY23" fmla="*/ 266700 h 423862"/>
                    <a:gd name="connsiteX24" fmla="*/ 247650 w 504825"/>
                    <a:gd name="connsiteY24" fmla="*/ 238125 h 423862"/>
                    <a:gd name="connsiteX25" fmla="*/ 278606 w 504825"/>
                    <a:gd name="connsiteY25" fmla="*/ 223837 h 423862"/>
                    <a:gd name="connsiteX26" fmla="*/ 266700 w 504825"/>
                    <a:gd name="connsiteY26" fmla="*/ 171450 h 4238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504825" h="423862">
                      <a:moveTo>
                        <a:pt x="266700" y="171450"/>
                      </a:moveTo>
                      <a:cubicBezTo>
                        <a:pt x="252413" y="173831"/>
                        <a:pt x="235347" y="227013"/>
                        <a:pt x="192881" y="238125"/>
                      </a:cubicBezTo>
                      <a:lnTo>
                        <a:pt x="0" y="238125"/>
                      </a:lnTo>
                      <a:lnTo>
                        <a:pt x="4762" y="178594"/>
                      </a:lnTo>
                      <a:lnTo>
                        <a:pt x="26194" y="138112"/>
                      </a:lnTo>
                      <a:lnTo>
                        <a:pt x="59531" y="130969"/>
                      </a:lnTo>
                      <a:lnTo>
                        <a:pt x="192881" y="133350"/>
                      </a:lnTo>
                      <a:lnTo>
                        <a:pt x="311944" y="2381"/>
                      </a:lnTo>
                      <a:lnTo>
                        <a:pt x="373856" y="0"/>
                      </a:lnTo>
                      <a:lnTo>
                        <a:pt x="433387" y="0"/>
                      </a:lnTo>
                      <a:lnTo>
                        <a:pt x="476250" y="14287"/>
                      </a:lnTo>
                      <a:lnTo>
                        <a:pt x="495300" y="35719"/>
                      </a:lnTo>
                      <a:lnTo>
                        <a:pt x="504825" y="95250"/>
                      </a:lnTo>
                      <a:lnTo>
                        <a:pt x="497681" y="161925"/>
                      </a:lnTo>
                      <a:lnTo>
                        <a:pt x="478631" y="228600"/>
                      </a:lnTo>
                      <a:lnTo>
                        <a:pt x="452437" y="300037"/>
                      </a:lnTo>
                      <a:lnTo>
                        <a:pt x="409575" y="347662"/>
                      </a:lnTo>
                      <a:lnTo>
                        <a:pt x="323850" y="400050"/>
                      </a:lnTo>
                      <a:lnTo>
                        <a:pt x="264319" y="423862"/>
                      </a:lnTo>
                      <a:lnTo>
                        <a:pt x="200025" y="350044"/>
                      </a:lnTo>
                      <a:lnTo>
                        <a:pt x="173831" y="342900"/>
                      </a:lnTo>
                      <a:lnTo>
                        <a:pt x="159544" y="328612"/>
                      </a:lnTo>
                      <a:lnTo>
                        <a:pt x="183356" y="276225"/>
                      </a:lnTo>
                      <a:lnTo>
                        <a:pt x="211931" y="266700"/>
                      </a:lnTo>
                      <a:lnTo>
                        <a:pt x="247650" y="238125"/>
                      </a:lnTo>
                      <a:lnTo>
                        <a:pt x="278606" y="223837"/>
                      </a:lnTo>
                      <a:cubicBezTo>
                        <a:pt x="281781" y="213915"/>
                        <a:pt x="280987" y="169069"/>
                        <a:pt x="266700" y="171450"/>
                      </a:cubicBezTo>
                      <a:close/>
                    </a:path>
                  </a:pathLst>
                </a:custGeom>
                <a:solidFill>
                  <a:schemeClr val="accent4">
                    <a:lumMod val="60000"/>
                    <a:lumOff val="4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Freeform 98"/>
                <p:cNvSpPr/>
                <p:nvPr/>
              </p:nvSpPr>
              <p:spPr>
                <a:xfrm>
                  <a:off x="4228315" y="2607242"/>
                  <a:ext cx="180975" cy="157162"/>
                </a:xfrm>
                <a:custGeom>
                  <a:avLst/>
                  <a:gdLst>
                    <a:gd name="connsiteX0" fmla="*/ 152400 w 180975"/>
                    <a:gd name="connsiteY0" fmla="*/ 9525 h 157162"/>
                    <a:gd name="connsiteX1" fmla="*/ 178594 w 180975"/>
                    <a:gd name="connsiteY1" fmla="*/ 52387 h 157162"/>
                    <a:gd name="connsiteX2" fmla="*/ 180975 w 180975"/>
                    <a:gd name="connsiteY2" fmla="*/ 157162 h 157162"/>
                    <a:gd name="connsiteX3" fmla="*/ 107156 w 180975"/>
                    <a:gd name="connsiteY3" fmla="*/ 138112 h 157162"/>
                    <a:gd name="connsiteX4" fmla="*/ 64294 w 180975"/>
                    <a:gd name="connsiteY4" fmla="*/ 128587 h 157162"/>
                    <a:gd name="connsiteX5" fmla="*/ 0 w 180975"/>
                    <a:gd name="connsiteY5" fmla="*/ 71437 h 157162"/>
                    <a:gd name="connsiteX6" fmla="*/ 7144 w 180975"/>
                    <a:gd name="connsiteY6" fmla="*/ 0 h 157162"/>
                    <a:gd name="connsiteX7" fmla="*/ 7144 w 180975"/>
                    <a:gd name="connsiteY7" fmla="*/ 0 h 157162"/>
                    <a:gd name="connsiteX8" fmla="*/ 57150 w 180975"/>
                    <a:gd name="connsiteY8" fmla="*/ 9525 h 157162"/>
                    <a:gd name="connsiteX9" fmla="*/ 95250 w 180975"/>
                    <a:gd name="connsiteY9" fmla="*/ 26194 h 157162"/>
                    <a:gd name="connsiteX10" fmla="*/ 152400 w 180975"/>
                    <a:gd name="connsiteY10" fmla="*/ 9525 h 1571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80975" h="157162">
                      <a:moveTo>
                        <a:pt x="152400" y="9525"/>
                      </a:moveTo>
                      <a:lnTo>
                        <a:pt x="178594" y="52387"/>
                      </a:lnTo>
                      <a:cubicBezTo>
                        <a:pt x="179388" y="87312"/>
                        <a:pt x="180181" y="122237"/>
                        <a:pt x="180975" y="157162"/>
                      </a:cubicBezTo>
                      <a:lnTo>
                        <a:pt x="107156" y="138112"/>
                      </a:lnTo>
                      <a:lnTo>
                        <a:pt x="64294" y="128587"/>
                      </a:lnTo>
                      <a:lnTo>
                        <a:pt x="0" y="71437"/>
                      </a:lnTo>
                      <a:lnTo>
                        <a:pt x="7144" y="0"/>
                      </a:lnTo>
                      <a:lnTo>
                        <a:pt x="7144" y="0"/>
                      </a:lnTo>
                      <a:lnTo>
                        <a:pt x="57150" y="9525"/>
                      </a:lnTo>
                      <a:lnTo>
                        <a:pt x="95250" y="26194"/>
                      </a:lnTo>
                      <a:lnTo>
                        <a:pt x="152400" y="9525"/>
                      </a:lnTo>
                      <a:close/>
                    </a:path>
                  </a:pathLst>
                </a:custGeom>
                <a:solidFill>
                  <a:schemeClr val="accent4">
                    <a:lumMod val="60000"/>
                    <a:lumOff val="4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Freeform 99"/>
                <p:cNvSpPr/>
                <p:nvPr/>
              </p:nvSpPr>
              <p:spPr>
                <a:xfrm>
                  <a:off x="4252330" y="2414457"/>
                  <a:ext cx="279605" cy="219415"/>
                </a:xfrm>
                <a:custGeom>
                  <a:avLst/>
                  <a:gdLst>
                    <a:gd name="connsiteX0" fmla="*/ 190500 w 190500"/>
                    <a:gd name="connsiteY0" fmla="*/ 116681 h 192881"/>
                    <a:gd name="connsiteX1" fmla="*/ 159544 w 190500"/>
                    <a:gd name="connsiteY1" fmla="*/ 145256 h 192881"/>
                    <a:gd name="connsiteX2" fmla="*/ 142875 w 190500"/>
                    <a:gd name="connsiteY2" fmla="*/ 192881 h 192881"/>
                    <a:gd name="connsiteX3" fmla="*/ 92869 w 190500"/>
                    <a:gd name="connsiteY3" fmla="*/ 152400 h 192881"/>
                    <a:gd name="connsiteX4" fmla="*/ 61912 w 190500"/>
                    <a:gd name="connsiteY4" fmla="*/ 150018 h 192881"/>
                    <a:gd name="connsiteX5" fmla="*/ 16669 w 190500"/>
                    <a:gd name="connsiteY5" fmla="*/ 114300 h 192881"/>
                    <a:gd name="connsiteX6" fmla="*/ 0 w 190500"/>
                    <a:gd name="connsiteY6" fmla="*/ 59531 h 192881"/>
                    <a:gd name="connsiteX7" fmla="*/ 35719 w 190500"/>
                    <a:gd name="connsiteY7" fmla="*/ 7143 h 192881"/>
                    <a:gd name="connsiteX8" fmla="*/ 85725 w 190500"/>
                    <a:gd name="connsiteY8" fmla="*/ 4762 h 192881"/>
                    <a:gd name="connsiteX9" fmla="*/ 123825 w 190500"/>
                    <a:gd name="connsiteY9" fmla="*/ 0 h 192881"/>
                    <a:gd name="connsiteX10" fmla="*/ 135731 w 190500"/>
                    <a:gd name="connsiteY10" fmla="*/ 14287 h 192881"/>
                    <a:gd name="connsiteX11" fmla="*/ 166687 w 190500"/>
                    <a:gd name="connsiteY11" fmla="*/ 50006 h 192881"/>
                    <a:gd name="connsiteX12" fmla="*/ 190500 w 190500"/>
                    <a:gd name="connsiteY12" fmla="*/ 50006 h 192881"/>
                    <a:gd name="connsiteX13" fmla="*/ 190500 w 190500"/>
                    <a:gd name="connsiteY13" fmla="*/ 116681 h 192881"/>
                    <a:gd name="connsiteX0" fmla="*/ 190500 w 190500"/>
                    <a:gd name="connsiteY0" fmla="*/ 116681 h 192911"/>
                    <a:gd name="connsiteX1" fmla="*/ 159544 w 190500"/>
                    <a:gd name="connsiteY1" fmla="*/ 145256 h 192911"/>
                    <a:gd name="connsiteX2" fmla="*/ 142875 w 190500"/>
                    <a:gd name="connsiteY2" fmla="*/ 192881 h 192911"/>
                    <a:gd name="connsiteX3" fmla="*/ 92869 w 190500"/>
                    <a:gd name="connsiteY3" fmla="*/ 152400 h 192911"/>
                    <a:gd name="connsiteX4" fmla="*/ 61912 w 190500"/>
                    <a:gd name="connsiteY4" fmla="*/ 150018 h 192911"/>
                    <a:gd name="connsiteX5" fmla="*/ 16669 w 190500"/>
                    <a:gd name="connsiteY5" fmla="*/ 114300 h 192911"/>
                    <a:gd name="connsiteX6" fmla="*/ 0 w 190500"/>
                    <a:gd name="connsiteY6" fmla="*/ 59531 h 192911"/>
                    <a:gd name="connsiteX7" fmla="*/ 35719 w 190500"/>
                    <a:gd name="connsiteY7" fmla="*/ 7143 h 192911"/>
                    <a:gd name="connsiteX8" fmla="*/ 85725 w 190500"/>
                    <a:gd name="connsiteY8" fmla="*/ 4762 h 192911"/>
                    <a:gd name="connsiteX9" fmla="*/ 123825 w 190500"/>
                    <a:gd name="connsiteY9" fmla="*/ 0 h 192911"/>
                    <a:gd name="connsiteX10" fmla="*/ 135731 w 190500"/>
                    <a:gd name="connsiteY10" fmla="*/ 14287 h 192911"/>
                    <a:gd name="connsiteX11" fmla="*/ 166687 w 190500"/>
                    <a:gd name="connsiteY11" fmla="*/ 50006 h 192911"/>
                    <a:gd name="connsiteX12" fmla="*/ 190500 w 190500"/>
                    <a:gd name="connsiteY12" fmla="*/ 50006 h 192911"/>
                    <a:gd name="connsiteX13" fmla="*/ 190500 w 190500"/>
                    <a:gd name="connsiteY13" fmla="*/ 116681 h 192911"/>
                    <a:gd name="connsiteX0" fmla="*/ 190500 w 193937"/>
                    <a:gd name="connsiteY0" fmla="*/ 116681 h 192911"/>
                    <a:gd name="connsiteX1" fmla="*/ 159544 w 193937"/>
                    <a:gd name="connsiteY1" fmla="*/ 145256 h 192911"/>
                    <a:gd name="connsiteX2" fmla="*/ 142875 w 193937"/>
                    <a:gd name="connsiteY2" fmla="*/ 192881 h 192911"/>
                    <a:gd name="connsiteX3" fmla="*/ 92869 w 193937"/>
                    <a:gd name="connsiteY3" fmla="*/ 152400 h 192911"/>
                    <a:gd name="connsiteX4" fmla="*/ 61912 w 193937"/>
                    <a:gd name="connsiteY4" fmla="*/ 150018 h 192911"/>
                    <a:gd name="connsiteX5" fmla="*/ 16669 w 193937"/>
                    <a:gd name="connsiteY5" fmla="*/ 114300 h 192911"/>
                    <a:gd name="connsiteX6" fmla="*/ 0 w 193937"/>
                    <a:gd name="connsiteY6" fmla="*/ 59531 h 192911"/>
                    <a:gd name="connsiteX7" fmla="*/ 35719 w 193937"/>
                    <a:gd name="connsiteY7" fmla="*/ 7143 h 192911"/>
                    <a:gd name="connsiteX8" fmla="*/ 85725 w 193937"/>
                    <a:gd name="connsiteY8" fmla="*/ 4762 h 192911"/>
                    <a:gd name="connsiteX9" fmla="*/ 123825 w 193937"/>
                    <a:gd name="connsiteY9" fmla="*/ 0 h 192911"/>
                    <a:gd name="connsiteX10" fmla="*/ 135731 w 193937"/>
                    <a:gd name="connsiteY10" fmla="*/ 14287 h 192911"/>
                    <a:gd name="connsiteX11" fmla="*/ 166687 w 193937"/>
                    <a:gd name="connsiteY11" fmla="*/ 50006 h 192911"/>
                    <a:gd name="connsiteX12" fmla="*/ 190500 w 193937"/>
                    <a:gd name="connsiteY12" fmla="*/ 50006 h 192911"/>
                    <a:gd name="connsiteX13" fmla="*/ 190500 w 193937"/>
                    <a:gd name="connsiteY13" fmla="*/ 116681 h 192911"/>
                    <a:gd name="connsiteX0" fmla="*/ 190500 w 193937"/>
                    <a:gd name="connsiteY0" fmla="*/ 116681 h 192881"/>
                    <a:gd name="connsiteX1" fmla="*/ 171450 w 193937"/>
                    <a:gd name="connsiteY1" fmla="*/ 152399 h 192881"/>
                    <a:gd name="connsiteX2" fmla="*/ 142875 w 193937"/>
                    <a:gd name="connsiteY2" fmla="*/ 192881 h 192881"/>
                    <a:gd name="connsiteX3" fmla="*/ 92869 w 193937"/>
                    <a:gd name="connsiteY3" fmla="*/ 152400 h 192881"/>
                    <a:gd name="connsiteX4" fmla="*/ 61912 w 193937"/>
                    <a:gd name="connsiteY4" fmla="*/ 150018 h 192881"/>
                    <a:gd name="connsiteX5" fmla="*/ 16669 w 193937"/>
                    <a:gd name="connsiteY5" fmla="*/ 114300 h 192881"/>
                    <a:gd name="connsiteX6" fmla="*/ 0 w 193937"/>
                    <a:gd name="connsiteY6" fmla="*/ 59531 h 192881"/>
                    <a:gd name="connsiteX7" fmla="*/ 35719 w 193937"/>
                    <a:gd name="connsiteY7" fmla="*/ 7143 h 192881"/>
                    <a:gd name="connsiteX8" fmla="*/ 85725 w 193937"/>
                    <a:gd name="connsiteY8" fmla="*/ 4762 h 192881"/>
                    <a:gd name="connsiteX9" fmla="*/ 123825 w 193937"/>
                    <a:gd name="connsiteY9" fmla="*/ 0 h 192881"/>
                    <a:gd name="connsiteX10" fmla="*/ 135731 w 193937"/>
                    <a:gd name="connsiteY10" fmla="*/ 14287 h 192881"/>
                    <a:gd name="connsiteX11" fmla="*/ 166687 w 193937"/>
                    <a:gd name="connsiteY11" fmla="*/ 50006 h 192881"/>
                    <a:gd name="connsiteX12" fmla="*/ 190500 w 193937"/>
                    <a:gd name="connsiteY12" fmla="*/ 50006 h 192881"/>
                    <a:gd name="connsiteX13" fmla="*/ 190500 w 193937"/>
                    <a:gd name="connsiteY13" fmla="*/ 116681 h 1928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93937" h="192881">
                      <a:moveTo>
                        <a:pt x="190500" y="116681"/>
                      </a:moveTo>
                      <a:lnTo>
                        <a:pt x="171450" y="152399"/>
                      </a:lnTo>
                      <a:cubicBezTo>
                        <a:pt x="163513" y="165099"/>
                        <a:pt x="155972" y="192881"/>
                        <a:pt x="142875" y="192881"/>
                      </a:cubicBezTo>
                      <a:cubicBezTo>
                        <a:pt x="129778" y="192881"/>
                        <a:pt x="106363" y="159544"/>
                        <a:pt x="92869" y="152400"/>
                      </a:cubicBezTo>
                      <a:lnTo>
                        <a:pt x="61912" y="150018"/>
                      </a:lnTo>
                      <a:lnTo>
                        <a:pt x="16669" y="114300"/>
                      </a:lnTo>
                      <a:lnTo>
                        <a:pt x="0" y="59531"/>
                      </a:lnTo>
                      <a:lnTo>
                        <a:pt x="35719" y="7143"/>
                      </a:lnTo>
                      <a:lnTo>
                        <a:pt x="85725" y="4762"/>
                      </a:lnTo>
                      <a:lnTo>
                        <a:pt x="123825" y="0"/>
                      </a:lnTo>
                      <a:lnTo>
                        <a:pt x="135731" y="14287"/>
                      </a:lnTo>
                      <a:lnTo>
                        <a:pt x="166687" y="50006"/>
                      </a:lnTo>
                      <a:cubicBezTo>
                        <a:pt x="175815" y="55959"/>
                        <a:pt x="186531" y="38894"/>
                        <a:pt x="190500" y="50006"/>
                      </a:cubicBezTo>
                      <a:cubicBezTo>
                        <a:pt x="194469" y="61118"/>
                        <a:pt x="195659" y="100806"/>
                        <a:pt x="190500" y="116681"/>
                      </a:cubicBezTo>
                      <a:close/>
                    </a:path>
                  </a:pathLst>
                </a:custGeom>
                <a:solidFill>
                  <a:schemeClr val="accent4">
                    <a:lumMod val="60000"/>
                    <a:lumOff val="4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Freeform 100"/>
                <p:cNvSpPr/>
                <p:nvPr/>
              </p:nvSpPr>
              <p:spPr>
                <a:xfrm>
                  <a:off x="4207683" y="2804887"/>
                  <a:ext cx="464344" cy="383381"/>
                </a:xfrm>
                <a:custGeom>
                  <a:avLst/>
                  <a:gdLst>
                    <a:gd name="connsiteX0" fmla="*/ 150019 w 464344"/>
                    <a:gd name="connsiteY0" fmla="*/ 197644 h 383381"/>
                    <a:gd name="connsiteX1" fmla="*/ 235744 w 464344"/>
                    <a:gd name="connsiteY1" fmla="*/ 197644 h 383381"/>
                    <a:gd name="connsiteX2" fmla="*/ 295275 w 464344"/>
                    <a:gd name="connsiteY2" fmla="*/ 245269 h 383381"/>
                    <a:gd name="connsiteX3" fmla="*/ 464344 w 464344"/>
                    <a:gd name="connsiteY3" fmla="*/ 166688 h 383381"/>
                    <a:gd name="connsiteX4" fmla="*/ 464344 w 464344"/>
                    <a:gd name="connsiteY4" fmla="*/ 145256 h 383381"/>
                    <a:gd name="connsiteX5" fmla="*/ 395288 w 464344"/>
                    <a:gd name="connsiteY5" fmla="*/ 97631 h 383381"/>
                    <a:gd name="connsiteX6" fmla="*/ 330994 w 464344"/>
                    <a:gd name="connsiteY6" fmla="*/ 71438 h 383381"/>
                    <a:gd name="connsiteX7" fmla="*/ 290513 w 464344"/>
                    <a:gd name="connsiteY7" fmla="*/ 30956 h 383381"/>
                    <a:gd name="connsiteX8" fmla="*/ 211931 w 464344"/>
                    <a:gd name="connsiteY8" fmla="*/ 14288 h 383381"/>
                    <a:gd name="connsiteX9" fmla="*/ 159544 w 464344"/>
                    <a:gd name="connsiteY9" fmla="*/ 0 h 383381"/>
                    <a:gd name="connsiteX10" fmla="*/ 111919 w 464344"/>
                    <a:gd name="connsiteY10" fmla="*/ 11906 h 383381"/>
                    <a:gd name="connsiteX11" fmla="*/ 71438 w 464344"/>
                    <a:gd name="connsiteY11" fmla="*/ 42863 h 383381"/>
                    <a:gd name="connsiteX12" fmla="*/ 66675 w 464344"/>
                    <a:gd name="connsiteY12" fmla="*/ 73819 h 383381"/>
                    <a:gd name="connsiteX13" fmla="*/ 61913 w 464344"/>
                    <a:gd name="connsiteY13" fmla="*/ 104775 h 383381"/>
                    <a:gd name="connsiteX14" fmla="*/ 45244 w 464344"/>
                    <a:gd name="connsiteY14" fmla="*/ 138113 h 383381"/>
                    <a:gd name="connsiteX15" fmla="*/ 35719 w 464344"/>
                    <a:gd name="connsiteY15" fmla="*/ 216694 h 383381"/>
                    <a:gd name="connsiteX16" fmla="*/ 2381 w 464344"/>
                    <a:gd name="connsiteY16" fmla="*/ 278606 h 383381"/>
                    <a:gd name="connsiteX17" fmla="*/ 0 w 464344"/>
                    <a:gd name="connsiteY17" fmla="*/ 361950 h 383381"/>
                    <a:gd name="connsiteX18" fmla="*/ 28575 w 464344"/>
                    <a:gd name="connsiteY18" fmla="*/ 383381 h 383381"/>
                    <a:gd name="connsiteX19" fmla="*/ 204788 w 464344"/>
                    <a:gd name="connsiteY19" fmla="*/ 302419 h 383381"/>
                    <a:gd name="connsiteX20" fmla="*/ 202406 w 464344"/>
                    <a:gd name="connsiteY20" fmla="*/ 228600 h 383381"/>
                    <a:gd name="connsiteX21" fmla="*/ 123825 w 464344"/>
                    <a:gd name="connsiteY21" fmla="*/ 250031 h 383381"/>
                    <a:gd name="connsiteX22" fmla="*/ 150019 w 464344"/>
                    <a:gd name="connsiteY22" fmla="*/ 197644 h 383381"/>
                    <a:gd name="connsiteX0" fmla="*/ 150019 w 464344"/>
                    <a:gd name="connsiteY0" fmla="*/ 197644 h 383381"/>
                    <a:gd name="connsiteX1" fmla="*/ 235744 w 464344"/>
                    <a:gd name="connsiteY1" fmla="*/ 197644 h 383381"/>
                    <a:gd name="connsiteX2" fmla="*/ 295275 w 464344"/>
                    <a:gd name="connsiteY2" fmla="*/ 245269 h 383381"/>
                    <a:gd name="connsiteX3" fmla="*/ 464344 w 464344"/>
                    <a:gd name="connsiteY3" fmla="*/ 166688 h 383381"/>
                    <a:gd name="connsiteX4" fmla="*/ 464344 w 464344"/>
                    <a:gd name="connsiteY4" fmla="*/ 145256 h 383381"/>
                    <a:gd name="connsiteX5" fmla="*/ 395288 w 464344"/>
                    <a:gd name="connsiteY5" fmla="*/ 97631 h 383381"/>
                    <a:gd name="connsiteX6" fmla="*/ 330994 w 464344"/>
                    <a:gd name="connsiteY6" fmla="*/ 71438 h 383381"/>
                    <a:gd name="connsiteX7" fmla="*/ 290513 w 464344"/>
                    <a:gd name="connsiteY7" fmla="*/ 30956 h 383381"/>
                    <a:gd name="connsiteX8" fmla="*/ 211931 w 464344"/>
                    <a:gd name="connsiteY8" fmla="*/ 14288 h 383381"/>
                    <a:gd name="connsiteX9" fmla="*/ 159544 w 464344"/>
                    <a:gd name="connsiteY9" fmla="*/ 0 h 383381"/>
                    <a:gd name="connsiteX10" fmla="*/ 111919 w 464344"/>
                    <a:gd name="connsiteY10" fmla="*/ 11906 h 383381"/>
                    <a:gd name="connsiteX11" fmla="*/ 71438 w 464344"/>
                    <a:gd name="connsiteY11" fmla="*/ 42863 h 383381"/>
                    <a:gd name="connsiteX12" fmla="*/ 66675 w 464344"/>
                    <a:gd name="connsiteY12" fmla="*/ 73819 h 383381"/>
                    <a:gd name="connsiteX13" fmla="*/ 61913 w 464344"/>
                    <a:gd name="connsiteY13" fmla="*/ 104775 h 383381"/>
                    <a:gd name="connsiteX14" fmla="*/ 45244 w 464344"/>
                    <a:gd name="connsiteY14" fmla="*/ 138113 h 383381"/>
                    <a:gd name="connsiteX15" fmla="*/ 35719 w 464344"/>
                    <a:gd name="connsiteY15" fmla="*/ 216694 h 383381"/>
                    <a:gd name="connsiteX16" fmla="*/ 2381 w 464344"/>
                    <a:gd name="connsiteY16" fmla="*/ 278606 h 383381"/>
                    <a:gd name="connsiteX17" fmla="*/ 0 w 464344"/>
                    <a:gd name="connsiteY17" fmla="*/ 361950 h 383381"/>
                    <a:gd name="connsiteX18" fmla="*/ 28575 w 464344"/>
                    <a:gd name="connsiteY18" fmla="*/ 383381 h 383381"/>
                    <a:gd name="connsiteX19" fmla="*/ 204788 w 464344"/>
                    <a:gd name="connsiteY19" fmla="*/ 302419 h 383381"/>
                    <a:gd name="connsiteX20" fmla="*/ 202406 w 464344"/>
                    <a:gd name="connsiteY20" fmla="*/ 228600 h 383381"/>
                    <a:gd name="connsiteX21" fmla="*/ 140493 w 464344"/>
                    <a:gd name="connsiteY21" fmla="*/ 235744 h 383381"/>
                    <a:gd name="connsiteX22" fmla="*/ 150019 w 464344"/>
                    <a:gd name="connsiteY22" fmla="*/ 197644 h 383381"/>
                    <a:gd name="connsiteX0" fmla="*/ 150019 w 464344"/>
                    <a:gd name="connsiteY0" fmla="*/ 197644 h 383381"/>
                    <a:gd name="connsiteX1" fmla="*/ 235744 w 464344"/>
                    <a:gd name="connsiteY1" fmla="*/ 197644 h 383381"/>
                    <a:gd name="connsiteX2" fmla="*/ 295275 w 464344"/>
                    <a:gd name="connsiteY2" fmla="*/ 245269 h 383381"/>
                    <a:gd name="connsiteX3" fmla="*/ 464344 w 464344"/>
                    <a:gd name="connsiteY3" fmla="*/ 166688 h 383381"/>
                    <a:gd name="connsiteX4" fmla="*/ 464344 w 464344"/>
                    <a:gd name="connsiteY4" fmla="*/ 145256 h 383381"/>
                    <a:gd name="connsiteX5" fmla="*/ 395288 w 464344"/>
                    <a:gd name="connsiteY5" fmla="*/ 97631 h 383381"/>
                    <a:gd name="connsiteX6" fmla="*/ 330994 w 464344"/>
                    <a:gd name="connsiteY6" fmla="*/ 71438 h 383381"/>
                    <a:gd name="connsiteX7" fmla="*/ 290513 w 464344"/>
                    <a:gd name="connsiteY7" fmla="*/ 30956 h 383381"/>
                    <a:gd name="connsiteX8" fmla="*/ 211931 w 464344"/>
                    <a:gd name="connsiteY8" fmla="*/ 14288 h 383381"/>
                    <a:gd name="connsiteX9" fmla="*/ 159544 w 464344"/>
                    <a:gd name="connsiteY9" fmla="*/ 0 h 383381"/>
                    <a:gd name="connsiteX10" fmla="*/ 111919 w 464344"/>
                    <a:gd name="connsiteY10" fmla="*/ 11906 h 383381"/>
                    <a:gd name="connsiteX11" fmla="*/ 71438 w 464344"/>
                    <a:gd name="connsiteY11" fmla="*/ 42863 h 383381"/>
                    <a:gd name="connsiteX12" fmla="*/ 66675 w 464344"/>
                    <a:gd name="connsiteY12" fmla="*/ 73819 h 383381"/>
                    <a:gd name="connsiteX13" fmla="*/ 61913 w 464344"/>
                    <a:gd name="connsiteY13" fmla="*/ 104775 h 383381"/>
                    <a:gd name="connsiteX14" fmla="*/ 45244 w 464344"/>
                    <a:gd name="connsiteY14" fmla="*/ 138113 h 383381"/>
                    <a:gd name="connsiteX15" fmla="*/ 35719 w 464344"/>
                    <a:gd name="connsiteY15" fmla="*/ 216694 h 383381"/>
                    <a:gd name="connsiteX16" fmla="*/ 2381 w 464344"/>
                    <a:gd name="connsiteY16" fmla="*/ 278606 h 383381"/>
                    <a:gd name="connsiteX17" fmla="*/ 0 w 464344"/>
                    <a:gd name="connsiteY17" fmla="*/ 361950 h 383381"/>
                    <a:gd name="connsiteX18" fmla="*/ 28575 w 464344"/>
                    <a:gd name="connsiteY18" fmla="*/ 383381 h 383381"/>
                    <a:gd name="connsiteX19" fmla="*/ 204788 w 464344"/>
                    <a:gd name="connsiteY19" fmla="*/ 302419 h 383381"/>
                    <a:gd name="connsiteX20" fmla="*/ 202406 w 464344"/>
                    <a:gd name="connsiteY20" fmla="*/ 228600 h 383381"/>
                    <a:gd name="connsiteX21" fmla="*/ 140493 w 464344"/>
                    <a:gd name="connsiteY21" fmla="*/ 235744 h 383381"/>
                    <a:gd name="connsiteX22" fmla="*/ 150019 w 464344"/>
                    <a:gd name="connsiteY22" fmla="*/ 197644 h 383381"/>
                    <a:gd name="connsiteX0" fmla="*/ 150019 w 464344"/>
                    <a:gd name="connsiteY0" fmla="*/ 197644 h 383381"/>
                    <a:gd name="connsiteX1" fmla="*/ 235744 w 464344"/>
                    <a:gd name="connsiteY1" fmla="*/ 197644 h 383381"/>
                    <a:gd name="connsiteX2" fmla="*/ 295275 w 464344"/>
                    <a:gd name="connsiteY2" fmla="*/ 245269 h 383381"/>
                    <a:gd name="connsiteX3" fmla="*/ 464344 w 464344"/>
                    <a:gd name="connsiteY3" fmla="*/ 166688 h 383381"/>
                    <a:gd name="connsiteX4" fmla="*/ 464344 w 464344"/>
                    <a:gd name="connsiteY4" fmla="*/ 145256 h 383381"/>
                    <a:gd name="connsiteX5" fmla="*/ 395288 w 464344"/>
                    <a:gd name="connsiteY5" fmla="*/ 97631 h 383381"/>
                    <a:gd name="connsiteX6" fmla="*/ 330994 w 464344"/>
                    <a:gd name="connsiteY6" fmla="*/ 71438 h 383381"/>
                    <a:gd name="connsiteX7" fmla="*/ 290513 w 464344"/>
                    <a:gd name="connsiteY7" fmla="*/ 30956 h 383381"/>
                    <a:gd name="connsiteX8" fmla="*/ 211931 w 464344"/>
                    <a:gd name="connsiteY8" fmla="*/ 14288 h 383381"/>
                    <a:gd name="connsiteX9" fmla="*/ 159544 w 464344"/>
                    <a:gd name="connsiteY9" fmla="*/ 0 h 383381"/>
                    <a:gd name="connsiteX10" fmla="*/ 111919 w 464344"/>
                    <a:gd name="connsiteY10" fmla="*/ 11906 h 383381"/>
                    <a:gd name="connsiteX11" fmla="*/ 71438 w 464344"/>
                    <a:gd name="connsiteY11" fmla="*/ 42863 h 383381"/>
                    <a:gd name="connsiteX12" fmla="*/ 66675 w 464344"/>
                    <a:gd name="connsiteY12" fmla="*/ 73819 h 383381"/>
                    <a:gd name="connsiteX13" fmla="*/ 61913 w 464344"/>
                    <a:gd name="connsiteY13" fmla="*/ 104775 h 383381"/>
                    <a:gd name="connsiteX14" fmla="*/ 45244 w 464344"/>
                    <a:gd name="connsiteY14" fmla="*/ 138113 h 383381"/>
                    <a:gd name="connsiteX15" fmla="*/ 35719 w 464344"/>
                    <a:gd name="connsiteY15" fmla="*/ 216694 h 383381"/>
                    <a:gd name="connsiteX16" fmla="*/ 2381 w 464344"/>
                    <a:gd name="connsiteY16" fmla="*/ 278606 h 383381"/>
                    <a:gd name="connsiteX17" fmla="*/ 0 w 464344"/>
                    <a:gd name="connsiteY17" fmla="*/ 361950 h 383381"/>
                    <a:gd name="connsiteX18" fmla="*/ 28575 w 464344"/>
                    <a:gd name="connsiteY18" fmla="*/ 383381 h 383381"/>
                    <a:gd name="connsiteX19" fmla="*/ 204788 w 464344"/>
                    <a:gd name="connsiteY19" fmla="*/ 302419 h 383381"/>
                    <a:gd name="connsiteX20" fmla="*/ 202406 w 464344"/>
                    <a:gd name="connsiteY20" fmla="*/ 228600 h 383381"/>
                    <a:gd name="connsiteX21" fmla="*/ 140493 w 464344"/>
                    <a:gd name="connsiteY21" fmla="*/ 235744 h 383381"/>
                    <a:gd name="connsiteX22" fmla="*/ 150019 w 464344"/>
                    <a:gd name="connsiteY22" fmla="*/ 197644 h 383381"/>
                    <a:gd name="connsiteX0" fmla="*/ 145256 w 464344"/>
                    <a:gd name="connsiteY0" fmla="*/ 197644 h 383381"/>
                    <a:gd name="connsiteX1" fmla="*/ 235744 w 464344"/>
                    <a:gd name="connsiteY1" fmla="*/ 197644 h 383381"/>
                    <a:gd name="connsiteX2" fmla="*/ 295275 w 464344"/>
                    <a:gd name="connsiteY2" fmla="*/ 245269 h 383381"/>
                    <a:gd name="connsiteX3" fmla="*/ 464344 w 464344"/>
                    <a:gd name="connsiteY3" fmla="*/ 166688 h 383381"/>
                    <a:gd name="connsiteX4" fmla="*/ 464344 w 464344"/>
                    <a:gd name="connsiteY4" fmla="*/ 145256 h 383381"/>
                    <a:gd name="connsiteX5" fmla="*/ 395288 w 464344"/>
                    <a:gd name="connsiteY5" fmla="*/ 97631 h 383381"/>
                    <a:gd name="connsiteX6" fmla="*/ 330994 w 464344"/>
                    <a:gd name="connsiteY6" fmla="*/ 71438 h 383381"/>
                    <a:gd name="connsiteX7" fmla="*/ 290513 w 464344"/>
                    <a:gd name="connsiteY7" fmla="*/ 30956 h 383381"/>
                    <a:gd name="connsiteX8" fmla="*/ 211931 w 464344"/>
                    <a:gd name="connsiteY8" fmla="*/ 14288 h 383381"/>
                    <a:gd name="connsiteX9" fmla="*/ 159544 w 464344"/>
                    <a:gd name="connsiteY9" fmla="*/ 0 h 383381"/>
                    <a:gd name="connsiteX10" fmla="*/ 111919 w 464344"/>
                    <a:gd name="connsiteY10" fmla="*/ 11906 h 383381"/>
                    <a:gd name="connsiteX11" fmla="*/ 71438 w 464344"/>
                    <a:gd name="connsiteY11" fmla="*/ 42863 h 383381"/>
                    <a:gd name="connsiteX12" fmla="*/ 66675 w 464344"/>
                    <a:gd name="connsiteY12" fmla="*/ 73819 h 383381"/>
                    <a:gd name="connsiteX13" fmla="*/ 61913 w 464344"/>
                    <a:gd name="connsiteY13" fmla="*/ 104775 h 383381"/>
                    <a:gd name="connsiteX14" fmla="*/ 45244 w 464344"/>
                    <a:gd name="connsiteY14" fmla="*/ 138113 h 383381"/>
                    <a:gd name="connsiteX15" fmla="*/ 35719 w 464344"/>
                    <a:gd name="connsiteY15" fmla="*/ 216694 h 383381"/>
                    <a:gd name="connsiteX16" fmla="*/ 2381 w 464344"/>
                    <a:gd name="connsiteY16" fmla="*/ 278606 h 383381"/>
                    <a:gd name="connsiteX17" fmla="*/ 0 w 464344"/>
                    <a:gd name="connsiteY17" fmla="*/ 361950 h 383381"/>
                    <a:gd name="connsiteX18" fmla="*/ 28575 w 464344"/>
                    <a:gd name="connsiteY18" fmla="*/ 383381 h 383381"/>
                    <a:gd name="connsiteX19" fmla="*/ 204788 w 464344"/>
                    <a:gd name="connsiteY19" fmla="*/ 302419 h 383381"/>
                    <a:gd name="connsiteX20" fmla="*/ 202406 w 464344"/>
                    <a:gd name="connsiteY20" fmla="*/ 228600 h 383381"/>
                    <a:gd name="connsiteX21" fmla="*/ 140493 w 464344"/>
                    <a:gd name="connsiteY21" fmla="*/ 235744 h 383381"/>
                    <a:gd name="connsiteX22" fmla="*/ 145256 w 464344"/>
                    <a:gd name="connsiteY22" fmla="*/ 197644 h 383381"/>
                    <a:gd name="connsiteX0" fmla="*/ 145256 w 464344"/>
                    <a:gd name="connsiteY0" fmla="*/ 197644 h 383381"/>
                    <a:gd name="connsiteX1" fmla="*/ 235744 w 464344"/>
                    <a:gd name="connsiteY1" fmla="*/ 197644 h 383381"/>
                    <a:gd name="connsiteX2" fmla="*/ 295275 w 464344"/>
                    <a:gd name="connsiteY2" fmla="*/ 245269 h 383381"/>
                    <a:gd name="connsiteX3" fmla="*/ 464344 w 464344"/>
                    <a:gd name="connsiteY3" fmla="*/ 166688 h 383381"/>
                    <a:gd name="connsiteX4" fmla="*/ 464344 w 464344"/>
                    <a:gd name="connsiteY4" fmla="*/ 145256 h 383381"/>
                    <a:gd name="connsiteX5" fmla="*/ 395288 w 464344"/>
                    <a:gd name="connsiteY5" fmla="*/ 97631 h 383381"/>
                    <a:gd name="connsiteX6" fmla="*/ 330994 w 464344"/>
                    <a:gd name="connsiteY6" fmla="*/ 71438 h 383381"/>
                    <a:gd name="connsiteX7" fmla="*/ 290513 w 464344"/>
                    <a:gd name="connsiteY7" fmla="*/ 30956 h 383381"/>
                    <a:gd name="connsiteX8" fmla="*/ 211931 w 464344"/>
                    <a:gd name="connsiteY8" fmla="*/ 14288 h 383381"/>
                    <a:gd name="connsiteX9" fmla="*/ 159544 w 464344"/>
                    <a:gd name="connsiteY9" fmla="*/ 0 h 383381"/>
                    <a:gd name="connsiteX10" fmla="*/ 111919 w 464344"/>
                    <a:gd name="connsiteY10" fmla="*/ 11906 h 383381"/>
                    <a:gd name="connsiteX11" fmla="*/ 71438 w 464344"/>
                    <a:gd name="connsiteY11" fmla="*/ 42863 h 383381"/>
                    <a:gd name="connsiteX12" fmla="*/ 66675 w 464344"/>
                    <a:gd name="connsiteY12" fmla="*/ 73819 h 383381"/>
                    <a:gd name="connsiteX13" fmla="*/ 61913 w 464344"/>
                    <a:gd name="connsiteY13" fmla="*/ 104775 h 383381"/>
                    <a:gd name="connsiteX14" fmla="*/ 45244 w 464344"/>
                    <a:gd name="connsiteY14" fmla="*/ 138113 h 383381"/>
                    <a:gd name="connsiteX15" fmla="*/ 35719 w 464344"/>
                    <a:gd name="connsiteY15" fmla="*/ 216694 h 383381"/>
                    <a:gd name="connsiteX16" fmla="*/ 2381 w 464344"/>
                    <a:gd name="connsiteY16" fmla="*/ 278606 h 383381"/>
                    <a:gd name="connsiteX17" fmla="*/ 0 w 464344"/>
                    <a:gd name="connsiteY17" fmla="*/ 361950 h 383381"/>
                    <a:gd name="connsiteX18" fmla="*/ 28575 w 464344"/>
                    <a:gd name="connsiteY18" fmla="*/ 383381 h 383381"/>
                    <a:gd name="connsiteX19" fmla="*/ 204788 w 464344"/>
                    <a:gd name="connsiteY19" fmla="*/ 302419 h 383381"/>
                    <a:gd name="connsiteX20" fmla="*/ 202406 w 464344"/>
                    <a:gd name="connsiteY20" fmla="*/ 228600 h 383381"/>
                    <a:gd name="connsiteX21" fmla="*/ 140493 w 464344"/>
                    <a:gd name="connsiteY21" fmla="*/ 235744 h 383381"/>
                    <a:gd name="connsiteX22" fmla="*/ 145256 w 464344"/>
                    <a:gd name="connsiteY22" fmla="*/ 197644 h 383381"/>
                    <a:gd name="connsiteX0" fmla="*/ 145256 w 464344"/>
                    <a:gd name="connsiteY0" fmla="*/ 197644 h 383381"/>
                    <a:gd name="connsiteX1" fmla="*/ 235744 w 464344"/>
                    <a:gd name="connsiteY1" fmla="*/ 197644 h 383381"/>
                    <a:gd name="connsiteX2" fmla="*/ 295275 w 464344"/>
                    <a:gd name="connsiteY2" fmla="*/ 245269 h 383381"/>
                    <a:gd name="connsiteX3" fmla="*/ 464344 w 464344"/>
                    <a:gd name="connsiteY3" fmla="*/ 166688 h 383381"/>
                    <a:gd name="connsiteX4" fmla="*/ 464344 w 464344"/>
                    <a:gd name="connsiteY4" fmla="*/ 145256 h 383381"/>
                    <a:gd name="connsiteX5" fmla="*/ 395288 w 464344"/>
                    <a:gd name="connsiteY5" fmla="*/ 97631 h 383381"/>
                    <a:gd name="connsiteX6" fmla="*/ 330994 w 464344"/>
                    <a:gd name="connsiteY6" fmla="*/ 71438 h 383381"/>
                    <a:gd name="connsiteX7" fmla="*/ 290513 w 464344"/>
                    <a:gd name="connsiteY7" fmla="*/ 30956 h 383381"/>
                    <a:gd name="connsiteX8" fmla="*/ 211931 w 464344"/>
                    <a:gd name="connsiteY8" fmla="*/ 14288 h 383381"/>
                    <a:gd name="connsiteX9" fmla="*/ 159544 w 464344"/>
                    <a:gd name="connsiteY9" fmla="*/ 0 h 383381"/>
                    <a:gd name="connsiteX10" fmla="*/ 111919 w 464344"/>
                    <a:gd name="connsiteY10" fmla="*/ 11906 h 383381"/>
                    <a:gd name="connsiteX11" fmla="*/ 71438 w 464344"/>
                    <a:gd name="connsiteY11" fmla="*/ 42863 h 383381"/>
                    <a:gd name="connsiteX12" fmla="*/ 66675 w 464344"/>
                    <a:gd name="connsiteY12" fmla="*/ 73819 h 383381"/>
                    <a:gd name="connsiteX13" fmla="*/ 61913 w 464344"/>
                    <a:gd name="connsiteY13" fmla="*/ 104775 h 383381"/>
                    <a:gd name="connsiteX14" fmla="*/ 45244 w 464344"/>
                    <a:gd name="connsiteY14" fmla="*/ 138113 h 383381"/>
                    <a:gd name="connsiteX15" fmla="*/ 35719 w 464344"/>
                    <a:gd name="connsiteY15" fmla="*/ 216694 h 383381"/>
                    <a:gd name="connsiteX16" fmla="*/ 2381 w 464344"/>
                    <a:gd name="connsiteY16" fmla="*/ 278606 h 383381"/>
                    <a:gd name="connsiteX17" fmla="*/ 0 w 464344"/>
                    <a:gd name="connsiteY17" fmla="*/ 361950 h 383381"/>
                    <a:gd name="connsiteX18" fmla="*/ 28575 w 464344"/>
                    <a:gd name="connsiteY18" fmla="*/ 383381 h 383381"/>
                    <a:gd name="connsiteX19" fmla="*/ 204788 w 464344"/>
                    <a:gd name="connsiteY19" fmla="*/ 302419 h 383381"/>
                    <a:gd name="connsiteX20" fmla="*/ 202406 w 464344"/>
                    <a:gd name="connsiteY20" fmla="*/ 228600 h 383381"/>
                    <a:gd name="connsiteX21" fmla="*/ 140493 w 464344"/>
                    <a:gd name="connsiteY21" fmla="*/ 235744 h 383381"/>
                    <a:gd name="connsiteX22" fmla="*/ 145256 w 464344"/>
                    <a:gd name="connsiteY22" fmla="*/ 197644 h 3833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464344" h="383381">
                      <a:moveTo>
                        <a:pt x="145256" y="197644"/>
                      </a:moveTo>
                      <a:cubicBezTo>
                        <a:pt x="146844" y="184944"/>
                        <a:pt x="215900" y="181769"/>
                        <a:pt x="235744" y="197644"/>
                      </a:cubicBezTo>
                      <a:lnTo>
                        <a:pt x="295275" y="245269"/>
                      </a:lnTo>
                      <a:lnTo>
                        <a:pt x="464344" y="166688"/>
                      </a:lnTo>
                      <a:lnTo>
                        <a:pt x="464344" y="145256"/>
                      </a:lnTo>
                      <a:lnTo>
                        <a:pt x="395288" y="97631"/>
                      </a:lnTo>
                      <a:lnTo>
                        <a:pt x="330994" y="71438"/>
                      </a:lnTo>
                      <a:lnTo>
                        <a:pt x="290513" y="30956"/>
                      </a:lnTo>
                      <a:lnTo>
                        <a:pt x="211931" y="14288"/>
                      </a:lnTo>
                      <a:lnTo>
                        <a:pt x="159544" y="0"/>
                      </a:lnTo>
                      <a:lnTo>
                        <a:pt x="111919" y="11906"/>
                      </a:lnTo>
                      <a:lnTo>
                        <a:pt x="71438" y="42863"/>
                      </a:lnTo>
                      <a:lnTo>
                        <a:pt x="66675" y="73819"/>
                      </a:lnTo>
                      <a:lnTo>
                        <a:pt x="61913" y="104775"/>
                      </a:lnTo>
                      <a:lnTo>
                        <a:pt x="45244" y="138113"/>
                      </a:lnTo>
                      <a:lnTo>
                        <a:pt x="35719" y="216694"/>
                      </a:lnTo>
                      <a:lnTo>
                        <a:pt x="2381" y="278606"/>
                      </a:lnTo>
                      <a:cubicBezTo>
                        <a:pt x="1587" y="306387"/>
                        <a:pt x="794" y="334169"/>
                        <a:pt x="0" y="361950"/>
                      </a:cubicBezTo>
                      <a:lnTo>
                        <a:pt x="28575" y="383381"/>
                      </a:lnTo>
                      <a:lnTo>
                        <a:pt x="204788" y="302419"/>
                      </a:lnTo>
                      <a:cubicBezTo>
                        <a:pt x="233760" y="276622"/>
                        <a:pt x="213122" y="239712"/>
                        <a:pt x="202406" y="228600"/>
                      </a:cubicBezTo>
                      <a:cubicBezTo>
                        <a:pt x="191690" y="217488"/>
                        <a:pt x="150018" y="240903"/>
                        <a:pt x="140493" y="235744"/>
                      </a:cubicBezTo>
                      <a:cubicBezTo>
                        <a:pt x="130968" y="230585"/>
                        <a:pt x="143668" y="210344"/>
                        <a:pt x="145256" y="197644"/>
                      </a:cubicBezTo>
                      <a:close/>
                    </a:path>
                  </a:pathLst>
                </a:custGeom>
                <a:solidFill>
                  <a:schemeClr val="accent4">
                    <a:lumMod val="60000"/>
                    <a:lumOff val="4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Freeform 101"/>
                <p:cNvSpPr/>
                <p:nvPr/>
              </p:nvSpPr>
              <p:spPr>
                <a:xfrm rot="431093">
                  <a:off x="4048933" y="2966093"/>
                  <a:ext cx="157162" cy="143593"/>
                </a:xfrm>
                <a:custGeom>
                  <a:avLst/>
                  <a:gdLst>
                    <a:gd name="connsiteX0" fmla="*/ 157162 w 157162"/>
                    <a:gd name="connsiteY0" fmla="*/ 64293 h 142875"/>
                    <a:gd name="connsiteX1" fmla="*/ 23812 w 157162"/>
                    <a:gd name="connsiteY1" fmla="*/ 0 h 142875"/>
                    <a:gd name="connsiteX2" fmla="*/ 0 w 157162"/>
                    <a:gd name="connsiteY2" fmla="*/ 33337 h 142875"/>
                    <a:gd name="connsiteX3" fmla="*/ 2381 w 157162"/>
                    <a:gd name="connsiteY3" fmla="*/ 88106 h 142875"/>
                    <a:gd name="connsiteX4" fmla="*/ 30956 w 157162"/>
                    <a:gd name="connsiteY4" fmla="*/ 111918 h 142875"/>
                    <a:gd name="connsiteX5" fmla="*/ 126206 w 157162"/>
                    <a:gd name="connsiteY5" fmla="*/ 142875 h 142875"/>
                    <a:gd name="connsiteX6" fmla="*/ 154781 w 157162"/>
                    <a:gd name="connsiteY6" fmla="*/ 133350 h 142875"/>
                    <a:gd name="connsiteX7" fmla="*/ 157162 w 157162"/>
                    <a:gd name="connsiteY7" fmla="*/ 64293 h 142875"/>
                    <a:gd name="connsiteX0" fmla="*/ 157162 w 157162"/>
                    <a:gd name="connsiteY0" fmla="*/ 65011 h 143593"/>
                    <a:gd name="connsiteX1" fmla="*/ 23812 w 157162"/>
                    <a:gd name="connsiteY1" fmla="*/ 718 h 143593"/>
                    <a:gd name="connsiteX2" fmla="*/ 0 w 157162"/>
                    <a:gd name="connsiteY2" fmla="*/ 34055 h 143593"/>
                    <a:gd name="connsiteX3" fmla="*/ 2381 w 157162"/>
                    <a:gd name="connsiteY3" fmla="*/ 88824 h 143593"/>
                    <a:gd name="connsiteX4" fmla="*/ 30956 w 157162"/>
                    <a:gd name="connsiteY4" fmla="*/ 112636 h 143593"/>
                    <a:gd name="connsiteX5" fmla="*/ 126206 w 157162"/>
                    <a:gd name="connsiteY5" fmla="*/ 143593 h 143593"/>
                    <a:gd name="connsiteX6" fmla="*/ 154781 w 157162"/>
                    <a:gd name="connsiteY6" fmla="*/ 134068 h 143593"/>
                    <a:gd name="connsiteX7" fmla="*/ 157162 w 157162"/>
                    <a:gd name="connsiteY7" fmla="*/ 65011 h 1435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57162" h="143593">
                      <a:moveTo>
                        <a:pt x="157162" y="65011"/>
                      </a:moveTo>
                      <a:cubicBezTo>
                        <a:pt x="135334" y="42786"/>
                        <a:pt x="50006" y="5877"/>
                        <a:pt x="23812" y="718"/>
                      </a:cubicBezTo>
                      <a:cubicBezTo>
                        <a:pt x="-2382" y="-4441"/>
                        <a:pt x="3572" y="19371"/>
                        <a:pt x="0" y="34055"/>
                      </a:cubicBezTo>
                      <a:cubicBezTo>
                        <a:pt x="794" y="52311"/>
                        <a:pt x="1587" y="70568"/>
                        <a:pt x="2381" y="88824"/>
                      </a:cubicBezTo>
                      <a:lnTo>
                        <a:pt x="30956" y="112636"/>
                      </a:lnTo>
                      <a:lnTo>
                        <a:pt x="126206" y="143593"/>
                      </a:lnTo>
                      <a:lnTo>
                        <a:pt x="154781" y="134068"/>
                      </a:lnTo>
                      <a:cubicBezTo>
                        <a:pt x="155575" y="111049"/>
                        <a:pt x="156368" y="88030"/>
                        <a:pt x="157162" y="65011"/>
                      </a:cubicBezTo>
                      <a:close/>
                    </a:path>
                  </a:pathLst>
                </a:custGeom>
                <a:solidFill>
                  <a:schemeClr val="accent4">
                    <a:lumMod val="60000"/>
                    <a:lumOff val="4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Freeform 102"/>
                <p:cNvSpPr/>
                <p:nvPr/>
              </p:nvSpPr>
              <p:spPr>
                <a:xfrm>
                  <a:off x="4012858" y="3085526"/>
                  <a:ext cx="194825" cy="164654"/>
                </a:xfrm>
                <a:custGeom>
                  <a:avLst/>
                  <a:gdLst>
                    <a:gd name="connsiteX0" fmla="*/ 192882 w 192882"/>
                    <a:gd name="connsiteY0" fmla="*/ 111919 h 159544"/>
                    <a:gd name="connsiteX1" fmla="*/ 176213 w 192882"/>
                    <a:gd name="connsiteY1" fmla="*/ 92869 h 159544"/>
                    <a:gd name="connsiteX2" fmla="*/ 171450 w 192882"/>
                    <a:gd name="connsiteY2" fmla="*/ 38100 h 159544"/>
                    <a:gd name="connsiteX3" fmla="*/ 52388 w 192882"/>
                    <a:gd name="connsiteY3" fmla="*/ 2381 h 159544"/>
                    <a:gd name="connsiteX4" fmla="*/ 14288 w 192882"/>
                    <a:gd name="connsiteY4" fmla="*/ 0 h 159544"/>
                    <a:gd name="connsiteX5" fmla="*/ 0 w 192882"/>
                    <a:gd name="connsiteY5" fmla="*/ 59531 h 159544"/>
                    <a:gd name="connsiteX6" fmla="*/ 54769 w 192882"/>
                    <a:gd name="connsiteY6" fmla="*/ 116681 h 159544"/>
                    <a:gd name="connsiteX7" fmla="*/ 100013 w 192882"/>
                    <a:gd name="connsiteY7" fmla="*/ 159544 h 159544"/>
                    <a:gd name="connsiteX8" fmla="*/ 192882 w 192882"/>
                    <a:gd name="connsiteY8" fmla="*/ 111919 h 159544"/>
                    <a:gd name="connsiteX0" fmla="*/ 194825 w 194825"/>
                    <a:gd name="connsiteY0" fmla="*/ 117029 h 164654"/>
                    <a:gd name="connsiteX1" fmla="*/ 178156 w 194825"/>
                    <a:gd name="connsiteY1" fmla="*/ 97979 h 164654"/>
                    <a:gd name="connsiteX2" fmla="*/ 173393 w 194825"/>
                    <a:gd name="connsiteY2" fmla="*/ 43210 h 164654"/>
                    <a:gd name="connsiteX3" fmla="*/ 54331 w 194825"/>
                    <a:gd name="connsiteY3" fmla="*/ 7491 h 164654"/>
                    <a:gd name="connsiteX4" fmla="*/ 16231 w 194825"/>
                    <a:gd name="connsiteY4" fmla="*/ 5110 h 164654"/>
                    <a:gd name="connsiteX5" fmla="*/ 1943 w 194825"/>
                    <a:gd name="connsiteY5" fmla="*/ 64641 h 164654"/>
                    <a:gd name="connsiteX6" fmla="*/ 56712 w 194825"/>
                    <a:gd name="connsiteY6" fmla="*/ 121791 h 164654"/>
                    <a:gd name="connsiteX7" fmla="*/ 101956 w 194825"/>
                    <a:gd name="connsiteY7" fmla="*/ 164654 h 164654"/>
                    <a:gd name="connsiteX8" fmla="*/ 194825 w 194825"/>
                    <a:gd name="connsiteY8" fmla="*/ 117029 h 1646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94825" h="164654">
                      <a:moveTo>
                        <a:pt x="194825" y="117029"/>
                      </a:moveTo>
                      <a:lnTo>
                        <a:pt x="178156" y="97979"/>
                      </a:lnTo>
                      <a:lnTo>
                        <a:pt x="173393" y="43210"/>
                      </a:lnTo>
                      <a:lnTo>
                        <a:pt x="54331" y="7491"/>
                      </a:lnTo>
                      <a:cubicBezTo>
                        <a:pt x="28137" y="1141"/>
                        <a:pt x="24962" y="-4415"/>
                        <a:pt x="16231" y="5110"/>
                      </a:cubicBezTo>
                      <a:cubicBezTo>
                        <a:pt x="7500" y="14635"/>
                        <a:pt x="-4804" y="45194"/>
                        <a:pt x="1943" y="64641"/>
                      </a:cubicBezTo>
                      <a:lnTo>
                        <a:pt x="56712" y="121791"/>
                      </a:lnTo>
                      <a:lnTo>
                        <a:pt x="101956" y="164654"/>
                      </a:lnTo>
                      <a:lnTo>
                        <a:pt x="194825" y="117029"/>
                      </a:lnTo>
                      <a:close/>
                    </a:path>
                  </a:pathLst>
                </a:custGeom>
                <a:solidFill>
                  <a:schemeClr val="accent4">
                    <a:lumMod val="60000"/>
                    <a:lumOff val="4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Freeform 103"/>
                <p:cNvSpPr/>
                <p:nvPr/>
              </p:nvSpPr>
              <p:spPr>
                <a:xfrm>
                  <a:off x="4685498" y="2201901"/>
                  <a:ext cx="232657" cy="290269"/>
                </a:xfrm>
                <a:custGeom>
                  <a:avLst/>
                  <a:gdLst>
                    <a:gd name="connsiteX0" fmla="*/ 154781 w 226218"/>
                    <a:gd name="connsiteY0" fmla="*/ 235744 h 285750"/>
                    <a:gd name="connsiteX1" fmla="*/ 135731 w 226218"/>
                    <a:gd name="connsiteY1" fmla="*/ 171450 h 285750"/>
                    <a:gd name="connsiteX2" fmla="*/ 126206 w 226218"/>
                    <a:gd name="connsiteY2" fmla="*/ 150019 h 285750"/>
                    <a:gd name="connsiteX3" fmla="*/ 102393 w 226218"/>
                    <a:gd name="connsiteY3" fmla="*/ 111919 h 285750"/>
                    <a:gd name="connsiteX4" fmla="*/ 150018 w 226218"/>
                    <a:gd name="connsiteY4" fmla="*/ 16669 h 285750"/>
                    <a:gd name="connsiteX5" fmla="*/ 152400 w 226218"/>
                    <a:gd name="connsiteY5" fmla="*/ 2382 h 285750"/>
                    <a:gd name="connsiteX6" fmla="*/ 130968 w 226218"/>
                    <a:gd name="connsiteY6" fmla="*/ 0 h 285750"/>
                    <a:gd name="connsiteX7" fmla="*/ 71437 w 226218"/>
                    <a:gd name="connsiteY7" fmla="*/ 57150 h 285750"/>
                    <a:gd name="connsiteX8" fmla="*/ 19050 w 226218"/>
                    <a:gd name="connsiteY8" fmla="*/ 57150 h 285750"/>
                    <a:gd name="connsiteX9" fmla="*/ 14287 w 226218"/>
                    <a:gd name="connsiteY9" fmla="*/ 66675 h 285750"/>
                    <a:gd name="connsiteX10" fmla="*/ 21431 w 226218"/>
                    <a:gd name="connsiteY10" fmla="*/ 83344 h 285750"/>
                    <a:gd name="connsiteX11" fmla="*/ 19050 w 226218"/>
                    <a:gd name="connsiteY11" fmla="*/ 159544 h 285750"/>
                    <a:gd name="connsiteX12" fmla="*/ 0 w 226218"/>
                    <a:gd name="connsiteY12" fmla="*/ 202407 h 285750"/>
                    <a:gd name="connsiteX13" fmla="*/ 33337 w 226218"/>
                    <a:gd name="connsiteY13" fmla="*/ 226219 h 285750"/>
                    <a:gd name="connsiteX14" fmla="*/ 59531 w 226218"/>
                    <a:gd name="connsiteY14" fmla="*/ 238125 h 285750"/>
                    <a:gd name="connsiteX15" fmla="*/ 80962 w 226218"/>
                    <a:gd name="connsiteY15" fmla="*/ 242888 h 285750"/>
                    <a:gd name="connsiteX16" fmla="*/ 90487 w 226218"/>
                    <a:gd name="connsiteY16" fmla="*/ 271463 h 285750"/>
                    <a:gd name="connsiteX17" fmla="*/ 104775 w 226218"/>
                    <a:gd name="connsiteY17" fmla="*/ 252413 h 285750"/>
                    <a:gd name="connsiteX18" fmla="*/ 157162 w 226218"/>
                    <a:gd name="connsiteY18" fmla="*/ 285750 h 285750"/>
                    <a:gd name="connsiteX19" fmla="*/ 221456 w 226218"/>
                    <a:gd name="connsiteY19" fmla="*/ 276225 h 285750"/>
                    <a:gd name="connsiteX20" fmla="*/ 226218 w 226218"/>
                    <a:gd name="connsiteY20" fmla="*/ 245269 h 285750"/>
                    <a:gd name="connsiteX21" fmla="*/ 154781 w 226218"/>
                    <a:gd name="connsiteY21" fmla="*/ 235744 h 285750"/>
                    <a:gd name="connsiteX0" fmla="*/ 154781 w 226218"/>
                    <a:gd name="connsiteY0" fmla="*/ 235744 h 285750"/>
                    <a:gd name="connsiteX1" fmla="*/ 135731 w 226218"/>
                    <a:gd name="connsiteY1" fmla="*/ 171450 h 285750"/>
                    <a:gd name="connsiteX2" fmla="*/ 126206 w 226218"/>
                    <a:gd name="connsiteY2" fmla="*/ 150019 h 285750"/>
                    <a:gd name="connsiteX3" fmla="*/ 102393 w 226218"/>
                    <a:gd name="connsiteY3" fmla="*/ 111919 h 285750"/>
                    <a:gd name="connsiteX4" fmla="*/ 150018 w 226218"/>
                    <a:gd name="connsiteY4" fmla="*/ 16669 h 285750"/>
                    <a:gd name="connsiteX5" fmla="*/ 152400 w 226218"/>
                    <a:gd name="connsiteY5" fmla="*/ 2382 h 285750"/>
                    <a:gd name="connsiteX6" fmla="*/ 130968 w 226218"/>
                    <a:gd name="connsiteY6" fmla="*/ 0 h 285750"/>
                    <a:gd name="connsiteX7" fmla="*/ 71437 w 226218"/>
                    <a:gd name="connsiteY7" fmla="*/ 57150 h 285750"/>
                    <a:gd name="connsiteX8" fmla="*/ 19050 w 226218"/>
                    <a:gd name="connsiteY8" fmla="*/ 57150 h 285750"/>
                    <a:gd name="connsiteX9" fmla="*/ 14287 w 226218"/>
                    <a:gd name="connsiteY9" fmla="*/ 66675 h 285750"/>
                    <a:gd name="connsiteX10" fmla="*/ 21431 w 226218"/>
                    <a:gd name="connsiteY10" fmla="*/ 83344 h 285750"/>
                    <a:gd name="connsiteX11" fmla="*/ 19050 w 226218"/>
                    <a:gd name="connsiteY11" fmla="*/ 159544 h 285750"/>
                    <a:gd name="connsiteX12" fmla="*/ 0 w 226218"/>
                    <a:gd name="connsiteY12" fmla="*/ 202407 h 285750"/>
                    <a:gd name="connsiteX13" fmla="*/ 33337 w 226218"/>
                    <a:gd name="connsiteY13" fmla="*/ 226219 h 285750"/>
                    <a:gd name="connsiteX14" fmla="*/ 59531 w 226218"/>
                    <a:gd name="connsiteY14" fmla="*/ 238125 h 285750"/>
                    <a:gd name="connsiteX15" fmla="*/ 90487 w 226218"/>
                    <a:gd name="connsiteY15" fmla="*/ 271463 h 285750"/>
                    <a:gd name="connsiteX16" fmla="*/ 104775 w 226218"/>
                    <a:gd name="connsiteY16" fmla="*/ 252413 h 285750"/>
                    <a:gd name="connsiteX17" fmla="*/ 157162 w 226218"/>
                    <a:gd name="connsiteY17" fmla="*/ 285750 h 285750"/>
                    <a:gd name="connsiteX18" fmla="*/ 221456 w 226218"/>
                    <a:gd name="connsiteY18" fmla="*/ 276225 h 285750"/>
                    <a:gd name="connsiteX19" fmla="*/ 226218 w 226218"/>
                    <a:gd name="connsiteY19" fmla="*/ 245269 h 285750"/>
                    <a:gd name="connsiteX20" fmla="*/ 154781 w 226218"/>
                    <a:gd name="connsiteY20" fmla="*/ 235744 h 285750"/>
                    <a:gd name="connsiteX0" fmla="*/ 154781 w 226218"/>
                    <a:gd name="connsiteY0" fmla="*/ 235744 h 285750"/>
                    <a:gd name="connsiteX1" fmla="*/ 135731 w 226218"/>
                    <a:gd name="connsiteY1" fmla="*/ 171450 h 285750"/>
                    <a:gd name="connsiteX2" fmla="*/ 126206 w 226218"/>
                    <a:gd name="connsiteY2" fmla="*/ 150019 h 285750"/>
                    <a:gd name="connsiteX3" fmla="*/ 102393 w 226218"/>
                    <a:gd name="connsiteY3" fmla="*/ 111919 h 285750"/>
                    <a:gd name="connsiteX4" fmla="*/ 150018 w 226218"/>
                    <a:gd name="connsiteY4" fmla="*/ 16669 h 285750"/>
                    <a:gd name="connsiteX5" fmla="*/ 152400 w 226218"/>
                    <a:gd name="connsiteY5" fmla="*/ 2382 h 285750"/>
                    <a:gd name="connsiteX6" fmla="*/ 130968 w 226218"/>
                    <a:gd name="connsiteY6" fmla="*/ 0 h 285750"/>
                    <a:gd name="connsiteX7" fmla="*/ 71437 w 226218"/>
                    <a:gd name="connsiteY7" fmla="*/ 57150 h 285750"/>
                    <a:gd name="connsiteX8" fmla="*/ 19050 w 226218"/>
                    <a:gd name="connsiteY8" fmla="*/ 57150 h 285750"/>
                    <a:gd name="connsiteX9" fmla="*/ 14287 w 226218"/>
                    <a:gd name="connsiteY9" fmla="*/ 66675 h 285750"/>
                    <a:gd name="connsiteX10" fmla="*/ 21431 w 226218"/>
                    <a:gd name="connsiteY10" fmla="*/ 83344 h 285750"/>
                    <a:gd name="connsiteX11" fmla="*/ 19050 w 226218"/>
                    <a:gd name="connsiteY11" fmla="*/ 159544 h 285750"/>
                    <a:gd name="connsiteX12" fmla="*/ 0 w 226218"/>
                    <a:gd name="connsiteY12" fmla="*/ 202407 h 285750"/>
                    <a:gd name="connsiteX13" fmla="*/ 33337 w 226218"/>
                    <a:gd name="connsiteY13" fmla="*/ 226219 h 285750"/>
                    <a:gd name="connsiteX14" fmla="*/ 61913 w 226218"/>
                    <a:gd name="connsiteY14" fmla="*/ 252412 h 285750"/>
                    <a:gd name="connsiteX15" fmla="*/ 90487 w 226218"/>
                    <a:gd name="connsiteY15" fmla="*/ 271463 h 285750"/>
                    <a:gd name="connsiteX16" fmla="*/ 104775 w 226218"/>
                    <a:gd name="connsiteY16" fmla="*/ 252413 h 285750"/>
                    <a:gd name="connsiteX17" fmla="*/ 157162 w 226218"/>
                    <a:gd name="connsiteY17" fmla="*/ 285750 h 285750"/>
                    <a:gd name="connsiteX18" fmla="*/ 221456 w 226218"/>
                    <a:gd name="connsiteY18" fmla="*/ 276225 h 285750"/>
                    <a:gd name="connsiteX19" fmla="*/ 226218 w 226218"/>
                    <a:gd name="connsiteY19" fmla="*/ 245269 h 285750"/>
                    <a:gd name="connsiteX20" fmla="*/ 154781 w 226218"/>
                    <a:gd name="connsiteY20" fmla="*/ 235744 h 285750"/>
                    <a:gd name="connsiteX0" fmla="*/ 154781 w 226218"/>
                    <a:gd name="connsiteY0" fmla="*/ 235744 h 285750"/>
                    <a:gd name="connsiteX1" fmla="*/ 135731 w 226218"/>
                    <a:gd name="connsiteY1" fmla="*/ 171450 h 285750"/>
                    <a:gd name="connsiteX2" fmla="*/ 126206 w 226218"/>
                    <a:gd name="connsiteY2" fmla="*/ 150019 h 285750"/>
                    <a:gd name="connsiteX3" fmla="*/ 102393 w 226218"/>
                    <a:gd name="connsiteY3" fmla="*/ 111919 h 285750"/>
                    <a:gd name="connsiteX4" fmla="*/ 150018 w 226218"/>
                    <a:gd name="connsiteY4" fmla="*/ 16669 h 285750"/>
                    <a:gd name="connsiteX5" fmla="*/ 152400 w 226218"/>
                    <a:gd name="connsiteY5" fmla="*/ 2382 h 285750"/>
                    <a:gd name="connsiteX6" fmla="*/ 130968 w 226218"/>
                    <a:gd name="connsiteY6" fmla="*/ 0 h 285750"/>
                    <a:gd name="connsiteX7" fmla="*/ 71437 w 226218"/>
                    <a:gd name="connsiteY7" fmla="*/ 57150 h 285750"/>
                    <a:gd name="connsiteX8" fmla="*/ 19050 w 226218"/>
                    <a:gd name="connsiteY8" fmla="*/ 57150 h 285750"/>
                    <a:gd name="connsiteX9" fmla="*/ 14287 w 226218"/>
                    <a:gd name="connsiteY9" fmla="*/ 66675 h 285750"/>
                    <a:gd name="connsiteX10" fmla="*/ 21431 w 226218"/>
                    <a:gd name="connsiteY10" fmla="*/ 83344 h 285750"/>
                    <a:gd name="connsiteX11" fmla="*/ 19050 w 226218"/>
                    <a:gd name="connsiteY11" fmla="*/ 159544 h 285750"/>
                    <a:gd name="connsiteX12" fmla="*/ 0 w 226218"/>
                    <a:gd name="connsiteY12" fmla="*/ 202407 h 285750"/>
                    <a:gd name="connsiteX13" fmla="*/ 35718 w 226218"/>
                    <a:gd name="connsiteY13" fmla="*/ 235744 h 285750"/>
                    <a:gd name="connsiteX14" fmla="*/ 61913 w 226218"/>
                    <a:gd name="connsiteY14" fmla="*/ 252412 h 285750"/>
                    <a:gd name="connsiteX15" fmla="*/ 90487 w 226218"/>
                    <a:gd name="connsiteY15" fmla="*/ 271463 h 285750"/>
                    <a:gd name="connsiteX16" fmla="*/ 104775 w 226218"/>
                    <a:gd name="connsiteY16" fmla="*/ 252413 h 285750"/>
                    <a:gd name="connsiteX17" fmla="*/ 157162 w 226218"/>
                    <a:gd name="connsiteY17" fmla="*/ 285750 h 285750"/>
                    <a:gd name="connsiteX18" fmla="*/ 221456 w 226218"/>
                    <a:gd name="connsiteY18" fmla="*/ 276225 h 285750"/>
                    <a:gd name="connsiteX19" fmla="*/ 226218 w 226218"/>
                    <a:gd name="connsiteY19" fmla="*/ 245269 h 285750"/>
                    <a:gd name="connsiteX20" fmla="*/ 154781 w 226218"/>
                    <a:gd name="connsiteY20" fmla="*/ 235744 h 285750"/>
                    <a:gd name="connsiteX0" fmla="*/ 145256 w 216693"/>
                    <a:gd name="connsiteY0" fmla="*/ 235744 h 285750"/>
                    <a:gd name="connsiteX1" fmla="*/ 126206 w 216693"/>
                    <a:gd name="connsiteY1" fmla="*/ 171450 h 285750"/>
                    <a:gd name="connsiteX2" fmla="*/ 116681 w 216693"/>
                    <a:gd name="connsiteY2" fmla="*/ 150019 h 285750"/>
                    <a:gd name="connsiteX3" fmla="*/ 92868 w 216693"/>
                    <a:gd name="connsiteY3" fmla="*/ 111919 h 285750"/>
                    <a:gd name="connsiteX4" fmla="*/ 140493 w 216693"/>
                    <a:gd name="connsiteY4" fmla="*/ 16669 h 285750"/>
                    <a:gd name="connsiteX5" fmla="*/ 142875 w 216693"/>
                    <a:gd name="connsiteY5" fmla="*/ 2382 h 285750"/>
                    <a:gd name="connsiteX6" fmla="*/ 121443 w 216693"/>
                    <a:gd name="connsiteY6" fmla="*/ 0 h 285750"/>
                    <a:gd name="connsiteX7" fmla="*/ 61912 w 216693"/>
                    <a:gd name="connsiteY7" fmla="*/ 57150 h 285750"/>
                    <a:gd name="connsiteX8" fmla="*/ 9525 w 216693"/>
                    <a:gd name="connsiteY8" fmla="*/ 57150 h 285750"/>
                    <a:gd name="connsiteX9" fmla="*/ 4762 w 216693"/>
                    <a:gd name="connsiteY9" fmla="*/ 66675 h 285750"/>
                    <a:gd name="connsiteX10" fmla="*/ 11906 w 216693"/>
                    <a:gd name="connsiteY10" fmla="*/ 83344 h 285750"/>
                    <a:gd name="connsiteX11" fmla="*/ 9525 w 216693"/>
                    <a:gd name="connsiteY11" fmla="*/ 159544 h 285750"/>
                    <a:gd name="connsiteX12" fmla="*/ 0 w 216693"/>
                    <a:gd name="connsiteY12" fmla="*/ 211932 h 285750"/>
                    <a:gd name="connsiteX13" fmla="*/ 26193 w 216693"/>
                    <a:gd name="connsiteY13" fmla="*/ 235744 h 285750"/>
                    <a:gd name="connsiteX14" fmla="*/ 52388 w 216693"/>
                    <a:gd name="connsiteY14" fmla="*/ 252412 h 285750"/>
                    <a:gd name="connsiteX15" fmla="*/ 80962 w 216693"/>
                    <a:gd name="connsiteY15" fmla="*/ 271463 h 285750"/>
                    <a:gd name="connsiteX16" fmla="*/ 95250 w 216693"/>
                    <a:gd name="connsiteY16" fmla="*/ 252413 h 285750"/>
                    <a:gd name="connsiteX17" fmla="*/ 147637 w 216693"/>
                    <a:gd name="connsiteY17" fmla="*/ 285750 h 285750"/>
                    <a:gd name="connsiteX18" fmla="*/ 211931 w 216693"/>
                    <a:gd name="connsiteY18" fmla="*/ 276225 h 285750"/>
                    <a:gd name="connsiteX19" fmla="*/ 216693 w 216693"/>
                    <a:gd name="connsiteY19" fmla="*/ 245269 h 285750"/>
                    <a:gd name="connsiteX20" fmla="*/ 145256 w 216693"/>
                    <a:gd name="connsiteY20" fmla="*/ 235744 h 285750"/>
                    <a:gd name="connsiteX0" fmla="*/ 145256 w 216693"/>
                    <a:gd name="connsiteY0" fmla="*/ 235744 h 285750"/>
                    <a:gd name="connsiteX1" fmla="*/ 126206 w 216693"/>
                    <a:gd name="connsiteY1" fmla="*/ 171450 h 285750"/>
                    <a:gd name="connsiteX2" fmla="*/ 116681 w 216693"/>
                    <a:gd name="connsiteY2" fmla="*/ 150019 h 285750"/>
                    <a:gd name="connsiteX3" fmla="*/ 92868 w 216693"/>
                    <a:gd name="connsiteY3" fmla="*/ 111919 h 285750"/>
                    <a:gd name="connsiteX4" fmla="*/ 140493 w 216693"/>
                    <a:gd name="connsiteY4" fmla="*/ 16669 h 285750"/>
                    <a:gd name="connsiteX5" fmla="*/ 142875 w 216693"/>
                    <a:gd name="connsiteY5" fmla="*/ 2382 h 285750"/>
                    <a:gd name="connsiteX6" fmla="*/ 121443 w 216693"/>
                    <a:gd name="connsiteY6" fmla="*/ 0 h 285750"/>
                    <a:gd name="connsiteX7" fmla="*/ 61912 w 216693"/>
                    <a:gd name="connsiteY7" fmla="*/ 57150 h 285750"/>
                    <a:gd name="connsiteX8" fmla="*/ 9525 w 216693"/>
                    <a:gd name="connsiteY8" fmla="*/ 57150 h 285750"/>
                    <a:gd name="connsiteX9" fmla="*/ 4762 w 216693"/>
                    <a:gd name="connsiteY9" fmla="*/ 66675 h 285750"/>
                    <a:gd name="connsiteX10" fmla="*/ 7143 w 216693"/>
                    <a:gd name="connsiteY10" fmla="*/ 114301 h 285750"/>
                    <a:gd name="connsiteX11" fmla="*/ 9525 w 216693"/>
                    <a:gd name="connsiteY11" fmla="*/ 159544 h 285750"/>
                    <a:gd name="connsiteX12" fmla="*/ 0 w 216693"/>
                    <a:gd name="connsiteY12" fmla="*/ 211932 h 285750"/>
                    <a:gd name="connsiteX13" fmla="*/ 26193 w 216693"/>
                    <a:gd name="connsiteY13" fmla="*/ 235744 h 285750"/>
                    <a:gd name="connsiteX14" fmla="*/ 52388 w 216693"/>
                    <a:gd name="connsiteY14" fmla="*/ 252412 h 285750"/>
                    <a:gd name="connsiteX15" fmla="*/ 80962 w 216693"/>
                    <a:gd name="connsiteY15" fmla="*/ 271463 h 285750"/>
                    <a:gd name="connsiteX16" fmla="*/ 95250 w 216693"/>
                    <a:gd name="connsiteY16" fmla="*/ 252413 h 285750"/>
                    <a:gd name="connsiteX17" fmla="*/ 147637 w 216693"/>
                    <a:gd name="connsiteY17" fmla="*/ 285750 h 285750"/>
                    <a:gd name="connsiteX18" fmla="*/ 211931 w 216693"/>
                    <a:gd name="connsiteY18" fmla="*/ 276225 h 285750"/>
                    <a:gd name="connsiteX19" fmla="*/ 216693 w 216693"/>
                    <a:gd name="connsiteY19" fmla="*/ 245269 h 285750"/>
                    <a:gd name="connsiteX20" fmla="*/ 145256 w 216693"/>
                    <a:gd name="connsiteY20" fmla="*/ 235744 h 285750"/>
                    <a:gd name="connsiteX0" fmla="*/ 145256 w 216693"/>
                    <a:gd name="connsiteY0" fmla="*/ 235744 h 285750"/>
                    <a:gd name="connsiteX1" fmla="*/ 126206 w 216693"/>
                    <a:gd name="connsiteY1" fmla="*/ 171450 h 285750"/>
                    <a:gd name="connsiteX2" fmla="*/ 116681 w 216693"/>
                    <a:gd name="connsiteY2" fmla="*/ 150019 h 285750"/>
                    <a:gd name="connsiteX3" fmla="*/ 92868 w 216693"/>
                    <a:gd name="connsiteY3" fmla="*/ 111919 h 285750"/>
                    <a:gd name="connsiteX4" fmla="*/ 140493 w 216693"/>
                    <a:gd name="connsiteY4" fmla="*/ 16669 h 285750"/>
                    <a:gd name="connsiteX5" fmla="*/ 142875 w 216693"/>
                    <a:gd name="connsiteY5" fmla="*/ 2382 h 285750"/>
                    <a:gd name="connsiteX6" fmla="*/ 121443 w 216693"/>
                    <a:gd name="connsiteY6" fmla="*/ 0 h 285750"/>
                    <a:gd name="connsiteX7" fmla="*/ 61912 w 216693"/>
                    <a:gd name="connsiteY7" fmla="*/ 57150 h 285750"/>
                    <a:gd name="connsiteX8" fmla="*/ 9525 w 216693"/>
                    <a:gd name="connsiteY8" fmla="*/ 57150 h 285750"/>
                    <a:gd name="connsiteX9" fmla="*/ 2381 w 216693"/>
                    <a:gd name="connsiteY9" fmla="*/ 78581 h 285750"/>
                    <a:gd name="connsiteX10" fmla="*/ 7143 w 216693"/>
                    <a:gd name="connsiteY10" fmla="*/ 114301 h 285750"/>
                    <a:gd name="connsiteX11" fmla="*/ 9525 w 216693"/>
                    <a:gd name="connsiteY11" fmla="*/ 159544 h 285750"/>
                    <a:gd name="connsiteX12" fmla="*/ 0 w 216693"/>
                    <a:gd name="connsiteY12" fmla="*/ 211932 h 285750"/>
                    <a:gd name="connsiteX13" fmla="*/ 26193 w 216693"/>
                    <a:gd name="connsiteY13" fmla="*/ 235744 h 285750"/>
                    <a:gd name="connsiteX14" fmla="*/ 52388 w 216693"/>
                    <a:gd name="connsiteY14" fmla="*/ 252412 h 285750"/>
                    <a:gd name="connsiteX15" fmla="*/ 80962 w 216693"/>
                    <a:gd name="connsiteY15" fmla="*/ 271463 h 285750"/>
                    <a:gd name="connsiteX16" fmla="*/ 95250 w 216693"/>
                    <a:gd name="connsiteY16" fmla="*/ 252413 h 285750"/>
                    <a:gd name="connsiteX17" fmla="*/ 147637 w 216693"/>
                    <a:gd name="connsiteY17" fmla="*/ 285750 h 285750"/>
                    <a:gd name="connsiteX18" fmla="*/ 211931 w 216693"/>
                    <a:gd name="connsiteY18" fmla="*/ 276225 h 285750"/>
                    <a:gd name="connsiteX19" fmla="*/ 216693 w 216693"/>
                    <a:gd name="connsiteY19" fmla="*/ 245269 h 285750"/>
                    <a:gd name="connsiteX20" fmla="*/ 145256 w 216693"/>
                    <a:gd name="connsiteY20" fmla="*/ 235744 h 285750"/>
                    <a:gd name="connsiteX0" fmla="*/ 145256 w 216693"/>
                    <a:gd name="connsiteY0" fmla="*/ 235744 h 285750"/>
                    <a:gd name="connsiteX1" fmla="*/ 126206 w 216693"/>
                    <a:gd name="connsiteY1" fmla="*/ 171450 h 285750"/>
                    <a:gd name="connsiteX2" fmla="*/ 116681 w 216693"/>
                    <a:gd name="connsiteY2" fmla="*/ 150019 h 285750"/>
                    <a:gd name="connsiteX3" fmla="*/ 92868 w 216693"/>
                    <a:gd name="connsiteY3" fmla="*/ 111919 h 285750"/>
                    <a:gd name="connsiteX4" fmla="*/ 140493 w 216693"/>
                    <a:gd name="connsiteY4" fmla="*/ 16669 h 285750"/>
                    <a:gd name="connsiteX5" fmla="*/ 142875 w 216693"/>
                    <a:gd name="connsiteY5" fmla="*/ 2382 h 285750"/>
                    <a:gd name="connsiteX6" fmla="*/ 121443 w 216693"/>
                    <a:gd name="connsiteY6" fmla="*/ 0 h 285750"/>
                    <a:gd name="connsiteX7" fmla="*/ 61912 w 216693"/>
                    <a:gd name="connsiteY7" fmla="*/ 57150 h 285750"/>
                    <a:gd name="connsiteX8" fmla="*/ 9525 w 216693"/>
                    <a:gd name="connsiteY8" fmla="*/ 57150 h 285750"/>
                    <a:gd name="connsiteX9" fmla="*/ 2381 w 216693"/>
                    <a:gd name="connsiteY9" fmla="*/ 78581 h 285750"/>
                    <a:gd name="connsiteX10" fmla="*/ 7143 w 216693"/>
                    <a:gd name="connsiteY10" fmla="*/ 114301 h 285750"/>
                    <a:gd name="connsiteX11" fmla="*/ 9525 w 216693"/>
                    <a:gd name="connsiteY11" fmla="*/ 159544 h 285750"/>
                    <a:gd name="connsiteX12" fmla="*/ 0 w 216693"/>
                    <a:gd name="connsiteY12" fmla="*/ 211932 h 285750"/>
                    <a:gd name="connsiteX13" fmla="*/ 9525 w 216693"/>
                    <a:gd name="connsiteY13" fmla="*/ 242888 h 285750"/>
                    <a:gd name="connsiteX14" fmla="*/ 52388 w 216693"/>
                    <a:gd name="connsiteY14" fmla="*/ 252412 h 285750"/>
                    <a:gd name="connsiteX15" fmla="*/ 80962 w 216693"/>
                    <a:gd name="connsiteY15" fmla="*/ 271463 h 285750"/>
                    <a:gd name="connsiteX16" fmla="*/ 95250 w 216693"/>
                    <a:gd name="connsiteY16" fmla="*/ 252413 h 285750"/>
                    <a:gd name="connsiteX17" fmla="*/ 147637 w 216693"/>
                    <a:gd name="connsiteY17" fmla="*/ 285750 h 285750"/>
                    <a:gd name="connsiteX18" fmla="*/ 211931 w 216693"/>
                    <a:gd name="connsiteY18" fmla="*/ 276225 h 285750"/>
                    <a:gd name="connsiteX19" fmla="*/ 216693 w 216693"/>
                    <a:gd name="connsiteY19" fmla="*/ 245269 h 285750"/>
                    <a:gd name="connsiteX20" fmla="*/ 145256 w 216693"/>
                    <a:gd name="connsiteY20" fmla="*/ 235744 h 285750"/>
                    <a:gd name="connsiteX0" fmla="*/ 154781 w 226218"/>
                    <a:gd name="connsiteY0" fmla="*/ 235744 h 285750"/>
                    <a:gd name="connsiteX1" fmla="*/ 135731 w 226218"/>
                    <a:gd name="connsiteY1" fmla="*/ 171450 h 285750"/>
                    <a:gd name="connsiteX2" fmla="*/ 126206 w 226218"/>
                    <a:gd name="connsiteY2" fmla="*/ 150019 h 285750"/>
                    <a:gd name="connsiteX3" fmla="*/ 102393 w 226218"/>
                    <a:gd name="connsiteY3" fmla="*/ 111919 h 285750"/>
                    <a:gd name="connsiteX4" fmla="*/ 150018 w 226218"/>
                    <a:gd name="connsiteY4" fmla="*/ 16669 h 285750"/>
                    <a:gd name="connsiteX5" fmla="*/ 152400 w 226218"/>
                    <a:gd name="connsiteY5" fmla="*/ 2382 h 285750"/>
                    <a:gd name="connsiteX6" fmla="*/ 130968 w 226218"/>
                    <a:gd name="connsiteY6" fmla="*/ 0 h 285750"/>
                    <a:gd name="connsiteX7" fmla="*/ 71437 w 226218"/>
                    <a:gd name="connsiteY7" fmla="*/ 57150 h 285750"/>
                    <a:gd name="connsiteX8" fmla="*/ 19050 w 226218"/>
                    <a:gd name="connsiteY8" fmla="*/ 57150 h 285750"/>
                    <a:gd name="connsiteX9" fmla="*/ 11906 w 226218"/>
                    <a:gd name="connsiteY9" fmla="*/ 78581 h 285750"/>
                    <a:gd name="connsiteX10" fmla="*/ 16668 w 226218"/>
                    <a:gd name="connsiteY10" fmla="*/ 114301 h 285750"/>
                    <a:gd name="connsiteX11" fmla="*/ 19050 w 226218"/>
                    <a:gd name="connsiteY11" fmla="*/ 159544 h 285750"/>
                    <a:gd name="connsiteX12" fmla="*/ 0 w 226218"/>
                    <a:gd name="connsiteY12" fmla="*/ 223839 h 285750"/>
                    <a:gd name="connsiteX13" fmla="*/ 19050 w 226218"/>
                    <a:gd name="connsiteY13" fmla="*/ 242888 h 285750"/>
                    <a:gd name="connsiteX14" fmla="*/ 61913 w 226218"/>
                    <a:gd name="connsiteY14" fmla="*/ 252412 h 285750"/>
                    <a:gd name="connsiteX15" fmla="*/ 90487 w 226218"/>
                    <a:gd name="connsiteY15" fmla="*/ 271463 h 285750"/>
                    <a:gd name="connsiteX16" fmla="*/ 104775 w 226218"/>
                    <a:gd name="connsiteY16" fmla="*/ 252413 h 285750"/>
                    <a:gd name="connsiteX17" fmla="*/ 157162 w 226218"/>
                    <a:gd name="connsiteY17" fmla="*/ 285750 h 285750"/>
                    <a:gd name="connsiteX18" fmla="*/ 221456 w 226218"/>
                    <a:gd name="connsiteY18" fmla="*/ 276225 h 285750"/>
                    <a:gd name="connsiteX19" fmla="*/ 226218 w 226218"/>
                    <a:gd name="connsiteY19" fmla="*/ 245269 h 285750"/>
                    <a:gd name="connsiteX20" fmla="*/ 154781 w 226218"/>
                    <a:gd name="connsiteY20" fmla="*/ 235744 h 285750"/>
                    <a:gd name="connsiteX0" fmla="*/ 154781 w 226218"/>
                    <a:gd name="connsiteY0" fmla="*/ 235744 h 285750"/>
                    <a:gd name="connsiteX1" fmla="*/ 135731 w 226218"/>
                    <a:gd name="connsiteY1" fmla="*/ 171450 h 285750"/>
                    <a:gd name="connsiteX2" fmla="*/ 126206 w 226218"/>
                    <a:gd name="connsiteY2" fmla="*/ 150019 h 285750"/>
                    <a:gd name="connsiteX3" fmla="*/ 102393 w 226218"/>
                    <a:gd name="connsiteY3" fmla="*/ 111919 h 285750"/>
                    <a:gd name="connsiteX4" fmla="*/ 150018 w 226218"/>
                    <a:gd name="connsiteY4" fmla="*/ 16669 h 285750"/>
                    <a:gd name="connsiteX5" fmla="*/ 152400 w 226218"/>
                    <a:gd name="connsiteY5" fmla="*/ 2382 h 285750"/>
                    <a:gd name="connsiteX6" fmla="*/ 130968 w 226218"/>
                    <a:gd name="connsiteY6" fmla="*/ 0 h 285750"/>
                    <a:gd name="connsiteX7" fmla="*/ 71437 w 226218"/>
                    <a:gd name="connsiteY7" fmla="*/ 57150 h 285750"/>
                    <a:gd name="connsiteX8" fmla="*/ 19050 w 226218"/>
                    <a:gd name="connsiteY8" fmla="*/ 57150 h 285750"/>
                    <a:gd name="connsiteX9" fmla="*/ 11906 w 226218"/>
                    <a:gd name="connsiteY9" fmla="*/ 78581 h 285750"/>
                    <a:gd name="connsiteX10" fmla="*/ 16668 w 226218"/>
                    <a:gd name="connsiteY10" fmla="*/ 114301 h 285750"/>
                    <a:gd name="connsiteX11" fmla="*/ 19050 w 226218"/>
                    <a:gd name="connsiteY11" fmla="*/ 159544 h 285750"/>
                    <a:gd name="connsiteX12" fmla="*/ 0 w 226218"/>
                    <a:gd name="connsiteY12" fmla="*/ 223839 h 285750"/>
                    <a:gd name="connsiteX13" fmla="*/ 19050 w 226218"/>
                    <a:gd name="connsiteY13" fmla="*/ 242888 h 285750"/>
                    <a:gd name="connsiteX14" fmla="*/ 61913 w 226218"/>
                    <a:gd name="connsiteY14" fmla="*/ 252412 h 285750"/>
                    <a:gd name="connsiteX15" fmla="*/ 90487 w 226218"/>
                    <a:gd name="connsiteY15" fmla="*/ 271463 h 285750"/>
                    <a:gd name="connsiteX16" fmla="*/ 104775 w 226218"/>
                    <a:gd name="connsiteY16" fmla="*/ 252413 h 285750"/>
                    <a:gd name="connsiteX17" fmla="*/ 157162 w 226218"/>
                    <a:gd name="connsiteY17" fmla="*/ 285750 h 285750"/>
                    <a:gd name="connsiteX18" fmla="*/ 221456 w 226218"/>
                    <a:gd name="connsiteY18" fmla="*/ 276225 h 285750"/>
                    <a:gd name="connsiteX19" fmla="*/ 226218 w 226218"/>
                    <a:gd name="connsiteY19" fmla="*/ 245269 h 285750"/>
                    <a:gd name="connsiteX20" fmla="*/ 154781 w 226218"/>
                    <a:gd name="connsiteY20" fmla="*/ 235744 h 285750"/>
                    <a:gd name="connsiteX0" fmla="*/ 154781 w 232657"/>
                    <a:gd name="connsiteY0" fmla="*/ 235744 h 285750"/>
                    <a:gd name="connsiteX1" fmla="*/ 135731 w 232657"/>
                    <a:gd name="connsiteY1" fmla="*/ 171450 h 285750"/>
                    <a:gd name="connsiteX2" fmla="*/ 126206 w 232657"/>
                    <a:gd name="connsiteY2" fmla="*/ 150019 h 285750"/>
                    <a:gd name="connsiteX3" fmla="*/ 102393 w 232657"/>
                    <a:gd name="connsiteY3" fmla="*/ 111919 h 285750"/>
                    <a:gd name="connsiteX4" fmla="*/ 150018 w 232657"/>
                    <a:gd name="connsiteY4" fmla="*/ 16669 h 285750"/>
                    <a:gd name="connsiteX5" fmla="*/ 152400 w 232657"/>
                    <a:gd name="connsiteY5" fmla="*/ 2382 h 285750"/>
                    <a:gd name="connsiteX6" fmla="*/ 130968 w 232657"/>
                    <a:gd name="connsiteY6" fmla="*/ 0 h 285750"/>
                    <a:gd name="connsiteX7" fmla="*/ 71437 w 232657"/>
                    <a:gd name="connsiteY7" fmla="*/ 57150 h 285750"/>
                    <a:gd name="connsiteX8" fmla="*/ 19050 w 232657"/>
                    <a:gd name="connsiteY8" fmla="*/ 57150 h 285750"/>
                    <a:gd name="connsiteX9" fmla="*/ 11906 w 232657"/>
                    <a:gd name="connsiteY9" fmla="*/ 78581 h 285750"/>
                    <a:gd name="connsiteX10" fmla="*/ 16668 w 232657"/>
                    <a:gd name="connsiteY10" fmla="*/ 114301 h 285750"/>
                    <a:gd name="connsiteX11" fmla="*/ 19050 w 232657"/>
                    <a:gd name="connsiteY11" fmla="*/ 159544 h 285750"/>
                    <a:gd name="connsiteX12" fmla="*/ 0 w 232657"/>
                    <a:gd name="connsiteY12" fmla="*/ 223839 h 285750"/>
                    <a:gd name="connsiteX13" fmla="*/ 19050 w 232657"/>
                    <a:gd name="connsiteY13" fmla="*/ 242888 h 285750"/>
                    <a:gd name="connsiteX14" fmla="*/ 61913 w 232657"/>
                    <a:gd name="connsiteY14" fmla="*/ 252412 h 285750"/>
                    <a:gd name="connsiteX15" fmla="*/ 90487 w 232657"/>
                    <a:gd name="connsiteY15" fmla="*/ 271463 h 285750"/>
                    <a:gd name="connsiteX16" fmla="*/ 104775 w 232657"/>
                    <a:gd name="connsiteY16" fmla="*/ 252413 h 285750"/>
                    <a:gd name="connsiteX17" fmla="*/ 157162 w 232657"/>
                    <a:gd name="connsiteY17" fmla="*/ 285750 h 285750"/>
                    <a:gd name="connsiteX18" fmla="*/ 221456 w 232657"/>
                    <a:gd name="connsiteY18" fmla="*/ 276225 h 285750"/>
                    <a:gd name="connsiteX19" fmla="*/ 226218 w 232657"/>
                    <a:gd name="connsiteY19" fmla="*/ 245269 h 285750"/>
                    <a:gd name="connsiteX20" fmla="*/ 154781 w 232657"/>
                    <a:gd name="connsiteY20" fmla="*/ 235744 h 285750"/>
                    <a:gd name="connsiteX0" fmla="*/ 154781 w 232657"/>
                    <a:gd name="connsiteY0" fmla="*/ 235744 h 285750"/>
                    <a:gd name="connsiteX1" fmla="*/ 135731 w 232657"/>
                    <a:gd name="connsiteY1" fmla="*/ 171450 h 285750"/>
                    <a:gd name="connsiteX2" fmla="*/ 126206 w 232657"/>
                    <a:gd name="connsiteY2" fmla="*/ 150019 h 285750"/>
                    <a:gd name="connsiteX3" fmla="*/ 102393 w 232657"/>
                    <a:gd name="connsiteY3" fmla="*/ 111919 h 285750"/>
                    <a:gd name="connsiteX4" fmla="*/ 150018 w 232657"/>
                    <a:gd name="connsiteY4" fmla="*/ 16669 h 285750"/>
                    <a:gd name="connsiteX5" fmla="*/ 152400 w 232657"/>
                    <a:gd name="connsiteY5" fmla="*/ 2382 h 285750"/>
                    <a:gd name="connsiteX6" fmla="*/ 130968 w 232657"/>
                    <a:gd name="connsiteY6" fmla="*/ 0 h 285750"/>
                    <a:gd name="connsiteX7" fmla="*/ 71437 w 232657"/>
                    <a:gd name="connsiteY7" fmla="*/ 57150 h 285750"/>
                    <a:gd name="connsiteX8" fmla="*/ 19050 w 232657"/>
                    <a:gd name="connsiteY8" fmla="*/ 57150 h 285750"/>
                    <a:gd name="connsiteX9" fmla="*/ 11906 w 232657"/>
                    <a:gd name="connsiteY9" fmla="*/ 78581 h 285750"/>
                    <a:gd name="connsiteX10" fmla="*/ 16668 w 232657"/>
                    <a:gd name="connsiteY10" fmla="*/ 114301 h 285750"/>
                    <a:gd name="connsiteX11" fmla="*/ 19050 w 232657"/>
                    <a:gd name="connsiteY11" fmla="*/ 159544 h 285750"/>
                    <a:gd name="connsiteX12" fmla="*/ 0 w 232657"/>
                    <a:gd name="connsiteY12" fmla="*/ 223839 h 285750"/>
                    <a:gd name="connsiteX13" fmla="*/ 19050 w 232657"/>
                    <a:gd name="connsiteY13" fmla="*/ 242888 h 285750"/>
                    <a:gd name="connsiteX14" fmla="*/ 61913 w 232657"/>
                    <a:gd name="connsiteY14" fmla="*/ 252412 h 285750"/>
                    <a:gd name="connsiteX15" fmla="*/ 90487 w 232657"/>
                    <a:gd name="connsiteY15" fmla="*/ 271463 h 285750"/>
                    <a:gd name="connsiteX16" fmla="*/ 104775 w 232657"/>
                    <a:gd name="connsiteY16" fmla="*/ 252413 h 285750"/>
                    <a:gd name="connsiteX17" fmla="*/ 157162 w 232657"/>
                    <a:gd name="connsiteY17" fmla="*/ 285750 h 285750"/>
                    <a:gd name="connsiteX18" fmla="*/ 221456 w 232657"/>
                    <a:gd name="connsiteY18" fmla="*/ 276225 h 285750"/>
                    <a:gd name="connsiteX19" fmla="*/ 226218 w 232657"/>
                    <a:gd name="connsiteY19" fmla="*/ 245269 h 285750"/>
                    <a:gd name="connsiteX20" fmla="*/ 154781 w 232657"/>
                    <a:gd name="connsiteY20" fmla="*/ 235744 h 285750"/>
                    <a:gd name="connsiteX0" fmla="*/ 154781 w 232657"/>
                    <a:gd name="connsiteY0" fmla="*/ 240263 h 290269"/>
                    <a:gd name="connsiteX1" fmla="*/ 135731 w 232657"/>
                    <a:gd name="connsiteY1" fmla="*/ 175969 h 290269"/>
                    <a:gd name="connsiteX2" fmla="*/ 126206 w 232657"/>
                    <a:gd name="connsiteY2" fmla="*/ 154538 h 290269"/>
                    <a:gd name="connsiteX3" fmla="*/ 102393 w 232657"/>
                    <a:gd name="connsiteY3" fmla="*/ 116438 h 290269"/>
                    <a:gd name="connsiteX4" fmla="*/ 150018 w 232657"/>
                    <a:gd name="connsiteY4" fmla="*/ 21188 h 290269"/>
                    <a:gd name="connsiteX5" fmla="*/ 152400 w 232657"/>
                    <a:gd name="connsiteY5" fmla="*/ 6901 h 290269"/>
                    <a:gd name="connsiteX6" fmla="*/ 130968 w 232657"/>
                    <a:gd name="connsiteY6" fmla="*/ 4519 h 290269"/>
                    <a:gd name="connsiteX7" fmla="*/ 71437 w 232657"/>
                    <a:gd name="connsiteY7" fmla="*/ 61669 h 290269"/>
                    <a:gd name="connsiteX8" fmla="*/ 19050 w 232657"/>
                    <a:gd name="connsiteY8" fmla="*/ 61669 h 290269"/>
                    <a:gd name="connsiteX9" fmla="*/ 11906 w 232657"/>
                    <a:gd name="connsiteY9" fmla="*/ 83100 h 290269"/>
                    <a:gd name="connsiteX10" fmla="*/ 16668 w 232657"/>
                    <a:gd name="connsiteY10" fmla="*/ 118820 h 290269"/>
                    <a:gd name="connsiteX11" fmla="*/ 19050 w 232657"/>
                    <a:gd name="connsiteY11" fmla="*/ 164063 h 290269"/>
                    <a:gd name="connsiteX12" fmla="*/ 0 w 232657"/>
                    <a:gd name="connsiteY12" fmla="*/ 228358 h 290269"/>
                    <a:gd name="connsiteX13" fmla="*/ 19050 w 232657"/>
                    <a:gd name="connsiteY13" fmla="*/ 247407 h 290269"/>
                    <a:gd name="connsiteX14" fmla="*/ 61913 w 232657"/>
                    <a:gd name="connsiteY14" fmla="*/ 256931 h 290269"/>
                    <a:gd name="connsiteX15" fmla="*/ 90487 w 232657"/>
                    <a:gd name="connsiteY15" fmla="*/ 275982 h 290269"/>
                    <a:gd name="connsiteX16" fmla="*/ 104775 w 232657"/>
                    <a:gd name="connsiteY16" fmla="*/ 256932 h 290269"/>
                    <a:gd name="connsiteX17" fmla="*/ 157162 w 232657"/>
                    <a:gd name="connsiteY17" fmla="*/ 290269 h 290269"/>
                    <a:gd name="connsiteX18" fmla="*/ 221456 w 232657"/>
                    <a:gd name="connsiteY18" fmla="*/ 280744 h 290269"/>
                    <a:gd name="connsiteX19" fmla="*/ 226218 w 232657"/>
                    <a:gd name="connsiteY19" fmla="*/ 249788 h 290269"/>
                    <a:gd name="connsiteX20" fmla="*/ 154781 w 232657"/>
                    <a:gd name="connsiteY20" fmla="*/ 240263 h 290269"/>
                    <a:gd name="connsiteX0" fmla="*/ 154781 w 232657"/>
                    <a:gd name="connsiteY0" fmla="*/ 240263 h 290269"/>
                    <a:gd name="connsiteX1" fmla="*/ 135731 w 232657"/>
                    <a:gd name="connsiteY1" fmla="*/ 175969 h 290269"/>
                    <a:gd name="connsiteX2" fmla="*/ 126206 w 232657"/>
                    <a:gd name="connsiteY2" fmla="*/ 154538 h 290269"/>
                    <a:gd name="connsiteX3" fmla="*/ 102393 w 232657"/>
                    <a:gd name="connsiteY3" fmla="*/ 116438 h 290269"/>
                    <a:gd name="connsiteX4" fmla="*/ 150018 w 232657"/>
                    <a:gd name="connsiteY4" fmla="*/ 21188 h 290269"/>
                    <a:gd name="connsiteX5" fmla="*/ 152400 w 232657"/>
                    <a:gd name="connsiteY5" fmla="*/ 6901 h 290269"/>
                    <a:gd name="connsiteX6" fmla="*/ 130968 w 232657"/>
                    <a:gd name="connsiteY6" fmla="*/ 4519 h 290269"/>
                    <a:gd name="connsiteX7" fmla="*/ 71437 w 232657"/>
                    <a:gd name="connsiteY7" fmla="*/ 61669 h 290269"/>
                    <a:gd name="connsiteX8" fmla="*/ 19050 w 232657"/>
                    <a:gd name="connsiteY8" fmla="*/ 61669 h 290269"/>
                    <a:gd name="connsiteX9" fmla="*/ 11906 w 232657"/>
                    <a:gd name="connsiteY9" fmla="*/ 83100 h 290269"/>
                    <a:gd name="connsiteX10" fmla="*/ 16668 w 232657"/>
                    <a:gd name="connsiteY10" fmla="*/ 118820 h 290269"/>
                    <a:gd name="connsiteX11" fmla="*/ 19050 w 232657"/>
                    <a:gd name="connsiteY11" fmla="*/ 164063 h 290269"/>
                    <a:gd name="connsiteX12" fmla="*/ 0 w 232657"/>
                    <a:gd name="connsiteY12" fmla="*/ 228358 h 290269"/>
                    <a:gd name="connsiteX13" fmla="*/ 19050 w 232657"/>
                    <a:gd name="connsiteY13" fmla="*/ 247407 h 290269"/>
                    <a:gd name="connsiteX14" fmla="*/ 61913 w 232657"/>
                    <a:gd name="connsiteY14" fmla="*/ 256931 h 290269"/>
                    <a:gd name="connsiteX15" fmla="*/ 90487 w 232657"/>
                    <a:gd name="connsiteY15" fmla="*/ 275982 h 290269"/>
                    <a:gd name="connsiteX16" fmla="*/ 104775 w 232657"/>
                    <a:gd name="connsiteY16" fmla="*/ 256932 h 290269"/>
                    <a:gd name="connsiteX17" fmla="*/ 157162 w 232657"/>
                    <a:gd name="connsiteY17" fmla="*/ 290269 h 290269"/>
                    <a:gd name="connsiteX18" fmla="*/ 221456 w 232657"/>
                    <a:gd name="connsiteY18" fmla="*/ 280744 h 290269"/>
                    <a:gd name="connsiteX19" fmla="*/ 226218 w 232657"/>
                    <a:gd name="connsiteY19" fmla="*/ 249788 h 290269"/>
                    <a:gd name="connsiteX20" fmla="*/ 154781 w 232657"/>
                    <a:gd name="connsiteY20" fmla="*/ 240263 h 290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32657" h="290269">
                      <a:moveTo>
                        <a:pt x="154781" y="240263"/>
                      </a:moveTo>
                      <a:lnTo>
                        <a:pt x="135731" y="175969"/>
                      </a:lnTo>
                      <a:lnTo>
                        <a:pt x="126206" y="154538"/>
                      </a:lnTo>
                      <a:cubicBezTo>
                        <a:pt x="120650" y="144616"/>
                        <a:pt x="98424" y="138663"/>
                        <a:pt x="102393" y="116438"/>
                      </a:cubicBezTo>
                      <a:cubicBezTo>
                        <a:pt x="106362" y="94213"/>
                        <a:pt x="141684" y="39444"/>
                        <a:pt x="150018" y="21188"/>
                      </a:cubicBezTo>
                      <a:lnTo>
                        <a:pt x="152400" y="6901"/>
                      </a:lnTo>
                      <a:cubicBezTo>
                        <a:pt x="153194" y="2139"/>
                        <a:pt x="144462" y="-4609"/>
                        <a:pt x="130968" y="4519"/>
                      </a:cubicBezTo>
                      <a:lnTo>
                        <a:pt x="71437" y="61669"/>
                      </a:lnTo>
                      <a:cubicBezTo>
                        <a:pt x="52784" y="71194"/>
                        <a:pt x="28972" y="58097"/>
                        <a:pt x="19050" y="61669"/>
                      </a:cubicBezTo>
                      <a:cubicBezTo>
                        <a:pt x="9128" y="65241"/>
                        <a:pt x="12303" y="73575"/>
                        <a:pt x="11906" y="83100"/>
                      </a:cubicBezTo>
                      <a:lnTo>
                        <a:pt x="16668" y="118820"/>
                      </a:lnTo>
                      <a:cubicBezTo>
                        <a:pt x="15874" y="144220"/>
                        <a:pt x="19844" y="138663"/>
                        <a:pt x="19050" y="164063"/>
                      </a:cubicBezTo>
                      <a:lnTo>
                        <a:pt x="0" y="228358"/>
                      </a:lnTo>
                      <a:lnTo>
                        <a:pt x="19050" y="247407"/>
                      </a:lnTo>
                      <a:lnTo>
                        <a:pt x="61913" y="256931"/>
                      </a:lnTo>
                      <a:lnTo>
                        <a:pt x="90487" y="275982"/>
                      </a:lnTo>
                      <a:cubicBezTo>
                        <a:pt x="97631" y="275982"/>
                        <a:pt x="93663" y="254551"/>
                        <a:pt x="104775" y="256932"/>
                      </a:cubicBezTo>
                      <a:cubicBezTo>
                        <a:pt x="115888" y="259313"/>
                        <a:pt x="137715" y="286300"/>
                        <a:pt x="157162" y="290269"/>
                      </a:cubicBezTo>
                      <a:lnTo>
                        <a:pt x="221456" y="280744"/>
                      </a:lnTo>
                      <a:cubicBezTo>
                        <a:pt x="232965" y="273997"/>
                        <a:pt x="237330" y="256535"/>
                        <a:pt x="226218" y="249788"/>
                      </a:cubicBezTo>
                      <a:cubicBezTo>
                        <a:pt x="215106" y="243041"/>
                        <a:pt x="169862" y="252566"/>
                        <a:pt x="154781" y="240263"/>
                      </a:cubicBezTo>
                      <a:close/>
                    </a:path>
                  </a:pathLst>
                </a:custGeom>
                <a:solidFill>
                  <a:schemeClr val="accent4">
                    <a:lumMod val="20000"/>
                    <a:lumOff val="80000"/>
                  </a:schemeClr>
                </a:solidFill>
                <a:ln>
                  <a:solidFill>
                    <a:schemeClr val="accent4">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Freeform 104"/>
                <p:cNvSpPr/>
                <p:nvPr/>
              </p:nvSpPr>
              <p:spPr>
                <a:xfrm>
                  <a:off x="4494997" y="2573475"/>
                  <a:ext cx="176212" cy="83344"/>
                </a:xfrm>
                <a:custGeom>
                  <a:avLst/>
                  <a:gdLst>
                    <a:gd name="connsiteX0" fmla="*/ 147637 w 202406"/>
                    <a:gd name="connsiteY0" fmla="*/ 21432 h 83344"/>
                    <a:gd name="connsiteX1" fmla="*/ 83343 w 202406"/>
                    <a:gd name="connsiteY1" fmla="*/ 0 h 83344"/>
                    <a:gd name="connsiteX2" fmla="*/ 35718 w 202406"/>
                    <a:gd name="connsiteY2" fmla="*/ 0 h 83344"/>
                    <a:gd name="connsiteX3" fmla="*/ 0 w 202406"/>
                    <a:gd name="connsiteY3" fmla="*/ 50007 h 83344"/>
                    <a:gd name="connsiteX4" fmla="*/ 42862 w 202406"/>
                    <a:gd name="connsiteY4" fmla="*/ 69057 h 83344"/>
                    <a:gd name="connsiteX5" fmla="*/ 126206 w 202406"/>
                    <a:gd name="connsiteY5" fmla="*/ 83344 h 83344"/>
                    <a:gd name="connsiteX6" fmla="*/ 202406 w 202406"/>
                    <a:gd name="connsiteY6" fmla="*/ 42863 h 83344"/>
                    <a:gd name="connsiteX7" fmla="*/ 147637 w 202406"/>
                    <a:gd name="connsiteY7" fmla="*/ 21432 h 83344"/>
                    <a:gd name="connsiteX0" fmla="*/ 147637 w 176212"/>
                    <a:gd name="connsiteY0" fmla="*/ 21432 h 83344"/>
                    <a:gd name="connsiteX1" fmla="*/ 83343 w 176212"/>
                    <a:gd name="connsiteY1" fmla="*/ 0 h 83344"/>
                    <a:gd name="connsiteX2" fmla="*/ 35718 w 176212"/>
                    <a:gd name="connsiteY2" fmla="*/ 0 h 83344"/>
                    <a:gd name="connsiteX3" fmla="*/ 0 w 176212"/>
                    <a:gd name="connsiteY3" fmla="*/ 50007 h 83344"/>
                    <a:gd name="connsiteX4" fmla="*/ 42862 w 176212"/>
                    <a:gd name="connsiteY4" fmla="*/ 69057 h 83344"/>
                    <a:gd name="connsiteX5" fmla="*/ 126206 w 176212"/>
                    <a:gd name="connsiteY5" fmla="*/ 83344 h 83344"/>
                    <a:gd name="connsiteX6" fmla="*/ 176212 w 176212"/>
                    <a:gd name="connsiteY6" fmla="*/ 33338 h 83344"/>
                    <a:gd name="connsiteX7" fmla="*/ 147637 w 176212"/>
                    <a:gd name="connsiteY7" fmla="*/ 21432 h 833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212" h="83344">
                      <a:moveTo>
                        <a:pt x="147637" y="21432"/>
                      </a:moveTo>
                      <a:lnTo>
                        <a:pt x="83343" y="0"/>
                      </a:lnTo>
                      <a:lnTo>
                        <a:pt x="35718" y="0"/>
                      </a:lnTo>
                      <a:lnTo>
                        <a:pt x="0" y="50007"/>
                      </a:lnTo>
                      <a:lnTo>
                        <a:pt x="42862" y="69057"/>
                      </a:lnTo>
                      <a:lnTo>
                        <a:pt x="126206" y="83344"/>
                      </a:lnTo>
                      <a:lnTo>
                        <a:pt x="176212" y="33338"/>
                      </a:lnTo>
                      <a:lnTo>
                        <a:pt x="147637" y="21432"/>
                      </a:lnTo>
                      <a:close/>
                    </a:path>
                  </a:pathLst>
                </a:custGeom>
                <a:solidFill>
                  <a:schemeClr val="accent4">
                    <a:lumMod val="60000"/>
                    <a:lumOff val="4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81" name="Straight Connector 80"/>
              <p:cNvCxnSpPr/>
              <p:nvPr/>
            </p:nvCxnSpPr>
            <p:spPr>
              <a:xfrm>
                <a:off x="1715642" y="3995906"/>
                <a:ext cx="0" cy="100584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a:off x="1231392" y="5032928"/>
                <a:ext cx="10058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10107509" y="3965540"/>
                <a:ext cx="0" cy="100584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a:off x="3096941" y="3989512"/>
                <a:ext cx="0" cy="100584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p:nvPr/>
            </p:nvCxnSpPr>
            <p:spPr>
              <a:xfrm>
                <a:off x="1703664" y="4903184"/>
                <a:ext cx="1393278" cy="386"/>
              </a:xfrm>
              <a:prstGeom prst="straightConnector1">
                <a:avLst/>
              </a:prstGeom>
              <a:ln w="28575">
                <a:solidFill>
                  <a:schemeClr val="bg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86" name="Straight Arrow Connector 85"/>
              <p:cNvCxnSpPr/>
              <p:nvPr/>
            </p:nvCxnSpPr>
            <p:spPr>
              <a:xfrm flipV="1">
                <a:off x="3128952" y="5023992"/>
                <a:ext cx="6978557" cy="17872"/>
              </a:xfrm>
              <a:prstGeom prst="straightConnector1">
                <a:avLst/>
              </a:prstGeom>
              <a:ln w="28575">
                <a:solidFill>
                  <a:srgbClr val="FFFF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87" name="TextBox 86"/>
              <p:cNvSpPr txBox="1"/>
              <p:nvPr/>
            </p:nvSpPr>
            <p:spPr>
              <a:xfrm>
                <a:off x="6529985" y="2916244"/>
                <a:ext cx="1197924" cy="738664"/>
              </a:xfrm>
              <a:prstGeom prst="rect">
                <a:avLst/>
              </a:prstGeom>
              <a:noFill/>
              <a:ln>
                <a:noFill/>
              </a:ln>
            </p:spPr>
            <p:txBody>
              <a:bodyPr wrap="square" rtlCol="0">
                <a:spAutoFit/>
              </a:bodyPr>
              <a:lstStyle/>
              <a:p>
                <a:r>
                  <a:rPr lang="en-US" b="1" dirty="0" smtClean="0">
                    <a:solidFill>
                      <a:srgbClr val="FFFF00"/>
                    </a:solidFill>
                    <a:latin typeface="Times New Roman" pitchFamily="18" charset="0"/>
                    <a:cs typeface="Times New Roman" pitchFamily="18" charset="0"/>
                  </a:rPr>
                  <a:t>3m</a:t>
                </a:r>
                <a:endParaRPr lang="en-US" b="1" dirty="0">
                  <a:solidFill>
                    <a:srgbClr val="FFFF00"/>
                  </a:solidFill>
                  <a:latin typeface="Times New Roman" pitchFamily="18" charset="0"/>
                  <a:cs typeface="Times New Roman" pitchFamily="18" charset="0"/>
                </a:endParaRPr>
              </a:p>
            </p:txBody>
          </p:sp>
          <p:sp>
            <p:nvSpPr>
              <p:cNvPr id="88" name="TextBox 87"/>
              <p:cNvSpPr txBox="1"/>
              <p:nvPr/>
            </p:nvSpPr>
            <p:spPr>
              <a:xfrm>
                <a:off x="8251526" y="2923154"/>
                <a:ext cx="1132300" cy="738664"/>
              </a:xfrm>
              <a:prstGeom prst="rect">
                <a:avLst/>
              </a:prstGeom>
              <a:noFill/>
              <a:ln>
                <a:noFill/>
              </a:ln>
            </p:spPr>
            <p:txBody>
              <a:bodyPr wrap="square" rtlCol="0">
                <a:spAutoFit/>
              </a:bodyPr>
              <a:lstStyle/>
              <a:p>
                <a:r>
                  <a:rPr lang="en-US" b="1" dirty="0">
                    <a:solidFill>
                      <a:srgbClr val="FFFF00"/>
                    </a:solidFill>
                    <a:latin typeface="Times New Roman" pitchFamily="18" charset="0"/>
                    <a:cs typeface="Times New Roman" pitchFamily="18" charset="0"/>
                  </a:rPr>
                  <a:t>5</a:t>
                </a:r>
                <a:r>
                  <a:rPr lang="en-US" b="1" dirty="0" smtClean="0">
                    <a:solidFill>
                      <a:srgbClr val="FFFF00"/>
                    </a:solidFill>
                    <a:latin typeface="Times New Roman" pitchFamily="18" charset="0"/>
                    <a:cs typeface="Times New Roman" pitchFamily="18" charset="0"/>
                  </a:rPr>
                  <a:t>m</a:t>
                </a:r>
                <a:endParaRPr lang="en-US" b="1" dirty="0">
                  <a:solidFill>
                    <a:srgbClr val="FFFF00"/>
                  </a:solidFill>
                  <a:latin typeface="Times New Roman" pitchFamily="18" charset="0"/>
                  <a:cs typeface="Times New Roman" pitchFamily="18" charset="0"/>
                </a:endParaRPr>
              </a:p>
            </p:txBody>
          </p:sp>
          <p:sp>
            <p:nvSpPr>
              <p:cNvPr id="89" name="TextBox 88"/>
              <p:cNvSpPr txBox="1"/>
              <p:nvPr/>
            </p:nvSpPr>
            <p:spPr>
              <a:xfrm>
                <a:off x="6209792" y="4384212"/>
                <a:ext cx="2083654" cy="738664"/>
              </a:xfrm>
              <a:prstGeom prst="rect">
                <a:avLst/>
              </a:prstGeom>
              <a:noFill/>
              <a:ln>
                <a:noFill/>
              </a:ln>
            </p:spPr>
            <p:txBody>
              <a:bodyPr wrap="square" rtlCol="0">
                <a:spAutoFit/>
              </a:bodyPr>
              <a:lstStyle/>
              <a:p>
                <a:r>
                  <a:rPr lang="en-US" b="1" dirty="0" smtClean="0">
                    <a:solidFill>
                      <a:srgbClr val="FFFF00"/>
                    </a:solidFill>
                    <a:latin typeface="Times New Roman" pitchFamily="18" charset="0"/>
                    <a:cs typeface="Times New Roman" pitchFamily="18" charset="0"/>
                  </a:rPr>
                  <a:t>10m</a:t>
                </a:r>
                <a:endParaRPr lang="en-US" b="1" dirty="0">
                  <a:solidFill>
                    <a:srgbClr val="FFFF00"/>
                  </a:solidFill>
                  <a:latin typeface="Times New Roman" pitchFamily="18" charset="0"/>
                  <a:cs typeface="Times New Roman" pitchFamily="18" charset="0"/>
                </a:endParaRPr>
              </a:p>
            </p:txBody>
          </p:sp>
          <p:sp>
            <p:nvSpPr>
              <p:cNvPr id="90" name="TextBox 89"/>
              <p:cNvSpPr txBox="1"/>
              <p:nvPr/>
            </p:nvSpPr>
            <p:spPr>
              <a:xfrm>
                <a:off x="2090962" y="4217406"/>
                <a:ext cx="1040993" cy="738664"/>
              </a:xfrm>
              <a:prstGeom prst="rect">
                <a:avLst/>
              </a:prstGeom>
              <a:noFill/>
              <a:ln>
                <a:noFill/>
              </a:ln>
            </p:spPr>
            <p:txBody>
              <a:bodyPr wrap="square" rtlCol="0">
                <a:spAutoFit/>
              </a:bodyPr>
              <a:lstStyle/>
              <a:p>
                <a:r>
                  <a:rPr lang="en-US" b="1" dirty="0">
                    <a:solidFill>
                      <a:srgbClr val="FFFF00"/>
                    </a:solidFill>
                    <a:latin typeface="Times New Roman" pitchFamily="18" charset="0"/>
                    <a:cs typeface="Times New Roman" pitchFamily="18" charset="0"/>
                  </a:rPr>
                  <a:t>2</a:t>
                </a:r>
                <a:r>
                  <a:rPr lang="en-US" b="1" dirty="0" smtClean="0">
                    <a:solidFill>
                      <a:srgbClr val="FFFF00"/>
                    </a:solidFill>
                    <a:latin typeface="Times New Roman" pitchFamily="18" charset="0"/>
                    <a:cs typeface="Times New Roman" pitchFamily="18" charset="0"/>
                  </a:rPr>
                  <a:t>m</a:t>
                </a:r>
                <a:endParaRPr lang="en-US" b="1" dirty="0">
                  <a:solidFill>
                    <a:srgbClr val="FFFF00"/>
                  </a:solidFill>
                  <a:latin typeface="Times New Roman" pitchFamily="18" charset="0"/>
                  <a:cs typeface="Times New Roman" pitchFamily="18" charset="0"/>
                </a:endParaRPr>
              </a:p>
            </p:txBody>
          </p:sp>
          <p:sp>
            <p:nvSpPr>
              <p:cNvPr id="91" name="TextBox 90"/>
              <p:cNvSpPr txBox="1"/>
              <p:nvPr/>
            </p:nvSpPr>
            <p:spPr>
              <a:xfrm>
                <a:off x="7017964" y="1165270"/>
                <a:ext cx="603981" cy="800220"/>
              </a:xfrm>
              <a:prstGeom prst="rect">
                <a:avLst/>
              </a:prstGeom>
              <a:noFill/>
              <a:ln>
                <a:noFill/>
              </a:ln>
            </p:spPr>
            <p:txBody>
              <a:bodyPr wrap="square" rtlCol="0">
                <a:spAutoFit/>
              </a:bodyPr>
              <a:lstStyle/>
              <a:p>
                <a:r>
                  <a:rPr lang="en-US" sz="2000" b="1" dirty="0">
                    <a:solidFill>
                      <a:srgbClr val="FFFF00"/>
                    </a:solidFill>
                    <a:latin typeface="Times New Roman" pitchFamily="18" charset="0"/>
                    <a:cs typeface="Times New Roman" pitchFamily="18" charset="0"/>
                  </a:rPr>
                  <a:t>A</a:t>
                </a:r>
              </a:p>
            </p:txBody>
          </p:sp>
          <p:sp>
            <p:nvSpPr>
              <p:cNvPr id="92" name="TextBox 91"/>
              <p:cNvSpPr txBox="1"/>
              <p:nvPr/>
            </p:nvSpPr>
            <p:spPr>
              <a:xfrm>
                <a:off x="9933549" y="3861686"/>
                <a:ext cx="666075" cy="800220"/>
              </a:xfrm>
              <a:prstGeom prst="rect">
                <a:avLst/>
              </a:prstGeom>
              <a:noFill/>
              <a:ln>
                <a:noFill/>
              </a:ln>
            </p:spPr>
            <p:txBody>
              <a:bodyPr wrap="square" rtlCol="0">
                <a:spAutoFit/>
              </a:bodyPr>
              <a:lstStyle/>
              <a:p>
                <a:r>
                  <a:rPr lang="en-US" sz="2000" b="1" dirty="0" smtClean="0">
                    <a:solidFill>
                      <a:srgbClr val="FFFF00"/>
                    </a:solidFill>
                    <a:latin typeface="Times New Roman" pitchFamily="18" charset="0"/>
                    <a:cs typeface="Times New Roman" pitchFamily="18" charset="0"/>
                  </a:rPr>
                  <a:t>B</a:t>
                </a:r>
                <a:endParaRPr lang="en-US" sz="2000" b="1" dirty="0">
                  <a:solidFill>
                    <a:srgbClr val="FFFF00"/>
                  </a:solidFill>
                  <a:latin typeface="Times New Roman" pitchFamily="18" charset="0"/>
                  <a:cs typeface="Times New Roman" pitchFamily="18" charset="0"/>
                </a:endParaRPr>
              </a:p>
            </p:txBody>
          </p:sp>
          <p:sp>
            <p:nvSpPr>
              <p:cNvPr id="93" name="TextBox 92"/>
              <p:cNvSpPr txBox="1"/>
              <p:nvPr/>
            </p:nvSpPr>
            <p:spPr>
              <a:xfrm>
                <a:off x="7321476" y="4031806"/>
                <a:ext cx="666075" cy="800220"/>
              </a:xfrm>
              <a:prstGeom prst="rect">
                <a:avLst/>
              </a:prstGeom>
              <a:noFill/>
              <a:ln>
                <a:noFill/>
              </a:ln>
            </p:spPr>
            <p:txBody>
              <a:bodyPr wrap="square" rtlCol="0">
                <a:spAutoFit/>
              </a:bodyPr>
              <a:lstStyle/>
              <a:p>
                <a:r>
                  <a:rPr lang="en-US" sz="2000" b="1" dirty="0" smtClean="0">
                    <a:solidFill>
                      <a:srgbClr val="FFFF00"/>
                    </a:solidFill>
                    <a:latin typeface="Times New Roman" pitchFamily="18" charset="0"/>
                    <a:cs typeface="Times New Roman" pitchFamily="18" charset="0"/>
                  </a:rPr>
                  <a:t>H</a:t>
                </a:r>
                <a:endParaRPr lang="en-US" sz="2000" b="1" dirty="0">
                  <a:solidFill>
                    <a:srgbClr val="FFFF00"/>
                  </a:solidFill>
                  <a:latin typeface="Times New Roman" pitchFamily="18" charset="0"/>
                  <a:cs typeface="Times New Roman" pitchFamily="18" charset="0"/>
                </a:endParaRPr>
              </a:p>
            </p:txBody>
          </p:sp>
          <p:sp>
            <p:nvSpPr>
              <p:cNvPr id="95" name="TextBox 94"/>
              <p:cNvSpPr txBox="1"/>
              <p:nvPr/>
            </p:nvSpPr>
            <p:spPr>
              <a:xfrm>
                <a:off x="3332767" y="4038680"/>
                <a:ext cx="666076" cy="800220"/>
              </a:xfrm>
              <a:prstGeom prst="rect">
                <a:avLst/>
              </a:prstGeom>
              <a:noFill/>
              <a:ln>
                <a:noFill/>
              </a:ln>
            </p:spPr>
            <p:txBody>
              <a:bodyPr wrap="square" rtlCol="0">
                <a:spAutoFit/>
              </a:bodyPr>
              <a:lstStyle/>
              <a:p>
                <a:r>
                  <a:rPr lang="en-US" sz="2000" b="1" dirty="0" smtClean="0">
                    <a:solidFill>
                      <a:srgbClr val="FFFF00"/>
                    </a:solidFill>
                    <a:latin typeface="Times New Roman" pitchFamily="18" charset="0"/>
                    <a:cs typeface="Times New Roman" pitchFamily="18" charset="0"/>
                  </a:rPr>
                  <a:t>C</a:t>
                </a:r>
                <a:endParaRPr lang="en-US" sz="2000" b="1" dirty="0">
                  <a:solidFill>
                    <a:srgbClr val="FFFF00"/>
                  </a:solidFill>
                  <a:latin typeface="Times New Roman" pitchFamily="18" charset="0"/>
                  <a:cs typeface="Times New Roman" pitchFamily="18" charset="0"/>
                </a:endParaRPr>
              </a:p>
            </p:txBody>
          </p:sp>
          <p:sp>
            <p:nvSpPr>
              <p:cNvPr id="96" name="Rectangle 95"/>
              <p:cNvSpPr/>
              <p:nvPr/>
            </p:nvSpPr>
            <p:spPr>
              <a:xfrm>
                <a:off x="7410457" y="3727011"/>
                <a:ext cx="244058" cy="263318"/>
              </a:xfrm>
              <a:prstGeom prst="rect">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22" name="TextBox 121"/>
            <p:cNvSpPr txBox="1"/>
            <p:nvPr/>
          </p:nvSpPr>
          <p:spPr>
            <a:xfrm>
              <a:off x="5885648" y="4974798"/>
              <a:ext cx="333038" cy="400110"/>
            </a:xfrm>
            <a:prstGeom prst="rect">
              <a:avLst/>
            </a:prstGeom>
            <a:noFill/>
            <a:ln>
              <a:noFill/>
            </a:ln>
          </p:spPr>
          <p:txBody>
            <a:bodyPr wrap="square" rtlCol="0">
              <a:spAutoFit/>
            </a:bodyPr>
            <a:lstStyle/>
            <a:p>
              <a:r>
                <a:rPr lang="en-US" sz="2000" b="1" dirty="0" smtClean="0">
                  <a:solidFill>
                    <a:srgbClr val="FFFF00"/>
                  </a:solidFill>
                  <a:latin typeface="Times New Roman" pitchFamily="18" charset="0"/>
                  <a:cs typeface="Times New Roman" pitchFamily="18" charset="0"/>
                </a:rPr>
                <a:t>D</a:t>
              </a:r>
              <a:endParaRPr lang="en-US" sz="2000" b="1" dirty="0">
                <a:solidFill>
                  <a:srgbClr val="FFFF00"/>
                </a:solidFill>
                <a:latin typeface="Times New Roman" pitchFamily="18" charset="0"/>
                <a:cs typeface="Times New Roman" pitchFamily="18" charset="0"/>
              </a:endParaRPr>
            </a:p>
          </p:txBody>
        </p:sp>
      </p:grpSp>
      <p:grpSp>
        <p:nvGrpSpPr>
          <p:cNvPr id="6" name="Group 5"/>
          <p:cNvGrpSpPr/>
          <p:nvPr/>
        </p:nvGrpSpPr>
        <p:grpSpPr>
          <a:xfrm>
            <a:off x="5903137" y="3618310"/>
            <a:ext cx="4688663" cy="2232462"/>
            <a:chOff x="5903137" y="3618310"/>
            <a:chExt cx="4688663" cy="2232462"/>
          </a:xfrm>
        </p:grpSpPr>
        <p:grpSp>
          <p:nvGrpSpPr>
            <p:cNvPr id="24" name="Group 3"/>
            <p:cNvGrpSpPr>
              <a:grpSpLocks/>
            </p:cNvGrpSpPr>
            <p:nvPr/>
          </p:nvGrpSpPr>
          <p:grpSpPr bwMode="auto">
            <a:xfrm>
              <a:off x="6934200" y="3618310"/>
              <a:ext cx="3657600" cy="2232462"/>
              <a:chOff x="797" y="1998"/>
              <a:chExt cx="2059" cy="1214"/>
            </a:xfrm>
          </p:grpSpPr>
          <p:sp>
            <p:nvSpPr>
              <p:cNvPr id="21515" name="Line 4"/>
              <p:cNvSpPr>
                <a:spLocks noChangeShapeType="1"/>
              </p:cNvSpPr>
              <p:nvPr/>
            </p:nvSpPr>
            <p:spPr bwMode="auto">
              <a:xfrm>
                <a:off x="806" y="2758"/>
                <a:ext cx="1906" cy="0"/>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6" name="Line 5"/>
              <p:cNvSpPr>
                <a:spLocks noChangeShapeType="1"/>
              </p:cNvSpPr>
              <p:nvPr/>
            </p:nvSpPr>
            <p:spPr bwMode="auto">
              <a:xfrm>
                <a:off x="1968" y="2178"/>
                <a:ext cx="0" cy="576"/>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7" name="Line 6"/>
              <p:cNvSpPr>
                <a:spLocks noChangeShapeType="1"/>
              </p:cNvSpPr>
              <p:nvPr/>
            </p:nvSpPr>
            <p:spPr bwMode="auto">
              <a:xfrm>
                <a:off x="1974" y="2178"/>
                <a:ext cx="738" cy="576"/>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8" name="Line 7"/>
              <p:cNvSpPr>
                <a:spLocks noChangeShapeType="1"/>
              </p:cNvSpPr>
              <p:nvPr/>
            </p:nvSpPr>
            <p:spPr bwMode="auto">
              <a:xfrm flipH="1">
                <a:off x="797" y="2171"/>
                <a:ext cx="1176" cy="581"/>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9" name="Text Box 8"/>
              <p:cNvSpPr txBox="1">
                <a:spLocks noChangeArrowheads="1"/>
              </p:cNvSpPr>
              <p:nvPr/>
            </p:nvSpPr>
            <p:spPr bwMode="auto">
              <a:xfrm>
                <a:off x="1863" y="1998"/>
                <a:ext cx="209" cy="21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0"/>
                  </a:spcBef>
                  <a:buFontTx/>
                  <a:buNone/>
                </a:pPr>
                <a:r>
                  <a:rPr lang="en-US" sz="2000" b="1" dirty="0">
                    <a:solidFill>
                      <a:srgbClr val="FF0000"/>
                    </a:solidFill>
                    <a:latin typeface="Times New Roman" pitchFamily="18" charset="0"/>
                    <a:cs typeface="Times New Roman" pitchFamily="18" charset="0"/>
                  </a:rPr>
                  <a:t>A</a:t>
                </a:r>
              </a:p>
            </p:txBody>
          </p:sp>
          <p:sp>
            <p:nvSpPr>
              <p:cNvPr id="21520" name="Text Box 9"/>
              <p:cNvSpPr txBox="1">
                <a:spLocks noChangeArrowheads="1"/>
              </p:cNvSpPr>
              <p:nvPr/>
            </p:nvSpPr>
            <p:spPr bwMode="auto">
              <a:xfrm>
                <a:off x="865" y="2772"/>
                <a:ext cx="209" cy="21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0"/>
                  </a:spcBef>
                  <a:buFontTx/>
                  <a:buNone/>
                </a:pPr>
                <a:r>
                  <a:rPr lang="en-US" sz="2000" b="1" dirty="0">
                    <a:solidFill>
                      <a:srgbClr val="FF0000"/>
                    </a:solidFill>
                    <a:latin typeface="Times New Roman" pitchFamily="18" charset="0"/>
                    <a:cs typeface="Times New Roman" pitchFamily="18" charset="0"/>
                  </a:rPr>
                  <a:t>C</a:t>
                </a:r>
              </a:p>
            </p:txBody>
          </p:sp>
          <p:sp>
            <p:nvSpPr>
              <p:cNvPr id="21521" name="Text Box 10"/>
              <p:cNvSpPr txBox="1">
                <a:spLocks noChangeArrowheads="1"/>
              </p:cNvSpPr>
              <p:nvPr/>
            </p:nvSpPr>
            <p:spPr bwMode="auto">
              <a:xfrm>
                <a:off x="1943" y="2773"/>
                <a:ext cx="216" cy="21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0"/>
                  </a:spcBef>
                  <a:buFontTx/>
                  <a:buNone/>
                </a:pPr>
                <a:r>
                  <a:rPr lang="en-US" sz="2000" b="1" dirty="0">
                    <a:solidFill>
                      <a:srgbClr val="FF0000"/>
                    </a:solidFill>
                    <a:latin typeface="Times New Roman" pitchFamily="18" charset="0"/>
                    <a:cs typeface="Times New Roman" pitchFamily="18" charset="0"/>
                  </a:rPr>
                  <a:t>H</a:t>
                </a:r>
              </a:p>
            </p:txBody>
          </p:sp>
          <p:sp>
            <p:nvSpPr>
              <p:cNvPr id="21522" name="Text Box 11"/>
              <p:cNvSpPr txBox="1">
                <a:spLocks noChangeArrowheads="1"/>
              </p:cNvSpPr>
              <p:nvPr/>
            </p:nvSpPr>
            <p:spPr bwMode="auto">
              <a:xfrm>
                <a:off x="2656" y="2718"/>
                <a:ext cx="200" cy="21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0"/>
                  </a:spcBef>
                  <a:buFontTx/>
                  <a:buNone/>
                </a:pPr>
                <a:r>
                  <a:rPr lang="en-US" sz="2000">
                    <a:solidFill>
                      <a:srgbClr val="FF0000"/>
                    </a:solidFill>
                    <a:latin typeface="Times New Roman" pitchFamily="18" charset="0"/>
                    <a:cs typeface="Times New Roman" pitchFamily="18" charset="0"/>
                  </a:rPr>
                  <a:t>B</a:t>
                </a:r>
              </a:p>
            </p:txBody>
          </p:sp>
          <p:sp>
            <p:nvSpPr>
              <p:cNvPr id="21523" name="Line 19"/>
              <p:cNvSpPr>
                <a:spLocks noChangeShapeType="1"/>
              </p:cNvSpPr>
              <p:nvPr/>
            </p:nvSpPr>
            <p:spPr bwMode="auto">
              <a:xfrm>
                <a:off x="1968" y="2682"/>
                <a:ext cx="63" cy="0"/>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24" name="Line 20"/>
              <p:cNvSpPr>
                <a:spLocks noChangeShapeType="1"/>
              </p:cNvSpPr>
              <p:nvPr/>
            </p:nvSpPr>
            <p:spPr bwMode="auto">
              <a:xfrm>
                <a:off x="2034" y="2682"/>
                <a:ext cx="0" cy="72"/>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25" name="Text Box 21"/>
              <p:cNvSpPr txBox="1">
                <a:spLocks noChangeArrowheads="1"/>
              </p:cNvSpPr>
              <p:nvPr/>
            </p:nvSpPr>
            <p:spPr bwMode="auto">
              <a:xfrm>
                <a:off x="2204" y="2468"/>
                <a:ext cx="277" cy="201"/>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0"/>
                  </a:spcBef>
                  <a:buFontTx/>
                  <a:buNone/>
                </a:pPr>
                <a:r>
                  <a:rPr lang="en-US" sz="1800" b="1" dirty="0">
                    <a:solidFill>
                      <a:srgbClr val="FF0000"/>
                    </a:solidFill>
                    <a:latin typeface="Times New Roman" pitchFamily="18" charset="0"/>
                    <a:cs typeface="Times New Roman" pitchFamily="18" charset="0"/>
                  </a:rPr>
                  <a:t>5m</a:t>
                </a:r>
              </a:p>
            </p:txBody>
          </p:sp>
          <p:sp>
            <p:nvSpPr>
              <p:cNvPr id="21526" name="Text Box 22"/>
              <p:cNvSpPr txBox="1">
                <a:spLocks noChangeArrowheads="1"/>
              </p:cNvSpPr>
              <p:nvPr/>
            </p:nvSpPr>
            <p:spPr bwMode="auto">
              <a:xfrm>
                <a:off x="1733" y="2465"/>
                <a:ext cx="277" cy="201"/>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0"/>
                  </a:spcBef>
                  <a:buFontTx/>
                  <a:buNone/>
                </a:pPr>
                <a:r>
                  <a:rPr lang="en-US" sz="1800" b="1" dirty="0">
                    <a:solidFill>
                      <a:srgbClr val="FF0000"/>
                    </a:solidFill>
                    <a:latin typeface="Times New Roman" pitchFamily="18" charset="0"/>
                    <a:cs typeface="Times New Roman" pitchFamily="18" charset="0"/>
                  </a:rPr>
                  <a:t>3m</a:t>
                </a:r>
              </a:p>
            </p:txBody>
          </p:sp>
          <p:sp>
            <p:nvSpPr>
              <p:cNvPr id="21527" name="Line 23"/>
              <p:cNvSpPr>
                <a:spLocks noChangeShapeType="1"/>
              </p:cNvSpPr>
              <p:nvPr/>
            </p:nvSpPr>
            <p:spPr bwMode="auto">
              <a:xfrm>
                <a:off x="810" y="3051"/>
                <a:ext cx="1896" cy="0"/>
              </a:xfrm>
              <a:prstGeom prst="line">
                <a:avLst/>
              </a:prstGeom>
              <a:noFill/>
              <a:ln w="9525">
                <a:solidFill>
                  <a:srgbClr val="C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28" name="Text Box 24"/>
              <p:cNvSpPr txBox="1">
                <a:spLocks noChangeArrowheads="1"/>
              </p:cNvSpPr>
              <p:nvPr/>
            </p:nvSpPr>
            <p:spPr bwMode="auto">
              <a:xfrm>
                <a:off x="1475" y="3011"/>
                <a:ext cx="335" cy="201"/>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0"/>
                  </a:spcBef>
                  <a:buFontTx/>
                  <a:buNone/>
                </a:pPr>
                <a:r>
                  <a:rPr lang="en-US" sz="1800" dirty="0">
                    <a:solidFill>
                      <a:srgbClr val="FF0000"/>
                    </a:solidFill>
                    <a:latin typeface="Times New Roman" pitchFamily="18" charset="0"/>
                    <a:cs typeface="Times New Roman" pitchFamily="18" charset="0"/>
                  </a:rPr>
                  <a:t>10m</a:t>
                </a:r>
              </a:p>
            </p:txBody>
          </p:sp>
          <p:sp>
            <p:nvSpPr>
              <p:cNvPr id="21529" name="Line 28"/>
              <p:cNvSpPr>
                <a:spLocks noChangeShapeType="1"/>
              </p:cNvSpPr>
              <p:nvPr/>
            </p:nvSpPr>
            <p:spPr bwMode="auto">
              <a:xfrm>
                <a:off x="807" y="2757"/>
                <a:ext cx="0" cy="297"/>
              </a:xfrm>
              <a:prstGeom prst="line">
                <a:avLst/>
              </a:prstGeom>
              <a:noFill/>
              <a:ln w="9525">
                <a:solidFill>
                  <a:srgbClr val="C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1530" name="Line 29"/>
              <p:cNvSpPr>
                <a:spLocks noChangeShapeType="1"/>
              </p:cNvSpPr>
              <p:nvPr/>
            </p:nvSpPr>
            <p:spPr bwMode="auto">
              <a:xfrm>
                <a:off x="2706" y="2754"/>
                <a:ext cx="0" cy="297"/>
              </a:xfrm>
              <a:prstGeom prst="line">
                <a:avLst/>
              </a:prstGeom>
              <a:noFill/>
              <a:ln w="9525">
                <a:solidFill>
                  <a:srgbClr val="C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4" name="Line 4"/>
            <p:cNvSpPr>
              <a:spLocks noChangeShapeType="1"/>
            </p:cNvSpPr>
            <p:nvPr/>
          </p:nvSpPr>
          <p:spPr bwMode="auto">
            <a:xfrm flipV="1">
              <a:off x="6270399" y="5013324"/>
              <a:ext cx="689201" cy="534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 name="Text Box 9"/>
            <p:cNvSpPr txBox="1">
              <a:spLocks noChangeArrowheads="1"/>
            </p:cNvSpPr>
            <p:nvPr/>
          </p:nvSpPr>
          <p:spPr bwMode="auto">
            <a:xfrm>
              <a:off x="5903137" y="4968657"/>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0"/>
                </a:spcBef>
                <a:buFontTx/>
                <a:buNone/>
              </a:pPr>
              <a:r>
                <a:rPr lang="en-US" sz="2000" b="1" dirty="0">
                  <a:solidFill>
                    <a:srgbClr val="FF0000"/>
                  </a:solidFill>
                  <a:latin typeface="Times New Roman" pitchFamily="18" charset="0"/>
                  <a:cs typeface="Times New Roman" pitchFamily="18" charset="0"/>
                </a:rPr>
                <a:t>D</a:t>
              </a:r>
            </a:p>
          </p:txBody>
        </p:sp>
        <p:cxnSp>
          <p:nvCxnSpPr>
            <p:cNvPr id="4" name="Đường kết nối Thẳng 3"/>
            <p:cNvCxnSpPr/>
            <p:nvPr/>
          </p:nvCxnSpPr>
          <p:spPr>
            <a:xfrm>
              <a:off x="6277584" y="5014913"/>
              <a:ext cx="0" cy="50165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5" name="Line 23"/>
            <p:cNvSpPr>
              <a:spLocks noChangeShapeType="1"/>
            </p:cNvSpPr>
            <p:nvPr/>
          </p:nvSpPr>
          <p:spPr bwMode="auto">
            <a:xfrm>
              <a:off x="6270403" y="5463431"/>
              <a:ext cx="689197" cy="2441"/>
            </a:xfrm>
            <a:prstGeom prst="line">
              <a:avLst/>
            </a:prstGeom>
            <a:noFill/>
            <a:ln w="9525">
              <a:solidFill>
                <a:srgbClr val="0000CC"/>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 name="Text Box 24"/>
            <p:cNvSpPr txBox="1">
              <a:spLocks noChangeArrowheads="1"/>
            </p:cNvSpPr>
            <p:nvPr/>
          </p:nvSpPr>
          <p:spPr bwMode="auto">
            <a:xfrm>
              <a:off x="6456363" y="5133975"/>
              <a:ext cx="4796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0"/>
                </a:spcBef>
                <a:buFontTx/>
                <a:buNone/>
              </a:pPr>
              <a:r>
                <a:rPr lang="en-US" sz="1800" dirty="0">
                  <a:solidFill>
                    <a:srgbClr val="FFFFFF"/>
                  </a:solidFill>
                  <a:latin typeface="Times New Roman" pitchFamily="18" charset="0"/>
                  <a:cs typeface="Times New Roman" pitchFamily="18" charset="0"/>
                </a:rPr>
                <a:t>2m</a:t>
              </a:r>
            </a:p>
          </p:txBody>
        </p:sp>
      </p:grpSp>
      <p:sp>
        <p:nvSpPr>
          <p:cNvPr id="37" name="Text Box 7"/>
          <p:cNvSpPr txBox="1">
            <a:spLocks noChangeArrowheads="1"/>
          </p:cNvSpPr>
          <p:nvPr/>
        </p:nvSpPr>
        <p:spPr bwMode="auto">
          <a:xfrm>
            <a:off x="1140949" y="713319"/>
            <a:ext cx="8280400"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algn="just" eaLnBrk="1" hangingPunct="1">
              <a:spcBef>
                <a:spcPct val="50000"/>
              </a:spcBef>
              <a:buFontTx/>
              <a:buNone/>
            </a:pPr>
            <a:r>
              <a:rPr lang="en-US" sz="2800" dirty="0">
                <a:solidFill>
                  <a:srgbClr val="FFFFFF"/>
                </a:solidFill>
                <a:latin typeface="Times New Roman" pitchFamily="18" charset="0"/>
                <a:cs typeface="Times New Roman" pitchFamily="18" charset="0"/>
              </a:rPr>
              <a:t> </a:t>
            </a:r>
            <a:r>
              <a:rPr lang="en-US" sz="2800" b="1" i="1" u="sng" dirty="0">
                <a:solidFill>
                  <a:srgbClr val="FFFF00"/>
                </a:solidFill>
                <a:latin typeface="Times New Roman" pitchFamily="18" charset="0"/>
                <a:cs typeface="Times New Roman" pitchFamily="18" charset="0"/>
              </a:rPr>
              <a:t>Đố</a:t>
            </a:r>
            <a:r>
              <a:rPr lang="en-US" sz="2800" b="1" u="sng" dirty="0">
                <a:solidFill>
                  <a:srgbClr val="FFFF00"/>
                </a:solidFill>
                <a:latin typeface="Times New Roman" pitchFamily="18" charset="0"/>
                <a:cs typeface="Times New Roman" pitchFamily="18" charset="0"/>
              </a:rPr>
              <a:t>:</a:t>
            </a:r>
            <a:r>
              <a:rPr lang="en-US" sz="2800" dirty="0">
                <a:solidFill>
                  <a:srgbClr val="FFFF00"/>
                </a:solidFill>
                <a:latin typeface="Times New Roman" pitchFamily="18" charset="0"/>
                <a:cs typeface="Times New Roman" pitchFamily="18" charset="0"/>
              </a:rPr>
              <a:t> </a:t>
            </a:r>
            <a:r>
              <a:rPr lang="en-US" sz="2800" dirty="0">
                <a:solidFill>
                  <a:srgbClr val="FFFFFF"/>
                </a:solidFill>
                <a:latin typeface="Times New Roman" pitchFamily="18" charset="0"/>
                <a:cs typeface="Times New Roman" pitchFamily="18" charset="0"/>
              </a:rPr>
              <a:t>Một cầu trượt có đường lên BA dài 5m, độ cao AH là 3m, độ dài BC là 10m và CD là 2m. Bạn Mai nói rằng đường trượt tổng cộng ACD </a:t>
            </a:r>
            <a:r>
              <a:rPr lang="en-US" sz="2800" b="1" i="1" dirty="0">
                <a:solidFill>
                  <a:srgbClr val="FFFFFF"/>
                </a:solidFill>
                <a:latin typeface="Times New Roman" pitchFamily="18" charset="0"/>
                <a:cs typeface="Times New Roman" pitchFamily="18" charset="0"/>
              </a:rPr>
              <a:t>gấp hơn 2 lần</a:t>
            </a:r>
            <a:r>
              <a:rPr lang="en-US" sz="2800" dirty="0">
                <a:solidFill>
                  <a:srgbClr val="FFFFFF"/>
                </a:solidFill>
                <a:latin typeface="Times New Roman" pitchFamily="18" charset="0"/>
                <a:cs typeface="Times New Roman" pitchFamily="18" charset="0"/>
              </a:rPr>
              <a:t> đường lên BA. Bạn Vân nói rằng điều đó không đúng. Ai đúng, ai sai?</a:t>
            </a:r>
          </a:p>
        </p:txBody>
      </p:sp>
    </p:spTree>
    <p:extLst>
      <p:ext uri="{BB962C8B-B14F-4D97-AF65-F5344CB8AC3E}">
        <p14:creationId xmlns:p14="http://schemas.microsoft.com/office/powerpoint/2010/main" val="3260143207"/>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left)">
                                      <p:cBhvr>
                                        <p:cTn id="7" dur="500"/>
                                        <p:tgtEl>
                                          <p:spTgt spid="37"/>
                                        </p:tgtEl>
                                      </p:cBhvr>
                                    </p:animEffect>
                                  </p:childTnLst>
                                </p:cTn>
                              </p:par>
                            </p:childTnLst>
                          </p:cTn>
                        </p:par>
                        <p:par>
                          <p:cTn id="8" fill="hold" nodeType="withGroup">
                            <p:stCondLst>
                              <p:cond delay="500"/>
                            </p:stCondLst>
                            <p:childTnLst>
                              <p:par>
                                <p:cTn id="9" presetID="53" presetClass="entr" presetSubtype="16"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500" fill="hold"/>
                                        <p:tgtEl>
                                          <p:spTgt spid="2"/>
                                        </p:tgtEl>
                                        <p:attrNameLst>
                                          <p:attrName>ppt_w</p:attrName>
                                        </p:attrNameLst>
                                      </p:cBhvr>
                                      <p:tavLst>
                                        <p:tav tm="0">
                                          <p:val>
                                            <p:fltVal val="0"/>
                                          </p:val>
                                        </p:tav>
                                        <p:tav tm="100000">
                                          <p:val>
                                            <p:strVal val="#ppt_w"/>
                                          </p:val>
                                        </p:tav>
                                      </p:tavLst>
                                    </p:anim>
                                    <p:anim calcmode="lin" valueType="num">
                                      <p:cBhvr>
                                        <p:cTn id="12" dur="500" fill="hold"/>
                                        <p:tgtEl>
                                          <p:spTgt spid="2"/>
                                        </p:tgtEl>
                                        <p:attrNameLst>
                                          <p:attrName>ppt_h</p:attrName>
                                        </p:attrNameLst>
                                      </p:cBhvr>
                                      <p:tavLst>
                                        <p:tav tm="0">
                                          <p:val>
                                            <p:fltVal val="0"/>
                                          </p:val>
                                        </p:tav>
                                        <p:tav tm="100000">
                                          <p:val>
                                            <p:strVal val="#ppt_h"/>
                                          </p:val>
                                        </p:tav>
                                      </p:tavLst>
                                    </p:anim>
                                    <p:animEffect transition="in" filter="fade">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47" presetClass="entr" presetSubtype="0"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1500"/>
                                        <p:tgtEl>
                                          <p:spTgt spid="6"/>
                                        </p:tgtEl>
                                      </p:cBhvr>
                                    </p:animEffect>
                                    <p:anim calcmode="lin" valueType="num">
                                      <p:cBhvr>
                                        <p:cTn id="19" dur="1500" fill="hold"/>
                                        <p:tgtEl>
                                          <p:spTgt spid="6"/>
                                        </p:tgtEl>
                                        <p:attrNameLst>
                                          <p:attrName>ppt_x</p:attrName>
                                        </p:attrNameLst>
                                      </p:cBhvr>
                                      <p:tavLst>
                                        <p:tav tm="0">
                                          <p:val>
                                            <p:strVal val="#ppt_x"/>
                                          </p:val>
                                        </p:tav>
                                        <p:tav tm="100000">
                                          <p:val>
                                            <p:strVal val="#ppt_x"/>
                                          </p:val>
                                        </p:tav>
                                      </p:tavLst>
                                    </p:anim>
                                    <p:anim calcmode="lin" valueType="num">
                                      <p:cBhvr>
                                        <p:cTn id="20" dur="1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path" presetSubtype="0" accel="50000" decel="50000" fill="hold" nodeType="clickEffect">
                                  <p:stCondLst>
                                    <p:cond delay="0"/>
                                  </p:stCondLst>
                                  <p:childTnLst>
                                    <p:animMotion origin="layout" path="M -6.25E-7 1.11111E-6 L -0.45599 0.00185 " pathEditMode="relative" rAng="0" ptsTypes="AA">
                                      <p:cBhvr>
                                        <p:cTn id="24" dur="2000" fill="hold"/>
                                        <p:tgtEl>
                                          <p:spTgt spid="2"/>
                                        </p:tgtEl>
                                        <p:attrNameLst>
                                          <p:attrName>ppt_x</p:attrName>
                                          <p:attrName>ppt_y</p:attrName>
                                        </p:attrNameLst>
                                      </p:cBhvr>
                                      <p:rCtr x="-22799" y="9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742784" y="116983"/>
            <a:ext cx="6777817" cy="553998"/>
          </a:xfrm>
          <a:prstGeom prst="rect">
            <a:avLst/>
          </a:prstGeom>
          <a:noFill/>
        </p:spPr>
        <p:txBody>
          <a:bodyPr wrap="none" rtlCol="0">
            <a:spAutoFit/>
          </a:bodyPr>
          <a:lstStyle/>
          <a:p>
            <a:r>
              <a:rPr lang="en-US" sz="3000" b="1" dirty="0">
                <a:solidFill>
                  <a:srgbClr val="FFFF00"/>
                </a:solidFill>
                <a:latin typeface="Times New Roman" pitchFamily="18" charset="0"/>
                <a:cs typeface="Times New Roman" pitchFamily="18" charset="0"/>
              </a:rPr>
              <a:t>SỞ GIÁO DỤC VÀ ĐÀO TẠO HÀ NỘI</a:t>
            </a:r>
          </a:p>
        </p:txBody>
      </p:sp>
      <p:sp>
        <p:nvSpPr>
          <p:cNvPr id="4" name="TextBox 3"/>
          <p:cNvSpPr txBox="1"/>
          <p:nvPr/>
        </p:nvSpPr>
        <p:spPr>
          <a:xfrm>
            <a:off x="1044653" y="2959451"/>
            <a:ext cx="10174082" cy="2585323"/>
          </a:xfrm>
          <a:prstGeom prst="rect">
            <a:avLst/>
          </a:prstGeom>
          <a:noFill/>
        </p:spPr>
        <p:txBody>
          <a:bodyPr wrap="square" rtlCol="0">
            <a:spAutoFit/>
          </a:bodyPr>
          <a:lstStyle/>
          <a:p>
            <a:pPr algn="ctr">
              <a:lnSpc>
                <a:spcPct val="150000"/>
              </a:lnSpc>
              <a:buNone/>
            </a:pPr>
            <a:r>
              <a:rPr lang="en-US" sz="3600" b="1" dirty="0" smtClean="0">
                <a:solidFill>
                  <a:srgbClr val="FFFF00"/>
                </a:solidFill>
                <a:latin typeface="Times New Roman" pitchFamily="18" charset="0"/>
                <a:cs typeface="Times New Roman" pitchFamily="18" charset="0"/>
              </a:rPr>
              <a:t>HÌNH HỌC 7 </a:t>
            </a:r>
          </a:p>
          <a:p>
            <a:pPr algn="ctr">
              <a:lnSpc>
                <a:spcPct val="150000"/>
              </a:lnSpc>
              <a:buNone/>
            </a:pPr>
            <a:r>
              <a:rPr lang="en-US" sz="3600" b="1" dirty="0" smtClean="0">
                <a:solidFill>
                  <a:srgbClr val="FFFF00"/>
                </a:solidFill>
                <a:latin typeface="Times New Roman" pitchFamily="18" charset="0"/>
                <a:cs typeface="Times New Roman" pitchFamily="18" charset="0"/>
              </a:rPr>
              <a:t>ÔN TẬP CHƯƠNG II: </a:t>
            </a:r>
            <a:r>
              <a:rPr lang="vi-VN" sz="3600" b="1" dirty="0" smtClean="0">
                <a:solidFill>
                  <a:srgbClr val="FFFF00"/>
                </a:solidFill>
                <a:latin typeface="Times New Roman" pitchFamily="18" charset="0"/>
                <a:cs typeface="Times New Roman" pitchFamily="18" charset="0"/>
              </a:rPr>
              <a:t>TAM GIÁC</a:t>
            </a:r>
            <a:endParaRPr lang="en-US" sz="3600" b="1" dirty="0" smtClean="0">
              <a:solidFill>
                <a:srgbClr val="FFFF00"/>
              </a:solidFill>
              <a:latin typeface="Times New Roman" pitchFamily="18" charset="0"/>
              <a:cs typeface="Times New Roman" pitchFamily="18" charset="0"/>
            </a:endParaRPr>
          </a:p>
          <a:p>
            <a:pPr algn="ctr">
              <a:lnSpc>
                <a:spcPct val="150000"/>
              </a:lnSpc>
              <a:buNone/>
            </a:pPr>
            <a:r>
              <a:rPr lang="en-US" sz="3600" b="1" dirty="0" smtClean="0">
                <a:solidFill>
                  <a:srgbClr val="FFFF00"/>
                </a:solidFill>
                <a:latin typeface="Times New Roman" pitchFamily="18" charset="0"/>
                <a:cs typeface="Times New Roman" pitchFamily="18" charset="0"/>
              </a:rPr>
              <a:t>(</a:t>
            </a:r>
            <a:r>
              <a:rPr lang="en-US" sz="3600" b="1" dirty="0" err="1" smtClean="0">
                <a:solidFill>
                  <a:srgbClr val="FFFF00"/>
                </a:solidFill>
                <a:latin typeface="Times New Roman" pitchFamily="18" charset="0"/>
                <a:cs typeface="Times New Roman" pitchFamily="18" charset="0"/>
              </a:rPr>
              <a:t>Tiếp</a:t>
            </a:r>
            <a:r>
              <a:rPr lang="en-US" sz="3600" b="1" dirty="0" smtClean="0">
                <a:solidFill>
                  <a:srgbClr val="FFFF00"/>
                </a:solidFill>
                <a:latin typeface="Times New Roman" pitchFamily="18" charset="0"/>
                <a:cs typeface="Times New Roman" pitchFamily="18" charset="0"/>
              </a:rPr>
              <a:t> theo)</a:t>
            </a:r>
            <a:endParaRPr lang="en-US" sz="3600" b="1" dirty="0">
              <a:solidFill>
                <a:srgbClr val="FFFF00"/>
              </a:solidFill>
              <a:latin typeface="Times New Roman" pitchFamily="18" charset="0"/>
              <a:cs typeface="Times New Roman" pitchFamily="18" charset="0"/>
            </a:endParaRPr>
          </a:p>
        </p:txBody>
      </p:sp>
      <p:pic>
        <p:nvPicPr>
          <p:cNvPr id="5" name="Picture 4"/>
          <p:cNvPicPr>
            <a:picLocks noChangeAspect="1"/>
          </p:cNvPicPr>
          <p:nvPr/>
        </p:nvPicPr>
        <p:blipFill>
          <a:blip r:embed="rId2"/>
          <a:stretch>
            <a:fillRect/>
          </a:stretch>
        </p:blipFill>
        <p:spPr>
          <a:xfrm>
            <a:off x="5185239" y="1249138"/>
            <a:ext cx="1892913" cy="1892913"/>
          </a:xfrm>
          <a:prstGeom prst="rect">
            <a:avLst/>
          </a:prstGeom>
        </p:spPr>
      </p:pic>
      <p:sp>
        <p:nvSpPr>
          <p:cNvPr id="6" name="TextBox 5"/>
          <p:cNvSpPr txBox="1"/>
          <p:nvPr/>
        </p:nvSpPr>
        <p:spPr>
          <a:xfrm>
            <a:off x="2484573" y="5574750"/>
            <a:ext cx="7294241" cy="1292662"/>
          </a:xfrm>
          <a:prstGeom prst="rect">
            <a:avLst/>
          </a:prstGeom>
          <a:noFill/>
        </p:spPr>
        <p:txBody>
          <a:bodyPr wrap="none" rtlCol="0">
            <a:spAutoFit/>
          </a:bodyPr>
          <a:lstStyle/>
          <a:p>
            <a:pPr algn="ctr">
              <a:lnSpc>
                <a:spcPct val="150000"/>
              </a:lnSpc>
            </a:pPr>
            <a:r>
              <a:rPr lang="en-US" sz="2600" b="1" dirty="0" smtClean="0">
                <a:solidFill>
                  <a:srgbClr val="FFFF00"/>
                </a:solidFill>
                <a:latin typeface="Times New Roman" pitchFamily="18" charset="0"/>
                <a:cs typeface="Times New Roman" pitchFamily="18" charset="0"/>
              </a:rPr>
              <a:t>GIÁO </a:t>
            </a:r>
            <a:r>
              <a:rPr lang="vi-VN" sz="2600" b="1" dirty="0" smtClean="0">
                <a:solidFill>
                  <a:srgbClr val="FFFF00"/>
                </a:solidFill>
                <a:latin typeface="Times New Roman" pitchFamily="18" charset="0"/>
                <a:cs typeface="Times New Roman" pitchFamily="18" charset="0"/>
              </a:rPr>
              <a:t>V</a:t>
            </a:r>
            <a:r>
              <a:rPr lang="en-US" sz="2600" b="1" dirty="0" smtClean="0">
                <a:solidFill>
                  <a:srgbClr val="FFFF00"/>
                </a:solidFill>
                <a:latin typeface="Times New Roman" pitchFamily="18" charset="0"/>
                <a:cs typeface="Times New Roman" pitchFamily="18" charset="0"/>
              </a:rPr>
              <a:t>IÊN</a:t>
            </a:r>
            <a:r>
              <a:rPr lang="vi-VN" sz="2600" b="1" dirty="0" smtClean="0">
                <a:solidFill>
                  <a:srgbClr val="FFFF00"/>
                </a:solidFill>
                <a:latin typeface="Times New Roman" pitchFamily="18" charset="0"/>
                <a:cs typeface="Times New Roman" pitchFamily="18" charset="0"/>
              </a:rPr>
              <a:t>: </a:t>
            </a:r>
            <a:r>
              <a:rPr lang="en-US" sz="2600" b="1" dirty="0" smtClean="0">
                <a:solidFill>
                  <a:srgbClr val="FFFF00"/>
                </a:solidFill>
                <a:latin typeface="Times New Roman" pitchFamily="18" charset="0"/>
                <a:cs typeface="Times New Roman" pitchFamily="18" charset="0"/>
              </a:rPr>
              <a:t>ĐỖ VĂN LƯỠNG</a:t>
            </a:r>
            <a:endParaRPr lang="vi-VN" sz="2600" b="1" dirty="0">
              <a:solidFill>
                <a:srgbClr val="FFFF00"/>
              </a:solidFill>
              <a:latin typeface="Times New Roman" pitchFamily="18" charset="0"/>
              <a:cs typeface="Times New Roman" pitchFamily="18" charset="0"/>
            </a:endParaRPr>
          </a:p>
          <a:p>
            <a:pPr>
              <a:lnSpc>
                <a:spcPct val="150000"/>
              </a:lnSpc>
            </a:pPr>
            <a:r>
              <a:rPr lang="vi-VN" sz="2600" b="1" dirty="0">
                <a:solidFill>
                  <a:srgbClr val="FFFF00"/>
                </a:solidFill>
                <a:latin typeface="Times New Roman" pitchFamily="18" charset="0"/>
                <a:cs typeface="Times New Roman" pitchFamily="18" charset="0"/>
              </a:rPr>
              <a:t>TRƯỜNG THCS </a:t>
            </a:r>
            <a:r>
              <a:rPr lang="vi-VN" sz="2600" b="1" dirty="0" smtClean="0">
                <a:solidFill>
                  <a:srgbClr val="FFFF00"/>
                </a:solidFill>
                <a:latin typeface="Times New Roman" pitchFamily="18" charset="0"/>
                <a:cs typeface="Times New Roman" pitchFamily="18" charset="0"/>
              </a:rPr>
              <a:t>CẦU GIẤY, </a:t>
            </a:r>
            <a:r>
              <a:rPr lang="vi-VN" sz="2600" b="1" dirty="0">
                <a:solidFill>
                  <a:srgbClr val="FFFF00"/>
                </a:solidFill>
                <a:latin typeface="Times New Roman" pitchFamily="18" charset="0"/>
                <a:cs typeface="Times New Roman" pitchFamily="18" charset="0"/>
              </a:rPr>
              <a:t>QUẬN CẦU GIẤY</a:t>
            </a:r>
          </a:p>
        </p:txBody>
      </p:sp>
    </p:spTree>
    <p:extLst>
      <p:ext uri="{BB962C8B-B14F-4D97-AF65-F5344CB8AC3E}">
        <p14:creationId xmlns:p14="http://schemas.microsoft.com/office/powerpoint/2010/main" val="414027076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7" name="Text Box 7"/>
              <p:cNvSpPr txBox="1">
                <a:spLocks noChangeArrowheads="1"/>
              </p:cNvSpPr>
              <p:nvPr/>
            </p:nvSpPr>
            <p:spPr bwMode="auto">
              <a:xfrm>
                <a:off x="1992313" y="4018167"/>
                <a:ext cx="7514294" cy="58375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algn="just" eaLnBrk="1" hangingPunct="1">
                  <a:spcBef>
                    <a:spcPct val="50000"/>
                  </a:spcBef>
                  <a:buFontTx/>
                  <a:buNone/>
                </a:pPr>
                <a:r>
                  <a:rPr lang="en-US" sz="2800" dirty="0" smtClean="0">
                    <a:solidFill>
                      <a:srgbClr val="FFFFFF"/>
                    </a:solidFill>
                    <a:latin typeface="Times New Roman" pitchFamily="18" charset="0"/>
                    <a:cs typeface="Times New Roman" pitchFamily="18" charset="0"/>
                  </a:rPr>
                  <a:t> Độ dài ACD là AC + CD = 2 + </a:t>
                </a:r>
                <a14:m>
                  <m:oMath xmlns:m="http://schemas.openxmlformats.org/officeDocument/2006/math">
                    <m:rad>
                      <m:radPr>
                        <m:degHide m:val="on"/>
                        <m:ctrlPr>
                          <a:rPr lang="en-US" sz="2800" i="1" smtClean="0">
                            <a:solidFill>
                              <a:srgbClr val="FFFFFF"/>
                            </a:solidFill>
                            <a:latin typeface="Cambria Math"/>
                            <a:cs typeface="Times New Roman" pitchFamily="18" charset="0"/>
                          </a:rPr>
                        </m:ctrlPr>
                      </m:radPr>
                      <m:deg/>
                      <m:e>
                        <m:r>
                          <a:rPr lang="en-US" sz="2800" b="0" i="1" smtClean="0">
                            <a:solidFill>
                              <a:srgbClr val="FFFFFF"/>
                            </a:solidFill>
                            <a:latin typeface="Cambria Math"/>
                            <a:cs typeface="Times New Roman" pitchFamily="18" charset="0"/>
                          </a:rPr>
                          <m:t>45</m:t>
                        </m:r>
                      </m:e>
                    </m:rad>
                  </m:oMath>
                </a14:m>
                <a:r>
                  <a:rPr lang="en-US" sz="2800" dirty="0" smtClean="0">
                    <a:solidFill>
                      <a:srgbClr val="FFFFFF"/>
                    </a:solidFill>
                    <a:latin typeface="Times New Roman" pitchFamily="18" charset="0"/>
                    <a:cs typeface="Times New Roman" pitchFamily="18" charset="0"/>
                  </a:rPr>
                  <a:t> (m)</a:t>
                </a:r>
                <a:endParaRPr lang="en-US" sz="2800" dirty="0">
                  <a:solidFill>
                    <a:srgbClr val="FFFFFF"/>
                  </a:solidFill>
                  <a:latin typeface="Times New Roman" pitchFamily="18" charset="0"/>
                  <a:cs typeface="Times New Roman" pitchFamily="18" charset="0"/>
                </a:endParaRPr>
              </a:p>
            </p:txBody>
          </p:sp>
        </mc:Choice>
        <mc:Fallback xmlns="">
          <p:sp>
            <p:nvSpPr>
              <p:cNvPr id="37" name="Text Box 7"/>
              <p:cNvSpPr txBox="1">
                <a:spLocks noRot="1" noChangeAspect="1" noMove="1" noResize="1" noEditPoints="1" noAdjustHandles="1" noChangeArrowheads="1" noChangeShapeType="1" noTextEdit="1"/>
              </p:cNvSpPr>
              <p:nvPr/>
            </p:nvSpPr>
            <p:spPr bwMode="auto">
              <a:xfrm>
                <a:off x="1992313" y="4018167"/>
                <a:ext cx="7514294" cy="583750"/>
              </a:xfrm>
              <a:prstGeom prst="rect">
                <a:avLst/>
              </a:prstGeom>
              <a:blipFill rotWithShape="1">
                <a:blip r:embed="rId3"/>
                <a:stretch>
                  <a:fillRect l="-487" t="-2083" b="-2604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2" name="Text Box 7"/>
          <p:cNvSpPr txBox="1">
            <a:spLocks noChangeArrowheads="1"/>
          </p:cNvSpPr>
          <p:nvPr/>
        </p:nvSpPr>
        <p:spPr bwMode="auto">
          <a:xfrm>
            <a:off x="1987550" y="4543520"/>
            <a:ext cx="3359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algn="just" eaLnBrk="1" hangingPunct="1">
              <a:spcBef>
                <a:spcPct val="50000"/>
              </a:spcBef>
              <a:buFontTx/>
              <a:buNone/>
            </a:pPr>
            <a:r>
              <a:rPr lang="en-US" sz="2800" dirty="0">
                <a:solidFill>
                  <a:srgbClr val="FFFFFF"/>
                </a:solidFill>
                <a:latin typeface="Times New Roman" pitchFamily="18" charset="0"/>
                <a:cs typeface="Times New Roman" pitchFamily="18" charset="0"/>
              </a:rPr>
              <a:t> Độ dài </a:t>
            </a:r>
            <a:r>
              <a:rPr lang="en-US" sz="2800" dirty="0" smtClean="0">
                <a:solidFill>
                  <a:srgbClr val="FFFFFF"/>
                </a:solidFill>
                <a:latin typeface="Times New Roman" pitchFamily="18" charset="0"/>
                <a:cs typeface="Times New Roman" pitchFamily="18" charset="0"/>
              </a:rPr>
              <a:t>BA </a:t>
            </a:r>
            <a:r>
              <a:rPr lang="en-US" sz="2800" dirty="0">
                <a:solidFill>
                  <a:srgbClr val="FFFFFF"/>
                </a:solidFill>
                <a:latin typeface="Times New Roman" pitchFamily="18" charset="0"/>
                <a:cs typeface="Times New Roman" pitchFamily="18" charset="0"/>
              </a:rPr>
              <a:t>= 5 (m)</a:t>
            </a:r>
          </a:p>
        </p:txBody>
      </p:sp>
      <p:sp>
        <p:nvSpPr>
          <p:cNvPr id="3" name="Text Box 7"/>
          <p:cNvSpPr txBox="1">
            <a:spLocks noChangeArrowheads="1"/>
          </p:cNvSpPr>
          <p:nvPr/>
        </p:nvSpPr>
        <p:spPr bwMode="auto">
          <a:xfrm>
            <a:off x="2061617" y="5521638"/>
            <a:ext cx="9730990" cy="52322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algn="just" eaLnBrk="1" hangingPunct="1">
              <a:spcBef>
                <a:spcPct val="50000"/>
              </a:spcBef>
              <a:buFontTx/>
              <a:buNone/>
            </a:pPr>
            <a:r>
              <a:rPr lang="en-US" sz="2800" dirty="0" smtClean="0">
                <a:solidFill>
                  <a:srgbClr val="FFFFFF"/>
                </a:solidFill>
                <a:latin typeface="Times New Roman" pitchFamily="18" charset="0"/>
                <a:cs typeface="Times New Roman" pitchFamily="18" charset="0"/>
              </a:rPr>
              <a:t>Nên đường trượt tổng cộng ACD </a:t>
            </a:r>
            <a:r>
              <a:rPr lang="en-US" sz="2800" b="1" i="1" dirty="0" smtClean="0">
                <a:solidFill>
                  <a:srgbClr val="FFFF00"/>
                </a:solidFill>
                <a:latin typeface="Times New Roman" pitchFamily="18" charset="0"/>
                <a:cs typeface="Times New Roman" pitchFamily="18" charset="0"/>
              </a:rPr>
              <a:t>nhỏ hơn 2 </a:t>
            </a:r>
            <a:r>
              <a:rPr lang="en-US" sz="2800" b="1" i="1" dirty="0">
                <a:solidFill>
                  <a:srgbClr val="FFFF00"/>
                </a:solidFill>
                <a:latin typeface="Times New Roman" pitchFamily="18" charset="0"/>
                <a:cs typeface="Times New Roman" pitchFamily="18" charset="0"/>
              </a:rPr>
              <a:t>lần</a:t>
            </a:r>
            <a:r>
              <a:rPr lang="en-US" sz="2800" dirty="0">
                <a:solidFill>
                  <a:srgbClr val="FFFF00"/>
                </a:solidFill>
                <a:latin typeface="Times New Roman" pitchFamily="18" charset="0"/>
                <a:cs typeface="Times New Roman" pitchFamily="18" charset="0"/>
              </a:rPr>
              <a:t> </a:t>
            </a:r>
            <a:r>
              <a:rPr lang="en-US" sz="2800" dirty="0" smtClean="0">
                <a:solidFill>
                  <a:srgbClr val="FFFFFF"/>
                </a:solidFill>
                <a:latin typeface="Times New Roman" pitchFamily="18" charset="0"/>
                <a:cs typeface="Times New Roman" pitchFamily="18" charset="0"/>
              </a:rPr>
              <a:t>đường </a:t>
            </a:r>
            <a:r>
              <a:rPr lang="en-US" sz="2800" dirty="0">
                <a:solidFill>
                  <a:srgbClr val="FFFFFF"/>
                </a:solidFill>
                <a:latin typeface="Times New Roman" pitchFamily="18" charset="0"/>
                <a:cs typeface="Times New Roman" pitchFamily="18" charset="0"/>
              </a:rPr>
              <a:t>lên </a:t>
            </a:r>
            <a:r>
              <a:rPr lang="en-US" sz="2800" dirty="0" smtClean="0">
                <a:solidFill>
                  <a:srgbClr val="FFFFFF"/>
                </a:solidFill>
                <a:latin typeface="Times New Roman" pitchFamily="18" charset="0"/>
                <a:cs typeface="Times New Roman" pitchFamily="18" charset="0"/>
              </a:rPr>
              <a:t>BA.     </a:t>
            </a:r>
            <a:endParaRPr lang="en-US" sz="2800" dirty="0">
              <a:solidFill>
                <a:srgbClr val="FFFFFF"/>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Text Box 7"/>
              <p:cNvSpPr txBox="1">
                <a:spLocks noChangeArrowheads="1"/>
              </p:cNvSpPr>
              <p:nvPr/>
            </p:nvSpPr>
            <p:spPr bwMode="auto">
              <a:xfrm>
                <a:off x="1973262" y="4997763"/>
                <a:ext cx="8263429" cy="56816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algn="just" eaLnBrk="1" hangingPunct="1">
                  <a:spcBef>
                    <a:spcPct val="50000"/>
                  </a:spcBef>
                  <a:buFontTx/>
                  <a:buNone/>
                </a:pPr>
                <a:r>
                  <a:rPr lang="en-US" sz="2800" dirty="0" smtClean="0">
                    <a:solidFill>
                      <a:srgbClr val="FFFFFF"/>
                    </a:solidFill>
                    <a:latin typeface="Times New Roman" pitchFamily="18" charset="0"/>
                    <a:cs typeface="Times New Roman" pitchFamily="18" charset="0"/>
                  </a:rPr>
                  <a:t> Ta có: 2+ </a:t>
                </a:r>
                <a14:m>
                  <m:oMath xmlns:m="http://schemas.openxmlformats.org/officeDocument/2006/math">
                    <m:rad>
                      <m:radPr>
                        <m:degHide m:val="on"/>
                        <m:ctrlPr>
                          <a:rPr lang="en-US" sz="2800" i="1">
                            <a:solidFill>
                              <a:srgbClr val="FFFFFF"/>
                            </a:solidFill>
                            <a:latin typeface="Cambria Math"/>
                            <a:cs typeface="Times New Roman" pitchFamily="18" charset="0"/>
                          </a:rPr>
                        </m:ctrlPr>
                      </m:radPr>
                      <m:deg/>
                      <m:e>
                        <m:r>
                          <a:rPr lang="en-US" sz="2800" i="1">
                            <a:solidFill>
                              <a:srgbClr val="FFFFFF"/>
                            </a:solidFill>
                            <a:latin typeface="Cambria Math"/>
                            <a:cs typeface="Times New Roman" pitchFamily="18" charset="0"/>
                          </a:rPr>
                          <m:t>45</m:t>
                        </m:r>
                      </m:e>
                    </m:rad>
                  </m:oMath>
                </a14:m>
                <a:r>
                  <a:rPr lang="en-US" sz="2800" dirty="0" smtClean="0">
                    <a:solidFill>
                      <a:srgbClr val="FFFFFF"/>
                    </a:solidFill>
                    <a:latin typeface="Times New Roman" pitchFamily="18" charset="0"/>
                    <a:cs typeface="Times New Roman" pitchFamily="18" charset="0"/>
                  </a:rPr>
                  <a:t> &lt; 2 + </a:t>
                </a:r>
                <a14:m>
                  <m:oMath xmlns:m="http://schemas.openxmlformats.org/officeDocument/2006/math">
                    <m:rad>
                      <m:radPr>
                        <m:degHide m:val="on"/>
                        <m:ctrlPr>
                          <a:rPr lang="en-US" sz="2800" i="1">
                            <a:solidFill>
                              <a:srgbClr val="FFFFFF"/>
                            </a:solidFill>
                            <a:latin typeface="Cambria Math"/>
                            <a:cs typeface="Times New Roman" pitchFamily="18" charset="0"/>
                          </a:rPr>
                        </m:ctrlPr>
                      </m:radPr>
                      <m:deg/>
                      <m:e>
                        <m:r>
                          <a:rPr lang="en-US" sz="2800" b="0" i="1" smtClean="0">
                            <a:solidFill>
                              <a:srgbClr val="FFFFFF"/>
                            </a:solidFill>
                            <a:latin typeface="Cambria Math"/>
                            <a:cs typeface="Times New Roman" pitchFamily="18" charset="0"/>
                          </a:rPr>
                          <m:t>64</m:t>
                        </m:r>
                      </m:e>
                    </m:rad>
                  </m:oMath>
                </a14:m>
                <a:r>
                  <a:rPr lang="en-US" sz="2800" dirty="0" smtClean="0">
                    <a:solidFill>
                      <a:srgbClr val="FFFFFF"/>
                    </a:solidFill>
                    <a:latin typeface="Times New Roman" pitchFamily="18" charset="0"/>
                    <a:cs typeface="Times New Roman" pitchFamily="18" charset="0"/>
                  </a:rPr>
                  <a:t> = 2 + 8 = 10 = 2.5</a:t>
                </a:r>
                <a:endParaRPr lang="en-US" sz="2800" dirty="0">
                  <a:solidFill>
                    <a:srgbClr val="FFFFFF"/>
                  </a:solidFill>
                  <a:latin typeface="Times New Roman" pitchFamily="18" charset="0"/>
                  <a:cs typeface="Times New Roman" pitchFamily="18" charset="0"/>
                </a:endParaRPr>
              </a:p>
            </p:txBody>
          </p:sp>
        </mc:Choice>
        <mc:Fallback xmlns="">
          <p:sp>
            <p:nvSpPr>
              <p:cNvPr id="5" name="Text Box 7"/>
              <p:cNvSpPr txBox="1">
                <a:spLocks noRot="1" noChangeAspect="1" noMove="1" noResize="1" noEditPoints="1" noAdjustHandles="1" noChangeArrowheads="1" noChangeShapeType="1" noTextEdit="1"/>
              </p:cNvSpPr>
              <p:nvPr/>
            </p:nvSpPr>
            <p:spPr bwMode="auto">
              <a:xfrm>
                <a:off x="1973262" y="4997763"/>
                <a:ext cx="8263429" cy="568169"/>
              </a:xfrm>
              <a:prstGeom prst="rect">
                <a:avLst/>
              </a:prstGeom>
              <a:blipFill rotWithShape="1">
                <a:blip r:embed="rId4"/>
                <a:stretch>
                  <a:fillRect l="-517" t="-2151" b="-3010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32" name="Text Box 7"/>
          <p:cNvSpPr txBox="1">
            <a:spLocks noChangeArrowheads="1"/>
          </p:cNvSpPr>
          <p:nvPr/>
        </p:nvSpPr>
        <p:spPr bwMode="auto">
          <a:xfrm>
            <a:off x="2087890" y="5957826"/>
            <a:ext cx="6427674" cy="52322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algn="just" eaLnBrk="1" hangingPunct="1">
              <a:spcBef>
                <a:spcPct val="50000"/>
              </a:spcBef>
              <a:buFontTx/>
              <a:buNone/>
            </a:pPr>
            <a:r>
              <a:rPr lang="en-US" sz="2800" dirty="0" smtClean="0">
                <a:solidFill>
                  <a:srgbClr val="FFFFFF"/>
                </a:solidFill>
                <a:latin typeface="Times New Roman" pitchFamily="18" charset="0"/>
                <a:cs typeface="Times New Roman" pitchFamily="18" charset="0"/>
              </a:rPr>
              <a:t>Vậy</a:t>
            </a:r>
            <a:r>
              <a:rPr lang="en-US" sz="2800" dirty="0">
                <a:solidFill>
                  <a:srgbClr val="FFFFFF"/>
                </a:solidFill>
                <a:latin typeface="Times New Roman" pitchFamily="18" charset="0"/>
                <a:cs typeface="Times New Roman" pitchFamily="18" charset="0"/>
              </a:rPr>
              <a:t>, bạn Mai sai, bạn Vân đúng</a:t>
            </a:r>
          </a:p>
        </p:txBody>
      </p:sp>
      <p:grpSp>
        <p:nvGrpSpPr>
          <p:cNvPr id="78" name="Group 77"/>
          <p:cNvGrpSpPr>
            <a:grpSpLocks noChangeAspect="1"/>
          </p:cNvGrpSpPr>
          <p:nvPr/>
        </p:nvGrpSpPr>
        <p:grpSpPr>
          <a:xfrm>
            <a:off x="775817" y="1560172"/>
            <a:ext cx="4958947" cy="1895613"/>
            <a:chOff x="1000035" y="1331650"/>
            <a:chExt cx="10289757" cy="3791226"/>
          </a:xfrm>
        </p:grpSpPr>
        <p:grpSp>
          <p:nvGrpSpPr>
            <p:cNvPr id="79" name="Group 78"/>
            <p:cNvGrpSpPr/>
            <p:nvPr/>
          </p:nvGrpSpPr>
          <p:grpSpPr>
            <a:xfrm>
              <a:off x="1876432" y="1331650"/>
              <a:ext cx="8279847" cy="2619375"/>
              <a:chOff x="-709781" y="1026319"/>
              <a:chExt cx="8279847" cy="2619375"/>
            </a:xfrm>
          </p:grpSpPr>
          <p:grpSp>
            <p:nvGrpSpPr>
              <p:cNvPr id="103" name="Group 102"/>
              <p:cNvGrpSpPr/>
              <p:nvPr/>
            </p:nvGrpSpPr>
            <p:grpSpPr>
              <a:xfrm>
                <a:off x="4247746" y="1026319"/>
                <a:ext cx="3322320" cy="2590800"/>
                <a:chOff x="4247746" y="1026319"/>
                <a:chExt cx="3322320" cy="2590800"/>
              </a:xfrm>
            </p:grpSpPr>
            <p:sp>
              <p:nvSpPr>
                <p:cNvPr id="105" name="Freeform 104"/>
                <p:cNvSpPr/>
                <p:nvPr/>
              </p:nvSpPr>
              <p:spPr>
                <a:xfrm>
                  <a:off x="4247746" y="1026319"/>
                  <a:ext cx="3322320" cy="2590800"/>
                </a:xfrm>
                <a:custGeom>
                  <a:avLst/>
                  <a:gdLst>
                    <a:gd name="connsiteX0" fmla="*/ 3253740 w 3322320"/>
                    <a:gd name="connsiteY0" fmla="*/ 2590800 h 2590800"/>
                    <a:gd name="connsiteX1" fmla="*/ 3246120 w 3322320"/>
                    <a:gd name="connsiteY1" fmla="*/ 2308860 h 2590800"/>
                    <a:gd name="connsiteX2" fmla="*/ 3284220 w 3322320"/>
                    <a:gd name="connsiteY2" fmla="*/ 2301240 h 2590800"/>
                    <a:gd name="connsiteX3" fmla="*/ 3299460 w 3322320"/>
                    <a:gd name="connsiteY3" fmla="*/ 2263140 h 2590800"/>
                    <a:gd name="connsiteX4" fmla="*/ 3322320 w 3322320"/>
                    <a:gd name="connsiteY4" fmla="*/ 2194560 h 2590800"/>
                    <a:gd name="connsiteX5" fmla="*/ 3284220 w 3322320"/>
                    <a:gd name="connsiteY5" fmla="*/ 2133600 h 2590800"/>
                    <a:gd name="connsiteX6" fmla="*/ 3230880 w 3322320"/>
                    <a:gd name="connsiteY6" fmla="*/ 2049780 h 2590800"/>
                    <a:gd name="connsiteX7" fmla="*/ 3185160 w 3322320"/>
                    <a:gd name="connsiteY7" fmla="*/ 1996440 h 2590800"/>
                    <a:gd name="connsiteX8" fmla="*/ 922020 w 3322320"/>
                    <a:gd name="connsiteY8" fmla="*/ 243840 h 2590800"/>
                    <a:gd name="connsiteX9" fmla="*/ 922020 w 3322320"/>
                    <a:gd name="connsiteY9" fmla="*/ 175260 h 2590800"/>
                    <a:gd name="connsiteX10" fmla="*/ 914400 w 3322320"/>
                    <a:gd name="connsiteY10" fmla="*/ 129540 h 2590800"/>
                    <a:gd name="connsiteX11" fmla="*/ 899160 w 3322320"/>
                    <a:gd name="connsiteY11" fmla="*/ 106680 h 2590800"/>
                    <a:gd name="connsiteX12" fmla="*/ 853440 w 3322320"/>
                    <a:gd name="connsiteY12" fmla="*/ 60960 h 2590800"/>
                    <a:gd name="connsiteX13" fmla="*/ 807720 w 3322320"/>
                    <a:gd name="connsiteY13" fmla="*/ 38100 h 2590800"/>
                    <a:gd name="connsiteX14" fmla="*/ 784860 w 3322320"/>
                    <a:gd name="connsiteY14" fmla="*/ 15240 h 2590800"/>
                    <a:gd name="connsiteX15" fmla="*/ 205740 w 3322320"/>
                    <a:gd name="connsiteY15" fmla="*/ 0 h 2590800"/>
                    <a:gd name="connsiteX16" fmla="*/ 167640 w 3322320"/>
                    <a:gd name="connsiteY16" fmla="*/ 22860 h 2590800"/>
                    <a:gd name="connsiteX17" fmla="*/ 129540 w 3322320"/>
                    <a:gd name="connsiteY17" fmla="*/ 53340 h 2590800"/>
                    <a:gd name="connsiteX18" fmla="*/ 99060 w 3322320"/>
                    <a:gd name="connsiteY18" fmla="*/ 68580 h 2590800"/>
                    <a:gd name="connsiteX19" fmla="*/ 68580 w 3322320"/>
                    <a:gd name="connsiteY19" fmla="*/ 91440 h 2590800"/>
                    <a:gd name="connsiteX20" fmla="*/ 53340 w 3322320"/>
                    <a:gd name="connsiteY20" fmla="*/ 152400 h 2590800"/>
                    <a:gd name="connsiteX21" fmla="*/ 22860 w 3322320"/>
                    <a:gd name="connsiteY21" fmla="*/ 205740 h 2590800"/>
                    <a:gd name="connsiteX22" fmla="*/ 7620 w 3322320"/>
                    <a:gd name="connsiteY22" fmla="*/ 243840 h 2590800"/>
                    <a:gd name="connsiteX23" fmla="*/ 7620 w 3322320"/>
                    <a:gd name="connsiteY23" fmla="*/ 243840 h 2590800"/>
                    <a:gd name="connsiteX24" fmla="*/ 0 w 3322320"/>
                    <a:gd name="connsiteY24" fmla="*/ 320040 h 2590800"/>
                    <a:gd name="connsiteX25" fmla="*/ 15240 w 3322320"/>
                    <a:gd name="connsiteY25" fmla="*/ 365760 h 2590800"/>
                    <a:gd name="connsiteX26" fmla="*/ 30480 w 3322320"/>
                    <a:gd name="connsiteY26" fmla="*/ 403860 h 2590800"/>
                    <a:gd name="connsiteX27" fmla="*/ 38100 w 3322320"/>
                    <a:gd name="connsiteY27" fmla="*/ 457200 h 2590800"/>
                    <a:gd name="connsiteX28" fmla="*/ 68580 w 3322320"/>
                    <a:gd name="connsiteY28" fmla="*/ 480060 h 2590800"/>
                    <a:gd name="connsiteX29" fmla="*/ 99060 w 3322320"/>
                    <a:gd name="connsiteY29" fmla="*/ 525780 h 2590800"/>
                    <a:gd name="connsiteX30" fmla="*/ 129540 w 3322320"/>
                    <a:gd name="connsiteY30" fmla="*/ 563880 h 2590800"/>
                    <a:gd name="connsiteX31" fmla="*/ 167640 w 3322320"/>
                    <a:gd name="connsiteY31" fmla="*/ 563880 h 2590800"/>
                    <a:gd name="connsiteX32" fmla="*/ 220980 w 3322320"/>
                    <a:gd name="connsiteY32" fmla="*/ 563880 h 2590800"/>
                    <a:gd name="connsiteX33" fmla="*/ 243840 w 3322320"/>
                    <a:gd name="connsiteY33" fmla="*/ 533400 h 2590800"/>
                    <a:gd name="connsiteX34" fmla="*/ 236220 w 3322320"/>
                    <a:gd name="connsiteY34" fmla="*/ 495300 h 2590800"/>
                    <a:gd name="connsiteX35" fmla="*/ 205740 w 3322320"/>
                    <a:gd name="connsiteY35" fmla="*/ 472440 h 2590800"/>
                    <a:gd name="connsiteX36" fmla="*/ 137160 w 3322320"/>
                    <a:gd name="connsiteY36" fmla="*/ 388620 h 2590800"/>
                    <a:gd name="connsiteX37" fmla="*/ 121920 w 3322320"/>
                    <a:gd name="connsiteY37" fmla="*/ 335280 h 2590800"/>
                    <a:gd name="connsiteX38" fmla="*/ 129540 w 3322320"/>
                    <a:gd name="connsiteY38" fmla="*/ 251460 h 2590800"/>
                    <a:gd name="connsiteX39" fmla="*/ 175260 w 3322320"/>
                    <a:gd name="connsiteY39" fmla="*/ 137160 h 2590800"/>
                    <a:gd name="connsiteX40" fmla="*/ 220980 w 3322320"/>
                    <a:gd name="connsiteY40" fmla="*/ 68580 h 2590800"/>
                    <a:gd name="connsiteX41" fmla="*/ 220980 w 3322320"/>
                    <a:gd name="connsiteY41" fmla="*/ 68580 h 2590800"/>
                    <a:gd name="connsiteX42" fmla="*/ 739140 w 3322320"/>
                    <a:gd name="connsiteY42" fmla="*/ 45720 h 2590800"/>
                    <a:gd name="connsiteX43" fmla="*/ 777240 w 3322320"/>
                    <a:gd name="connsiteY43" fmla="*/ 68580 h 2590800"/>
                    <a:gd name="connsiteX44" fmla="*/ 800100 w 3322320"/>
                    <a:gd name="connsiteY44" fmla="*/ 106680 h 2590800"/>
                    <a:gd name="connsiteX45" fmla="*/ 800100 w 3322320"/>
                    <a:gd name="connsiteY45" fmla="*/ 152400 h 2590800"/>
                    <a:gd name="connsiteX46" fmla="*/ 800100 w 3322320"/>
                    <a:gd name="connsiteY46" fmla="*/ 190500 h 2590800"/>
                    <a:gd name="connsiteX47" fmla="*/ 800100 w 3322320"/>
                    <a:gd name="connsiteY47" fmla="*/ 228600 h 2590800"/>
                    <a:gd name="connsiteX48" fmla="*/ 3147060 w 3322320"/>
                    <a:gd name="connsiteY48" fmla="*/ 2065020 h 2590800"/>
                    <a:gd name="connsiteX49" fmla="*/ 3185160 w 3322320"/>
                    <a:gd name="connsiteY49" fmla="*/ 2118360 h 2590800"/>
                    <a:gd name="connsiteX50" fmla="*/ 3200400 w 3322320"/>
                    <a:gd name="connsiteY50" fmla="*/ 2179320 h 2590800"/>
                    <a:gd name="connsiteX51" fmla="*/ 3208020 w 3322320"/>
                    <a:gd name="connsiteY51" fmla="*/ 2232660 h 2590800"/>
                    <a:gd name="connsiteX52" fmla="*/ 3208020 w 3322320"/>
                    <a:gd name="connsiteY52" fmla="*/ 2263140 h 2590800"/>
                    <a:gd name="connsiteX53" fmla="*/ 3208020 w 3322320"/>
                    <a:gd name="connsiteY53" fmla="*/ 2278380 h 2590800"/>
                    <a:gd name="connsiteX54" fmla="*/ 3124200 w 3322320"/>
                    <a:gd name="connsiteY54" fmla="*/ 2263140 h 2590800"/>
                    <a:gd name="connsiteX55" fmla="*/ 883920 w 3322320"/>
                    <a:gd name="connsiteY55" fmla="*/ 518160 h 2590800"/>
                    <a:gd name="connsiteX56" fmla="*/ 609600 w 3322320"/>
                    <a:gd name="connsiteY56" fmla="*/ 541020 h 2590800"/>
                    <a:gd name="connsiteX57" fmla="*/ 3253740 w 3322320"/>
                    <a:gd name="connsiteY57" fmla="*/ 2590800 h 2590800"/>
                    <a:gd name="connsiteX0" fmla="*/ 3253740 w 3322320"/>
                    <a:gd name="connsiteY0" fmla="*/ 2590800 h 2590800"/>
                    <a:gd name="connsiteX1" fmla="*/ 3246120 w 3322320"/>
                    <a:gd name="connsiteY1" fmla="*/ 2308860 h 2590800"/>
                    <a:gd name="connsiteX2" fmla="*/ 3284220 w 3322320"/>
                    <a:gd name="connsiteY2" fmla="*/ 2301240 h 2590800"/>
                    <a:gd name="connsiteX3" fmla="*/ 3299460 w 3322320"/>
                    <a:gd name="connsiteY3" fmla="*/ 2263140 h 2590800"/>
                    <a:gd name="connsiteX4" fmla="*/ 3322320 w 3322320"/>
                    <a:gd name="connsiteY4" fmla="*/ 2194560 h 2590800"/>
                    <a:gd name="connsiteX5" fmla="*/ 3284220 w 3322320"/>
                    <a:gd name="connsiteY5" fmla="*/ 2133600 h 2590800"/>
                    <a:gd name="connsiteX6" fmla="*/ 3230880 w 3322320"/>
                    <a:gd name="connsiteY6" fmla="*/ 2049780 h 2590800"/>
                    <a:gd name="connsiteX7" fmla="*/ 3185160 w 3322320"/>
                    <a:gd name="connsiteY7" fmla="*/ 1996440 h 2590800"/>
                    <a:gd name="connsiteX8" fmla="*/ 922020 w 3322320"/>
                    <a:gd name="connsiteY8" fmla="*/ 243840 h 2590800"/>
                    <a:gd name="connsiteX9" fmla="*/ 922020 w 3322320"/>
                    <a:gd name="connsiteY9" fmla="*/ 175260 h 2590800"/>
                    <a:gd name="connsiteX10" fmla="*/ 914400 w 3322320"/>
                    <a:gd name="connsiteY10" fmla="*/ 129540 h 2590800"/>
                    <a:gd name="connsiteX11" fmla="*/ 899160 w 3322320"/>
                    <a:gd name="connsiteY11" fmla="*/ 106680 h 2590800"/>
                    <a:gd name="connsiteX12" fmla="*/ 853440 w 3322320"/>
                    <a:gd name="connsiteY12" fmla="*/ 60960 h 2590800"/>
                    <a:gd name="connsiteX13" fmla="*/ 807720 w 3322320"/>
                    <a:gd name="connsiteY13" fmla="*/ 38100 h 2590800"/>
                    <a:gd name="connsiteX14" fmla="*/ 784860 w 3322320"/>
                    <a:gd name="connsiteY14" fmla="*/ 15240 h 2590800"/>
                    <a:gd name="connsiteX15" fmla="*/ 205740 w 3322320"/>
                    <a:gd name="connsiteY15" fmla="*/ 0 h 2590800"/>
                    <a:gd name="connsiteX16" fmla="*/ 167640 w 3322320"/>
                    <a:gd name="connsiteY16" fmla="*/ 22860 h 2590800"/>
                    <a:gd name="connsiteX17" fmla="*/ 129540 w 3322320"/>
                    <a:gd name="connsiteY17" fmla="*/ 53340 h 2590800"/>
                    <a:gd name="connsiteX18" fmla="*/ 99060 w 3322320"/>
                    <a:gd name="connsiteY18" fmla="*/ 68580 h 2590800"/>
                    <a:gd name="connsiteX19" fmla="*/ 68580 w 3322320"/>
                    <a:gd name="connsiteY19" fmla="*/ 91440 h 2590800"/>
                    <a:gd name="connsiteX20" fmla="*/ 37465 w 3322320"/>
                    <a:gd name="connsiteY20" fmla="*/ 142875 h 2590800"/>
                    <a:gd name="connsiteX21" fmla="*/ 22860 w 3322320"/>
                    <a:gd name="connsiteY21" fmla="*/ 205740 h 2590800"/>
                    <a:gd name="connsiteX22" fmla="*/ 7620 w 3322320"/>
                    <a:gd name="connsiteY22" fmla="*/ 243840 h 2590800"/>
                    <a:gd name="connsiteX23" fmla="*/ 7620 w 3322320"/>
                    <a:gd name="connsiteY23" fmla="*/ 243840 h 2590800"/>
                    <a:gd name="connsiteX24" fmla="*/ 0 w 3322320"/>
                    <a:gd name="connsiteY24" fmla="*/ 320040 h 2590800"/>
                    <a:gd name="connsiteX25" fmla="*/ 15240 w 3322320"/>
                    <a:gd name="connsiteY25" fmla="*/ 365760 h 2590800"/>
                    <a:gd name="connsiteX26" fmla="*/ 30480 w 3322320"/>
                    <a:gd name="connsiteY26" fmla="*/ 403860 h 2590800"/>
                    <a:gd name="connsiteX27" fmla="*/ 38100 w 3322320"/>
                    <a:gd name="connsiteY27" fmla="*/ 457200 h 2590800"/>
                    <a:gd name="connsiteX28" fmla="*/ 68580 w 3322320"/>
                    <a:gd name="connsiteY28" fmla="*/ 480060 h 2590800"/>
                    <a:gd name="connsiteX29" fmla="*/ 99060 w 3322320"/>
                    <a:gd name="connsiteY29" fmla="*/ 525780 h 2590800"/>
                    <a:gd name="connsiteX30" fmla="*/ 129540 w 3322320"/>
                    <a:gd name="connsiteY30" fmla="*/ 563880 h 2590800"/>
                    <a:gd name="connsiteX31" fmla="*/ 167640 w 3322320"/>
                    <a:gd name="connsiteY31" fmla="*/ 563880 h 2590800"/>
                    <a:gd name="connsiteX32" fmla="*/ 220980 w 3322320"/>
                    <a:gd name="connsiteY32" fmla="*/ 563880 h 2590800"/>
                    <a:gd name="connsiteX33" fmla="*/ 243840 w 3322320"/>
                    <a:gd name="connsiteY33" fmla="*/ 533400 h 2590800"/>
                    <a:gd name="connsiteX34" fmla="*/ 236220 w 3322320"/>
                    <a:gd name="connsiteY34" fmla="*/ 495300 h 2590800"/>
                    <a:gd name="connsiteX35" fmla="*/ 205740 w 3322320"/>
                    <a:gd name="connsiteY35" fmla="*/ 472440 h 2590800"/>
                    <a:gd name="connsiteX36" fmla="*/ 137160 w 3322320"/>
                    <a:gd name="connsiteY36" fmla="*/ 388620 h 2590800"/>
                    <a:gd name="connsiteX37" fmla="*/ 121920 w 3322320"/>
                    <a:gd name="connsiteY37" fmla="*/ 335280 h 2590800"/>
                    <a:gd name="connsiteX38" fmla="*/ 129540 w 3322320"/>
                    <a:gd name="connsiteY38" fmla="*/ 251460 h 2590800"/>
                    <a:gd name="connsiteX39" fmla="*/ 175260 w 3322320"/>
                    <a:gd name="connsiteY39" fmla="*/ 137160 h 2590800"/>
                    <a:gd name="connsiteX40" fmla="*/ 220980 w 3322320"/>
                    <a:gd name="connsiteY40" fmla="*/ 68580 h 2590800"/>
                    <a:gd name="connsiteX41" fmla="*/ 220980 w 3322320"/>
                    <a:gd name="connsiteY41" fmla="*/ 68580 h 2590800"/>
                    <a:gd name="connsiteX42" fmla="*/ 739140 w 3322320"/>
                    <a:gd name="connsiteY42" fmla="*/ 45720 h 2590800"/>
                    <a:gd name="connsiteX43" fmla="*/ 777240 w 3322320"/>
                    <a:gd name="connsiteY43" fmla="*/ 68580 h 2590800"/>
                    <a:gd name="connsiteX44" fmla="*/ 800100 w 3322320"/>
                    <a:gd name="connsiteY44" fmla="*/ 106680 h 2590800"/>
                    <a:gd name="connsiteX45" fmla="*/ 800100 w 3322320"/>
                    <a:gd name="connsiteY45" fmla="*/ 152400 h 2590800"/>
                    <a:gd name="connsiteX46" fmla="*/ 800100 w 3322320"/>
                    <a:gd name="connsiteY46" fmla="*/ 190500 h 2590800"/>
                    <a:gd name="connsiteX47" fmla="*/ 800100 w 3322320"/>
                    <a:gd name="connsiteY47" fmla="*/ 228600 h 2590800"/>
                    <a:gd name="connsiteX48" fmla="*/ 3147060 w 3322320"/>
                    <a:gd name="connsiteY48" fmla="*/ 2065020 h 2590800"/>
                    <a:gd name="connsiteX49" fmla="*/ 3185160 w 3322320"/>
                    <a:gd name="connsiteY49" fmla="*/ 2118360 h 2590800"/>
                    <a:gd name="connsiteX50" fmla="*/ 3200400 w 3322320"/>
                    <a:gd name="connsiteY50" fmla="*/ 2179320 h 2590800"/>
                    <a:gd name="connsiteX51" fmla="*/ 3208020 w 3322320"/>
                    <a:gd name="connsiteY51" fmla="*/ 2232660 h 2590800"/>
                    <a:gd name="connsiteX52" fmla="*/ 3208020 w 3322320"/>
                    <a:gd name="connsiteY52" fmla="*/ 2263140 h 2590800"/>
                    <a:gd name="connsiteX53" fmla="*/ 3208020 w 3322320"/>
                    <a:gd name="connsiteY53" fmla="*/ 2278380 h 2590800"/>
                    <a:gd name="connsiteX54" fmla="*/ 3124200 w 3322320"/>
                    <a:gd name="connsiteY54" fmla="*/ 2263140 h 2590800"/>
                    <a:gd name="connsiteX55" fmla="*/ 883920 w 3322320"/>
                    <a:gd name="connsiteY55" fmla="*/ 518160 h 2590800"/>
                    <a:gd name="connsiteX56" fmla="*/ 609600 w 3322320"/>
                    <a:gd name="connsiteY56" fmla="*/ 541020 h 2590800"/>
                    <a:gd name="connsiteX57" fmla="*/ 3253740 w 3322320"/>
                    <a:gd name="connsiteY57" fmla="*/ 2590800 h 2590800"/>
                    <a:gd name="connsiteX0" fmla="*/ 3253740 w 3322320"/>
                    <a:gd name="connsiteY0" fmla="*/ 2590800 h 2590800"/>
                    <a:gd name="connsiteX1" fmla="*/ 3246120 w 3322320"/>
                    <a:gd name="connsiteY1" fmla="*/ 2308860 h 2590800"/>
                    <a:gd name="connsiteX2" fmla="*/ 3284220 w 3322320"/>
                    <a:gd name="connsiteY2" fmla="*/ 2301240 h 2590800"/>
                    <a:gd name="connsiteX3" fmla="*/ 3299460 w 3322320"/>
                    <a:gd name="connsiteY3" fmla="*/ 2263140 h 2590800"/>
                    <a:gd name="connsiteX4" fmla="*/ 3322320 w 3322320"/>
                    <a:gd name="connsiteY4" fmla="*/ 2194560 h 2590800"/>
                    <a:gd name="connsiteX5" fmla="*/ 3284220 w 3322320"/>
                    <a:gd name="connsiteY5" fmla="*/ 2133600 h 2590800"/>
                    <a:gd name="connsiteX6" fmla="*/ 3230880 w 3322320"/>
                    <a:gd name="connsiteY6" fmla="*/ 2049780 h 2590800"/>
                    <a:gd name="connsiteX7" fmla="*/ 3185160 w 3322320"/>
                    <a:gd name="connsiteY7" fmla="*/ 1996440 h 2590800"/>
                    <a:gd name="connsiteX8" fmla="*/ 922020 w 3322320"/>
                    <a:gd name="connsiteY8" fmla="*/ 243840 h 2590800"/>
                    <a:gd name="connsiteX9" fmla="*/ 922020 w 3322320"/>
                    <a:gd name="connsiteY9" fmla="*/ 175260 h 2590800"/>
                    <a:gd name="connsiteX10" fmla="*/ 914400 w 3322320"/>
                    <a:gd name="connsiteY10" fmla="*/ 129540 h 2590800"/>
                    <a:gd name="connsiteX11" fmla="*/ 899160 w 3322320"/>
                    <a:gd name="connsiteY11" fmla="*/ 106680 h 2590800"/>
                    <a:gd name="connsiteX12" fmla="*/ 853440 w 3322320"/>
                    <a:gd name="connsiteY12" fmla="*/ 60960 h 2590800"/>
                    <a:gd name="connsiteX13" fmla="*/ 807720 w 3322320"/>
                    <a:gd name="connsiteY13" fmla="*/ 38100 h 2590800"/>
                    <a:gd name="connsiteX14" fmla="*/ 784860 w 3322320"/>
                    <a:gd name="connsiteY14" fmla="*/ 15240 h 2590800"/>
                    <a:gd name="connsiteX15" fmla="*/ 205740 w 3322320"/>
                    <a:gd name="connsiteY15" fmla="*/ 0 h 2590800"/>
                    <a:gd name="connsiteX16" fmla="*/ 167640 w 3322320"/>
                    <a:gd name="connsiteY16" fmla="*/ 22860 h 2590800"/>
                    <a:gd name="connsiteX17" fmla="*/ 129540 w 3322320"/>
                    <a:gd name="connsiteY17" fmla="*/ 53340 h 2590800"/>
                    <a:gd name="connsiteX18" fmla="*/ 99060 w 3322320"/>
                    <a:gd name="connsiteY18" fmla="*/ 68580 h 2590800"/>
                    <a:gd name="connsiteX19" fmla="*/ 68580 w 3322320"/>
                    <a:gd name="connsiteY19" fmla="*/ 91440 h 2590800"/>
                    <a:gd name="connsiteX20" fmla="*/ 37465 w 3322320"/>
                    <a:gd name="connsiteY20" fmla="*/ 142875 h 2590800"/>
                    <a:gd name="connsiteX21" fmla="*/ 22860 w 3322320"/>
                    <a:gd name="connsiteY21" fmla="*/ 205740 h 2590800"/>
                    <a:gd name="connsiteX22" fmla="*/ 7620 w 3322320"/>
                    <a:gd name="connsiteY22" fmla="*/ 243840 h 2590800"/>
                    <a:gd name="connsiteX23" fmla="*/ 7620 w 3322320"/>
                    <a:gd name="connsiteY23" fmla="*/ 243840 h 2590800"/>
                    <a:gd name="connsiteX24" fmla="*/ 0 w 3322320"/>
                    <a:gd name="connsiteY24" fmla="*/ 320040 h 2590800"/>
                    <a:gd name="connsiteX25" fmla="*/ 15240 w 3322320"/>
                    <a:gd name="connsiteY25" fmla="*/ 365760 h 2590800"/>
                    <a:gd name="connsiteX26" fmla="*/ 30480 w 3322320"/>
                    <a:gd name="connsiteY26" fmla="*/ 403860 h 2590800"/>
                    <a:gd name="connsiteX27" fmla="*/ 38100 w 3322320"/>
                    <a:gd name="connsiteY27" fmla="*/ 457200 h 2590800"/>
                    <a:gd name="connsiteX28" fmla="*/ 68580 w 3322320"/>
                    <a:gd name="connsiteY28" fmla="*/ 480060 h 2590800"/>
                    <a:gd name="connsiteX29" fmla="*/ 99060 w 3322320"/>
                    <a:gd name="connsiteY29" fmla="*/ 525780 h 2590800"/>
                    <a:gd name="connsiteX30" fmla="*/ 129540 w 3322320"/>
                    <a:gd name="connsiteY30" fmla="*/ 563880 h 2590800"/>
                    <a:gd name="connsiteX31" fmla="*/ 167640 w 3322320"/>
                    <a:gd name="connsiteY31" fmla="*/ 563880 h 2590800"/>
                    <a:gd name="connsiteX32" fmla="*/ 220980 w 3322320"/>
                    <a:gd name="connsiteY32" fmla="*/ 563880 h 2590800"/>
                    <a:gd name="connsiteX33" fmla="*/ 243840 w 3322320"/>
                    <a:gd name="connsiteY33" fmla="*/ 533400 h 2590800"/>
                    <a:gd name="connsiteX34" fmla="*/ 236220 w 3322320"/>
                    <a:gd name="connsiteY34" fmla="*/ 495300 h 2590800"/>
                    <a:gd name="connsiteX35" fmla="*/ 205740 w 3322320"/>
                    <a:gd name="connsiteY35" fmla="*/ 472440 h 2590800"/>
                    <a:gd name="connsiteX36" fmla="*/ 137160 w 3322320"/>
                    <a:gd name="connsiteY36" fmla="*/ 388620 h 2590800"/>
                    <a:gd name="connsiteX37" fmla="*/ 121920 w 3322320"/>
                    <a:gd name="connsiteY37" fmla="*/ 335280 h 2590800"/>
                    <a:gd name="connsiteX38" fmla="*/ 129540 w 3322320"/>
                    <a:gd name="connsiteY38" fmla="*/ 251460 h 2590800"/>
                    <a:gd name="connsiteX39" fmla="*/ 175260 w 3322320"/>
                    <a:gd name="connsiteY39" fmla="*/ 137160 h 2590800"/>
                    <a:gd name="connsiteX40" fmla="*/ 220980 w 3322320"/>
                    <a:gd name="connsiteY40" fmla="*/ 68580 h 2590800"/>
                    <a:gd name="connsiteX41" fmla="*/ 220980 w 3322320"/>
                    <a:gd name="connsiteY41" fmla="*/ 68580 h 2590800"/>
                    <a:gd name="connsiteX42" fmla="*/ 742315 w 3322320"/>
                    <a:gd name="connsiteY42" fmla="*/ 71120 h 2590800"/>
                    <a:gd name="connsiteX43" fmla="*/ 777240 w 3322320"/>
                    <a:gd name="connsiteY43" fmla="*/ 68580 h 2590800"/>
                    <a:gd name="connsiteX44" fmla="*/ 800100 w 3322320"/>
                    <a:gd name="connsiteY44" fmla="*/ 106680 h 2590800"/>
                    <a:gd name="connsiteX45" fmla="*/ 800100 w 3322320"/>
                    <a:gd name="connsiteY45" fmla="*/ 152400 h 2590800"/>
                    <a:gd name="connsiteX46" fmla="*/ 800100 w 3322320"/>
                    <a:gd name="connsiteY46" fmla="*/ 190500 h 2590800"/>
                    <a:gd name="connsiteX47" fmla="*/ 800100 w 3322320"/>
                    <a:gd name="connsiteY47" fmla="*/ 228600 h 2590800"/>
                    <a:gd name="connsiteX48" fmla="*/ 3147060 w 3322320"/>
                    <a:gd name="connsiteY48" fmla="*/ 2065020 h 2590800"/>
                    <a:gd name="connsiteX49" fmla="*/ 3185160 w 3322320"/>
                    <a:gd name="connsiteY49" fmla="*/ 2118360 h 2590800"/>
                    <a:gd name="connsiteX50" fmla="*/ 3200400 w 3322320"/>
                    <a:gd name="connsiteY50" fmla="*/ 2179320 h 2590800"/>
                    <a:gd name="connsiteX51" fmla="*/ 3208020 w 3322320"/>
                    <a:gd name="connsiteY51" fmla="*/ 2232660 h 2590800"/>
                    <a:gd name="connsiteX52" fmla="*/ 3208020 w 3322320"/>
                    <a:gd name="connsiteY52" fmla="*/ 2263140 h 2590800"/>
                    <a:gd name="connsiteX53" fmla="*/ 3208020 w 3322320"/>
                    <a:gd name="connsiteY53" fmla="*/ 2278380 h 2590800"/>
                    <a:gd name="connsiteX54" fmla="*/ 3124200 w 3322320"/>
                    <a:gd name="connsiteY54" fmla="*/ 2263140 h 2590800"/>
                    <a:gd name="connsiteX55" fmla="*/ 883920 w 3322320"/>
                    <a:gd name="connsiteY55" fmla="*/ 518160 h 2590800"/>
                    <a:gd name="connsiteX56" fmla="*/ 609600 w 3322320"/>
                    <a:gd name="connsiteY56" fmla="*/ 541020 h 2590800"/>
                    <a:gd name="connsiteX57" fmla="*/ 3253740 w 3322320"/>
                    <a:gd name="connsiteY57" fmla="*/ 2590800 h 2590800"/>
                    <a:gd name="connsiteX0" fmla="*/ 3253740 w 3322320"/>
                    <a:gd name="connsiteY0" fmla="*/ 2590800 h 2590800"/>
                    <a:gd name="connsiteX1" fmla="*/ 3246120 w 3322320"/>
                    <a:gd name="connsiteY1" fmla="*/ 2308860 h 2590800"/>
                    <a:gd name="connsiteX2" fmla="*/ 3284220 w 3322320"/>
                    <a:gd name="connsiteY2" fmla="*/ 2301240 h 2590800"/>
                    <a:gd name="connsiteX3" fmla="*/ 3299460 w 3322320"/>
                    <a:gd name="connsiteY3" fmla="*/ 2263140 h 2590800"/>
                    <a:gd name="connsiteX4" fmla="*/ 3322320 w 3322320"/>
                    <a:gd name="connsiteY4" fmla="*/ 2194560 h 2590800"/>
                    <a:gd name="connsiteX5" fmla="*/ 3284220 w 3322320"/>
                    <a:gd name="connsiteY5" fmla="*/ 2133600 h 2590800"/>
                    <a:gd name="connsiteX6" fmla="*/ 3230880 w 3322320"/>
                    <a:gd name="connsiteY6" fmla="*/ 2049780 h 2590800"/>
                    <a:gd name="connsiteX7" fmla="*/ 3185160 w 3322320"/>
                    <a:gd name="connsiteY7" fmla="*/ 1996440 h 2590800"/>
                    <a:gd name="connsiteX8" fmla="*/ 922020 w 3322320"/>
                    <a:gd name="connsiteY8" fmla="*/ 243840 h 2590800"/>
                    <a:gd name="connsiteX9" fmla="*/ 922020 w 3322320"/>
                    <a:gd name="connsiteY9" fmla="*/ 175260 h 2590800"/>
                    <a:gd name="connsiteX10" fmla="*/ 914400 w 3322320"/>
                    <a:gd name="connsiteY10" fmla="*/ 129540 h 2590800"/>
                    <a:gd name="connsiteX11" fmla="*/ 899160 w 3322320"/>
                    <a:gd name="connsiteY11" fmla="*/ 106680 h 2590800"/>
                    <a:gd name="connsiteX12" fmla="*/ 853440 w 3322320"/>
                    <a:gd name="connsiteY12" fmla="*/ 60960 h 2590800"/>
                    <a:gd name="connsiteX13" fmla="*/ 807720 w 3322320"/>
                    <a:gd name="connsiteY13" fmla="*/ 38100 h 2590800"/>
                    <a:gd name="connsiteX14" fmla="*/ 784860 w 3322320"/>
                    <a:gd name="connsiteY14" fmla="*/ 15240 h 2590800"/>
                    <a:gd name="connsiteX15" fmla="*/ 205740 w 3322320"/>
                    <a:gd name="connsiteY15" fmla="*/ 0 h 2590800"/>
                    <a:gd name="connsiteX16" fmla="*/ 167640 w 3322320"/>
                    <a:gd name="connsiteY16" fmla="*/ 22860 h 2590800"/>
                    <a:gd name="connsiteX17" fmla="*/ 129540 w 3322320"/>
                    <a:gd name="connsiteY17" fmla="*/ 53340 h 2590800"/>
                    <a:gd name="connsiteX18" fmla="*/ 99060 w 3322320"/>
                    <a:gd name="connsiteY18" fmla="*/ 68580 h 2590800"/>
                    <a:gd name="connsiteX19" fmla="*/ 68580 w 3322320"/>
                    <a:gd name="connsiteY19" fmla="*/ 91440 h 2590800"/>
                    <a:gd name="connsiteX20" fmla="*/ 37465 w 3322320"/>
                    <a:gd name="connsiteY20" fmla="*/ 142875 h 2590800"/>
                    <a:gd name="connsiteX21" fmla="*/ 22860 w 3322320"/>
                    <a:gd name="connsiteY21" fmla="*/ 205740 h 2590800"/>
                    <a:gd name="connsiteX22" fmla="*/ 7620 w 3322320"/>
                    <a:gd name="connsiteY22" fmla="*/ 243840 h 2590800"/>
                    <a:gd name="connsiteX23" fmla="*/ 7620 w 3322320"/>
                    <a:gd name="connsiteY23" fmla="*/ 243840 h 2590800"/>
                    <a:gd name="connsiteX24" fmla="*/ 0 w 3322320"/>
                    <a:gd name="connsiteY24" fmla="*/ 320040 h 2590800"/>
                    <a:gd name="connsiteX25" fmla="*/ 15240 w 3322320"/>
                    <a:gd name="connsiteY25" fmla="*/ 365760 h 2590800"/>
                    <a:gd name="connsiteX26" fmla="*/ 30480 w 3322320"/>
                    <a:gd name="connsiteY26" fmla="*/ 403860 h 2590800"/>
                    <a:gd name="connsiteX27" fmla="*/ 38100 w 3322320"/>
                    <a:gd name="connsiteY27" fmla="*/ 457200 h 2590800"/>
                    <a:gd name="connsiteX28" fmla="*/ 68580 w 3322320"/>
                    <a:gd name="connsiteY28" fmla="*/ 480060 h 2590800"/>
                    <a:gd name="connsiteX29" fmla="*/ 99060 w 3322320"/>
                    <a:gd name="connsiteY29" fmla="*/ 525780 h 2590800"/>
                    <a:gd name="connsiteX30" fmla="*/ 129540 w 3322320"/>
                    <a:gd name="connsiteY30" fmla="*/ 563880 h 2590800"/>
                    <a:gd name="connsiteX31" fmla="*/ 167640 w 3322320"/>
                    <a:gd name="connsiteY31" fmla="*/ 563880 h 2590800"/>
                    <a:gd name="connsiteX32" fmla="*/ 220980 w 3322320"/>
                    <a:gd name="connsiteY32" fmla="*/ 563880 h 2590800"/>
                    <a:gd name="connsiteX33" fmla="*/ 243840 w 3322320"/>
                    <a:gd name="connsiteY33" fmla="*/ 533400 h 2590800"/>
                    <a:gd name="connsiteX34" fmla="*/ 236220 w 3322320"/>
                    <a:gd name="connsiteY34" fmla="*/ 495300 h 2590800"/>
                    <a:gd name="connsiteX35" fmla="*/ 205740 w 3322320"/>
                    <a:gd name="connsiteY35" fmla="*/ 472440 h 2590800"/>
                    <a:gd name="connsiteX36" fmla="*/ 137160 w 3322320"/>
                    <a:gd name="connsiteY36" fmla="*/ 388620 h 2590800"/>
                    <a:gd name="connsiteX37" fmla="*/ 121920 w 3322320"/>
                    <a:gd name="connsiteY37" fmla="*/ 335280 h 2590800"/>
                    <a:gd name="connsiteX38" fmla="*/ 129540 w 3322320"/>
                    <a:gd name="connsiteY38" fmla="*/ 251460 h 2590800"/>
                    <a:gd name="connsiteX39" fmla="*/ 175260 w 3322320"/>
                    <a:gd name="connsiteY39" fmla="*/ 137160 h 2590800"/>
                    <a:gd name="connsiteX40" fmla="*/ 220980 w 3322320"/>
                    <a:gd name="connsiteY40" fmla="*/ 68580 h 2590800"/>
                    <a:gd name="connsiteX41" fmla="*/ 220980 w 3322320"/>
                    <a:gd name="connsiteY41" fmla="*/ 68580 h 2590800"/>
                    <a:gd name="connsiteX42" fmla="*/ 742315 w 3322320"/>
                    <a:gd name="connsiteY42" fmla="*/ 71120 h 2590800"/>
                    <a:gd name="connsiteX43" fmla="*/ 800100 w 3322320"/>
                    <a:gd name="connsiteY43" fmla="*/ 106680 h 2590800"/>
                    <a:gd name="connsiteX44" fmla="*/ 800100 w 3322320"/>
                    <a:gd name="connsiteY44" fmla="*/ 152400 h 2590800"/>
                    <a:gd name="connsiteX45" fmla="*/ 800100 w 3322320"/>
                    <a:gd name="connsiteY45" fmla="*/ 190500 h 2590800"/>
                    <a:gd name="connsiteX46" fmla="*/ 800100 w 3322320"/>
                    <a:gd name="connsiteY46" fmla="*/ 228600 h 2590800"/>
                    <a:gd name="connsiteX47" fmla="*/ 3147060 w 3322320"/>
                    <a:gd name="connsiteY47" fmla="*/ 2065020 h 2590800"/>
                    <a:gd name="connsiteX48" fmla="*/ 3185160 w 3322320"/>
                    <a:gd name="connsiteY48" fmla="*/ 2118360 h 2590800"/>
                    <a:gd name="connsiteX49" fmla="*/ 3200400 w 3322320"/>
                    <a:gd name="connsiteY49" fmla="*/ 2179320 h 2590800"/>
                    <a:gd name="connsiteX50" fmla="*/ 3208020 w 3322320"/>
                    <a:gd name="connsiteY50" fmla="*/ 2232660 h 2590800"/>
                    <a:gd name="connsiteX51" fmla="*/ 3208020 w 3322320"/>
                    <a:gd name="connsiteY51" fmla="*/ 2263140 h 2590800"/>
                    <a:gd name="connsiteX52" fmla="*/ 3208020 w 3322320"/>
                    <a:gd name="connsiteY52" fmla="*/ 2278380 h 2590800"/>
                    <a:gd name="connsiteX53" fmla="*/ 3124200 w 3322320"/>
                    <a:gd name="connsiteY53" fmla="*/ 2263140 h 2590800"/>
                    <a:gd name="connsiteX54" fmla="*/ 883920 w 3322320"/>
                    <a:gd name="connsiteY54" fmla="*/ 518160 h 2590800"/>
                    <a:gd name="connsiteX55" fmla="*/ 609600 w 3322320"/>
                    <a:gd name="connsiteY55" fmla="*/ 541020 h 2590800"/>
                    <a:gd name="connsiteX56" fmla="*/ 3253740 w 3322320"/>
                    <a:gd name="connsiteY56" fmla="*/ 2590800 h 2590800"/>
                    <a:gd name="connsiteX0" fmla="*/ 3253740 w 3322320"/>
                    <a:gd name="connsiteY0" fmla="*/ 2590800 h 2590800"/>
                    <a:gd name="connsiteX1" fmla="*/ 3246120 w 3322320"/>
                    <a:gd name="connsiteY1" fmla="*/ 2308860 h 2590800"/>
                    <a:gd name="connsiteX2" fmla="*/ 3284220 w 3322320"/>
                    <a:gd name="connsiteY2" fmla="*/ 2301240 h 2590800"/>
                    <a:gd name="connsiteX3" fmla="*/ 3299460 w 3322320"/>
                    <a:gd name="connsiteY3" fmla="*/ 2263140 h 2590800"/>
                    <a:gd name="connsiteX4" fmla="*/ 3322320 w 3322320"/>
                    <a:gd name="connsiteY4" fmla="*/ 2194560 h 2590800"/>
                    <a:gd name="connsiteX5" fmla="*/ 3284220 w 3322320"/>
                    <a:gd name="connsiteY5" fmla="*/ 2133600 h 2590800"/>
                    <a:gd name="connsiteX6" fmla="*/ 3230880 w 3322320"/>
                    <a:gd name="connsiteY6" fmla="*/ 2049780 h 2590800"/>
                    <a:gd name="connsiteX7" fmla="*/ 3185160 w 3322320"/>
                    <a:gd name="connsiteY7" fmla="*/ 1996440 h 2590800"/>
                    <a:gd name="connsiteX8" fmla="*/ 922020 w 3322320"/>
                    <a:gd name="connsiteY8" fmla="*/ 243840 h 2590800"/>
                    <a:gd name="connsiteX9" fmla="*/ 922020 w 3322320"/>
                    <a:gd name="connsiteY9" fmla="*/ 175260 h 2590800"/>
                    <a:gd name="connsiteX10" fmla="*/ 914400 w 3322320"/>
                    <a:gd name="connsiteY10" fmla="*/ 129540 h 2590800"/>
                    <a:gd name="connsiteX11" fmla="*/ 899160 w 3322320"/>
                    <a:gd name="connsiteY11" fmla="*/ 106680 h 2590800"/>
                    <a:gd name="connsiteX12" fmla="*/ 853440 w 3322320"/>
                    <a:gd name="connsiteY12" fmla="*/ 60960 h 2590800"/>
                    <a:gd name="connsiteX13" fmla="*/ 807720 w 3322320"/>
                    <a:gd name="connsiteY13" fmla="*/ 38100 h 2590800"/>
                    <a:gd name="connsiteX14" fmla="*/ 784860 w 3322320"/>
                    <a:gd name="connsiteY14" fmla="*/ 15240 h 2590800"/>
                    <a:gd name="connsiteX15" fmla="*/ 205740 w 3322320"/>
                    <a:gd name="connsiteY15" fmla="*/ 0 h 2590800"/>
                    <a:gd name="connsiteX16" fmla="*/ 167640 w 3322320"/>
                    <a:gd name="connsiteY16" fmla="*/ 22860 h 2590800"/>
                    <a:gd name="connsiteX17" fmla="*/ 99060 w 3322320"/>
                    <a:gd name="connsiteY17" fmla="*/ 68580 h 2590800"/>
                    <a:gd name="connsiteX18" fmla="*/ 68580 w 3322320"/>
                    <a:gd name="connsiteY18" fmla="*/ 91440 h 2590800"/>
                    <a:gd name="connsiteX19" fmla="*/ 37465 w 3322320"/>
                    <a:gd name="connsiteY19" fmla="*/ 142875 h 2590800"/>
                    <a:gd name="connsiteX20" fmla="*/ 22860 w 3322320"/>
                    <a:gd name="connsiteY20" fmla="*/ 205740 h 2590800"/>
                    <a:gd name="connsiteX21" fmla="*/ 7620 w 3322320"/>
                    <a:gd name="connsiteY21" fmla="*/ 243840 h 2590800"/>
                    <a:gd name="connsiteX22" fmla="*/ 7620 w 3322320"/>
                    <a:gd name="connsiteY22" fmla="*/ 243840 h 2590800"/>
                    <a:gd name="connsiteX23" fmla="*/ 0 w 3322320"/>
                    <a:gd name="connsiteY23" fmla="*/ 320040 h 2590800"/>
                    <a:gd name="connsiteX24" fmla="*/ 15240 w 3322320"/>
                    <a:gd name="connsiteY24" fmla="*/ 365760 h 2590800"/>
                    <a:gd name="connsiteX25" fmla="*/ 30480 w 3322320"/>
                    <a:gd name="connsiteY25" fmla="*/ 403860 h 2590800"/>
                    <a:gd name="connsiteX26" fmla="*/ 38100 w 3322320"/>
                    <a:gd name="connsiteY26" fmla="*/ 457200 h 2590800"/>
                    <a:gd name="connsiteX27" fmla="*/ 68580 w 3322320"/>
                    <a:gd name="connsiteY27" fmla="*/ 480060 h 2590800"/>
                    <a:gd name="connsiteX28" fmla="*/ 99060 w 3322320"/>
                    <a:gd name="connsiteY28" fmla="*/ 525780 h 2590800"/>
                    <a:gd name="connsiteX29" fmla="*/ 129540 w 3322320"/>
                    <a:gd name="connsiteY29" fmla="*/ 563880 h 2590800"/>
                    <a:gd name="connsiteX30" fmla="*/ 167640 w 3322320"/>
                    <a:gd name="connsiteY30" fmla="*/ 563880 h 2590800"/>
                    <a:gd name="connsiteX31" fmla="*/ 220980 w 3322320"/>
                    <a:gd name="connsiteY31" fmla="*/ 563880 h 2590800"/>
                    <a:gd name="connsiteX32" fmla="*/ 243840 w 3322320"/>
                    <a:gd name="connsiteY32" fmla="*/ 533400 h 2590800"/>
                    <a:gd name="connsiteX33" fmla="*/ 236220 w 3322320"/>
                    <a:gd name="connsiteY33" fmla="*/ 495300 h 2590800"/>
                    <a:gd name="connsiteX34" fmla="*/ 205740 w 3322320"/>
                    <a:gd name="connsiteY34" fmla="*/ 472440 h 2590800"/>
                    <a:gd name="connsiteX35" fmla="*/ 137160 w 3322320"/>
                    <a:gd name="connsiteY35" fmla="*/ 388620 h 2590800"/>
                    <a:gd name="connsiteX36" fmla="*/ 121920 w 3322320"/>
                    <a:gd name="connsiteY36" fmla="*/ 335280 h 2590800"/>
                    <a:gd name="connsiteX37" fmla="*/ 129540 w 3322320"/>
                    <a:gd name="connsiteY37" fmla="*/ 251460 h 2590800"/>
                    <a:gd name="connsiteX38" fmla="*/ 175260 w 3322320"/>
                    <a:gd name="connsiteY38" fmla="*/ 137160 h 2590800"/>
                    <a:gd name="connsiteX39" fmla="*/ 220980 w 3322320"/>
                    <a:gd name="connsiteY39" fmla="*/ 68580 h 2590800"/>
                    <a:gd name="connsiteX40" fmla="*/ 220980 w 3322320"/>
                    <a:gd name="connsiteY40" fmla="*/ 68580 h 2590800"/>
                    <a:gd name="connsiteX41" fmla="*/ 742315 w 3322320"/>
                    <a:gd name="connsiteY41" fmla="*/ 71120 h 2590800"/>
                    <a:gd name="connsiteX42" fmla="*/ 800100 w 3322320"/>
                    <a:gd name="connsiteY42" fmla="*/ 106680 h 2590800"/>
                    <a:gd name="connsiteX43" fmla="*/ 800100 w 3322320"/>
                    <a:gd name="connsiteY43" fmla="*/ 152400 h 2590800"/>
                    <a:gd name="connsiteX44" fmla="*/ 800100 w 3322320"/>
                    <a:gd name="connsiteY44" fmla="*/ 190500 h 2590800"/>
                    <a:gd name="connsiteX45" fmla="*/ 800100 w 3322320"/>
                    <a:gd name="connsiteY45" fmla="*/ 228600 h 2590800"/>
                    <a:gd name="connsiteX46" fmla="*/ 3147060 w 3322320"/>
                    <a:gd name="connsiteY46" fmla="*/ 2065020 h 2590800"/>
                    <a:gd name="connsiteX47" fmla="*/ 3185160 w 3322320"/>
                    <a:gd name="connsiteY47" fmla="*/ 2118360 h 2590800"/>
                    <a:gd name="connsiteX48" fmla="*/ 3200400 w 3322320"/>
                    <a:gd name="connsiteY48" fmla="*/ 2179320 h 2590800"/>
                    <a:gd name="connsiteX49" fmla="*/ 3208020 w 3322320"/>
                    <a:gd name="connsiteY49" fmla="*/ 2232660 h 2590800"/>
                    <a:gd name="connsiteX50" fmla="*/ 3208020 w 3322320"/>
                    <a:gd name="connsiteY50" fmla="*/ 2263140 h 2590800"/>
                    <a:gd name="connsiteX51" fmla="*/ 3208020 w 3322320"/>
                    <a:gd name="connsiteY51" fmla="*/ 2278380 h 2590800"/>
                    <a:gd name="connsiteX52" fmla="*/ 3124200 w 3322320"/>
                    <a:gd name="connsiteY52" fmla="*/ 2263140 h 2590800"/>
                    <a:gd name="connsiteX53" fmla="*/ 883920 w 3322320"/>
                    <a:gd name="connsiteY53" fmla="*/ 518160 h 2590800"/>
                    <a:gd name="connsiteX54" fmla="*/ 609600 w 3322320"/>
                    <a:gd name="connsiteY54" fmla="*/ 541020 h 2590800"/>
                    <a:gd name="connsiteX55" fmla="*/ 3253740 w 3322320"/>
                    <a:gd name="connsiteY55" fmla="*/ 2590800 h 2590800"/>
                    <a:gd name="connsiteX0" fmla="*/ 3253740 w 3322320"/>
                    <a:gd name="connsiteY0" fmla="*/ 2590800 h 2590800"/>
                    <a:gd name="connsiteX1" fmla="*/ 3246120 w 3322320"/>
                    <a:gd name="connsiteY1" fmla="*/ 2308860 h 2590800"/>
                    <a:gd name="connsiteX2" fmla="*/ 3284220 w 3322320"/>
                    <a:gd name="connsiteY2" fmla="*/ 2301240 h 2590800"/>
                    <a:gd name="connsiteX3" fmla="*/ 3299460 w 3322320"/>
                    <a:gd name="connsiteY3" fmla="*/ 2263140 h 2590800"/>
                    <a:gd name="connsiteX4" fmla="*/ 3322320 w 3322320"/>
                    <a:gd name="connsiteY4" fmla="*/ 2194560 h 2590800"/>
                    <a:gd name="connsiteX5" fmla="*/ 3284220 w 3322320"/>
                    <a:gd name="connsiteY5" fmla="*/ 2133600 h 2590800"/>
                    <a:gd name="connsiteX6" fmla="*/ 3230880 w 3322320"/>
                    <a:gd name="connsiteY6" fmla="*/ 2049780 h 2590800"/>
                    <a:gd name="connsiteX7" fmla="*/ 3185160 w 3322320"/>
                    <a:gd name="connsiteY7" fmla="*/ 1996440 h 2590800"/>
                    <a:gd name="connsiteX8" fmla="*/ 922020 w 3322320"/>
                    <a:gd name="connsiteY8" fmla="*/ 243840 h 2590800"/>
                    <a:gd name="connsiteX9" fmla="*/ 922020 w 3322320"/>
                    <a:gd name="connsiteY9" fmla="*/ 175260 h 2590800"/>
                    <a:gd name="connsiteX10" fmla="*/ 914400 w 3322320"/>
                    <a:gd name="connsiteY10" fmla="*/ 129540 h 2590800"/>
                    <a:gd name="connsiteX11" fmla="*/ 899160 w 3322320"/>
                    <a:gd name="connsiteY11" fmla="*/ 106680 h 2590800"/>
                    <a:gd name="connsiteX12" fmla="*/ 853440 w 3322320"/>
                    <a:gd name="connsiteY12" fmla="*/ 60960 h 2590800"/>
                    <a:gd name="connsiteX13" fmla="*/ 807720 w 3322320"/>
                    <a:gd name="connsiteY13" fmla="*/ 38100 h 2590800"/>
                    <a:gd name="connsiteX14" fmla="*/ 784860 w 3322320"/>
                    <a:gd name="connsiteY14" fmla="*/ 15240 h 2590800"/>
                    <a:gd name="connsiteX15" fmla="*/ 205740 w 3322320"/>
                    <a:gd name="connsiteY15" fmla="*/ 0 h 2590800"/>
                    <a:gd name="connsiteX16" fmla="*/ 167640 w 3322320"/>
                    <a:gd name="connsiteY16" fmla="*/ 22860 h 2590800"/>
                    <a:gd name="connsiteX17" fmla="*/ 114935 w 3322320"/>
                    <a:gd name="connsiteY17" fmla="*/ 55880 h 2590800"/>
                    <a:gd name="connsiteX18" fmla="*/ 68580 w 3322320"/>
                    <a:gd name="connsiteY18" fmla="*/ 91440 h 2590800"/>
                    <a:gd name="connsiteX19" fmla="*/ 37465 w 3322320"/>
                    <a:gd name="connsiteY19" fmla="*/ 142875 h 2590800"/>
                    <a:gd name="connsiteX20" fmla="*/ 22860 w 3322320"/>
                    <a:gd name="connsiteY20" fmla="*/ 205740 h 2590800"/>
                    <a:gd name="connsiteX21" fmla="*/ 7620 w 3322320"/>
                    <a:gd name="connsiteY21" fmla="*/ 243840 h 2590800"/>
                    <a:gd name="connsiteX22" fmla="*/ 7620 w 3322320"/>
                    <a:gd name="connsiteY22" fmla="*/ 243840 h 2590800"/>
                    <a:gd name="connsiteX23" fmla="*/ 0 w 3322320"/>
                    <a:gd name="connsiteY23" fmla="*/ 320040 h 2590800"/>
                    <a:gd name="connsiteX24" fmla="*/ 15240 w 3322320"/>
                    <a:gd name="connsiteY24" fmla="*/ 365760 h 2590800"/>
                    <a:gd name="connsiteX25" fmla="*/ 30480 w 3322320"/>
                    <a:gd name="connsiteY25" fmla="*/ 403860 h 2590800"/>
                    <a:gd name="connsiteX26" fmla="*/ 38100 w 3322320"/>
                    <a:gd name="connsiteY26" fmla="*/ 457200 h 2590800"/>
                    <a:gd name="connsiteX27" fmla="*/ 68580 w 3322320"/>
                    <a:gd name="connsiteY27" fmla="*/ 480060 h 2590800"/>
                    <a:gd name="connsiteX28" fmla="*/ 99060 w 3322320"/>
                    <a:gd name="connsiteY28" fmla="*/ 525780 h 2590800"/>
                    <a:gd name="connsiteX29" fmla="*/ 129540 w 3322320"/>
                    <a:gd name="connsiteY29" fmla="*/ 563880 h 2590800"/>
                    <a:gd name="connsiteX30" fmla="*/ 167640 w 3322320"/>
                    <a:gd name="connsiteY30" fmla="*/ 563880 h 2590800"/>
                    <a:gd name="connsiteX31" fmla="*/ 220980 w 3322320"/>
                    <a:gd name="connsiteY31" fmla="*/ 563880 h 2590800"/>
                    <a:gd name="connsiteX32" fmla="*/ 243840 w 3322320"/>
                    <a:gd name="connsiteY32" fmla="*/ 533400 h 2590800"/>
                    <a:gd name="connsiteX33" fmla="*/ 236220 w 3322320"/>
                    <a:gd name="connsiteY33" fmla="*/ 495300 h 2590800"/>
                    <a:gd name="connsiteX34" fmla="*/ 205740 w 3322320"/>
                    <a:gd name="connsiteY34" fmla="*/ 472440 h 2590800"/>
                    <a:gd name="connsiteX35" fmla="*/ 137160 w 3322320"/>
                    <a:gd name="connsiteY35" fmla="*/ 388620 h 2590800"/>
                    <a:gd name="connsiteX36" fmla="*/ 121920 w 3322320"/>
                    <a:gd name="connsiteY36" fmla="*/ 335280 h 2590800"/>
                    <a:gd name="connsiteX37" fmla="*/ 129540 w 3322320"/>
                    <a:gd name="connsiteY37" fmla="*/ 251460 h 2590800"/>
                    <a:gd name="connsiteX38" fmla="*/ 175260 w 3322320"/>
                    <a:gd name="connsiteY38" fmla="*/ 137160 h 2590800"/>
                    <a:gd name="connsiteX39" fmla="*/ 220980 w 3322320"/>
                    <a:gd name="connsiteY39" fmla="*/ 68580 h 2590800"/>
                    <a:gd name="connsiteX40" fmla="*/ 220980 w 3322320"/>
                    <a:gd name="connsiteY40" fmla="*/ 68580 h 2590800"/>
                    <a:gd name="connsiteX41" fmla="*/ 742315 w 3322320"/>
                    <a:gd name="connsiteY41" fmla="*/ 71120 h 2590800"/>
                    <a:gd name="connsiteX42" fmla="*/ 800100 w 3322320"/>
                    <a:gd name="connsiteY42" fmla="*/ 106680 h 2590800"/>
                    <a:gd name="connsiteX43" fmla="*/ 800100 w 3322320"/>
                    <a:gd name="connsiteY43" fmla="*/ 152400 h 2590800"/>
                    <a:gd name="connsiteX44" fmla="*/ 800100 w 3322320"/>
                    <a:gd name="connsiteY44" fmla="*/ 190500 h 2590800"/>
                    <a:gd name="connsiteX45" fmla="*/ 800100 w 3322320"/>
                    <a:gd name="connsiteY45" fmla="*/ 228600 h 2590800"/>
                    <a:gd name="connsiteX46" fmla="*/ 3147060 w 3322320"/>
                    <a:gd name="connsiteY46" fmla="*/ 2065020 h 2590800"/>
                    <a:gd name="connsiteX47" fmla="*/ 3185160 w 3322320"/>
                    <a:gd name="connsiteY47" fmla="*/ 2118360 h 2590800"/>
                    <a:gd name="connsiteX48" fmla="*/ 3200400 w 3322320"/>
                    <a:gd name="connsiteY48" fmla="*/ 2179320 h 2590800"/>
                    <a:gd name="connsiteX49" fmla="*/ 3208020 w 3322320"/>
                    <a:gd name="connsiteY49" fmla="*/ 2232660 h 2590800"/>
                    <a:gd name="connsiteX50" fmla="*/ 3208020 w 3322320"/>
                    <a:gd name="connsiteY50" fmla="*/ 2263140 h 2590800"/>
                    <a:gd name="connsiteX51" fmla="*/ 3208020 w 3322320"/>
                    <a:gd name="connsiteY51" fmla="*/ 2278380 h 2590800"/>
                    <a:gd name="connsiteX52" fmla="*/ 3124200 w 3322320"/>
                    <a:gd name="connsiteY52" fmla="*/ 2263140 h 2590800"/>
                    <a:gd name="connsiteX53" fmla="*/ 883920 w 3322320"/>
                    <a:gd name="connsiteY53" fmla="*/ 518160 h 2590800"/>
                    <a:gd name="connsiteX54" fmla="*/ 609600 w 3322320"/>
                    <a:gd name="connsiteY54" fmla="*/ 541020 h 2590800"/>
                    <a:gd name="connsiteX55" fmla="*/ 3253740 w 3322320"/>
                    <a:gd name="connsiteY55" fmla="*/ 2590800 h 2590800"/>
                    <a:gd name="connsiteX0" fmla="*/ 3253740 w 3322320"/>
                    <a:gd name="connsiteY0" fmla="*/ 2590800 h 2590800"/>
                    <a:gd name="connsiteX1" fmla="*/ 3246120 w 3322320"/>
                    <a:gd name="connsiteY1" fmla="*/ 2308860 h 2590800"/>
                    <a:gd name="connsiteX2" fmla="*/ 3284220 w 3322320"/>
                    <a:gd name="connsiteY2" fmla="*/ 2301240 h 2590800"/>
                    <a:gd name="connsiteX3" fmla="*/ 3299460 w 3322320"/>
                    <a:gd name="connsiteY3" fmla="*/ 2263140 h 2590800"/>
                    <a:gd name="connsiteX4" fmla="*/ 3322320 w 3322320"/>
                    <a:gd name="connsiteY4" fmla="*/ 2194560 h 2590800"/>
                    <a:gd name="connsiteX5" fmla="*/ 3284220 w 3322320"/>
                    <a:gd name="connsiteY5" fmla="*/ 2133600 h 2590800"/>
                    <a:gd name="connsiteX6" fmla="*/ 3230880 w 3322320"/>
                    <a:gd name="connsiteY6" fmla="*/ 2049780 h 2590800"/>
                    <a:gd name="connsiteX7" fmla="*/ 3185160 w 3322320"/>
                    <a:gd name="connsiteY7" fmla="*/ 1996440 h 2590800"/>
                    <a:gd name="connsiteX8" fmla="*/ 922020 w 3322320"/>
                    <a:gd name="connsiteY8" fmla="*/ 243840 h 2590800"/>
                    <a:gd name="connsiteX9" fmla="*/ 922020 w 3322320"/>
                    <a:gd name="connsiteY9" fmla="*/ 175260 h 2590800"/>
                    <a:gd name="connsiteX10" fmla="*/ 914400 w 3322320"/>
                    <a:gd name="connsiteY10" fmla="*/ 129540 h 2590800"/>
                    <a:gd name="connsiteX11" fmla="*/ 899160 w 3322320"/>
                    <a:gd name="connsiteY11" fmla="*/ 106680 h 2590800"/>
                    <a:gd name="connsiteX12" fmla="*/ 853440 w 3322320"/>
                    <a:gd name="connsiteY12" fmla="*/ 60960 h 2590800"/>
                    <a:gd name="connsiteX13" fmla="*/ 807720 w 3322320"/>
                    <a:gd name="connsiteY13" fmla="*/ 38100 h 2590800"/>
                    <a:gd name="connsiteX14" fmla="*/ 784860 w 3322320"/>
                    <a:gd name="connsiteY14" fmla="*/ 15240 h 2590800"/>
                    <a:gd name="connsiteX15" fmla="*/ 205740 w 3322320"/>
                    <a:gd name="connsiteY15" fmla="*/ 0 h 2590800"/>
                    <a:gd name="connsiteX16" fmla="*/ 167640 w 3322320"/>
                    <a:gd name="connsiteY16" fmla="*/ 22860 h 2590800"/>
                    <a:gd name="connsiteX17" fmla="*/ 114935 w 3322320"/>
                    <a:gd name="connsiteY17" fmla="*/ 55880 h 2590800"/>
                    <a:gd name="connsiteX18" fmla="*/ 68580 w 3322320"/>
                    <a:gd name="connsiteY18" fmla="*/ 91440 h 2590800"/>
                    <a:gd name="connsiteX19" fmla="*/ 37465 w 3322320"/>
                    <a:gd name="connsiteY19" fmla="*/ 142875 h 2590800"/>
                    <a:gd name="connsiteX20" fmla="*/ 22860 w 3322320"/>
                    <a:gd name="connsiteY20" fmla="*/ 205740 h 2590800"/>
                    <a:gd name="connsiteX21" fmla="*/ 7620 w 3322320"/>
                    <a:gd name="connsiteY21" fmla="*/ 243840 h 2590800"/>
                    <a:gd name="connsiteX22" fmla="*/ 7620 w 3322320"/>
                    <a:gd name="connsiteY22" fmla="*/ 243840 h 2590800"/>
                    <a:gd name="connsiteX23" fmla="*/ 0 w 3322320"/>
                    <a:gd name="connsiteY23" fmla="*/ 320040 h 2590800"/>
                    <a:gd name="connsiteX24" fmla="*/ 15240 w 3322320"/>
                    <a:gd name="connsiteY24" fmla="*/ 365760 h 2590800"/>
                    <a:gd name="connsiteX25" fmla="*/ 30480 w 3322320"/>
                    <a:gd name="connsiteY25" fmla="*/ 403860 h 2590800"/>
                    <a:gd name="connsiteX26" fmla="*/ 38100 w 3322320"/>
                    <a:gd name="connsiteY26" fmla="*/ 457200 h 2590800"/>
                    <a:gd name="connsiteX27" fmla="*/ 68580 w 3322320"/>
                    <a:gd name="connsiteY27" fmla="*/ 480060 h 2590800"/>
                    <a:gd name="connsiteX28" fmla="*/ 99060 w 3322320"/>
                    <a:gd name="connsiteY28" fmla="*/ 525780 h 2590800"/>
                    <a:gd name="connsiteX29" fmla="*/ 129540 w 3322320"/>
                    <a:gd name="connsiteY29" fmla="*/ 563880 h 2590800"/>
                    <a:gd name="connsiteX30" fmla="*/ 170815 w 3322320"/>
                    <a:gd name="connsiteY30" fmla="*/ 576580 h 2590800"/>
                    <a:gd name="connsiteX31" fmla="*/ 220980 w 3322320"/>
                    <a:gd name="connsiteY31" fmla="*/ 563880 h 2590800"/>
                    <a:gd name="connsiteX32" fmla="*/ 243840 w 3322320"/>
                    <a:gd name="connsiteY32" fmla="*/ 533400 h 2590800"/>
                    <a:gd name="connsiteX33" fmla="*/ 236220 w 3322320"/>
                    <a:gd name="connsiteY33" fmla="*/ 495300 h 2590800"/>
                    <a:gd name="connsiteX34" fmla="*/ 205740 w 3322320"/>
                    <a:gd name="connsiteY34" fmla="*/ 472440 h 2590800"/>
                    <a:gd name="connsiteX35" fmla="*/ 137160 w 3322320"/>
                    <a:gd name="connsiteY35" fmla="*/ 388620 h 2590800"/>
                    <a:gd name="connsiteX36" fmla="*/ 121920 w 3322320"/>
                    <a:gd name="connsiteY36" fmla="*/ 335280 h 2590800"/>
                    <a:gd name="connsiteX37" fmla="*/ 129540 w 3322320"/>
                    <a:gd name="connsiteY37" fmla="*/ 251460 h 2590800"/>
                    <a:gd name="connsiteX38" fmla="*/ 175260 w 3322320"/>
                    <a:gd name="connsiteY38" fmla="*/ 137160 h 2590800"/>
                    <a:gd name="connsiteX39" fmla="*/ 220980 w 3322320"/>
                    <a:gd name="connsiteY39" fmla="*/ 68580 h 2590800"/>
                    <a:gd name="connsiteX40" fmla="*/ 220980 w 3322320"/>
                    <a:gd name="connsiteY40" fmla="*/ 68580 h 2590800"/>
                    <a:gd name="connsiteX41" fmla="*/ 742315 w 3322320"/>
                    <a:gd name="connsiteY41" fmla="*/ 71120 h 2590800"/>
                    <a:gd name="connsiteX42" fmla="*/ 800100 w 3322320"/>
                    <a:gd name="connsiteY42" fmla="*/ 106680 h 2590800"/>
                    <a:gd name="connsiteX43" fmla="*/ 800100 w 3322320"/>
                    <a:gd name="connsiteY43" fmla="*/ 152400 h 2590800"/>
                    <a:gd name="connsiteX44" fmla="*/ 800100 w 3322320"/>
                    <a:gd name="connsiteY44" fmla="*/ 190500 h 2590800"/>
                    <a:gd name="connsiteX45" fmla="*/ 800100 w 3322320"/>
                    <a:gd name="connsiteY45" fmla="*/ 228600 h 2590800"/>
                    <a:gd name="connsiteX46" fmla="*/ 3147060 w 3322320"/>
                    <a:gd name="connsiteY46" fmla="*/ 2065020 h 2590800"/>
                    <a:gd name="connsiteX47" fmla="*/ 3185160 w 3322320"/>
                    <a:gd name="connsiteY47" fmla="*/ 2118360 h 2590800"/>
                    <a:gd name="connsiteX48" fmla="*/ 3200400 w 3322320"/>
                    <a:gd name="connsiteY48" fmla="*/ 2179320 h 2590800"/>
                    <a:gd name="connsiteX49" fmla="*/ 3208020 w 3322320"/>
                    <a:gd name="connsiteY49" fmla="*/ 2232660 h 2590800"/>
                    <a:gd name="connsiteX50" fmla="*/ 3208020 w 3322320"/>
                    <a:gd name="connsiteY50" fmla="*/ 2263140 h 2590800"/>
                    <a:gd name="connsiteX51" fmla="*/ 3208020 w 3322320"/>
                    <a:gd name="connsiteY51" fmla="*/ 2278380 h 2590800"/>
                    <a:gd name="connsiteX52" fmla="*/ 3124200 w 3322320"/>
                    <a:gd name="connsiteY52" fmla="*/ 2263140 h 2590800"/>
                    <a:gd name="connsiteX53" fmla="*/ 883920 w 3322320"/>
                    <a:gd name="connsiteY53" fmla="*/ 518160 h 2590800"/>
                    <a:gd name="connsiteX54" fmla="*/ 609600 w 3322320"/>
                    <a:gd name="connsiteY54" fmla="*/ 541020 h 2590800"/>
                    <a:gd name="connsiteX55" fmla="*/ 3253740 w 3322320"/>
                    <a:gd name="connsiteY55" fmla="*/ 2590800 h 2590800"/>
                    <a:gd name="connsiteX0" fmla="*/ 3253740 w 3322320"/>
                    <a:gd name="connsiteY0" fmla="*/ 2590800 h 2590800"/>
                    <a:gd name="connsiteX1" fmla="*/ 3246120 w 3322320"/>
                    <a:gd name="connsiteY1" fmla="*/ 2308860 h 2590800"/>
                    <a:gd name="connsiteX2" fmla="*/ 3284220 w 3322320"/>
                    <a:gd name="connsiteY2" fmla="*/ 2301240 h 2590800"/>
                    <a:gd name="connsiteX3" fmla="*/ 3299460 w 3322320"/>
                    <a:gd name="connsiteY3" fmla="*/ 2263140 h 2590800"/>
                    <a:gd name="connsiteX4" fmla="*/ 3322320 w 3322320"/>
                    <a:gd name="connsiteY4" fmla="*/ 2194560 h 2590800"/>
                    <a:gd name="connsiteX5" fmla="*/ 3284220 w 3322320"/>
                    <a:gd name="connsiteY5" fmla="*/ 2133600 h 2590800"/>
                    <a:gd name="connsiteX6" fmla="*/ 3230880 w 3322320"/>
                    <a:gd name="connsiteY6" fmla="*/ 2049780 h 2590800"/>
                    <a:gd name="connsiteX7" fmla="*/ 3185160 w 3322320"/>
                    <a:gd name="connsiteY7" fmla="*/ 1996440 h 2590800"/>
                    <a:gd name="connsiteX8" fmla="*/ 922020 w 3322320"/>
                    <a:gd name="connsiteY8" fmla="*/ 243840 h 2590800"/>
                    <a:gd name="connsiteX9" fmla="*/ 922020 w 3322320"/>
                    <a:gd name="connsiteY9" fmla="*/ 175260 h 2590800"/>
                    <a:gd name="connsiteX10" fmla="*/ 914400 w 3322320"/>
                    <a:gd name="connsiteY10" fmla="*/ 129540 h 2590800"/>
                    <a:gd name="connsiteX11" fmla="*/ 899160 w 3322320"/>
                    <a:gd name="connsiteY11" fmla="*/ 106680 h 2590800"/>
                    <a:gd name="connsiteX12" fmla="*/ 853440 w 3322320"/>
                    <a:gd name="connsiteY12" fmla="*/ 60960 h 2590800"/>
                    <a:gd name="connsiteX13" fmla="*/ 807720 w 3322320"/>
                    <a:gd name="connsiteY13" fmla="*/ 38100 h 2590800"/>
                    <a:gd name="connsiteX14" fmla="*/ 784860 w 3322320"/>
                    <a:gd name="connsiteY14" fmla="*/ 15240 h 2590800"/>
                    <a:gd name="connsiteX15" fmla="*/ 205740 w 3322320"/>
                    <a:gd name="connsiteY15" fmla="*/ 0 h 2590800"/>
                    <a:gd name="connsiteX16" fmla="*/ 167640 w 3322320"/>
                    <a:gd name="connsiteY16" fmla="*/ 22860 h 2590800"/>
                    <a:gd name="connsiteX17" fmla="*/ 114935 w 3322320"/>
                    <a:gd name="connsiteY17" fmla="*/ 55880 h 2590800"/>
                    <a:gd name="connsiteX18" fmla="*/ 68580 w 3322320"/>
                    <a:gd name="connsiteY18" fmla="*/ 91440 h 2590800"/>
                    <a:gd name="connsiteX19" fmla="*/ 37465 w 3322320"/>
                    <a:gd name="connsiteY19" fmla="*/ 142875 h 2590800"/>
                    <a:gd name="connsiteX20" fmla="*/ 22860 w 3322320"/>
                    <a:gd name="connsiteY20" fmla="*/ 205740 h 2590800"/>
                    <a:gd name="connsiteX21" fmla="*/ 7620 w 3322320"/>
                    <a:gd name="connsiteY21" fmla="*/ 243840 h 2590800"/>
                    <a:gd name="connsiteX22" fmla="*/ 7620 w 3322320"/>
                    <a:gd name="connsiteY22" fmla="*/ 243840 h 2590800"/>
                    <a:gd name="connsiteX23" fmla="*/ 0 w 3322320"/>
                    <a:gd name="connsiteY23" fmla="*/ 320040 h 2590800"/>
                    <a:gd name="connsiteX24" fmla="*/ 15240 w 3322320"/>
                    <a:gd name="connsiteY24" fmla="*/ 365760 h 2590800"/>
                    <a:gd name="connsiteX25" fmla="*/ 30480 w 3322320"/>
                    <a:gd name="connsiteY25" fmla="*/ 403860 h 2590800"/>
                    <a:gd name="connsiteX26" fmla="*/ 38100 w 3322320"/>
                    <a:gd name="connsiteY26" fmla="*/ 457200 h 2590800"/>
                    <a:gd name="connsiteX27" fmla="*/ 68580 w 3322320"/>
                    <a:gd name="connsiteY27" fmla="*/ 480060 h 2590800"/>
                    <a:gd name="connsiteX28" fmla="*/ 99060 w 3322320"/>
                    <a:gd name="connsiteY28" fmla="*/ 525780 h 2590800"/>
                    <a:gd name="connsiteX29" fmla="*/ 129540 w 3322320"/>
                    <a:gd name="connsiteY29" fmla="*/ 563880 h 2590800"/>
                    <a:gd name="connsiteX30" fmla="*/ 170815 w 3322320"/>
                    <a:gd name="connsiteY30" fmla="*/ 576580 h 2590800"/>
                    <a:gd name="connsiteX31" fmla="*/ 224155 w 3322320"/>
                    <a:gd name="connsiteY31" fmla="*/ 573405 h 2590800"/>
                    <a:gd name="connsiteX32" fmla="*/ 243840 w 3322320"/>
                    <a:gd name="connsiteY32" fmla="*/ 533400 h 2590800"/>
                    <a:gd name="connsiteX33" fmla="*/ 236220 w 3322320"/>
                    <a:gd name="connsiteY33" fmla="*/ 495300 h 2590800"/>
                    <a:gd name="connsiteX34" fmla="*/ 205740 w 3322320"/>
                    <a:gd name="connsiteY34" fmla="*/ 472440 h 2590800"/>
                    <a:gd name="connsiteX35" fmla="*/ 137160 w 3322320"/>
                    <a:gd name="connsiteY35" fmla="*/ 388620 h 2590800"/>
                    <a:gd name="connsiteX36" fmla="*/ 121920 w 3322320"/>
                    <a:gd name="connsiteY36" fmla="*/ 335280 h 2590800"/>
                    <a:gd name="connsiteX37" fmla="*/ 129540 w 3322320"/>
                    <a:gd name="connsiteY37" fmla="*/ 251460 h 2590800"/>
                    <a:gd name="connsiteX38" fmla="*/ 175260 w 3322320"/>
                    <a:gd name="connsiteY38" fmla="*/ 137160 h 2590800"/>
                    <a:gd name="connsiteX39" fmla="*/ 220980 w 3322320"/>
                    <a:gd name="connsiteY39" fmla="*/ 68580 h 2590800"/>
                    <a:gd name="connsiteX40" fmla="*/ 220980 w 3322320"/>
                    <a:gd name="connsiteY40" fmla="*/ 68580 h 2590800"/>
                    <a:gd name="connsiteX41" fmla="*/ 742315 w 3322320"/>
                    <a:gd name="connsiteY41" fmla="*/ 71120 h 2590800"/>
                    <a:gd name="connsiteX42" fmla="*/ 800100 w 3322320"/>
                    <a:gd name="connsiteY42" fmla="*/ 106680 h 2590800"/>
                    <a:gd name="connsiteX43" fmla="*/ 800100 w 3322320"/>
                    <a:gd name="connsiteY43" fmla="*/ 152400 h 2590800"/>
                    <a:gd name="connsiteX44" fmla="*/ 800100 w 3322320"/>
                    <a:gd name="connsiteY44" fmla="*/ 190500 h 2590800"/>
                    <a:gd name="connsiteX45" fmla="*/ 800100 w 3322320"/>
                    <a:gd name="connsiteY45" fmla="*/ 228600 h 2590800"/>
                    <a:gd name="connsiteX46" fmla="*/ 3147060 w 3322320"/>
                    <a:gd name="connsiteY46" fmla="*/ 2065020 h 2590800"/>
                    <a:gd name="connsiteX47" fmla="*/ 3185160 w 3322320"/>
                    <a:gd name="connsiteY47" fmla="*/ 2118360 h 2590800"/>
                    <a:gd name="connsiteX48" fmla="*/ 3200400 w 3322320"/>
                    <a:gd name="connsiteY48" fmla="*/ 2179320 h 2590800"/>
                    <a:gd name="connsiteX49" fmla="*/ 3208020 w 3322320"/>
                    <a:gd name="connsiteY49" fmla="*/ 2232660 h 2590800"/>
                    <a:gd name="connsiteX50" fmla="*/ 3208020 w 3322320"/>
                    <a:gd name="connsiteY50" fmla="*/ 2263140 h 2590800"/>
                    <a:gd name="connsiteX51" fmla="*/ 3208020 w 3322320"/>
                    <a:gd name="connsiteY51" fmla="*/ 2278380 h 2590800"/>
                    <a:gd name="connsiteX52" fmla="*/ 3124200 w 3322320"/>
                    <a:gd name="connsiteY52" fmla="*/ 2263140 h 2590800"/>
                    <a:gd name="connsiteX53" fmla="*/ 883920 w 3322320"/>
                    <a:gd name="connsiteY53" fmla="*/ 518160 h 2590800"/>
                    <a:gd name="connsiteX54" fmla="*/ 609600 w 3322320"/>
                    <a:gd name="connsiteY54" fmla="*/ 541020 h 2590800"/>
                    <a:gd name="connsiteX55" fmla="*/ 3253740 w 3322320"/>
                    <a:gd name="connsiteY55" fmla="*/ 2590800 h 2590800"/>
                    <a:gd name="connsiteX0" fmla="*/ 3253740 w 3322320"/>
                    <a:gd name="connsiteY0" fmla="*/ 2590800 h 2590800"/>
                    <a:gd name="connsiteX1" fmla="*/ 3246120 w 3322320"/>
                    <a:gd name="connsiteY1" fmla="*/ 2308860 h 2590800"/>
                    <a:gd name="connsiteX2" fmla="*/ 3284220 w 3322320"/>
                    <a:gd name="connsiteY2" fmla="*/ 2301240 h 2590800"/>
                    <a:gd name="connsiteX3" fmla="*/ 3299460 w 3322320"/>
                    <a:gd name="connsiteY3" fmla="*/ 2263140 h 2590800"/>
                    <a:gd name="connsiteX4" fmla="*/ 3322320 w 3322320"/>
                    <a:gd name="connsiteY4" fmla="*/ 2194560 h 2590800"/>
                    <a:gd name="connsiteX5" fmla="*/ 3284220 w 3322320"/>
                    <a:gd name="connsiteY5" fmla="*/ 2133600 h 2590800"/>
                    <a:gd name="connsiteX6" fmla="*/ 3230880 w 3322320"/>
                    <a:gd name="connsiteY6" fmla="*/ 2049780 h 2590800"/>
                    <a:gd name="connsiteX7" fmla="*/ 3185160 w 3322320"/>
                    <a:gd name="connsiteY7" fmla="*/ 1996440 h 2590800"/>
                    <a:gd name="connsiteX8" fmla="*/ 922020 w 3322320"/>
                    <a:gd name="connsiteY8" fmla="*/ 243840 h 2590800"/>
                    <a:gd name="connsiteX9" fmla="*/ 922020 w 3322320"/>
                    <a:gd name="connsiteY9" fmla="*/ 175260 h 2590800"/>
                    <a:gd name="connsiteX10" fmla="*/ 914400 w 3322320"/>
                    <a:gd name="connsiteY10" fmla="*/ 129540 h 2590800"/>
                    <a:gd name="connsiteX11" fmla="*/ 899160 w 3322320"/>
                    <a:gd name="connsiteY11" fmla="*/ 106680 h 2590800"/>
                    <a:gd name="connsiteX12" fmla="*/ 853440 w 3322320"/>
                    <a:gd name="connsiteY12" fmla="*/ 60960 h 2590800"/>
                    <a:gd name="connsiteX13" fmla="*/ 807720 w 3322320"/>
                    <a:gd name="connsiteY13" fmla="*/ 38100 h 2590800"/>
                    <a:gd name="connsiteX14" fmla="*/ 784860 w 3322320"/>
                    <a:gd name="connsiteY14" fmla="*/ 15240 h 2590800"/>
                    <a:gd name="connsiteX15" fmla="*/ 205740 w 3322320"/>
                    <a:gd name="connsiteY15" fmla="*/ 0 h 2590800"/>
                    <a:gd name="connsiteX16" fmla="*/ 167640 w 3322320"/>
                    <a:gd name="connsiteY16" fmla="*/ 22860 h 2590800"/>
                    <a:gd name="connsiteX17" fmla="*/ 114935 w 3322320"/>
                    <a:gd name="connsiteY17" fmla="*/ 55880 h 2590800"/>
                    <a:gd name="connsiteX18" fmla="*/ 68580 w 3322320"/>
                    <a:gd name="connsiteY18" fmla="*/ 91440 h 2590800"/>
                    <a:gd name="connsiteX19" fmla="*/ 37465 w 3322320"/>
                    <a:gd name="connsiteY19" fmla="*/ 142875 h 2590800"/>
                    <a:gd name="connsiteX20" fmla="*/ 22860 w 3322320"/>
                    <a:gd name="connsiteY20" fmla="*/ 205740 h 2590800"/>
                    <a:gd name="connsiteX21" fmla="*/ 7620 w 3322320"/>
                    <a:gd name="connsiteY21" fmla="*/ 243840 h 2590800"/>
                    <a:gd name="connsiteX22" fmla="*/ 7620 w 3322320"/>
                    <a:gd name="connsiteY22" fmla="*/ 243840 h 2590800"/>
                    <a:gd name="connsiteX23" fmla="*/ 0 w 3322320"/>
                    <a:gd name="connsiteY23" fmla="*/ 320040 h 2590800"/>
                    <a:gd name="connsiteX24" fmla="*/ 15240 w 3322320"/>
                    <a:gd name="connsiteY24" fmla="*/ 365760 h 2590800"/>
                    <a:gd name="connsiteX25" fmla="*/ 30480 w 3322320"/>
                    <a:gd name="connsiteY25" fmla="*/ 403860 h 2590800"/>
                    <a:gd name="connsiteX26" fmla="*/ 38100 w 3322320"/>
                    <a:gd name="connsiteY26" fmla="*/ 457200 h 2590800"/>
                    <a:gd name="connsiteX27" fmla="*/ 68580 w 3322320"/>
                    <a:gd name="connsiteY27" fmla="*/ 480060 h 2590800"/>
                    <a:gd name="connsiteX28" fmla="*/ 99060 w 3322320"/>
                    <a:gd name="connsiteY28" fmla="*/ 525780 h 2590800"/>
                    <a:gd name="connsiteX29" fmla="*/ 129540 w 3322320"/>
                    <a:gd name="connsiteY29" fmla="*/ 563880 h 2590800"/>
                    <a:gd name="connsiteX30" fmla="*/ 170815 w 3322320"/>
                    <a:gd name="connsiteY30" fmla="*/ 576580 h 2590800"/>
                    <a:gd name="connsiteX31" fmla="*/ 224155 w 3322320"/>
                    <a:gd name="connsiteY31" fmla="*/ 573405 h 2590800"/>
                    <a:gd name="connsiteX32" fmla="*/ 243840 w 3322320"/>
                    <a:gd name="connsiteY32" fmla="*/ 533400 h 2590800"/>
                    <a:gd name="connsiteX33" fmla="*/ 236220 w 3322320"/>
                    <a:gd name="connsiteY33" fmla="*/ 495300 h 2590800"/>
                    <a:gd name="connsiteX34" fmla="*/ 193040 w 3322320"/>
                    <a:gd name="connsiteY34" fmla="*/ 450215 h 2590800"/>
                    <a:gd name="connsiteX35" fmla="*/ 137160 w 3322320"/>
                    <a:gd name="connsiteY35" fmla="*/ 388620 h 2590800"/>
                    <a:gd name="connsiteX36" fmla="*/ 121920 w 3322320"/>
                    <a:gd name="connsiteY36" fmla="*/ 335280 h 2590800"/>
                    <a:gd name="connsiteX37" fmla="*/ 129540 w 3322320"/>
                    <a:gd name="connsiteY37" fmla="*/ 251460 h 2590800"/>
                    <a:gd name="connsiteX38" fmla="*/ 175260 w 3322320"/>
                    <a:gd name="connsiteY38" fmla="*/ 137160 h 2590800"/>
                    <a:gd name="connsiteX39" fmla="*/ 220980 w 3322320"/>
                    <a:gd name="connsiteY39" fmla="*/ 68580 h 2590800"/>
                    <a:gd name="connsiteX40" fmla="*/ 220980 w 3322320"/>
                    <a:gd name="connsiteY40" fmla="*/ 68580 h 2590800"/>
                    <a:gd name="connsiteX41" fmla="*/ 742315 w 3322320"/>
                    <a:gd name="connsiteY41" fmla="*/ 71120 h 2590800"/>
                    <a:gd name="connsiteX42" fmla="*/ 800100 w 3322320"/>
                    <a:gd name="connsiteY42" fmla="*/ 106680 h 2590800"/>
                    <a:gd name="connsiteX43" fmla="*/ 800100 w 3322320"/>
                    <a:gd name="connsiteY43" fmla="*/ 152400 h 2590800"/>
                    <a:gd name="connsiteX44" fmla="*/ 800100 w 3322320"/>
                    <a:gd name="connsiteY44" fmla="*/ 190500 h 2590800"/>
                    <a:gd name="connsiteX45" fmla="*/ 800100 w 3322320"/>
                    <a:gd name="connsiteY45" fmla="*/ 228600 h 2590800"/>
                    <a:gd name="connsiteX46" fmla="*/ 3147060 w 3322320"/>
                    <a:gd name="connsiteY46" fmla="*/ 2065020 h 2590800"/>
                    <a:gd name="connsiteX47" fmla="*/ 3185160 w 3322320"/>
                    <a:gd name="connsiteY47" fmla="*/ 2118360 h 2590800"/>
                    <a:gd name="connsiteX48" fmla="*/ 3200400 w 3322320"/>
                    <a:gd name="connsiteY48" fmla="*/ 2179320 h 2590800"/>
                    <a:gd name="connsiteX49" fmla="*/ 3208020 w 3322320"/>
                    <a:gd name="connsiteY49" fmla="*/ 2232660 h 2590800"/>
                    <a:gd name="connsiteX50" fmla="*/ 3208020 w 3322320"/>
                    <a:gd name="connsiteY50" fmla="*/ 2263140 h 2590800"/>
                    <a:gd name="connsiteX51" fmla="*/ 3208020 w 3322320"/>
                    <a:gd name="connsiteY51" fmla="*/ 2278380 h 2590800"/>
                    <a:gd name="connsiteX52" fmla="*/ 3124200 w 3322320"/>
                    <a:gd name="connsiteY52" fmla="*/ 2263140 h 2590800"/>
                    <a:gd name="connsiteX53" fmla="*/ 883920 w 3322320"/>
                    <a:gd name="connsiteY53" fmla="*/ 518160 h 2590800"/>
                    <a:gd name="connsiteX54" fmla="*/ 609600 w 3322320"/>
                    <a:gd name="connsiteY54" fmla="*/ 541020 h 2590800"/>
                    <a:gd name="connsiteX55" fmla="*/ 3253740 w 3322320"/>
                    <a:gd name="connsiteY55" fmla="*/ 2590800 h 2590800"/>
                    <a:gd name="connsiteX0" fmla="*/ 3253740 w 3322320"/>
                    <a:gd name="connsiteY0" fmla="*/ 2590800 h 2590800"/>
                    <a:gd name="connsiteX1" fmla="*/ 3246120 w 3322320"/>
                    <a:gd name="connsiteY1" fmla="*/ 2308860 h 2590800"/>
                    <a:gd name="connsiteX2" fmla="*/ 3284220 w 3322320"/>
                    <a:gd name="connsiteY2" fmla="*/ 2301240 h 2590800"/>
                    <a:gd name="connsiteX3" fmla="*/ 3299460 w 3322320"/>
                    <a:gd name="connsiteY3" fmla="*/ 2263140 h 2590800"/>
                    <a:gd name="connsiteX4" fmla="*/ 3322320 w 3322320"/>
                    <a:gd name="connsiteY4" fmla="*/ 2194560 h 2590800"/>
                    <a:gd name="connsiteX5" fmla="*/ 3284220 w 3322320"/>
                    <a:gd name="connsiteY5" fmla="*/ 2133600 h 2590800"/>
                    <a:gd name="connsiteX6" fmla="*/ 3230880 w 3322320"/>
                    <a:gd name="connsiteY6" fmla="*/ 2049780 h 2590800"/>
                    <a:gd name="connsiteX7" fmla="*/ 3185160 w 3322320"/>
                    <a:gd name="connsiteY7" fmla="*/ 1996440 h 2590800"/>
                    <a:gd name="connsiteX8" fmla="*/ 922020 w 3322320"/>
                    <a:gd name="connsiteY8" fmla="*/ 243840 h 2590800"/>
                    <a:gd name="connsiteX9" fmla="*/ 922020 w 3322320"/>
                    <a:gd name="connsiteY9" fmla="*/ 175260 h 2590800"/>
                    <a:gd name="connsiteX10" fmla="*/ 914400 w 3322320"/>
                    <a:gd name="connsiteY10" fmla="*/ 129540 h 2590800"/>
                    <a:gd name="connsiteX11" fmla="*/ 899160 w 3322320"/>
                    <a:gd name="connsiteY11" fmla="*/ 106680 h 2590800"/>
                    <a:gd name="connsiteX12" fmla="*/ 853440 w 3322320"/>
                    <a:gd name="connsiteY12" fmla="*/ 60960 h 2590800"/>
                    <a:gd name="connsiteX13" fmla="*/ 807720 w 3322320"/>
                    <a:gd name="connsiteY13" fmla="*/ 38100 h 2590800"/>
                    <a:gd name="connsiteX14" fmla="*/ 784860 w 3322320"/>
                    <a:gd name="connsiteY14" fmla="*/ 15240 h 2590800"/>
                    <a:gd name="connsiteX15" fmla="*/ 205740 w 3322320"/>
                    <a:gd name="connsiteY15" fmla="*/ 0 h 2590800"/>
                    <a:gd name="connsiteX16" fmla="*/ 167640 w 3322320"/>
                    <a:gd name="connsiteY16" fmla="*/ 22860 h 2590800"/>
                    <a:gd name="connsiteX17" fmla="*/ 114935 w 3322320"/>
                    <a:gd name="connsiteY17" fmla="*/ 55880 h 2590800"/>
                    <a:gd name="connsiteX18" fmla="*/ 68580 w 3322320"/>
                    <a:gd name="connsiteY18" fmla="*/ 91440 h 2590800"/>
                    <a:gd name="connsiteX19" fmla="*/ 37465 w 3322320"/>
                    <a:gd name="connsiteY19" fmla="*/ 142875 h 2590800"/>
                    <a:gd name="connsiteX20" fmla="*/ 22860 w 3322320"/>
                    <a:gd name="connsiteY20" fmla="*/ 205740 h 2590800"/>
                    <a:gd name="connsiteX21" fmla="*/ 7620 w 3322320"/>
                    <a:gd name="connsiteY21" fmla="*/ 243840 h 2590800"/>
                    <a:gd name="connsiteX22" fmla="*/ 7620 w 3322320"/>
                    <a:gd name="connsiteY22" fmla="*/ 243840 h 2590800"/>
                    <a:gd name="connsiteX23" fmla="*/ 0 w 3322320"/>
                    <a:gd name="connsiteY23" fmla="*/ 320040 h 2590800"/>
                    <a:gd name="connsiteX24" fmla="*/ 15240 w 3322320"/>
                    <a:gd name="connsiteY24" fmla="*/ 365760 h 2590800"/>
                    <a:gd name="connsiteX25" fmla="*/ 30480 w 3322320"/>
                    <a:gd name="connsiteY25" fmla="*/ 403860 h 2590800"/>
                    <a:gd name="connsiteX26" fmla="*/ 38100 w 3322320"/>
                    <a:gd name="connsiteY26" fmla="*/ 457200 h 2590800"/>
                    <a:gd name="connsiteX27" fmla="*/ 68580 w 3322320"/>
                    <a:gd name="connsiteY27" fmla="*/ 480060 h 2590800"/>
                    <a:gd name="connsiteX28" fmla="*/ 99060 w 3322320"/>
                    <a:gd name="connsiteY28" fmla="*/ 525780 h 2590800"/>
                    <a:gd name="connsiteX29" fmla="*/ 129540 w 3322320"/>
                    <a:gd name="connsiteY29" fmla="*/ 563880 h 2590800"/>
                    <a:gd name="connsiteX30" fmla="*/ 170815 w 3322320"/>
                    <a:gd name="connsiteY30" fmla="*/ 576580 h 2590800"/>
                    <a:gd name="connsiteX31" fmla="*/ 224155 w 3322320"/>
                    <a:gd name="connsiteY31" fmla="*/ 573405 h 2590800"/>
                    <a:gd name="connsiteX32" fmla="*/ 247015 w 3322320"/>
                    <a:gd name="connsiteY32" fmla="*/ 536575 h 2590800"/>
                    <a:gd name="connsiteX33" fmla="*/ 236220 w 3322320"/>
                    <a:gd name="connsiteY33" fmla="*/ 495300 h 2590800"/>
                    <a:gd name="connsiteX34" fmla="*/ 193040 w 3322320"/>
                    <a:gd name="connsiteY34" fmla="*/ 450215 h 2590800"/>
                    <a:gd name="connsiteX35" fmla="*/ 137160 w 3322320"/>
                    <a:gd name="connsiteY35" fmla="*/ 388620 h 2590800"/>
                    <a:gd name="connsiteX36" fmla="*/ 121920 w 3322320"/>
                    <a:gd name="connsiteY36" fmla="*/ 335280 h 2590800"/>
                    <a:gd name="connsiteX37" fmla="*/ 129540 w 3322320"/>
                    <a:gd name="connsiteY37" fmla="*/ 251460 h 2590800"/>
                    <a:gd name="connsiteX38" fmla="*/ 175260 w 3322320"/>
                    <a:gd name="connsiteY38" fmla="*/ 137160 h 2590800"/>
                    <a:gd name="connsiteX39" fmla="*/ 220980 w 3322320"/>
                    <a:gd name="connsiteY39" fmla="*/ 68580 h 2590800"/>
                    <a:gd name="connsiteX40" fmla="*/ 220980 w 3322320"/>
                    <a:gd name="connsiteY40" fmla="*/ 68580 h 2590800"/>
                    <a:gd name="connsiteX41" fmla="*/ 742315 w 3322320"/>
                    <a:gd name="connsiteY41" fmla="*/ 71120 h 2590800"/>
                    <a:gd name="connsiteX42" fmla="*/ 800100 w 3322320"/>
                    <a:gd name="connsiteY42" fmla="*/ 106680 h 2590800"/>
                    <a:gd name="connsiteX43" fmla="*/ 800100 w 3322320"/>
                    <a:gd name="connsiteY43" fmla="*/ 152400 h 2590800"/>
                    <a:gd name="connsiteX44" fmla="*/ 800100 w 3322320"/>
                    <a:gd name="connsiteY44" fmla="*/ 190500 h 2590800"/>
                    <a:gd name="connsiteX45" fmla="*/ 800100 w 3322320"/>
                    <a:gd name="connsiteY45" fmla="*/ 228600 h 2590800"/>
                    <a:gd name="connsiteX46" fmla="*/ 3147060 w 3322320"/>
                    <a:gd name="connsiteY46" fmla="*/ 2065020 h 2590800"/>
                    <a:gd name="connsiteX47" fmla="*/ 3185160 w 3322320"/>
                    <a:gd name="connsiteY47" fmla="*/ 2118360 h 2590800"/>
                    <a:gd name="connsiteX48" fmla="*/ 3200400 w 3322320"/>
                    <a:gd name="connsiteY48" fmla="*/ 2179320 h 2590800"/>
                    <a:gd name="connsiteX49" fmla="*/ 3208020 w 3322320"/>
                    <a:gd name="connsiteY49" fmla="*/ 2232660 h 2590800"/>
                    <a:gd name="connsiteX50" fmla="*/ 3208020 w 3322320"/>
                    <a:gd name="connsiteY50" fmla="*/ 2263140 h 2590800"/>
                    <a:gd name="connsiteX51" fmla="*/ 3208020 w 3322320"/>
                    <a:gd name="connsiteY51" fmla="*/ 2278380 h 2590800"/>
                    <a:gd name="connsiteX52" fmla="*/ 3124200 w 3322320"/>
                    <a:gd name="connsiteY52" fmla="*/ 2263140 h 2590800"/>
                    <a:gd name="connsiteX53" fmla="*/ 883920 w 3322320"/>
                    <a:gd name="connsiteY53" fmla="*/ 518160 h 2590800"/>
                    <a:gd name="connsiteX54" fmla="*/ 609600 w 3322320"/>
                    <a:gd name="connsiteY54" fmla="*/ 541020 h 2590800"/>
                    <a:gd name="connsiteX55" fmla="*/ 3253740 w 3322320"/>
                    <a:gd name="connsiteY55" fmla="*/ 2590800 h 2590800"/>
                    <a:gd name="connsiteX0" fmla="*/ 3253740 w 3322320"/>
                    <a:gd name="connsiteY0" fmla="*/ 2590800 h 2590800"/>
                    <a:gd name="connsiteX1" fmla="*/ 3246120 w 3322320"/>
                    <a:gd name="connsiteY1" fmla="*/ 2308860 h 2590800"/>
                    <a:gd name="connsiteX2" fmla="*/ 3284220 w 3322320"/>
                    <a:gd name="connsiteY2" fmla="*/ 2301240 h 2590800"/>
                    <a:gd name="connsiteX3" fmla="*/ 3299460 w 3322320"/>
                    <a:gd name="connsiteY3" fmla="*/ 2263140 h 2590800"/>
                    <a:gd name="connsiteX4" fmla="*/ 3322320 w 3322320"/>
                    <a:gd name="connsiteY4" fmla="*/ 2194560 h 2590800"/>
                    <a:gd name="connsiteX5" fmla="*/ 3284220 w 3322320"/>
                    <a:gd name="connsiteY5" fmla="*/ 2133600 h 2590800"/>
                    <a:gd name="connsiteX6" fmla="*/ 3230880 w 3322320"/>
                    <a:gd name="connsiteY6" fmla="*/ 2049780 h 2590800"/>
                    <a:gd name="connsiteX7" fmla="*/ 3185160 w 3322320"/>
                    <a:gd name="connsiteY7" fmla="*/ 1996440 h 2590800"/>
                    <a:gd name="connsiteX8" fmla="*/ 922020 w 3322320"/>
                    <a:gd name="connsiteY8" fmla="*/ 243840 h 2590800"/>
                    <a:gd name="connsiteX9" fmla="*/ 922020 w 3322320"/>
                    <a:gd name="connsiteY9" fmla="*/ 175260 h 2590800"/>
                    <a:gd name="connsiteX10" fmla="*/ 914400 w 3322320"/>
                    <a:gd name="connsiteY10" fmla="*/ 129540 h 2590800"/>
                    <a:gd name="connsiteX11" fmla="*/ 899160 w 3322320"/>
                    <a:gd name="connsiteY11" fmla="*/ 106680 h 2590800"/>
                    <a:gd name="connsiteX12" fmla="*/ 853440 w 3322320"/>
                    <a:gd name="connsiteY12" fmla="*/ 60960 h 2590800"/>
                    <a:gd name="connsiteX13" fmla="*/ 807720 w 3322320"/>
                    <a:gd name="connsiteY13" fmla="*/ 38100 h 2590800"/>
                    <a:gd name="connsiteX14" fmla="*/ 784860 w 3322320"/>
                    <a:gd name="connsiteY14" fmla="*/ 15240 h 2590800"/>
                    <a:gd name="connsiteX15" fmla="*/ 205740 w 3322320"/>
                    <a:gd name="connsiteY15" fmla="*/ 0 h 2590800"/>
                    <a:gd name="connsiteX16" fmla="*/ 167640 w 3322320"/>
                    <a:gd name="connsiteY16" fmla="*/ 22860 h 2590800"/>
                    <a:gd name="connsiteX17" fmla="*/ 114935 w 3322320"/>
                    <a:gd name="connsiteY17" fmla="*/ 55880 h 2590800"/>
                    <a:gd name="connsiteX18" fmla="*/ 68580 w 3322320"/>
                    <a:gd name="connsiteY18" fmla="*/ 91440 h 2590800"/>
                    <a:gd name="connsiteX19" fmla="*/ 37465 w 3322320"/>
                    <a:gd name="connsiteY19" fmla="*/ 142875 h 2590800"/>
                    <a:gd name="connsiteX20" fmla="*/ 22860 w 3322320"/>
                    <a:gd name="connsiteY20" fmla="*/ 205740 h 2590800"/>
                    <a:gd name="connsiteX21" fmla="*/ 7620 w 3322320"/>
                    <a:gd name="connsiteY21" fmla="*/ 243840 h 2590800"/>
                    <a:gd name="connsiteX22" fmla="*/ 7620 w 3322320"/>
                    <a:gd name="connsiteY22" fmla="*/ 243840 h 2590800"/>
                    <a:gd name="connsiteX23" fmla="*/ 0 w 3322320"/>
                    <a:gd name="connsiteY23" fmla="*/ 320040 h 2590800"/>
                    <a:gd name="connsiteX24" fmla="*/ 15240 w 3322320"/>
                    <a:gd name="connsiteY24" fmla="*/ 365760 h 2590800"/>
                    <a:gd name="connsiteX25" fmla="*/ 38100 w 3322320"/>
                    <a:gd name="connsiteY25" fmla="*/ 457200 h 2590800"/>
                    <a:gd name="connsiteX26" fmla="*/ 68580 w 3322320"/>
                    <a:gd name="connsiteY26" fmla="*/ 480060 h 2590800"/>
                    <a:gd name="connsiteX27" fmla="*/ 99060 w 3322320"/>
                    <a:gd name="connsiteY27" fmla="*/ 525780 h 2590800"/>
                    <a:gd name="connsiteX28" fmla="*/ 129540 w 3322320"/>
                    <a:gd name="connsiteY28" fmla="*/ 563880 h 2590800"/>
                    <a:gd name="connsiteX29" fmla="*/ 170815 w 3322320"/>
                    <a:gd name="connsiteY29" fmla="*/ 576580 h 2590800"/>
                    <a:gd name="connsiteX30" fmla="*/ 224155 w 3322320"/>
                    <a:gd name="connsiteY30" fmla="*/ 573405 h 2590800"/>
                    <a:gd name="connsiteX31" fmla="*/ 247015 w 3322320"/>
                    <a:gd name="connsiteY31" fmla="*/ 536575 h 2590800"/>
                    <a:gd name="connsiteX32" fmla="*/ 236220 w 3322320"/>
                    <a:gd name="connsiteY32" fmla="*/ 495300 h 2590800"/>
                    <a:gd name="connsiteX33" fmla="*/ 193040 w 3322320"/>
                    <a:gd name="connsiteY33" fmla="*/ 450215 h 2590800"/>
                    <a:gd name="connsiteX34" fmla="*/ 137160 w 3322320"/>
                    <a:gd name="connsiteY34" fmla="*/ 388620 h 2590800"/>
                    <a:gd name="connsiteX35" fmla="*/ 121920 w 3322320"/>
                    <a:gd name="connsiteY35" fmla="*/ 335280 h 2590800"/>
                    <a:gd name="connsiteX36" fmla="*/ 129540 w 3322320"/>
                    <a:gd name="connsiteY36" fmla="*/ 251460 h 2590800"/>
                    <a:gd name="connsiteX37" fmla="*/ 175260 w 3322320"/>
                    <a:gd name="connsiteY37" fmla="*/ 137160 h 2590800"/>
                    <a:gd name="connsiteX38" fmla="*/ 220980 w 3322320"/>
                    <a:gd name="connsiteY38" fmla="*/ 68580 h 2590800"/>
                    <a:gd name="connsiteX39" fmla="*/ 220980 w 3322320"/>
                    <a:gd name="connsiteY39" fmla="*/ 68580 h 2590800"/>
                    <a:gd name="connsiteX40" fmla="*/ 742315 w 3322320"/>
                    <a:gd name="connsiteY40" fmla="*/ 71120 h 2590800"/>
                    <a:gd name="connsiteX41" fmla="*/ 800100 w 3322320"/>
                    <a:gd name="connsiteY41" fmla="*/ 106680 h 2590800"/>
                    <a:gd name="connsiteX42" fmla="*/ 800100 w 3322320"/>
                    <a:gd name="connsiteY42" fmla="*/ 152400 h 2590800"/>
                    <a:gd name="connsiteX43" fmla="*/ 800100 w 3322320"/>
                    <a:gd name="connsiteY43" fmla="*/ 190500 h 2590800"/>
                    <a:gd name="connsiteX44" fmla="*/ 800100 w 3322320"/>
                    <a:gd name="connsiteY44" fmla="*/ 228600 h 2590800"/>
                    <a:gd name="connsiteX45" fmla="*/ 3147060 w 3322320"/>
                    <a:gd name="connsiteY45" fmla="*/ 2065020 h 2590800"/>
                    <a:gd name="connsiteX46" fmla="*/ 3185160 w 3322320"/>
                    <a:gd name="connsiteY46" fmla="*/ 2118360 h 2590800"/>
                    <a:gd name="connsiteX47" fmla="*/ 3200400 w 3322320"/>
                    <a:gd name="connsiteY47" fmla="*/ 2179320 h 2590800"/>
                    <a:gd name="connsiteX48" fmla="*/ 3208020 w 3322320"/>
                    <a:gd name="connsiteY48" fmla="*/ 2232660 h 2590800"/>
                    <a:gd name="connsiteX49" fmla="*/ 3208020 w 3322320"/>
                    <a:gd name="connsiteY49" fmla="*/ 2263140 h 2590800"/>
                    <a:gd name="connsiteX50" fmla="*/ 3208020 w 3322320"/>
                    <a:gd name="connsiteY50" fmla="*/ 2278380 h 2590800"/>
                    <a:gd name="connsiteX51" fmla="*/ 3124200 w 3322320"/>
                    <a:gd name="connsiteY51" fmla="*/ 2263140 h 2590800"/>
                    <a:gd name="connsiteX52" fmla="*/ 883920 w 3322320"/>
                    <a:gd name="connsiteY52" fmla="*/ 518160 h 2590800"/>
                    <a:gd name="connsiteX53" fmla="*/ 609600 w 3322320"/>
                    <a:gd name="connsiteY53" fmla="*/ 541020 h 2590800"/>
                    <a:gd name="connsiteX54" fmla="*/ 3253740 w 3322320"/>
                    <a:gd name="connsiteY54" fmla="*/ 2590800 h 2590800"/>
                    <a:gd name="connsiteX0" fmla="*/ 3253740 w 3322320"/>
                    <a:gd name="connsiteY0" fmla="*/ 2590800 h 2590800"/>
                    <a:gd name="connsiteX1" fmla="*/ 3246120 w 3322320"/>
                    <a:gd name="connsiteY1" fmla="*/ 2308860 h 2590800"/>
                    <a:gd name="connsiteX2" fmla="*/ 3284220 w 3322320"/>
                    <a:gd name="connsiteY2" fmla="*/ 2301240 h 2590800"/>
                    <a:gd name="connsiteX3" fmla="*/ 3299460 w 3322320"/>
                    <a:gd name="connsiteY3" fmla="*/ 2263140 h 2590800"/>
                    <a:gd name="connsiteX4" fmla="*/ 3322320 w 3322320"/>
                    <a:gd name="connsiteY4" fmla="*/ 2194560 h 2590800"/>
                    <a:gd name="connsiteX5" fmla="*/ 3284220 w 3322320"/>
                    <a:gd name="connsiteY5" fmla="*/ 2133600 h 2590800"/>
                    <a:gd name="connsiteX6" fmla="*/ 3230880 w 3322320"/>
                    <a:gd name="connsiteY6" fmla="*/ 2049780 h 2590800"/>
                    <a:gd name="connsiteX7" fmla="*/ 3185160 w 3322320"/>
                    <a:gd name="connsiteY7" fmla="*/ 1996440 h 2590800"/>
                    <a:gd name="connsiteX8" fmla="*/ 922020 w 3322320"/>
                    <a:gd name="connsiteY8" fmla="*/ 243840 h 2590800"/>
                    <a:gd name="connsiteX9" fmla="*/ 922020 w 3322320"/>
                    <a:gd name="connsiteY9" fmla="*/ 175260 h 2590800"/>
                    <a:gd name="connsiteX10" fmla="*/ 914400 w 3322320"/>
                    <a:gd name="connsiteY10" fmla="*/ 129540 h 2590800"/>
                    <a:gd name="connsiteX11" fmla="*/ 899160 w 3322320"/>
                    <a:gd name="connsiteY11" fmla="*/ 106680 h 2590800"/>
                    <a:gd name="connsiteX12" fmla="*/ 853440 w 3322320"/>
                    <a:gd name="connsiteY12" fmla="*/ 60960 h 2590800"/>
                    <a:gd name="connsiteX13" fmla="*/ 807720 w 3322320"/>
                    <a:gd name="connsiteY13" fmla="*/ 38100 h 2590800"/>
                    <a:gd name="connsiteX14" fmla="*/ 784860 w 3322320"/>
                    <a:gd name="connsiteY14" fmla="*/ 15240 h 2590800"/>
                    <a:gd name="connsiteX15" fmla="*/ 205740 w 3322320"/>
                    <a:gd name="connsiteY15" fmla="*/ 0 h 2590800"/>
                    <a:gd name="connsiteX16" fmla="*/ 167640 w 3322320"/>
                    <a:gd name="connsiteY16" fmla="*/ 22860 h 2590800"/>
                    <a:gd name="connsiteX17" fmla="*/ 114935 w 3322320"/>
                    <a:gd name="connsiteY17" fmla="*/ 55880 h 2590800"/>
                    <a:gd name="connsiteX18" fmla="*/ 68580 w 3322320"/>
                    <a:gd name="connsiteY18" fmla="*/ 91440 h 2590800"/>
                    <a:gd name="connsiteX19" fmla="*/ 37465 w 3322320"/>
                    <a:gd name="connsiteY19" fmla="*/ 142875 h 2590800"/>
                    <a:gd name="connsiteX20" fmla="*/ 22860 w 3322320"/>
                    <a:gd name="connsiteY20" fmla="*/ 205740 h 2590800"/>
                    <a:gd name="connsiteX21" fmla="*/ 7620 w 3322320"/>
                    <a:gd name="connsiteY21" fmla="*/ 243840 h 2590800"/>
                    <a:gd name="connsiteX22" fmla="*/ 7620 w 3322320"/>
                    <a:gd name="connsiteY22" fmla="*/ 243840 h 2590800"/>
                    <a:gd name="connsiteX23" fmla="*/ 0 w 3322320"/>
                    <a:gd name="connsiteY23" fmla="*/ 320040 h 2590800"/>
                    <a:gd name="connsiteX24" fmla="*/ 8890 w 3322320"/>
                    <a:gd name="connsiteY24" fmla="*/ 400685 h 2590800"/>
                    <a:gd name="connsiteX25" fmla="*/ 38100 w 3322320"/>
                    <a:gd name="connsiteY25" fmla="*/ 457200 h 2590800"/>
                    <a:gd name="connsiteX26" fmla="*/ 68580 w 3322320"/>
                    <a:gd name="connsiteY26" fmla="*/ 480060 h 2590800"/>
                    <a:gd name="connsiteX27" fmla="*/ 99060 w 3322320"/>
                    <a:gd name="connsiteY27" fmla="*/ 525780 h 2590800"/>
                    <a:gd name="connsiteX28" fmla="*/ 129540 w 3322320"/>
                    <a:gd name="connsiteY28" fmla="*/ 563880 h 2590800"/>
                    <a:gd name="connsiteX29" fmla="*/ 170815 w 3322320"/>
                    <a:gd name="connsiteY29" fmla="*/ 576580 h 2590800"/>
                    <a:gd name="connsiteX30" fmla="*/ 224155 w 3322320"/>
                    <a:gd name="connsiteY30" fmla="*/ 573405 h 2590800"/>
                    <a:gd name="connsiteX31" fmla="*/ 247015 w 3322320"/>
                    <a:gd name="connsiteY31" fmla="*/ 536575 h 2590800"/>
                    <a:gd name="connsiteX32" fmla="*/ 236220 w 3322320"/>
                    <a:gd name="connsiteY32" fmla="*/ 495300 h 2590800"/>
                    <a:gd name="connsiteX33" fmla="*/ 193040 w 3322320"/>
                    <a:gd name="connsiteY33" fmla="*/ 450215 h 2590800"/>
                    <a:gd name="connsiteX34" fmla="*/ 137160 w 3322320"/>
                    <a:gd name="connsiteY34" fmla="*/ 388620 h 2590800"/>
                    <a:gd name="connsiteX35" fmla="*/ 121920 w 3322320"/>
                    <a:gd name="connsiteY35" fmla="*/ 335280 h 2590800"/>
                    <a:gd name="connsiteX36" fmla="*/ 129540 w 3322320"/>
                    <a:gd name="connsiteY36" fmla="*/ 251460 h 2590800"/>
                    <a:gd name="connsiteX37" fmla="*/ 175260 w 3322320"/>
                    <a:gd name="connsiteY37" fmla="*/ 137160 h 2590800"/>
                    <a:gd name="connsiteX38" fmla="*/ 220980 w 3322320"/>
                    <a:gd name="connsiteY38" fmla="*/ 68580 h 2590800"/>
                    <a:gd name="connsiteX39" fmla="*/ 220980 w 3322320"/>
                    <a:gd name="connsiteY39" fmla="*/ 68580 h 2590800"/>
                    <a:gd name="connsiteX40" fmla="*/ 742315 w 3322320"/>
                    <a:gd name="connsiteY40" fmla="*/ 71120 h 2590800"/>
                    <a:gd name="connsiteX41" fmla="*/ 800100 w 3322320"/>
                    <a:gd name="connsiteY41" fmla="*/ 106680 h 2590800"/>
                    <a:gd name="connsiteX42" fmla="*/ 800100 w 3322320"/>
                    <a:gd name="connsiteY42" fmla="*/ 152400 h 2590800"/>
                    <a:gd name="connsiteX43" fmla="*/ 800100 w 3322320"/>
                    <a:gd name="connsiteY43" fmla="*/ 190500 h 2590800"/>
                    <a:gd name="connsiteX44" fmla="*/ 800100 w 3322320"/>
                    <a:gd name="connsiteY44" fmla="*/ 228600 h 2590800"/>
                    <a:gd name="connsiteX45" fmla="*/ 3147060 w 3322320"/>
                    <a:gd name="connsiteY45" fmla="*/ 2065020 h 2590800"/>
                    <a:gd name="connsiteX46" fmla="*/ 3185160 w 3322320"/>
                    <a:gd name="connsiteY46" fmla="*/ 2118360 h 2590800"/>
                    <a:gd name="connsiteX47" fmla="*/ 3200400 w 3322320"/>
                    <a:gd name="connsiteY47" fmla="*/ 2179320 h 2590800"/>
                    <a:gd name="connsiteX48" fmla="*/ 3208020 w 3322320"/>
                    <a:gd name="connsiteY48" fmla="*/ 2232660 h 2590800"/>
                    <a:gd name="connsiteX49" fmla="*/ 3208020 w 3322320"/>
                    <a:gd name="connsiteY49" fmla="*/ 2263140 h 2590800"/>
                    <a:gd name="connsiteX50" fmla="*/ 3208020 w 3322320"/>
                    <a:gd name="connsiteY50" fmla="*/ 2278380 h 2590800"/>
                    <a:gd name="connsiteX51" fmla="*/ 3124200 w 3322320"/>
                    <a:gd name="connsiteY51" fmla="*/ 2263140 h 2590800"/>
                    <a:gd name="connsiteX52" fmla="*/ 883920 w 3322320"/>
                    <a:gd name="connsiteY52" fmla="*/ 518160 h 2590800"/>
                    <a:gd name="connsiteX53" fmla="*/ 609600 w 3322320"/>
                    <a:gd name="connsiteY53" fmla="*/ 541020 h 2590800"/>
                    <a:gd name="connsiteX54" fmla="*/ 3253740 w 3322320"/>
                    <a:gd name="connsiteY54" fmla="*/ 2590800 h 2590800"/>
                    <a:gd name="connsiteX0" fmla="*/ 3253740 w 3322320"/>
                    <a:gd name="connsiteY0" fmla="*/ 2590800 h 2590800"/>
                    <a:gd name="connsiteX1" fmla="*/ 3246120 w 3322320"/>
                    <a:gd name="connsiteY1" fmla="*/ 2308860 h 2590800"/>
                    <a:gd name="connsiteX2" fmla="*/ 3284220 w 3322320"/>
                    <a:gd name="connsiteY2" fmla="*/ 2301240 h 2590800"/>
                    <a:gd name="connsiteX3" fmla="*/ 3299460 w 3322320"/>
                    <a:gd name="connsiteY3" fmla="*/ 2263140 h 2590800"/>
                    <a:gd name="connsiteX4" fmla="*/ 3322320 w 3322320"/>
                    <a:gd name="connsiteY4" fmla="*/ 2194560 h 2590800"/>
                    <a:gd name="connsiteX5" fmla="*/ 3284220 w 3322320"/>
                    <a:gd name="connsiteY5" fmla="*/ 2133600 h 2590800"/>
                    <a:gd name="connsiteX6" fmla="*/ 3230880 w 3322320"/>
                    <a:gd name="connsiteY6" fmla="*/ 2049780 h 2590800"/>
                    <a:gd name="connsiteX7" fmla="*/ 3185160 w 3322320"/>
                    <a:gd name="connsiteY7" fmla="*/ 1996440 h 2590800"/>
                    <a:gd name="connsiteX8" fmla="*/ 922020 w 3322320"/>
                    <a:gd name="connsiteY8" fmla="*/ 243840 h 2590800"/>
                    <a:gd name="connsiteX9" fmla="*/ 922020 w 3322320"/>
                    <a:gd name="connsiteY9" fmla="*/ 175260 h 2590800"/>
                    <a:gd name="connsiteX10" fmla="*/ 914400 w 3322320"/>
                    <a:gd name="connsiteY10" fmla="*/ 129540 h 2590800"/>
                    <a:gd name="connsiteX11" fmla="*/ 899160 w 3322320"/>
                    <a:gd name="connsiteY11" fmla="*/ 106680 h 2590800"/>
                    <a:gd name="connsiteX12" fmla="*/ 853440 w 3322320"/>
                    <a:gd name="connsiteY12" fmla="*/ 60960 h 2590800"/>
                    <a:gd name="connsiteX13" fmla="*/ 807720 w 3322320"/>
                    <a:gd name="connsiteY13" fmla="*/ 38100 h 2590800"/>
                    <a:gd name="connsiteX14" fmla="*/ 784860 w 3322320"/>
                    <a:gd name="connsiteY14" fmla="*/ 15240 h 2590800"/>
                    <a:gd name="connsiteX15" fmla="*/ 205740 w 3322320"/>
                    <a:gd name="connsiteY15" fmla="*/ 0 h 2590800"/>
                    <a:gd name="connsiteX16" fmla="*/ 167640 w 3322320"/>
                    <a:gd name="connsiteY16" fmla="*/ 22860 h 2590800"/>
                    <a:gd name="connsiteX17" fmla="*/ 114935 w 3322320"/>
                    <a:gd name="connsiteY17" fmla="*/ 55880 h 2590800"/>
                    <a:gd name="connsiteX18" fmla="*/ 68580 w 3322320"/>
                    <a:gd name="connsiteY18" fmla="*/ 91440 h 2590800"/>
                    <a:gd name="connsiteX19" fmla="*/ 37465 w 3322320"/>
                    <a:gd name="connsiteY19" fmla="*/ 142875 h 2590800"/>
                    <a:gd name="connsiteX20" fmla="*/ 22860 w 3322320"/>
                    <a:gd name="connsiteY20" fmla="*/ 205740 h 2590800"/>
                    <a:gd name="connsiteX21" fmla="*/ 7620 w 3322320"/>
                    <a:gd name="connsiteY21" fmla="*/ 243840 h 2590800"/>
                    <a:gd name="connsiteX22" fmla="*/ 7620 w 3322320"/>
                    <a:gd name="connsiteY22" fmla="*/ 243840 h 2590800"/>
                    <a:gd name="connsiteX23" fmla="*/ 0 w 3322320"/>
                    <a:gd name="connsiteY23" fmla="*/ 320040 h 2590800"/>
                    <a:gd name="connsiteX24" fmla="*/ 8890 w 3322320"/>
                    <a:gd name="connsiteY24" fmla="*/ 400685 h 2590800"/>
                    <a:gd name="connsiteX25" fmla="*/ 38100 w 3322320"/>
                    <a:gd name="connsiteY25" fmla="*/ 457200 h 2590800"/>
                    <a:gd name="connsiteX26" fmla="*/ 68580 w 3322320"/>
                    <a:gd name="connsiteY26" fmla="*/ 480060 h 2590800"/>
                    <a:gd name="connsiteX27" fmla="*/ 99060 w 3322320"/>
                    <a:gd name="connsiteY27" fmla="*/ 525780 h 2590800"/>
                    <a:gd name="connsiteX28" fmla="*/ 129540 w 3322320"/>
                    <a:gd name="connsiteY28" fmla="*/ 563880 h 2590800"/>
                    <a:gd name="connsiteX29" fmla="*/ 170815 w 3322320"/>
                    <a:gd name="connsiteY29" fmla="*/ 576580 h 2590800"/>
                    <a:gd name="connsiteX30" fmla="*/ 224155 w 3322320"/>
                    <a:gd name="connsiteY30" fmla="*/ 573405 h 2590800"/>
                    <a:gd name="connsiteX31" fmla="*/ 247015 w 3322320"/>
                    <a:gd name="connsiteY31" fmla="*/ 536575 h 2590800"/>
                    <a:gd name="connsiteX32" fmla="*/ 236220 w 3322320"/>
                    <a:gd name="connsiteY32" fmla="*/ 495300 h 2590800"/>
                    <a:gd name="connsiteX33" fmla="*/ 193040 w 3322320"/>
                    <a:gd name="connsiteY33" fmla="*/ 450215 h 2590800"/>
                    <a:gd name="connsiteX34" fmla="*/ 137160 w 3322320"/>
                    <a:gd name="connsiteY34" fmla="*/ 388620 h 2590800"/>
                    <a:gd name="connsiteX35" fmla="*/ 121920 w 3322320"/>
                    <a:gd name="connsiteY35" fmla="*/ 335280 h 2590800"/>
                    <a:gd name="connsiteX36" fmla="*/ 129540 w 3322320"/>
                    <a:gd name="connsiteY36" fmla="*/ 251460 h 2590800"/>
                    <a:gd name="connsiteX37" fmla="*/ 175260 w 3322320"/>
                    <a:gd name="connsiteY37" fmla="*/ 137160 h 2590800"/>
                    <a:gd name="connsiteX38" fmla="*/ 220980 w 3322320"/>
                    <a:gd name="connsiteY38" fmla="*/ 68580 h 2590800"/>
                    <a:gd name="connsiteX39" fmla="*/ 220980 w 3322320"/>
                    <a:gd name="connsiteY39" fmla="*/ 68580 h 2590800"/>
                    <a:gd name="connsiteX40" fmla="*/ 742315 w 3322320"/>
                    <a:gd name="connsiteY40" fmla="*/ 71120 h 2590800"/>
                    <a:gd name="connsiteX41" fmla="*/ 777875 w 3322320"/>
                    <a:gd name="connsiteY41" fmla="*/ 97155 h 2590800"/>
                    <a:gd name="connsiteX42" fmla="*/ 800100 w 3322320"/>
                    <a:gd name="connsiteY42" fmla="*/ 152400 h 2590800"/>
                    <a:gd name="connsiteX43" fmla="*/ 800100 w 3322320"/>
                    <a:gd name="connsiteY43" fmla="*/ 190500 h 2590800"/>
                    <a:gd name="connsiteX44" fmla="*/ 800100 w 3322320"/>
                    <a:gd name="connsiteY44" fmla="*/ 228600 h 2590800"/>
                    <a:gd name="connsiteX45" fmla="*/ 3147060 w 3322320"/>
                    <a:gd name="connsiteY45" fmla="*/ 2065020 h 2590800"/>
                    <a:gd name="connsiteX46" fmla="*/ 3185160 w 3322320"/>
                    <a:gd name="connsiteY46" fmla="*/ 2118360 h 2590800"/>
                    <a:gd name="connsiteX47" fmla="*/ 3200400 w 3322320"/>
                    <a:gd name="connsiteY47" fmla="*/ 2179320 h 2590800"/>
                    <a:gd name="connsiteX48" fmla="*/ 3208020 w 3322320"/>
                    <a:gd name="connsiteY48" fmla="*/ 2232660 h 2590800"/>
                    <a:gd name="connsiteX49" fmla="*/ 3208020 w 3322320"/>
                    <a:gd name="connsiteY49" fmla="*/ 2263140 h 2590800"/>
                    <a:gd name="connsiteX50" fmla="*/ 3208020 w 3322320"/>
                    <a:gd name="connsiteY50" fmla="*/ 2278380 h 2590800"/>
                    <a:gd name="connsiteX51" fmla="*/ 3124200 w 3322320"/>
                    <a:gd name="connsiteY51" fmla="*/ 2263140 h 2590800"/>
                    <a:gd name="connsiteX52" fmla="*/ 883920 w 3322320"/>
                    <a:gd name="connsiteY52" fmla="*/ 518160 h 2590800"/>
                    <a:gd name="connsiteX53" fmla="*/ 609600 w 3322320"/>
                    <a:gd name="connsiteY53" fmla="*/ 541020 h 2590800"/>
                    <a:gd name="connsiteX54" fmla="*/ 3253740 w 3322320"/>
                    <a:gd name="connsiteY54" fmla="*/ 2590800 h 2590800"/>
                    <a:gd name="connsiteX0" fmla="*/ 3253740 w 3322320"/>
                    <a:gd name="connsiteY0" fmla="*/ 2590800 h 2590800"/>
                    <a:gd name="connsiteX1" fmla="*/ 3246120 w 3322320"/>
                    <a:gd name="connsiteY1" fmla="*/ 2308860 h 2590800"/>
                    <a:gd name="connsiteX2" fmla="*/ 3284220 w 3322320"/>
                    <a:gd name="connsiteY2" fmla="*/ 2301240 h 2590800"/>
                    <a:gd name="connsiteX3" fmla="*/ 3299460 w 3322320"/>
                    <a:gd name="connsiteY3" fmla="*/ 2263140 h 2590800"/>
                    <a:gd name="connsiteX4" fmla="*/ 3322320 w 3322320"/>
                    <a:gd name="connsiteY4" fmla="*/ 2194560 h 2590800"/>
                    <a:gd name="connsiteX5" fmla="*/ 3284220 w 3322320"/>
                    <a:gd name="connsiteY5" fmla="*/ 2133600 h 2590800"/>
                    <a:gd name="connsiteX6" fmla="*/ 3230880 w 3322320"/>
                    <a:gd name="connsiteY6" fmla="*/ 2049780 h 2590800"/>
                    <a:gd name="connsiteX7" fmla="*/ 3185160 w 3322320"/>
                    <a:gd name="connsiteY7" fmla="*/ 1996440 h 2590800"/>
                    <a:gd name="connsiteX8" fmla="*/ 922020 w 3322320"/>
                    <a:gd name="connsiteY8" fmla="*/ 243840 h 2590800"/>
                    <a:gd name="connsiteX9" fmla="*/ 922020 w 3322320"/>
                    <a:gd name="connsiteY9" fmla="*/ 175260 h 2590800"/>
                    <a:gd name="connsiteX10" fmla="*/ 914400 w 3322320"/>
                    <a:gd name="connsiteY10" fmla="*/ 129540 h 2590800"/>
                    <a:gd name="connsiteX11" fmla="*/ 899160 w 3322320"/>
                    <a:gd name="connsiteY11" fmla="*/ 106680 h 2590800"/>
                    <a:gd name="connsiteX12" fmla="*/ 853440 w 3322320"/>
                    <a:gd name="connsiteY12" fmla="*/ 60960 h 2590800"/>
                    <a:gd name="connsiteX13" fmla="*/ 826770 w 3322320"/>
                    <a:gd name="connsiteY13" fmla="*/ 31750 h 2590800"/>
                    <a:gd name="connsiteX14" fmla="*/ 784860 w 3322320"/>
                    <a:gd name="connsiteY14" fmla="*/ 15240 h 2590800"/>
                    <a:gd name="connsiteX15" fmla="*/ 205740 w 3322320"/>
                    <a:gd name="connsiteY15" fmla="*/ 0 h 2590800"/>
                    <a:gd name="connsiteX16" fmla="*/ 167640 w 3322320"/>
                    <a:gd name="connsiteY16" fmla="*/ 22860 h 2590800"/>
                    <a:gd name="connsiteX17" fmla="*/ 114935 w 3322320"/>
                    <a:gd name="connsiteY17" fmla="*/ 55880 h 2590800"/>
                    <a:gd name="connsiteX18" fmla="*/ 68580 w 3322320"/>
                    <a:gd name="connsiteY18" fmla="*/ 91440 h 2590800"/>
                    <a:gd name="connsiteX19" fmla="*/ 37465 w 3322320"/>
                    <a:gd name="connsiteY19" fmla="*/ 142875 h 2590800"/>
                    <a:gd name="connsiteX20" fmla="*/ 22860 w 3322320"/>
                    <a:gd name="connsiteY20" fmla="*/ 205740 h 2590800"/>
                    <a:gd name="connsiteX21" fmla="*/ 7620 w 3322320"/>
                    <a:gd name="connsiteY21" fmla="*/ 243840 h 2590800"/>
                    <a:gd name="connsiteX22" fmla="*/ 7620 w 3322320"/>
                    <a:gd name="connsiteY22" fmla="*/ 243840 h 2590800"/>
                    <a:gd name="connsiteX23" fmla="*/ 0 w 3322320"/>
                    <a:gd name="connsiteY23" fmla="*/ 320040 h 2590800"/>
                    <a:gd name="connsiteX24" fmla="*/ 8890 w 3322320"/>
                    <a:gd name="connsiteY24" fmla="*/ 400685 h 2590800"/>
                    <a:gd name="connsiteX25" fmla="*/ 38100 w 3322320"/>
                    <a:gd name="connsiteY25" fmla="*/ 457200 h 2590800"/>
                    <a:gd name="connsiteX26" fmla="*/ 68580 w 3322320"/>
                    <a:gd name="connsiteY26" fmla="*/ 480060 h 2590800"/>
                    <a:gd name="connsiteX27" fmla="*/ 99060 w 3322320"/>
                    <a:gd name="connsiteY27" fmla="*/ 525780 h 2590800"/>
                    <a:gd name="connsiteX28" fmla="*/ 129540 w 3322320"/>
                    <a:gd name="connsiteY28" fmla="*/ 563880 h 2590800"/>
                    <a:gd name="connsiteX29" fmla="*/ 170815 w 3322320"/>
                    <a:gd name="connsiteY29" fmla="*/ 576580 h 2590800"/>
                    <a:gd name="connsiteX30" fmla="*/ 224155 w 3322320"/>
                    <a:gd name="connsiteY30" fmla="*/ 573405 h 2590800"/>
                    <a:gd name="connsiteX31" fmla="*/ 247015 w 3322320"/>
                    <a:gd name="connsiteY31" fmla="*/ 536575 h 2590800"/>
                    <a:gd name="connsiteX32" fmla="*/ 236220 w 3322320"/>
                    <a:gd name="connsiteY32" fmla="*/ 495300 h 2590800"/>
                    <a:gd name="connsiteX33" fmla="*/ 193040 w 3322320"/>
                    <a:gd name="connsiteY33" fmla="*/ 450215 h 2590800"/>
                    <a:gd name="connsiteX34" fmla="*/ 137160 w 3322320"/>
                    <a:gd name="connsiteY34" fmla="*/ 388620 h 2590800"/>
                    <a:gd name="connsiteX35" fmla="*/ 121920 w 3322320"/>
                    <a:gd name="connsiteY35" fmla="*/ 335280 h 2590800"/>
                    <a:gd name="connsiteX36" fmla="*/ 129540 w 3322320"/>
                    <a:gd name="connsiteY36" fmla="*/ 251460 h 2590800"/>
                    <a:gd name="connsiteX37" fmla="*/ 175260 w 3322320"/>
                    <a:gd name="connsiteY37" fmla="*/ 137160 h 2590800"/>
                    <a:gd name="connsiteX38" fmla="*/ 220980 w 3322320"/>
                    <a:gd name="connsiteY38" fmla="*/ 68580 h 2590800"/>
                    <a:gd name="connsiteX39" fmla="*/ 220980 w 3322320"/>
                    <a:gd name="connsiteY39" fmla="*/ 68580 h 2590800"/>
                    <a:gd name="connsiteX40" fmla="*/ 742315 w 3322320"/>
                    <a:gd name="connsiteY40" fmla="*/ 71120 h 2590800"/>
                    <a:gd name="connsiteX41" fmla="*/ 777875 w 3322320"/>
                    <a:gd name="connsiteY41" fmla="*/ 97155 h 2590800"/>
                    <a:gd name="connsiteX42" fmla="*/ 800100 w 3322320"/>
                    <a:gd name="connsiteY42" fmla="*/ 152400 h 2590800"/>
                    <a:gd name="connsiteX43" fmla="*/ 800100 w 3322320"/>
                    <a:gd name="connsiteY43" fmla="*/ 190500 h 2590800"/>
                    <a:gd name="connsiteX44" fmla="*/ 800100 w 3322320"/>
                    <a:gd name="connsiteY44" fmla="*/ 228600 h 2590800"/>
                    <a:gd name="connsiteX45" fmla="*/ 3147060 w 3322320"/>
                    <a:gd name="connsiteY45" fmla="*/ 2065020 h 2590800"/>
                    <a:gd name="connsiteX46" fmla="*/ 3185160 w 3322320"/>
                    <a:gd name="connsiteY46" fmla="*/ 2118360 h 2590800"/>
                    <a:gd name="connsiteX47" fmla="*/ 3200400 w 3322320"/>
                    <a:gd name="connsiteY47" fmla="*/ 2179320 h 2590800"/>
                    <a:gd name="connsiteX48" fmla="*/ 3208020 w 3322320"/>
                    <a:gd name="connsiteY48" fmla="*/ 2232660 h 2590800"/>
                    <a:gd name="connsiteX49" fmla="*/ 3208020 w 3322320"/>
                    <a:gd name="connsiteY49" fmla="*/ 2263140 h 2590800"/>
                    <a:gd name="connsiteX50" fmla="*/ 3208020 w 3322320"/>
                    <a:gd name="connsiteY50" fmla="*/ 2278380 h 2590800"/>
                    <a:gd name="connsiteX51" fmla="*/ 3124200 w 3322320"/>
                    <a:gd name="connsiteY51" fmla="*/ 2263140 h 2590800"/>
                    <a:gd name="connsiteX52" fmla="*/ 883920 w 3322320"/>
                    <a:gd name="connsiteY52" fmla="*/ 518160 h 2590800"/>
                    <a:gd name="connsiteX53" fmla="*/ 609600 w 3322320"/>
                    <a:gd name="connsiteY53" fmla="*/ 541020 h 2590800"/>
                    <a:gd name="connsiteX54" fmla="*/ 3253740 w 3322320"/>
                    <a:gd name="connsiteY54" fmla="*/ 2590800 h 2590800"/>
                    <a:gd name="connsiteX0" fmla="*/ 3253740 w 3322320"/>
                    <a:gd name="connsiteY0" fmla="*/ 2590800 h 2590800"/>
                    <a:gd name="connsiteX1" fmla="*/ 3246120 w 3322320"/>
                    <a:gd name="connsiteY1" fmla="*/ 2308860 h 2590800"/>
                    <a:gd name="connsiteX2" fmla="*/ 3284220 w 3322320"/>
                    <a:gd name="connsiteY2" fmla="*/ 2301240 h 2590800"/>
                    <a:gd name="connsiteX3" fmla="*/ 3299460 w 3322320"/>
                    <a:gd name="connsiteY3" fmla="*/ 2263140 h 2590800"/>
                    <a:gd name="connsiteX4" fmla="*/ 3322320 w 3322320"/>
                    <a:gd name="connsiteY4" fmla="*/ 2194560 h 2590800"/>
                    <a:gd name="connsiteX5" fmla="*/ 3284220 w 3322320"/>
                    <a:gd name="connsiteY5" fmla="*/ 2133600 h 2590800"/>
                    <a:gd name="connsiteX6" fmla="*/ 3230880 w 3322320"/>
                    <a:gd name="connsiteY6" fmla="*/ 2049780 h 2590800"/>
                    <a:gd name="connsiteX7" fmla="*/ 3185160 w 3322320"/>
                    <a:gd name="connsiteY7" fmla="*/ 1996440 h 2590800"/>
                    <a:gd name="connsiteX8" fmla="*/ 922020 w 3322320"/>
                    <a:gd name="connsiteY8" fmla="*/ 243840 h 2590800"/>
                    <a:gd name="connsiteX9" fmla="*/ 922020 w 3322320"/>
                    <a:gd name="connsiteY9" fmla="*/ 175260 h 2590800"/>
                    <a:gd name="connsiteX10" fmla="*/ 914400 w 3322320"/>
                    <a:gd name="connsiteY10" fmla="*/ 129540 h 2590800"/>
                    <a:gd name="connsiteX11" fmla="*/ 899160 w 3322320"/>
                    <a:gd name="connsiteY11" fmla="*/ 106680 h 2590800"/>
                    <a:gd name="connsiteX12" fmla="*/ 859790 w 3322320"/>
                    <a:gd name="connsiteY12" fmla="*/ 60960 h 2590800"/>
                    <a:gd name="connsiteX13" fmla="*/ 826770 w 3322320"/>
                    <a:gd name="connsiteY13" fmla="*/ 31750 h 2590800"/>
                    <a:gd name="connsiteX14" fmla="*/ 784860 w 3322320"/>
                    <a:gd name="connsiteY14" fmla="*/ 15240 h 2590800"/>
                    <a:gd name="connsiteX15" fmla="*/ 205740 w 3322320"/>
                    <a:gd name="connsiteY15" fmla="*/ 0 h 2590800"/>
                    <a:gd name="connsiteX16" fmla="*/ 167640 w 3322320"/>
                    <a:gd name="connsiteY16" fmla="*/ 22860 h 2590800"/>
                    <a:gd name="connsiteX17" fmla="*/ 114935 w 3322320"/>
                    <a:gd name="connsiteY17" fmla="*/ 55880 h 2590800"/>
                    <a:gd name="connsiteX18" fmla="*/ 68580 w 3322320"/>
                    <a:gd name="connsiteY18" fmla="*/ 91440 h 2590800"/>
                    <a:gd name="connsiteX19" fmla="*/ 37465 w 3322320"/>
                    <a:gd name="connsiteY19" fmla="*/ 142875 h 2590800"/>
                    <a:gd name="connsiteX20" fmla="*/ 22860 w 3322320"/>
                    <a:gd name="connsiteY20" fmla="*/ 205740 h 2590800"/>
                    <a:gd name="connsiteX21" fmla="*/ 7620 w 3322320"/>
                    <a:gd name="connsiteY21" fmla="*/ 243840 h 2590800"/>
                    <a:gd name="connsiteX22" fmla="*/ 7620 w 3322320"/>
                    <a:gd name="connsiteY22" fmla="*/ 243840 h 2590800"/>
                    <a:gd name="connsiteX23" fmla="*/ 0 w 3322320"/>
                    <a:gd name="connsiteY23" fmla="*/ 320040 h 2590800"/>
                    <a:gd name="connsiteX24" fmla="*/ 8890 w 3322320"/>
                    <a:gd name="connsiteY24" fmla="*/ 400685 h 2590800"/>
                    <a:gd name="connsiteX25" fmla="*/ 38100 w 3322320"/>
                    <a:gd name="connsiteY25" fmla="*/ 457200 h 2590800"/>
                    <a:gd name="connsiteX26" fmla="*/ 68580 w 3322320"/>
                    <a:gd name="connsiteY26" fmla="*/ 480060 h 2590800"/>
                    <a:gd name="connsiteX27" fmla="*/ 99060 w 3322320"/>
                    <a:gd name="connsiteY27" fmla="*/ 525780 h 2590800"/>
                    <a:gd name="connsiteX28" fmla="*/ 129540 w 3322320"/>
                    <a:gd name="connsiteY28" fmla="*/ 563880 h 2590800"/>
                    <a:gd name="connsiteX29" fmla="*/ 170815 w 3322320"/>
                    <a:gd name="connsiteY29" fmla="*/ 576580 h 2590800"/>
                    <a:gd name="connsiteX30" fmla="*/ 224155 w 3322320"/>
                    <a:gd name="connsiteY30" fmla="*/ 573405 h 2590800"/>
                    <a:gd name="connsiteX31" fmla="*/ 247015 w 3322320"/>
                    <a:gd name="connsiteY31" fmla="*/ 536575 h 2590800"/>
                    <a:gd name="connsiteX32" fmla="*/ 236220 w 3322320"/>
                    <a:gd name="connsiteY32" fmla="*/ 495300 h 2590800"/>
                    <a:gd name="connsiteX33" fmla="*/ 193040 w 3322320"/>
                    <a:gd name="connsiteY33" fmla="*/ 450215 h 2590800"/>
                    <a:gd name="connsiteX34" fmla="*/ 137160 w 3322320"/>
                    <a:gd name="connsiteY34" fmla="*/ 388620 h 2590800"/>
                    <a:gd name="connsiteX35" fmla="*/ 121920 w 3322320"/>
                    <a:gd name="connsiteY35" fmla="*/ 335280 h 2590800"/>
                    <a:gd name="connsiteX36" fmla="*/ 129540 w 3322320"/>
                    <a:gd name="connsiteY36" fmla="*/ 251460 h 2590800"/>
                    <a:gd name="connsiteX37" fmla="*/ 175260 w 3322320"/>
                    <a:gd name="connsiteY37" fmla="*/ 137160 h 2590800"/>
                    <a:gd name="connsiteX38" fmla="*/ 220980 w 3322320"/>
                    <a:gd name="connsiteY38" fmla="*/ 68580 h 2590800"/>
                    <a:gd name="connsiteX39" fmla="*/ 220980 w 3322320"/>
                    <a:gd name="connsiteY39" fmla="*/ 68580 h 2590800"/>
                    <a:gd name="connsiteX40" fmla="*/ 742315 w 3322320"/>
                    <a:gd name="connsiteY40" fmla="*/ 71120 h 2590800"/>
                    <a:gd name="connsiteX41" fmla="*/ 777875 w 3322320"/>
                    <a:gd name="connsiteY41" fmla="*/ 97155 h 2590800"/>
                    <a:gd name="connsiteX42" fmla="*/ 800100 w 3322320"/>
                    <a:gd name="connsiteY42" fmla="*/ 152400 h 2590800"/>
                    <a:gd name="connsiteX43" fmla="*/ 800100 w 3322320"/>
                    <a:gd name="connsiteY43" fmla="*/ 190500 h 2590800"/>
                    <a:gd name="connsiteX44" fmla="*/ 800100 w 3322320"/>
                    <a:gd name="connsiteY44" fmla="*/ 228600 h 2590800"/>
                    <a:gd name="connsiteX45" fmla="*/ 3147060 w 3322320"/>
                    <a:gd name="connsiteY45" fmla="*/ 2065020 h 2590800"/>
                    <a:gd name="connsiteX46" fmla="*/ 3185160 w 3322320"/>
                    <a:gd name="connsiteY46" fmla="*/ 2118360 h 2590800"/>
                    <a:gd name="connsiteX47" fmla="*/ 3200400 w 3322320"/>
                    <a:gd name="connsiteY47" fmla="*/ 2179320 h 2590800"/>
                    <a:gd name="connsiteX48" fmla="*/ 3208020 w 3322320"/>
                    <a:gd name="connsiteY48" fmla="*/ 2232660 h 2590800"/>
                    <a:gd name="connsiteX49" fmla="*/ 3208020 w 3322320"/>
                    <a:gd name="connsiteY49" fmla="*/ 2263140 h 2590800"/>
                    <a:gd name="connsiteX50" fmla="*/ 3208020 w 3322320"/>
                    <a:gd name="connsiteY50" fmla="*/ 2278380 h 2590800"/>
                    <a:gd name="connsiteX51" fmla="*/ 3124200 w 3322320"/>
                    <a:gd name="connsiteY51" fmla="*/ 2263140 h 2590800"/>
                    <a:gd name="connsiteX52" fmla="*/ 883920 w 3322320"/>
                    <a:gd name="connsiteY52" fmla="*/ 518160 h 2590800"/>
                    <a:gd name="connsiteX53" fmla="*/ 609600 w 3322320"/>
                    <a:gd name="connsiteY53" fmla="*/ 541020 h 2590800"/>
                    <a:gd name="connsiteX54" fmla="*/ 3253740 w 3322320"/>
                    <a:gd name="connsiteY54" fmla="*/ 2590800 h 2590800"/>
                    <a:gd name="connsiteX0" fmla="*/ 3253740 w 3322320"/>
                    <a:gd name="connsiteY0" fmla="*/ 2590800 h 2590800"/>
                    <a:gd name="connsiteX1" fmla="*/ 3246120 w 3322320"/>
                    <a:gd name="connsiteY1" fmla="*/ 2308860 h 2590800"/>
                    <a:gd name="connsiteX2" fmla="*/ 3284220 w 3322320"/>
                    <a:gd name="connsiteY2" fmla="*/ 2301240 h 2590800"/>
                    <a:gd name="connsiteX3" fmla="*/ 3299460 w 3322320"/>
                    <a:gd name="connsiteY3" fmla="*/ 2263140 h 2590800"/>
                    <a:gd name="connsiteX4" fmla="*/ 3322320 w 3322320"/>
                    <a:gd name="connsiteY4" fmla="*/ 2194560 h 2590800"/>
                    <a:gd name="connsiteX5" fmla="*/ 3284220 w 3322320"/>
                    <a:gd name="connsiteY5" fmla="*/ 2133600 h 2590800"/>
                    <a:gd name="connsiteX6" fmla="*/ 3230880 w 3322320"/>
                    <a:gd name="connsiteY6" fmla="*/ 2049780 h 2590800"/>
                    <a:gd name="connsiteX7" fmla="*/ 922020 w 3322320"/>
                    <a:gd name="connsiteY7" fmla="*/ 243840 h 2590800"/>
                    <a:gd name="connsiteX8" fmla="*/ 922020 w 3322320"/>
                    <a:gd name="connsiteY8" fmla="*/ 175260 h 2590800"/>
                    <a:gd name="connsiteX9" fmla="*/ 914400 w 3322320"/>
                    <a:gd name="connsiteY9" fmla="*/ 129540 h 2590800"/>
                    <a:gd name="connsiteX10" fmla="*/ 899160 w 3322320"/>
                    <a:gd name="connsiteY10" fmla="*/ 106680 h 2590800"/>
                    <a:gd name="connsiteX11" fmla="*/ 859790 w 3322320"/>
                    <a:gd name="connsiteY11" fmla="*/ 60960 h 2590800"/>
                    <a:gd name="connsiteX12" fmla="*/ 826770 w 3322320"/>
                    <a:gd name="connsiteY12" fmla="*/ 31750 h 2590800"/>
                    <a:gd name="connsiteX13" fmla="*/ 784860 w 3322320"/>
                    <a:gd name="connsiteY13" fmla="*/ 15240 h 2590800"/>
                    <a:gd name="connsiteX14" fmla="*/ 205740 w 3322320"/>
                    <a:gd name="connsiteY14" fmla="*/ 0 h 2590800"/>
                    <a:gd name="connsiteX15" fmla="*/ 167640 w 3322320"/>
                    <a:gd name="connsiteY15" fmla="*/ 22860 h 2590800"/>
                    <a:gd name="connsiteX16" fmla="*/ 114935 w 3322320"/>
                    <a:gd name="connsiteY16" fmla="*/ 55880 h 2590800"/>
                    <a:gd name="connsiteX17" fmla="*/ 68580 w 3322320"/>
                    <a:gd name="connsiteY17" fmla="*/ 91440 h 2590800"/>
                    <a:gd name="connsiteX18" fmla="*/ 37465 w 3322320"/>
                    <a:gd name="connsiteY18" fmla="*/ 142875 h 2590800"/>
                    <a:gd name="connsiteX19" fmla="*/ 22860 w 3322320"/>
                    <a:gd name="connsiteY19" fmla="*/ 205740 h 2590800"/>
                    <a:gd name="connsiteX20" fmla="*/ 7620 w 3322320"/>
                    <a:gd name="connsiteY20" fmla="*/ 243840 h 2590800"/>
                    <a:gd name="connsiteX21" fmla="*/ 7620 w 3322320"/>
                    <a:gd name="connsiteY21" fmla="*/ 243840 h 2590800"/>
                    <a:gd name="connsiteX22" fmla="*/ 0 w 3322320"/>
                    <a:gd name="connsiteY22" fmla="*/ 320040 h 2590800"/>
                    <a:gd name="connsiteX23" fmla="*/ 8890 w 3322320"/>
                    <a:gd name="connsiteY23" fmla="*/ 400685 h 2590800"/>
                    <a:gd name="connsiteX24" fmla="*/ 38100 w 3322320"/>
                    <a:gd name="connsiteY24" fmla="*/ 457200 h 2590800"/>
                    <a:gd name="connsiteX25" fmla="*/ 68580 w 3322320"/>
                    <a:gd name="connsiteY25" fmla="*/ 480060 h 2590800"/>
                    <a:gd name="connsiteX26" fmla="*/ 99060 w 3322320"/>
                    <a:gd name="connsiteY26" fmla="*/ 525780 h 2590800"/>
                    <a:gd name="connsiteX27" fmla="*/ 129540 w 3322320"/>
                    <a:gd name="connsiteY27" fmla="*/ 563880 h 2590800"/>
                    <a:gd name="connsiteX28" fmla="*/ 170815 w 3322320"/>
                    <a:gd name="connsiteY28" fmla="*/ 576580 h 2590800"/>
                    <a:gd name="connsiteX29" fmla="*/ 224155 w 3322320"/>
                    <a:gd name="connsiteY29" fmla="*/ 573405 h 2590800"/>
                    <a:gd name="connsiteX30" fmla="*/ 247015 w 3322320"/>
                    <a:gd name="connsiteY30" fmla="*/ 536575 h 2590800"/>
                    <a:gd name="connsiteX31" fmla="*/ 236220 w 3322320"/>
                    <a:gd name="connsiteY31" fmla="*/ 495300 h 2590800"/>
                    <a:gd name="connsiteX32" fmla="*/ 193040 w 3322320"/>
                    <a:gd name="connsiteY32" fmla="*/ 450215 h 2590800"/>
                    <a:gd name="connsiteX33" fmla="*/ 137160 w 3322320"/>
                    <a:gd name="connsiteY33" fmla="*/ 388620 h 2590800"/>
                    <a:gd name="connsiteX34" fmla="*/ 121920 w 3322320"/>
                    <a:gd name="connsiteY34" fmla="*/ 335280 h 2590800"/>
                    <a:gd name="connsiteX35" fmla="*/ 129540 w 3322320"/>
                    <a:gd name="connsiteY35" fmla="*/ 251460 h 2590800"/>
                    <a:gd name="connsiteX36" fmla="*/ 175260 w 3322320"/>
                    <a:gd name="connsiteY36" fmla="*/ 137160 h 2590800"/>
                    <a:gd name="connsiteX37" fmla="*/ 220980 w 3322320"/>
                    <a:gd name="connsiteY37" fmla="*/ 68580 h 2590800"/>
                    <a:gd name="connsiteX38" fmla="*/ 220980 w 3322320"/>
                    <a:gd name="connsiteY38" fmla="*/ 68580 h 2590800"/>
                    <a:gd name="connsiteX39" fmla="*/ 742315 w 3322320"/>
                    <a:gd name="connsiteY39" fmla="*/ 71120 h 2590800"/>
                    <a:gd name="connsiteX40" fmla="*/ 777875 w 3322320"/>
                    <a:gd name="connsiteY40" fmla="*/ 97155 h 2590800"/>
                    <a:gd name="connsiteX41" fmla="*/ 800100 w 3322320"/>
                    <a:gd name="connsiteY41" fmla="*/ 152400 h 2590800"/>
                    <a:gd name="connsiteX42" fmla="*/ 800100 w 3322320"/>
                    <a:gd name="connsiteY42" fmla="*/ 190500 h 2590800"/>
                    <a:gd name="connsiteX43" fmla="*/ 800100 w 3322320"/>
                    <a:gd name="connsiteY43" fmla="*/ 228600 h 2590800"/>
                    <a:gd name="connsiteX44" fmla="*/ 3147060 w 3322320"/>
                    <a:gd name="connsiteY44" fmla="*/ 2065020 h 2590800"/>
                    <a:gd name="connsiteX45" fmla="*/ 3185160 w 3322320"/>
                    <a:gd name="connsiteY45" fmla="*/ 2118360 h 2590800"/>
                    <a:gd name="connsiteX46" fmla="*/ 3200400 w 3322320"/>
                    <a:gd name="connsiteY46" fmla="*/ 2179320 h 2590800"/>
                    <a:gd name="connsiteX47" fmla="*/ 3208020 w 3322320"/>
                    <a:gd name="connsiteY47" fmla="*/ 2232660 h 2590800"/>
                    <a:gd name="connsiteX48" fmla="*/ 3208020 w 3322320"/>
                    <a:gd name="connsiteY48" fmla="*/ 2263140 h 2590800"/>
                    <a:gd name="connsiteX49" fmla="*/ 3208020 w 3322320"/>
                    <a:gd name="connsiteY49" fmla="*/ 2278380 h 2590800"/>
                    <a:gd name="connsiteX50" fmla="*/ 3124200 w 3322320"/>
                    <a:gd name="connsiteY50" fmla="*/ 2263140 h 2590800"/>
                    <a:gd name="connsiteX51" fmla="*/ 883920 w 3322320"/>
                    <a:gd name="connsiteY51" fmla="*/ 518160 h 2590800"/>
                    <a:gd name="connsiteX52" fmla="*/ 609600 w 3322320"/>
                    <a:gd name="connsiteY52" fmla="*/ 541020 h 2590800"/>
                    <a:gd name="connsiteX53" fmla="*/ 3253740 w 3322320"/>
                    <a:gd name="connsiteY53" fmla="*/ 2590800 h 2590800"/>
                    <a:gd name="connsiteX0" fmla="*/ 3253740 w 3322320"/>
                    <a:gd name="connsiteY0" fmla="*/ 2590800 h 2590800"/>
                    <a:gd name="connsiteX1" fmla="*/ 3246120 w 3322320"/>
                    <a:gd name="connsiteY1" fmla="*/ 2308860 h 2590800"/>
                    <a:gd name="connsiteX2" fmla="*/ 3284220 w 3322320"/>
                    <a:gd name="connsiteY2" fmla="*/ 2301240 h 2590800"/>
                    <a:gd name="connsiteX3" fmla="*/ 3321685 w 3322320"/>
                    <a:gd name="connsiteY3" fmla="*/ 2263140 h 2590800"/>
                    <a:gd name="connsiteX4" fmla="*/ 3322320 w 3322320"/>
                    <a:gd name="connsiteY4" fmla="*/ 2194560 h 2590800"/>
                    <a:gd name="connsiteX5" fmla="*/ 3284220 w 3322320"/>
                    <a:gd name="connsiteY5" fmla="*/ 2133600 h 2590800"/>
                    <a:gd name="connsiteX6" fmla="*/ 3230880 w 3322320"/>
                    <a:gd name="connsiteY6" fmla="*/ 2049780 h 2590800"/>
                    <a:gd name="connsiteX7" fmla="*/ 922020 w 3322320"/>
                    <a:gd name="connsiteY7" fmla="*/ 243840 h 2590800"/>
                    <a:gd name="connsiteX8" fmla="*/ 922020 w 3322320"/>
                    <a:gd name="connsiteY8" fmla="*/ 175260 h 2590800"/>
                    <a:gd name="connsiteX9" fmla="*/ 914400 w 3322320"/>
                    <a:gd name="connsiteY9" fmla="*/ 129540 h 2590800"/>
                    <a:gd name="connsiteX10" fmla="*/ 899160 w 3322320"/>
                    <a:gd name="connsiteY10" fmla="*/ 106680 h 2590800"/>
                    <a:gd name="connsiteX11" fmla="*/ 859790 w 3322320"/>
                    <a:gd name="connsiteY11" fmla="*/ 60960 h 2590800"/>
                    <a:gd name="connsiteX12" fmla="*/ 826770 w 3322320"/>
                    <a:gd name="connsiteY12" fmla="*/ 31750 h 2590800"/>
                    <a:gd name="connsiteX13" fmla="*/ 784860 w 3322320"/>
                    <a:gd name="connsiteY13" fmla="*/ 15240 h 2590800"/>
                    <a:gd name="connsiteX14" fmla="*/ 205740 w 3322320"/>
                    <a:gd name="connsiteY14" fmla="*/ 0 h 2590800"/>
                    <a:gd name="connsiteX15" fmla="*/ 167640 w 3322320"/>
                    <a:gd name="connsiteY15" fmla="*/ 22860 h 2590800"/>
                    <a:gd name="connsiteX16" fmla="*/ 114935 w 3322320"/>
                    <a:gd name="connsiteY16" fmla="*/ 55880 h 2590800"/>
                    <a:gd name="connsiteX17" fmla="*/ 68580 w 3322320"/>
                    <a:gd name="connsiteY17" fmla="*/ 91440 h 2590800"/>
                    <a:gd name="connsiteX18" fmla="*/ 37465 w 3322320"/>
                    <a:gd name="connsiteY18" fmla="*/ 142875 h 2590800"/>
                    <a:gd name="connsiteX19" fmla="*/ 22860 w 3322320"/>
                    <a:gd name="connsiteY19" fmla="*/ 205740 h 2590800"/>
                    <a:gd name="connsiteX20" fmla="*/ 7620 w 3322320"/>
                    <a:gd name="connsiteY20" fmla="*/ 243840 h 2590800"/>
                    <a:gd name="connsiteX21" fmla="*/ 7620 w 3322320"/>
                    <a:gd name="connsiteY21" fmla="*/ 243840 h 2590800"/>
                    <a:gd name="connsiteX22" fmla="*/ 0 w 3322320"/>
                    <a:gd name="connsiteY22" fmla="*/ 320040 h 2590800"/>
                    <a:gd name="connsiteX23" fmla="*/ 8890 w 3322320"/>
                    <a:gd name="connsiteY23" fmla="*/ 400685 h 2590800"/>
                    <a:gd name="connsiteX24" fmla="*/ 38100 w 3322320"/>
                    <a:gd name="connsiteY24" fmla="*/ 457200 h 2590800"/>
                    <a:gd name="connsiteX25" fmla="*/ 68580 w 3322320"/>
                    <a:gd name="connsiteY25" fmla="*/ 480060 h 2590800"/>
                    <a:gd name="connsiteX26" fmla="*/ 99060 w 3322320"/>
                    <a:gd name="connsiteY26" fmla="*/ 525780 h 2590800"/>
                    <a:gd name="connsiteX27" fmla="*/ 129540 w 3322320"/>
                    <a:gd name="connsiteY27" fmla="*/ 563880 h 2590800"/>
                    <a:gd name="connsiteX28" fmla="*/ 170815 w 3322320"/>
                    <a:gd name="connsiteY28" fmla="*/ 576580 h 2590800"/>
                    <a:gd name="connsiteX29" fmla="*/ 224155 w 3322320"/>
                    <a:gd name="connsiteY29" fmla="*/ 573405 h 2590800"/>
                    <a:gd name="connsiteX30" fmla="*/ 247015 w 3322320"/>
                    <a:gd name="connsiteY30" fmla="*/ 536575 h 2590800"/>
                    <a:gd name="connsiteX31" fmla="*/ 236220 w 3322320"/>
                    <a:gd name="connsiteY31" fmla="*/ 495300 h 2590800"/>
                    <a:gd name="connsiteX32" fmla="*/ 193040 w 3322320"/>
                    <a:gd name="connsiteY32" fmla="*/ 450215 h 2590800"/>
                    <a:gd name="connsiteX33" fmla="*/ 137160 w 3322320"/>
                    <a:gd name="connsiteY33" fmla="*/ 388620 h 2590800"/>
                    <a:gd name="connsiteX34" fmla="*/ 121920 w 3322320"/>
                    <a:gd name="connsiteY34" fmla="*/ 335280 h 2590800"/>
                    <a:gd name="connsiteX35" fmla="*/ 129540 w 3322320"/>
                    <a:gd name="connsiteY35" fmla="*/ 251460 h 2590800"/>
                    <a:gd name="connsiteX36" fmla="*/ 175260 w 3322320"/>
                    <a:gd name="connsiteY36" fmla="*/ 137160 h 2590800"/>
                    <a:gd name="connsiteX37" fmla="*/ 220980 w 3322320"/>
                    <a:gd name="connsiteY37" fmla="*/ 68580 h 2590800"/>
                    <a:gd name="connsiteX38" fmla="*/ 220980 w 3322320"/>
                    <a:gd name="connsiteY38" fmla="*/ 68580 h 2590800"/>
                    <a:gd name="connsiteX39" fmla="*/ 742315 w 3322320"/>
                    <a:gd name="connsiteY39" fmla="*/ 71120 h 2590800"/>
                    <a:gd name="connsiteX40" fmla="*/ 777875 w 3322320"/>
                    <a:gd name="connsiteY40" fmla="*/ 97155 h 2590800"/>
                    <a:gd name="connsiteX41" fmla="*/ 800100 w 3322320"/>
                    <a:gd name="connsiteY41" fmla="*/ 152400 h 2590800"/>
                    <a:gd name="connsiteX42" fmla="*/ 800100 w 3322320"/>
                    <a:gd name="connsiteY42" fmla="*/ 190500 h 2590800"/>
                    <a:gd name="connsiteX43" fmla="*/ 800100 w 3322320"/>
                    <a:gd name="connsiteY43" fmla="*/ 228600 h 2590800"/>
                    <a:gd name="connsiteX44" fmla="*/ 3147060 w 3322320"/>
                    <a:gd name="connsiteY44" fmla="*/ 2065020 h 2590800"/>
                    <a:gd name="connsiteX45" fmla="*/ 3185160 w 3322320"/>
                    <a:gd name="connsiteY45" fmla="*/ 2118360 h 2590800"/>
                    <a:gd name="connsiteX46" fmla="*/ 3200400 w 3322320"/>
                    <a:gd name="connsiteY46" fmla="*/ 2179320 h 2590800"/>
                    <a:gd name="connsiteX47" fmla="*/ 3208020 w 3322320"/>
                    <a:gd name="connsiteY47" fmla="*/ 2232660 h 2590800"/>
                    <a:gd name="connsiteX48" fmla="*/ 3208020 w 3322320"/>
                    <a:gd name="connsiteY48" fmla="*/ 2263140 h 2590800"/>
                    <a:gd name="connsiteX49" fmla="*/ 3208020 w 3322320"/>
                    <a:gd name="connsiteY49" fmla="*/ 2278380 h 2590800"/>
                    <a:gd name="connsiteX50" fmla="*/ 3124200 w 3322320"/>
                    <a:gd name="connsiteY50" fmla="*/ 2263140 h 2590800"/>
                    <a:gd name="connsiteX51" fmla="*/ 883920 w 3322320"/>
                    <a:gd name="connsiteY51" fmla="*/ 518160 h 2590800"/>
                    <a:gd name="connsiteX52" fmla="*/ 609600 w 3322320"/>
                    <a:gd name="connsiteY52" fmla="*/ 541020 h 2590800"/>
                    <a:gd name="connsiteX53" fmla="*/ 3253740 w 3322320"/>
                    <a:gd name="connsiteY53" fmla="*/ 2590800 h 2590800"/>
                    <a:gd name="connsiteX0" fmla="*/ 3253740 w 3322320"/>
                    <a:gd name="connsiteY0" fmla="*/ 2590800 h 2590800"/>
                    <a:gd name="connsiteX1" fmla="*/ 3246120 w 3322320"/>
                    <a:gd name="connsiteY1" fmla="*/ 2308860 h 2590800"/>
                    <a:gd name="connsiteX2" fmla="*/ 3284220 w 3322320"/>
                    <a:gd name="connsiteY2" fmla="*/ 2301240 h 2590800"/>
                    <a:gd name="connsiteX3" fmla="*/ 3321685 w 3322320"/>
                    <a:gd name="connsiteY3" fmla="*/ 2263140 h 2590800"/>
                    <a:gd name="connsiteX4" fmla="*/ 3322320 w 3322320"/>
                    <a:gd name="connsiteY4" fmla="*/ 2194560 h 2590800"/>
                    <a:gd name="connsiteX5" fmla="*/ 3284220 w 3322320"/>
                    <a:gd name="connsiteY5" fmla="*/ 2133600 h 2590800"/>
                    <a:gd name="connsiteX6" fmla="*/ 3230880 w 3322320"/>
                    <a:gd name="connsiteY6" fmla="*/ 2049780 h 2590800"/>
                    <a:gd name="connsiteX7" fmla="*/ 922020 w 3322320"/>
                    <a:gd name="connsiteY7" fmla="*/ 243840 h 2590800"/>
                    <a:gd name="connsiteX8" fmla="*/ 922020 w 3322320"/>
                    <a:gd name="connsiteY8" fmla="*/ 175260 h 2590800"/>
                    <a:gd name="connsiteX9" fmla="*/ 914400 w 3322320"/>
                    <a:gd name="connsiteY9" fmla="*/ 129540 h 2590800"/>
                    <a:gd name="connsiteX10" fmla="*/ 899160 w 3322320"/>
                    <a:gd name="connsiteY10" fmla="*/ 106680 h 2590800"/>
                    <a:gd name="connsiteX11" fmla="*/ 859790 w 3322320"/>
                    <a:gd name="connsiteY11" fmla="*/ 60960 h 2590800"/>
                    <a:gd name="connsiteX12" fmla="*/ 826770 w 3322320"/>
                    <a:gd name="connsiteY12" fmla="*/ 31750 h 2590800"/>
                    <a:gd name="connsiteX13" fmla="*/ 784860 w 3322320"/>
                    <a:gd name="connsiteY13" fmla="*/ 15240 h 2590800"/>
                    <a:gd name="connsiteX14" fmla="*/ 205740 w 3322320"/>
                    <a:gd name="connsiteY14" fmla="*/ 0 h 2590800"/>
                    <a:gd name="connsiteX15" fmla="*/ 167640 w 3322320"/>
                    <a:gd name="connsiteY15" fmla="*/ 22860 h 2590800"/>
                    <a:gd name="connsiteX16" fmla="*/ 114935 w 3322320"/>
                    <a:gd name="connsiteY16" fmla="*/ 55880 h 2590800"/>
                    <a:gd name="connsiteX17" fmla="*/ 68580 w 3322320"/>
                    <a:gd name="connsiteY17" fmla="*/ 91440 h 2590800"/>
                    <a:gd name="connsiteX18" fmla="*/ 37465 w 3322320"/>
                    <a:gd name="connsiteY18" fmla="*/ 142875 h 2590800"/>
                    <a:gd name="connsiteX19" fmla="*/ 22860 w 3322320"/>
                    <a:gd name="connsiteY19" fmla="*/ 205740 h 2590800"/>
                    <a:gd name="connsiteX20" fmla="*/ 7620 w 3322320"/>
                    <a:gd name="connsiteY20" fmla="*/ 243840 h 2590800"/>
                    <a:gd name="connsiteX21" fmla="*/ 7620 w 3322320"/>
                    <a:gd name="connsiteY21" fmla="*/ 243840 h 2590800"/>
                    <a:gd name="connsiteX22" fmla="*/ 0 w 3322320"/>
                    <a:gd name="connsiteY22" fmla="*/ 320040 h 2590800"/>
                    <a:gd name="connsiteX23" fmla="*/ 8890 w 3322320"/>
                    <a:gd name="connsiteY23" fmla="*/ 400685 h 2590800"/>
                    <a:gd name="connsiteX24" fmla="*/ 38100 w 3322320"/>
                    <a:gd name="connsiteY24" fmla="*/ 457200 h 2590800"/>
                    <a:gd name="connsiteX25" fmla="*/ 68580 w 3322320"/>
                    <a:gd name="connsiteY25" fmla="*/ 480060 h 2590800"/>
                    <a:gd name="connsiteX26" fmla="*/ 99060 w 3322320"/>
                    <a:gd name="connsiteY26" fmla="*/ 525780 h 2590800"/>
                    <a:gd name="connsiteX27" fmla="*/ 129540 w 3322320"/>
                    <a:gd name="connsiteY27" fmla="*/ 563880 h 2590800"/>
                    <a:gd name="connsiteX28" fmla="*/ 170815 w 3322320"/>
                    <a:gd name="connsiteY28" fmla="*/ 576580 h 2590800"/>
                    <a:gd name="connsiteX29" fmla="*/ 224155 w 3322320"/>
                    <a:gd name="connsiteY29" fmla="*/ 573405 h 2590800"/>
                    <a:gd name="connsiteX30" fmla="*/ 247015 w 3322320"/>
                    <a:gd name="connsiteY30" fmla="*/ 536575 h 2590800"/>
                    <a:gd name="connsiteX31" fmla="*/ 236220 w 3322320"/>
                    <a:gd name="connsiteY31" fmla="*/ 495300 h 2590800"/>
                    <a:gd name="connsiteX32" fmla="*/ 193040 w 3322320"/>
                    <a:gd name="connsiteY32" fmla="*/ 450215 h 2590800"/>
                    <a:gd name="connsiteX33" fmla="*/ 137160 w 3322320"/>
                    <a:gd name="connsiteY33" fmla="*/ 388620 h 2590800"/>
                    <a:gd name="connsiteX34" fmla="*/ 121920 w 3322320"/>
                    <a:gd name="connsiteY34" fmla="*/ 335280 h 2590800"/>
                    <a:gd name="connsiteX35" fmla="*/ 129540 w 3322320"/>
                    <a:gd name="connsiteY35" fmla="*/ 251460 h 2590800"/>
                    <a:gd name="connsiteX36" fmla="*/ 175260 w 3322320"/>
                    <a:gd name="connsiteY36" fmla="*/ 137160 h 2590800"/>
                    <a:gd name="connsiteX37" fmla="*/ 220980 w 3322320"/>
                    <a:gd name="connsiteY37" fmla="*/ 68580 h 2590800"/>
                    <a:gd name="connsiteX38" fmla="*/ 220980 w 3322320"/>
                    <a:gd name="connsiteY38" fmla="*/ 68580 h 2590800"/>
                    <a:gd name="connsiteX39" fmla="*/ 742315 w 3322320"/>
                    <a:gd name="connsiteY39" fmla="*/ 71120 h 2590800"/>
                    <a:gd name="connsiteX40" fmla="*/ 777875 w 3322320"/>
                    <a:gd name="connsiteY40" fmla="*/ 97155 h 2590800"/>
                    <a:gd name="connsiteX41" fmla="*/ 800100 w 3322320"/>
                    <a:gd name="connsiteY41" fmla="*/ 152400 h 2590800"/>
                    <a:gd name="connsiteX42" fmla="*/ 800100 w 3322320"/>
                    <a:gd name="connsiteY42" fmla="*/ 190500 h 2590800"/>
                    <a:gd name="connsiteX43" fmla="*/ 800100 w 3322320"/>
                    <a:gd name="connsiteY43" fmla="*/ 228600 h 2590800"/>
                    <a:gd name="connsiteX44" fmla="*/ 3147060 w 3322320"/>
                    <a:gd name="connsiteY44" fmla="*/ 2065020 h 2590800"/>
                    <a:gd name="connsiteX45" fmla="*/ 3185160 w 3322320"/>
                    <a:gd name="connsiteY45" fmla="*/ 2118360 h 2590800"/>
                    <a:gd name="connsiteX46" fmla="*/ 3200400 w 3322320"/>
                    <a:gd name="connsiteY46" fmla="*/ 2179320 h 2590800"/>
                    <a:gd name="connsiteX47" fmla="*/ 3208020 w 3322320"/>
                    <a:gd name="connsiteY47" fmla="*/ 2232660 h 2590800"/>
                    <a:gd name="connsiteX48" fmla="*/ 3208020 w 3322320"/>
                    <a:gd name="connsiteY48" fmla="*/ 2263140 h 2590800"/>
                    <a:gd name="connsiteX49" fmla="*/ 3173095 w 3322320"/>
                    <a:gd name="connsiteY49" fmla="*/ 2287905 h 2590800"/>
                    <a:gd name="connsiteX50" fmla="*/ 3124200 w 3322320"/>
                    <a:gd name="connsiteY50" fmla="*/ 2263140 h 2590800"/>
                    <a:gd name="connsiteX51" fmla="*/ 883920 w 3322320"/>
                    <a:gd name="connsiteY51" fmla="*/ 518160 h 2590800"/>
                    <a:gd name="connsiteX52" fmla="*/ 609600 w 3322320"/>
                    <a:gd name="connsiteY52" fmla="*/ 541020 h 2590800"/>
                    <a:gd name="connsiteX53" fmla="*/ 3253740 w 3322320"/>
                    <a:gd name="connsiteY53" fmla="*/ 2590800 h 2590800"/>
                    <a:gd name="connsiteX0" fmla="*/ 3253740 w 3322320"/>
                    <a:gd name="connsiteY0" fmla="*/ 2590800 h 2590800"/>
                    <a:gd name="connsiteX1" fmla="*/ 3246120 w 3322320"/>
                    <a:gd name="connsiteY1" fmla="*/ 2308860 h 2590800"/>
                    <a:gd name="connsiteX2" fmla="*/ 3284220 w 3322320"/>
                    <a:gd name="connsiteY2" fmla="*/ 2301240 h 2590800"/>
                    <a:gd name="connsiteX3" fmla="*/ 3321685 w 3322320"/>
                    <a:gd name="connsiteY3" fmla="*/ 2263140 h 2590800"/>
                    <a:gd name="connsiteX4" fmla="*/ 3322320 w 3322320"/>
                    <a:gd name="connsiteY4" fmla="*/ 2194560 h 2590800"/>
                    <a:gd name="connsiteX5" fmla="*/ 3284220 w 3322320"/>
                    <a:gd name="connsiteY5" fmla="*/ 2133600 h 2590800"/>
                    <a:gd name="connsiteX6" fmla="*/ 3276600 w 3322320"/>
                    <a:gd name="connsiteY6" fmla="*/ 2090965 h 2590800"/>
                    <a:gd name="connsiteX7" fmla="*/ 3230880 w 3322320"/>
                    <a:gd name="connsiteY7" fmla="*/ 2049780 h 2590800"/>
                    <a:gd name="connsiteX8" fmla="*/ 922020 w 3322320"/>
                    <a:gd name="connsiteY8" fmla="*/ 243840 h 2590800"/>
                    <a:gd name="connsiteX9" fmla="*/ 922020 w 3322320"/>
                    <a:gd name="connsiteY9" fmla="*/ 175260 h 2590800"/>
                    <a:gd name="connsiteX10" fmla="*/ 914400 w 3322320"/>
                    <a:gd name="connsiteY10" fmla="*/ 129540 h 2590800"/>
                    <a:gd name="connsiteX11" fmla="*/ 899160 w 3322320"/>
                    <a:gd name="connsiteY11" fmla="*/ 106680 h 2590800"/>
                    <a:gd name="connsiteX12" fmla="*/ 859790 w 3322320"/>
                    <a:gd name="connsiteY12" fmla="*/ 60960 h 2590800"/>
                    <a:gd name="connsiteX13" fmla="*/ 826770 w 3322320"/>
                    <a:gd name="connsiteY13" fmla="*/ 31750 h 2590800"/>
                    <a:gd name="connsiteX14" fmla="*/ 784860 w 3322320"/>
                    <a:gd name="connsiteY14" fmla="*/ 15240 h 2590800"/>
                    <a:gd name="connsiteX15" fmla="*/ 205740 w 3322320"/>
                    <a:gd name="connsiteY15" fmla="*/ 0 h 2590800"/>
                    <a:gd name="connsiteX16" fmla="*/ 167640 w 3322320"/>
                    <a:gd name="connsiteY16" fmla="*/ 22860 h 2590800"/>
                    <a:gd name="connsiteX17" fmla="*/ 114935 w 3322320"/>
                    <a:gd name="connsiteY17" fmla="*/ 55880 h 2590800"/>
                    <a:gd name="connsiteX18" fmla="*/ 68580 w 3322320"/>
                    <a:gd name="connsiteY18" fmla="*/ 91440 h 2590800"/>
                    <a:gd name="connsiteX19" fmla="*/ 37465 w 3322320"/>
                    <a:gd name="connsiteY19" fmla="*/ 142875 h 2590800"/>
                    <a:gd name="connsiteX20" fmla="*/ 22860 w 3322320"/>
                    <a:gd name="connsiteY20" fmla="*/ 205740 h 2590800"/>
                    <a:gd name="connsiteX21" fmla="*/ 7620 w 3322320"/>
                    <a:gd name="connsiteY21" fmla="*/ 243840 h 2590800"/>
                    <a:gd name="connsiteX22" fmla="*/ 7620 w 3322320"/>
                    <a:gd name="connsiteY22" fmla="*/ 243840 h 2590800"/>
                    <a:gd name="connsiteX23" fmla="*/ 0 w 3322320"/>
                    <a:gd name="connsiteY23" fmla="*/ 320040 h 2590800"/>
                    <a:gd name="connsiteX24" fmla="*/ 8890 w 3322320"/>
                    <a:gd name="connsiteY24" fmla="*/ 400685 h 2590800"/>
                    <a:gd name="connsiteX25" fmla="*/ 38100 w 3322320"/>
                    <a:gd name="connsiteY25" fmla="*/ 457200 h 2590800"/>
                    <a:gd name="connsiteX26" fmla="*/ 68580 w 3322320"/>
                    <a:gd name="connsiteY26" fmla="*/ 480060 h 2590800"/>
                    <a:gd name="connsiteX27" fmla="*/ 99060 w 3322320"/>
                    <a:gd name="connsiteY27" fmla="*/ 525780 h 2590800"/>
                    <a:gd name="connsiteX28" fmla="*/ 129540 w 3322320"/>
                    <a:gd name="connsiteY28" fmla="*/ 563880 h 2590800"/>
                    <a:gd name="connsiteX29" fmla="*/ 170815 w 3322320"/>
                    <a:gd name="connsiteY29" fmla="*/ 576580 h 2590800"/>
                    <a:gd name="connsiteX30" fmla="*/ 224155 w 3322320"/>
                    <a:gd name="connsiteY30" fmla="*/ 573405 h 2590800"/>
                    <a:gd name="connsiteX31" fmla="*/ 247015 w 3322320"/>
                    <a:gd name="connsiteY31" fmla="*/ 536575 h 2590800"/>
                    <a:gd name="connsiteX32" fmla="*/ 236220 w 3322320"/>
                    <a:gd name="connsiteY32" fmla="*/ 495300 h 2590800"/>
                    <a:gd name="connsiteX33" fmla="*/ 193040 w 3322320"/>
                    <a:gd name="connsiteY33" fmla="*/ 450215 h 2590800"/>
                    <a:gd name="connsiteX34" fmla="*/ 137160 w 3322320"/>
                    <a:gd name="connsiteY34" fmla="*/ 388620 h 2590800"/>
                    <a:gd name="connsiteX35" fmla="*/ 121920 w 3322320"/>
                    <a:gd name="connsiteY35" fmla="*/ 335280 h 2590800"/>
                    <a:gd name="connsiteX36" fmla="*/ 129540 w 3322320"/>
                    <a:gd name="connsiteY36" fmla="*/ 251460 h 2590800"/>
                    <a:gd name="connsiteX37" fmla="*/ 175260 w 3322320"/>
                    <a:gd name="connsiteY37" fmla="*/ 137160 h 2590800"/>
                    <a:gd name="connsiteX38" fmla="*/ 220980 w 3322320"/>
                    <a:gd name="connsiteY38" fmla="*/ 68580 h 2590800"/>
                    <a:gd name="connsiteX39" fmla="*/ 220980 w 3322320"/>
                    <a:gd name="connsiteY39" fmla="*/ 68580 h 2590800"/>
                    <a:gd name="connsiteX40" fmla="*/ 742315 w 3322320"/>
                    <a:gd name="connsiteY40" fmla="*/ 71120 h 2590800"/>
                    <a:gd name="connsiteX41" fmla="*/ 777875 w 3322320"/>
                    <a:gd name="connsiteY41" fmla="*/ 97155 h 2590800"/>
                    <a:gd name="connsiteX42" fmla="*/ 800100 w 3322320"/>
                    <a:gd name="connsiteY42" fmla="*/ 152400 h 2590800"/>
                    <a:gd name="connsiteX43" fmla="*/ 800100 w 3322320"/>
                    <a:gd name="connsiteY43" fmla="*/ 190500 h 2590800"/>
                    <a:gd name="connsiteX44" fmla="*/ 800100 w 3322320"/>
                    <a:gd name="connsiteY44" fmla="*/ 228600 h 2590800"/>
                    <a:gd name="connsiteX45" fmla="*/ 3147060 w 3322320"/>
                    <a:gd name="connsiteY45" fmla="*/ 2065020 h 2590800"/>
                    <a:gd name="connsiteX46" fmla="*/ 3185160 w 3322320"/>
                    <a:gd name="connsiteY46" fmla="*/ 2118360 h 2590800"/>
                    <a:gd name="connsiteX47" fmla="*/ 3200400 w 3322320"/>
                    <a:gd name="connsiteY47" fmla="*/ 2179320 h 2590800"/>
                    <a:gd name="connsiteX48" fmla="*/ 3208020 w 3322320"/>
                    <a:gd name="connsiteY48" fmla="*/ 2232660 h 2590800"/>
                    <a:gd name="connsiteX49" fmla="*/ 3208020 w 3322320"/>
                    <a:gd name="connsiteY49" fmla="*/ 2263140 h 2590800"/>
                    <a:gd name="connsiteX50" fmla="*/ 3173095 w 3322320"/>
                    <a:gd name="connsiteY50" fmla="*/ 2287905 h 2590800"/>
                    <a:gd name="connsiteX51" fmla="*/ 3124200 w 3322320"/>
                    <a:gd name="connsiteY51" fmla="*/ 2263140 h 2590800"/>
                    <a:gd name="connsiteX52" fmla="*/ 883920 w 3322320"/>
                    <a:gd name="connsiteY52" fmla="*/ 518160 h 2590800"/>
                    <a:gd name="connsiteX53" fmla="*/ 609600 w 3322320"/>
                    <a:gd name="connsiteY53" fmla="*/ 541020 h 2590800"/>
                    <a:gd name="connsiteX54" fmla="*/ 3253740 w 3322320"/>
                    <a:gd name="connsiteY54" fmla="*/ 2590800 h 2590800"/>
                    <a:gd name="connsiteX0" fmla="*/ 3253740 w 3322320"/>
                    <a:gd name="connsiteY0" fmla="*/ 2590800 h 2590800"/>
                    <a:gd name="connsiteX1" fmla="*/ 3246120 w 3322320"/>
                    <a:gd name="connsiteY1" fmla="*/ 2308860 h 2590800"/>
                    <a:gd name="connsiteX2" fmla="*/ 3284220 w 3322320"/>
                    <a:gd name="connsiteY2" fmla="*/ 2301240 h 2590800"/>
                    <a:gd name="connsiteX3" fmla="*/ 3321685 w 3322320"/>
                    <a:gd name="connsiteY3" fmla="*/ 2263140 h 2590800"/>
                    <a:gd name="connsiteX4" fmla="*/ 3322320 w 3322320"/>
                    <a:gd name="connsiteY4" fmla="*/ 2194560 h 2590800"/>
                    <a:gd name="connsiteX5" fmla="*/ 3300095 w 3322320"/>
                    <a:gd name="connsiteY5" fmla="*/ 2136775 h 2590800"/>
                    <a:gd name="connsiteX6" fmla="*/ 3276600 w 3322320"/>
                    <a:gd name="connsiteY6" fmla="*/ 2090965 h 2590800"/>
                    <a:gd name="connsiteX7" fmla="*/ 3230880 w 3322320"/>
                    <a:gd name="connsiteY7" fmla="*/ 2049780 h 2590800"/>
                    <a:gd name="connsiteX8" fmla="*/ 922020 w 3322320"/>
                    <a:gd name="connsiteY8" fmla="*/ 243840 h 2590800"/>
                    <a:gd name="connsiteX9" fmla="*/ 922020 w 3322320"/>
                    <a:gd name="connsiteY9" fmla="*/ 175260 h 2590800"/>
                    <a:gd name="connsiteX10" fmla="*/ 914400 w 3322320"/>
                    <a:gd name="connsiteY10" fmla="*/ 129540 h 2590800"/>
                    <a:gd name="connsiteX11" fmla="*/ 899160 w 3322320"/>
                    <a:gd name="connsiteY11" fmla="*/ 106680 h 2590800"/>
                    <a:gd name="connsiteX12" fmla="*/ 859790 w 3322320"/>
                    <a:gd name="connsiteY12" fmla="*/ 60960 h 2590800"/>
                    <a:gd name="connsiteX13" fmla="*/ 826770 w 3322320"/>
                    <a:gd name="connsiteY13" fmla="*/ 31750 h 2590800"/>
                    <a:gd name="connsiteX14" fmla="*/ 784860 w 3322320"/>
                    <a:gd name="connsiteY14" fmla="*/ 15240 h 2590800"/>
                    <a:gd name="connsiteX15" fmla="*/ 205740 w 3322320"/>
                    <a:gd name="connsiteY15" fmla="*/ 0 h 2590800"/>
                    <a:gd name="connsiteX16" fmla="*/ 167640 w 3322320"/>
                    <a:gd name="connsiteY16" fmla="*/ 22860 h 2590800"/>
                    <a:gd name="connsiteX17" fmla="*/ 114935 w 3322320"/>
                    <a:gd name="connsiteY17" fmla="*/ 55880 h 2590800"/>
                    <a:gd name="connsiteX18" fmla="*/ 68580 w 3322320"/>
                    <a:gd name="connsiteY18" fmla="*/ 91440 h 2590800"/>
                    <a:gd name="connsiteX19" fmla="*/ 37465 w 3322320"/>
                    <a:gd name="connsiteY19" fmla="*/ 142875 h 2590800"/>
                    <a:gd name="connsiteX20" fmla="*/ 22860 w 3322320"/>
                    <a:gd name="connsiteY20" fmla="*/ 205740 h 2590800"/>
                    <a:gd name="connsiteX21" fmla="*/ 7620 w 3322320"/>
                    <a:gd name="connsiteY21" fmla="*/ 243840 h 2590800"/>
                    <a:gd name="connsiteX22" fmla="*/ 7620 w 3322320"/>
                    <a:gd name="connsiteY22" fmla="*/ 243840 h 2590800"/>
                    <a:gd name="connsiteX23" fmla="*/ 0 w 3322320"/>
                    <a:gd name="connsiteY23" fmla="*/ 320040 h 2590800"/>
                    <a:gd name="connsiteX24" fmla="*/ 8890 w 3322320"/>
                    <a:gd name="connsiteY24" fmla="*/ 400685 h 2590800"/>
                    <a:gd name="connsiteX25" fmla="*/ 38100 w 3322320"/>
                    <a:gd name="connsiteY25" fmla="*/ 457200 h 2590800"/>
                    <a:gd name="connsiteX26" fmla="*/ 68580 w 3322320"/>
                    <a:gd name="connsiteY26" fmla="*/ 480060 h 2590800"/>
                    <a:gd name="connsiteX27" fmla="*/ 99060 w 3322320"/>
                    <a:gd name="connsiteY27" fmla="*/ 525780 h 2590800"/>
                    <a:gd name="connsiteX28" fmla="*/ 129540 w 3322320"/>
                    <a:gd name="connsiteY28" fmla="*/ 563880 h 2590800"/>
                    <a:gd name="connsiteX29" fmla="*/ 170815 w 3322320"/>
                    <a:gd name="connsiteY29" fmla="*/ 576580 h 2590800"/>
                    <a:gd name="connsiteX30" fmla="*/ 224155 w 3322320"/>
                    <a:gd name="connsiteY30" fmla="*/ 573405 h 2590800"/>
                    <a:gd name="connsiteX31" fmla="*/ 247015 w 3322320"/>
                    <a:gd name="connsiteY31" fmla="*/ 536575 h 2590800"/>
                    <a:gd name="connsiteX32" fmla="*/ 236220 w 3322320"/>
                    <a:gd name="connsiteY32" fmla="*/ 495300 h 2590800"/>
                    <a:gd name="connsiteX33" fmla="*/ 193040 w 3322320"/>
                    <a:gd name="connsiteY33" fmla="*/ 450215 h 2590800"/>
                    <a:gd name="connsiteX34" fmla="*/ 137160 w 3322320"/>
                    <a:gd name="connsiteY34" fmla="*/ 388620 h 2590800"/>
                    <a:gd name="connsiteX35" fmla="*/ 121920 w 3322320"/>
                    <a:gd name="connsiteY35" fmla="*/ 335280 h 2590800"/>
                    <a:gd name="connsiteX36" fmla="*/ 129540 w 3322320"/>
                    <a:gd name="connsiteY36" fmla="*/ 251460 h 2590800"/>
                    <a:gd name="connsiteX37" fmla="*/ 175260 w 3322320"/>
                    <a:gd name="connsiteY37" fmla="*/ 137160 h 2590800"/>
                    <a:gd name="connsiteX38" fmla="*/ 220980 w 3322320"/>
                    <a:gd name="connsiteY38" fmla="*/ 68580 h 2590800"/>
                    <a:gd name="connsiteX39" fmla="*/ 220980 w 3322320"/>
                    <a:gd name="connsiteY39" fmla="*/ 68580 h 2590800"/>
                    <a:gd name="connsiteX40" fmla="*/ 742315 w 3322320"/>
                    <a:gd name="connsiteY40" fmla="*/ 71120 h 2590800"/>
                    <a:gd name="connsiteX41" fmla="*/ 777875 w 3322320"/>
                    <a:gd name="connsiteY41" fmla="*/ 97155 h 2590800"/>
                    <a:gd name="connsiteX42" fmla="*/ 800100 w 3322320"/>
                    <a:gd name="connsiteY42" fmla="*/ 152400 h 2590800"/>
                    <a:gd name="connsiteX43" fmla="*/ 800100 w 3322320"/>
                    <a:gd name="connsiteY43" fmla="*/ 190500 h 2590800"/>
                    <a:gd name="connsiteX44" fmla="*/ 800100 w 3322320"/>
                    <a:gd name="connsiteY44" fmla="*/ 228600 h 2590800"/>
                    <a:gd name="connsiteX45" fmla="*/ 3147060 w 3322320"/>
                    <a:gd name="connsiteY45" fmla="*/ 2065020 h 2590800"/>
                    <a:gd name="connsiteX46" fmla="*/ 3185160 w 3322320"/>
                    <a:gd name="connsiteY46" fmla="*/ 2118360 h 2590800"/>
                    <a:gd name="connsiteX47" fmla="*/ 3200400 w 3322320"/>
                    <a:gd name="connsiteY47" fmla="*/ 2179320 h 2590800"/>
                    <a:gd name="connsiteX48" fmla="*/ 3208020 w 3322320"/>
                    <a:gd name="connsiteY48" fmla="*/ 2232660 h 2590800"/>
                    <a:gd name="connsiteX49" fmla="*/ 3208020 w 3322320"/>
                    <a:gd name="connsiteY49" fmla="*/ 2263140 h 2590800"/>
                    <a:gd name="connsiteX50" fmla="*/ 3173095 w 3322320"/>
                    <a:gd name="connsiteY50" fmla="*/ 2287905 h 2590800"/>
                    <a:gd name="connsiteX51" fmla="*/ 3124200 w 3322320"/>
                    <a:gd name="connsiteY51" fmla="*/ 2263140 h 2590800"/>
                    <a:gd name="connsiteX52" fmla="*/ 883920 w 3322320"/>
                    <a:gd name="connsiteY52" fmla="*/ 518160 h 2590800"/>
                    <a:gd name="connsiteX53" fmla="*/ 609600 w 3322320"/>
                    <a:gd name="connsiteY53" fmla="*/ 541020 h 2590800"/>
                    <a:gd name="connsiteX54" fmla="*/ 3253740 w 3322320"/>
                    <a:gd name="connsiteY54" fmla="*/ 2590800 h 2590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Lst>
                  <a:rect l="l" t="t" r="r" b="b"/>
                  <a:pathLst>
                    <a:path w="3322320" h="2590800">
                      <a:moveTo>
                        <a:pt x="3253740" y="2590800"/>
                      </a:moveTo>
                      <a:lnTo>
                        <a:pt x="3246120" y="2308860"/>
                      </a:lnTo>
                      <a:lnTo>
                        <a:pt x="3284220" y="2301240"/>
                      </a:lnTo>
                      <a:lnTo>
                        <a:pt x="3321685" y="2263140"/>
                      </a:lnTo>
                      <a:cubicBezTo>
                        <a:pt x="3321897" y="2240280"/>
                        <a:pt x="3322108" y="2217420"/>
                        <a:pt x="3322320" y="2194560"/>
                      </a:cubicBezTo>
                      <a:lnTo>
                        <a:pt x="3300095" y="2136775"/>
                      </a:lnTo>
                      <a:cubicBezTo>
                        <a:pt x="3292263" y="2122563"/>
                        <a:pt x="3284432" y="2105177"/>
                        <a:pt x="3276600" y="2090965"/>
                      </a:cubicBezTo>
                      <a:lnTo>
                        <a:pt x="3230880" y="2049780"/>
                      </a:lnTo>
                      <a:lnTo>
                        <a:pt x="922020" y="243840"/>
                      </a:lnTo>
                      <a:lnTo>
                        <a:pt x="922020" y="175260"/>
                      </a:lnTo>
                      <a:lnTo>
                        <a:pt x="914400" y="129540"/>
                      </a:lnTo>
                      <a:lnTo>
                        <a:pt x="899160" y="106680"/>
                      </a:lnTo>
                      <a:lnTo>
                        <a:pt x="859790" y="60960"/>
                      </a:lnTo>
                      <a:lnTo>
                        <a:pt x="826770" y="31750"/>
                      </a:lnTo>
                      <a:lnTo>
                        <a:pt x="784860" y="15240"/>
                      </a:lnTo>
                      <a:lnTo>
                        <a:pt x="205740" y="0"/>
                      </a:lnTo>
                      <a:lnTo>
                        <a:pt x="167640" y="22860"/>
                      </a:lnTo>
                      <a:lnTo>
                        <a:pt x="114935" y="55880"/>
                      </a:lnTo>
                      <a:lnTo>
                        <a:pt x="68580" y="91440"/>
                      </a:lnTo>
                      <a:lnTo>
                        <a:pt x="37465" y="142875"/>
                      </a:lnTo>
                      <a:lnTo>
                        <a:pt x="22860" y="205740"/>
                      </a:lnTo>
                      <a:lnTo>
                        <a:pt x="7620" y="243840"/>
                      </a:lnTo>
                      <a:lnTo>
                        <a:pt x="7620" y="243840"/>
                      </a:lnTo>
                      <a:lnTo>
                        <a:pt x="0" y="320040"/>
                      </a:lnTo>
                      <a:lnTo>
                        <a:pt x="8890" y="400685"/>
                      </a:lnTo>
                      <a:lnTo>
                        <a:pt x="38100" y="457200"/>
                      </a:lnTo>
                      <a:lnTo>
                        <a:pt x="68580" y="480060"/>
                      </a:lnTo>
                      <a:lnTo>
                        <a:pt x="99060" y="525780"/>
                      </a:lnTo>
                      <a:lnTo>
                        <a:pt x="129540" y="563880"/>
                      </a:lnTo>
                      <a:cubicBezTo>
                        <a:pt x="143298" y="568113"/>
                        <a:pt x="155046" y="574993"/>
                        <a:pt x="170815" y="576580"/>
                      </a:cubicBezTo>
                      <a:cubicBezTo>
                        <a:pt x="186584" y="578167"/>
                        <a:pt x="206375" y="574463"/>
                        <a:pt x="224155" y="573405"/>
                      </a:cubicBezTo>
                      <a:lnTo>
                        <a:pt x="247015" y="536575"/>
                      </a:lnTo>
                      <a:lnTo>
                        <a:pt x="236220" y="495300"/>
                      </a:lnTo>
                      <a:lnTo>
                        <a:pt x="193040" y="450215"/>
                      </a:lnTo>
                      <a:lnTo>
                        <a:pt x="137160" y="388620"/>
                      </a:lnTo>
                      <a:lnTo>
                        <a:pt x="121920" y="335280"/>
                      </a:lnTo>
                      <a:lnTo>
                        <a:pt x="129540" y="251460"/>
                      </a:lnTo>
                      <a:lnTo>
                        <a:pt x="175260" y="137160"/>
                      </a:lnTo>
                      <a:lnTo>
                        <a:pt x="220980" y="68580"/>
                      </a:lnTo>
                      <a:lnTo>
                        <a:pt x="220980" y="68580"/>
                      </a:lnTo>
                      <a:lnTo>
                        <a:pt x="742315" y="71120"/>
                      </a:lnTo>
                      <a:lnTo>
                        <a:pt x="777875" y="97155"/>
                      </a:lnTo>
                      <a:cubicBezTo>
                        <a:pt x="785283" y="115570"/>
                        <a:pt x="796396" y="136843"/>
                        <a:pt x="800100" y="152400"/>
                      </a:cubicBezTo>
                      <a:cubicBezTo>
                        <a:pt x="803804" y="167958"/>
                        <a:pt x="800100" y="177800"/>
                        <a:pt x="800100" y="190500"/>
                      </a:cubicBezTo>
                      <a:lnTo>
                        <a:pt x="800100" y="228600"/>
                      </a:lnTo>
                      <a:lnTo>
                        <a:pt x="3147060" y="2065020"/>
                      </a:lnTo>
                      <a:lnTo>
                        <a:pt x="3185160" y="2118360"/>
                      </a:lnTo>
                      <a:lnTo>
                        <a:pt x="3200400" y="2179320"/>
                      </a:lnTo>
                      <a:lnTo>
                        <a:pt x="3208020" y="2232660"/>
                      </a:lnTo>
                      <a:cubicBezTo>
                        <a:pt x="3208020" y="2242820"/>
                        <a:pt x="3213841" y="2253933"/>
                        <a:pt x="3208020" y="2263140"/>
                      </a:cubicBezTo>
                      <a:cubicBezTo>
                        <a:pt x="3202199" y="2272347"/>
                        <a:pt x="3184737" y="2279650"/>
                        <a:pt x="3173095" y="2287905"/>
                      </a:cubicBezTo>
                      <a:lnTo>
                        <a:pt x="3124200" y="2263140"/>
                      </a:lnTo>
                      <a:lnTo>
                        <a:pt x="883920" y="518160"/>
                      </a:lnTo>
                      <a:lnTo>
                        <a:pt x="609600" y="541020"/>
                      </a:lnTo>
                      <a:lnTo>
                        <a:pt x="3253740" y="2590800"/>
                      </a:lnTo>
                      <a:close/>
                    </a:path>
                  </a:pathLst>
                </a:custGeom>
                <a:noFill/>
                <a:ln w="571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Freeform 105"/>
                <p:cNvSpPr/>
                <p:nvPr/>
              </p:nvSpPr>
              <p:spPr>
                <a:xfrm>
                  <a:off x="4930372" y="1543278"/>
                  <a:ext cx="400050" cy="261938"/>
                </a:xfrm>
                <a:custGeom>
                  <a:avLst/>
                  <a:gdLst>
                    <a:gd name="connsiteX0" fmla="*/ 207168 w 400050"/>
                    <a:gd name="connsiteY0" fmla="*/ 0 h 261938"/>
                    <a:gd name="connsiteX1" fmla="*/ 278606 w 400050"/>
                    <a:gd name="connsiteY1" fmla="*/ 4763 h 261938"/>
                    <a:gd name="connsiteX2" fmla="*/ 342900 w 400050"/>
                    <a:gd name="connsiteY2" fmla="*/ 45244 h 261938"/>
                    <a:gd name="connsiteX3" fmla="*/ 397668 w 400050"/>
                    <a:gd name="connsiteY3" fmla="*/ 95250 h 261938"/>
                    <a:gd name="connsiteX4" fmla="*/ 400050 w 400050"/>
                    <a:gd name="connsiteY4" fmla="*/ 145257 h 261938"/>
                    <a:gd name="connsiteX5" fmla="*/ 207168 w 400050"/>
                    <a:gd name="connsiteY5" fmla="*/ 261938 h 261938"/>
                    <a:gd name="connsiteX6" fmla="*/ 140493 w 400050"/>
                    <a:gd name="connsiteY6" fmla="*/ 254794 h 261938"/>
                    <a:gd name="connsiteX7" fmla="*/ 69056 w 400050"/>
                    <a:gd name="connsiteY7" fmla="*/ 211932 h 261938"/>
                    <a:gd name="connsiteX8" fmla="*/ 21431 w 400050"/>
                    <a:gd name="connsiteY8" fmla="*/ 171450 h 261938"/>
                    <a:gd name="connsiteX9" fmla="*/ 0 w 400050"/>
                    <a:gd name="connsiteY9" fmla="*/ 119063 h 261938"/>
                    <a:gd name="connsiteX10" fmla="*/ 207168 w 400050"/>
                    <a:gd name="connsiteY10" fmla="*/ 0 h 2619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00050" h="261938">
                      <a:moveTo>
                        <a:pt x="207168" y="0"/>
                      </a:moveTo>
                      <a:lnTo>
                        <a:pt x="278606" y="4763"/>
                      </a:lnTo>
                      <a:lnTo>
                        <a:pt x="342900" y="45244"/>
                      </a:lnTo>
                      <a:lnTo>
                        <a:pt x="397668" y="95250"/>
                      </a:lnTo>
                      <a:lnTo>
                        <a:pt x="400050" y="145257"/>
                      </a:lnTo>
                      <a:lnTo>
                        <a:pt x="207168" y="261938"/>
                      </a:lnTo>
                      <a:lnTo>
                        <a:pt x="140493" y="254794"/>
                      </a:lnTo>
                      <a:lnTo>
                        <a:pt x="69056" y="211932"/>
                      </a:lnTo>
                      <a:lnTo>
                        <a:pt x="21431" y="171450"/>
                      </a:lnTo>
                      <a:lnTo>
                        <a:pt x="0" y="119063"/>
                      </a:lnTo>
                      <a:lnTo>
                        <a:pt x="207168" y="0"/>
                      </a:lnTo>
                      <a:close/>
                    </a:path>
                  </a:pathLst>
                </a:custGeom>
                <a:solidFill>
                  <a:schemeClr val="bg1"/>
                </a:solidFill>
                <a:ln w="3175">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Freeform 106"/>
                <p:cNvSpPr/>
                <p:nvPr/>
              </p:nvSpPr>
              <p:spPr>
                <a:xfrm>
                  <a:off x="5130397" y="1690915"/>
                  <a:ext cx="400050" cy="261938"/>
                </a:xfrm>
                <a:custGeom>
                  <a:avLst/>
                  <a:gdLst>
                    <a:gd name="connsiteX0" fmla="*/ 207168 w 400050"/>
                    <a:gd name="connsiteY0" fmla="*/ 0 h 261938"/>
                    <a:gd name="connsiteX1" fmla="*/ 278606 w 400050"/>
                    <a:gd name="connsiteY1" fmla="*/ 4763 h 261938"/>
                    <a:gd name="connsiteX2" fmla="*/ 342900 w 400050"/>
                    <a:gd name="connsiteY2" fmla="*/ 45244 h 261938"/>
                    <a:gd name="connsiteX3" fmla="*/ 397668 w 400050"/>
                    <a:gd name="connsiteY3" fmla="*/ 95250 h 261938"/>
                    <a:gd name="connsiteX4" fmla="*/ 400050 w 400050"/>
                    <a:gd name="connsiteY4" fmla="*/ 145257 h 261938"/>
                    <a:gd name="connsiteX5" fmla="*/ 207168 w 400050"/>
                    <a:gd name="connsiteY5" fmla="*/ 261938 h 261938"/>
                    <a:gd name="connsiteX6" fmla="*/ 140493 w 400050"/>
                    <a:gd name="connsiteY6" fmla="*/ 254794 h 261938"/>
                    <a:gd name="connsiteX7" fmla="*/ 69056 w 400050"/>
                    <a:gd name="connsiteY7" fmla="*/ 211932 h 261938"/>
                    <a:gd name="connsiteX8" fmla="*/ 21431 w 400050"/>
                    <a:gd name="connsiteY8" fmla="*/ 171450 h 261938"/>
                    <a:gd name="connsiteX9" fmla="*/ 0 w 400050"/>
                    <a:gd name="connsiteY9" fmla="*/ 119063 h 261938"/>
                    <a:gd name="connsiteX10" fmla="*/ 207168 w 400050"/>
                    <a:gd name="connsiteY10" fmla="*/ 0 h 2619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00050" h="261938">
                      <a:moveTo>
                        <a:pt x="207168" y="0"/>
                      </a:moveTo>
                      <a:lnTo>
                        <a:pt x="278606" y="4763"/>
                      </a:lnTo>
                      <a:lnTo>
                        <a:pt x="342900" y="45244"/>
                      </a:lnTo>
                      <a:lnTo>
                        <a:pt x="397668" y="95250"/>
                      </a:lnTo>
                      <a:lnTo>
                        <a:pt x="400050" y="145257"/>
                      </a:lnTo>
                      <a:lnTo>
                        <a:pt x="207168" y="261938"/>
                      </a:lnTo>
                      <a:lnTo>
                        <a:pt x="140493" y="254794"/>
                      </a:lnTo>
                      <a:lnTo>
                        <a:pt x="69056" y="211932"/>
                      </a:lnTo>
                      <a:lnTo>
                        <a:pt x="21431" y="171450"/>
                      </a:lnTo>
                      <a:lnTo>
                        <a:pt x="0" y="119063"/>
                      </a:lnTo>
                      <a:lnTo>
                        <a:pt x="207168" y="0"/>
                      </a:lnTo>
                      <a:close/>
                    </a:path>
                  </a:pathLst>
                </a:custGeom>
                <a:solidFill>
                  <a:schemeClr val="bg1"/>
                </a:solidFill>
                <a:ln w="3175">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Freeform 107"/>
                <p:cNvSpPr/>
                <p:nvPr/>
              </p:nvSpPr>
              <p:spPr>
                <a:xfrm>
                  <a:off x="5318516" y="1843315"/>
                  <a:ext cx="400050" cy="261938"/>
                </a:xfrm>
                <a:custGeom>
                  <a:avLst/>
                  <a:gdLst>
                    <a:gd name="connsiteX0" fmla="*/ 207168 w 400050"/>
                    <a:gd name="connsiteY0" fmla="*/ 0 h 261938"/>
                    <a:gd name="connsiteX1" fmla="*/ 278606 w 400050"/>
                    <a:gd name="connsiteY1" fmla="*/ 4763 h 261938"/>
                    <a:gd name="connsiteX2" fmla="*/ 342900 w 400050"/>
                    <a:gd name="connsiteY2" fmla="*/ 45244 h 261938"/>
                    <a:gd name="connsiteX3" fmla="*/ 397668 w 400050"/>
                    <a:gd name="connsiteY3" fmla="*/ 95250 h 261938"/>
                    <a:gd name="connsiteX4" fmla="*/ 400050 w 400050"/>
                    <a:gd name="connsiteY4" fmla="*/ 145257 h 261938"/>
                    <a:gd name="connsiteX5" fmla="*/ 207168 w 400050"/>
                    <a:gd name="connsiteY5" fmla="*/ 261938 h 261938"/>
                    <a:gd name="connsiteX6" fmla="*/ 140493 w 400050"/>
                    <a:gd name="connsiteY6" fmla="*/ 254794 h 261938"/>
                    <a:gd name="connsiteX7" fmla="*/ 69056 w 400050"/>
                    <a:gd name="connsiteY7" fmla="*/ 211932 h 261938"/>
                    <a:gd name="connsiteX8" fmla="*/ 21431 w 400050"/>
                    <a:gd name="connsiteY8" fmla="*/ 171450 h 261938"/>
                    <a:gd name="connsiteX9" fmla="*/ 0 w 400050"/>
                    <a:gd name="connsiteY9" fmla="*/ 119063 h 261938"/>
                    <a:gd name="connsiteX10" fmla="*/ 207168 w 400050"/>
                    <a:gd name="connsiteY10" fmla="*/ 0 h 2619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00050" h="261938">
                      <a:moveTo>
                        <a:pt x="207168" y="0"/>
                      </a:moveTo>
                      <a:lnTo>
                        <a:pt x="278606" y="4763"/>
                      </a:lnTo>
                      <a:lnTo>
                        <a:pt x="342900" y="45244"/>
                      </a:lnTo>
                      <a:lnTo>
                        <a:pt x="397668" y="95250"/>
                      </a:lnTo>
                      <a:lnTo>
                        <a:pt x="400050" y="145257"/>
                      </a:lnTo>
                      <a:lnTo>
                        <a:pt x="207168" y="261938"/>
                      </a:lnTo>
                      <a:lnTo>
                        <a:pt x="140493" y="254794"/>
                      </a:lnTo>
                      <a:lnTo>
                        <a:pt x="69056" y="211932"/>
                      </a:lnTo>
                      <a:lnTo>
                        <a:pt x="21431" y="171450"/>
                      </a:lnTo>
                      <a:lnTo>
                        <a:pt x="0" y="119063"/>
                      </a:lnTo>
                      <a:lnTo>
                        <a:pt x="207168" y="0"/>
                      </a:lnTo>
                      <a:close/>
                    </a:path>
                  </a:pathLst>
                </a:custGeom>
                <a:solidFill>
                  <a:schemeClr val="bg1"/>
                </a:solidFill>
                <a:ln w="3175">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Freeform 108"/>
                <p:cNvSpPr/>
                <p:nvPr/>
              </p:nvSpPr>
              <p:spPr>
                <a:xfrm>
                  <a:off x="5511398" y="1995715"/>
                  <a:ext cx="400050" cy="261938"/>
                </a:xfrm>
                <a:custGeom>
                  <a:avLst/>
                  <a:gdLst>
                    <a:gd name="connsiteX0" fmla="*/ 207168 w 400050"/>
                    <a:gd name="connsiteY0" fmla="*/ 0 h 261938"/>
                    <a:gd name="connsiteX1" fmla="*/ 278606 w 400050"/>
                    <a:gd name="connsiteY1" fmla="*/ 4763 h 261938"/>
                    <a:gd name="connsiteX2" fmla="*/ 342900 w 400050"/>
                    <a:gd name="connsiteY2" fmla="*/ 45244 h 261938"/>
                    <a:gd name="connsiteX3" fmla="*/ 397668 w 400050"/>
                    <a:gd name="connsiteY3" fmla="*/ 95250 h 261938"/>
                    <a:gd name="connsiteX4" fmla="*/ 400050 w 400050"/>
                    <a:gd name="connsiteY4" fmla="*/ 145257 h 261938"/>
                    <a:gd name="connsiteX5" fmla="*/ 207168 w 400050"/>
                    <a:gd name="connsiteY5" fmla="*/ 261938 h 261938"/>
                    <a:gd name="connsiteX6" fmla="*/ 140493 w 400050"/>
                    <a:gd name="connsiteY6" fmla="*/ 254794 h 261938"/>
                    <a:gd name="connsiteX7" fmla="*/ 69056 w 400050"/>
                    <a:gd name="connsiteY7" fmla="*/ 211932 h 261938"/>
                    <a:gd name="connsiteX8" fmla="*/ 21431 w 400050"/>
                    <a:gd name="connsiteY8" fmla="*/ 171450 h 261938"/>
                    <a:gd name="connsiteX9" fmla="*/ 0 w 400050"/>
                    <a:gd name="connsiteY9" fmla="*/ 119063 h 261938"/>
                    <a:gd name="connsiteX10" fmla="*/ 207168 w 400050"/>
                    <a:gd name="connsiteY10" fmla="*/ 0 h 2619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00050" h="261938">
                      <a:moveTo>
                        <a:pt x="207168" y="0"/>
                      </a:moveTo>
                      <a:lnTo>
                        <a:pt x="278606" y="4763"/>
                      </a:lnTo>
                      <a:lnTo>
                        <a:pt x="342900" y="45244"/>
                      </a:lnTo>
                      <a:lnTo>
                        <a:pt x="397668" y="95250"/>
                      </a:lnTo>
                      <a:lnTo>
                        <a:pt x="400050" y="145257"/>
                      </a:lnTo>
                      <a:lnTo>
                        <a:pt x="207168" y="261938"/>
                      </a:lnTo>
                      <a:lnTo>
                        <a:pt x="140493" y="254794"/>
                      </a:lnTo>
                      <a:lnTo>
                        <a:pt x="69056" y="211932"/>
                      </a:lnTo>
                      <a:lnTo>
                        <a:pt x="21431" y="171450"/>
                      </a:lnTo>
                      <a:lnTo>
                        <a:pt x="0" y="119063"/>
                      </a:lnTo>
                      <a:lnTo>
                        <a:pt x="207168" y="0"/>
                      </a:lnTo>
                      <a:close/>
                    </a:path>
                  </a:pathLst>
                </a:custGeom>
                <a:solidFill>
                  <a:schemeClr val="bg1"/>
                </a:solidFill>
                <a:ln w="3175">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Freeform 109"/>
                <p:cNvSpPr/>
                <p:nvPr/>
              </p:nvSpPr>
              <p:spPr>
                <a:xfrm>
                  <a:off x="5706660" y="2148115"/>
                  <a:ext cx="400050" cy="261938"/>
                </a:xfrm>
                <a:custGeom>
                  <a:avLst/>
                  <a:gdLst>
                    <a:gd name="connsiteX0" fmla="*/ 207168 w 400050"/>
                    <a:gd name="connsiteY0" fmla="*/ 0 h 261938"/>
                    <a:gd name="connsiteX1" fmla="*/ 278606 w 400050"/>
                    <a:gd name="connsiteY1" fmla="*/ 4763 h 261938"/>
                    <a:gd name="connsiteX2" fmla="*/ 342900 w 400050"/>
                    <a:gd name="connsiteY2" fmla="*/ 45244 h 261938"/>
                    <a:gd name="connsiteX3" fmla="*/ 397668 w 400050"/>
                    <a:gd name="connsiteY3" fmla="*/ 95250 h 261938"/>
                    <a:gd name="connsiteX4" fmla="*/ 400050 w 400050"/>
                    <a:gd name="connsiteY4" fmla="*/ 145257 h 261938"/>
                    <a:gd name="connsiteX5" fmla="*/ 207168 w 400050"/>
                    <a:gd name="connsiteY5" fmla="*/ 261938 h 261938"/>
                    <a:gd name="connsiteX6" fmla="*/ 140493 w 400050"/>
                    <a:gd name="connsiteY6" fmla="*/ 254794 h 261938"/>
                    <a:gd name="connsiteX7" fmla="*/ 69056 w 400050"/>
                    <a:gd name="connsiteY7" fmla="*/ 211932 h 261938"/>
                    <a:gd name="connsiteX8" fmla="*/ 21431 w 400050"/>
                    <a:gd name="connsiteY8" fmla="*/ 171450 h 261938"/>
                    <a:gd name="connsiteX9" fmla="*/ 0 w 400050"/>
                    <a:gd name="connsiteY9" fmla="*/ 119063 h 261938"/>
                    <a:gd name="connsiteX10" fmla="*/ 207168 w 400050"/>
                    <a:gd name="connsiteY10" fmla="*/ 0 h 2619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00050" h="261938">
                      <a:moveTo>
                        <a:pt x="207168" y="0"/>
                      </a:moveTo>
                      <a:lnTo>
                        <a:pt x="278606" y="4763"/>
                      </a:lnTo>
                      <a:lnTo>
                        <a:pt x="342900" y="45244"/>
                      </a:lnTo>
                      <a:lnTo>
                        <a:pt x="397668" y="95250"/>
                      </a:lnTo>
                      <a:lnTo>
                        <a:pt x="400050" y="145257"/>
                      </a:lnTo>
                      <a:lnTo>
                        <a:pt x="207168" y="261938"/>
                      </a:lnTo>
                      <a:lnTo>
                        <a:pt x="140493" y="254794"/>
                      </a:lnTo>
                      <a:lnTo>
                        <a:pt x="69056" y="211932"/>
                      </a:lnTo>
                      <a:lnTo>
                        <a:pt x="21431" y="171450"/>
                      </a:lnTo>
                      <a:lnTo>
                        <a:pt x="0" y="119063"/>
                      </a:lnTo>
                      <a:lnTo>
                        <a:pt x="207168" y="0"/>
                      </a:lnTo>
                      <a:close/>
                    </a:path>
                  </a:pathLst>
                </a:custGeom>
                <a:solidFill>
                  <a:schemeClr val="bg1"/>
                </a:solidFill>
                <a:ln w="3175">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Freeform 110"/>
                <p:cNvSpPr/>
                <p:nvPr/>
              </p:nvSpPr>
              <p:spPr>
                <a:xfrm>
                  <a:off x="5894779" y="2300515"/>
                  <a:ext cx="400050" cy="261938"/>
                </a:xfrm>
                <a:custGeom>
                  <a:avLst/>
                  <a:gdLst>
                    <a:gd name="connsiteX0" fmla="*/ 207168 w 400050"/>
                    <a:gd name="connsiteY0" fmla="*/ 0 h 261938"/>
                    <a:gd name="connsiteX1" fmla="*/ 278606 w 400050"/>
                    <a:gd name="connsiteY1" fmla="*/ 4763 h 261938"/>
                    <a:gd name="connsiteX2" fmla="*/ 342900 w 400050"/>
                    <a:gd name="connsiteY2" fmla="*/ 45244 h 261938"/>
                    <a:gd name="connsiteX3" fmla="*/ 397668 w 400050"/>
                    <a:gd name="connsiteY3" fmla="*/ 95250 h 261938"/>
                    <a:gd name="connsiteX4" fmla="*/ 400050 w 400050"/>
                    <a:gd name="connsiteY4" fmla="*/ 145257 h 261938"/>
                    <a:gd name="connsiteX5" fmla="*/ 207168 w 400050"/>
                    <a:gd name="connsiteY5" fmla="*/ 261938 h 261938"/>
                    <a:gd name="connsiteX6" fmla="*/ 140493 w 400050"/>
                    <a:gd name="connsiteY6" fmla="*/ 254794 h 261938"/>
                    <a:gd name="connsiteX7" fmla="*/ 69056 w 400050"/>
                    <a:gd name="connsiteY7" fmla="*/ 211932 h 261938"/>
                    <a:gd name="connsiteX8" fmla="*/ 21431 w 400050"/>
                    <a:gd name="connsiteY8" fmla="*/ 171450 h 261938"/>
                    <a:gd name="connsiteX9" fmla="*/ 0 w 400050"/>
                    <a:gd name="connsiteY9" fmla="*/ 119063 h 261938"/>
                    <a:gd name="connsiteX10" fmla="*/ 207168 w 400050"/>
                    <a:gd name="connsiteY10" fmla="*/ 0 h 2619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00050" h="261938">
                      <a:moveTo>
                        <a:pt x="207168" y="0"/>
                      </a:moveTo>
                      <a:lnTo>
                        <a:pt x="278606" y="4763"/>
                      </a:lnTo>
                      <a:lnTo>
                        <a:pt x="342900" y="45244"/>
                      </a:lnTo>
                      <a:lnTo>
                        <a:pt x="397668" y="95250"/>
                      </a:lnTo>
                      <a:lnTo>
                        <a:pt x="400050" y="145257"/>
                      </a:lnTo>
                      <a:lnTo>
                        <a:pt x="207168" y="261938"/>
                      </a:lnTo>
                      <a:lnTo>
                        <a:pt x="140493" y="254794"/>
                      </a:lnTo>
                      <a:lnTo>
                        <a:pt x="69056" y="211932"/>
                      </a:lnTo>
                      <a:lnTo>
                        <a:pt x="21431" y="171450"/>
                      </a:lnTo>
                      <a:lnTo>
                        <a:pt x="0" y="119063"/>
                      </a:lnTo>
                      <a:lnTo>
                        <a:pt x="207168" y="0"/>
                      </a:lnTo>
                      <a:close/>
                    </a:path>
                  </a:pathLst>
                </a:custGeom>
                <a:solidFill>
                  <a:schemeClr val="bg1"/>
                </a:solidFill>
                <a:ln w="3175">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Freeform 111"/>
                <p:cNvSpPr/>
                <p:nvPr/>
              </p:nvSpPr>
              <p:spPr>
                <a:xfrm>
                  <a:off x="6097184" y="2434318"/>
                  <a:ext cx="400050" cy="261938"/>
                </a:xfrm>
                <a:custGeom>
                  <a:avLst/>
                  <a:gdLst>
                    <a:gd name="connsiteX0" fmla="*/ 207168 w 400050"/>
                    <a:gd name="connsiteY0" fmla="*/ 0 h 261938"/>
                    <a:gd name="connsiteX1" fmla="*/ 278606 w 400050"/>
                    <a:gd name="connsiteY1" fmla="*/ 4763 h 261938"/>
                    <a:gd name="connsiteX2" fmla="*/ 342900 w 400050"/>
                    <a:gd name="connsiteY2" fmla="*/ 45244 h 261938"/>
                    <a:gd name="connsiteX3" fmla="*/ 397668 w 400050"/>
                    <a:gd name="connsiteY3" fmla="*/ 95250 h 261938"/>
                    <a:gd name="connsiteX4" fmla="*/ 400050 w 400050"/>
                    <a:gd name="connsiteY4" fmla="*/ 145257 h 261938"/>
                    <a:gd name="connsiteX5" fmla="*/ 207168 w 400050"/>
                    <a:gd name="connsiteY5" fmla="*/ 261938 h 261938"/>
                    <a:gd name="connsiteX6" fmla="*/ 140493 w 400050"/>
                    <a:gd name="connsiteY6" fmla="*/ 254794 h 261938"/>
                    <a:gd name="connsiteX7" fmla="*/ 69056 w 400050"/>
                    <a:gd name="connsiteY7" fmla="*/ 211932 h 261938"/>
                    <a:gd name="connsiteX8" fmla="*/ 21431 w 400050"/>
                    <a:gd name="connsiteY8" fmla="*/ 171450 h 261938"/>
                    <a:gd name="connsiteX9" fmla="*/ 0 w 400050"/>
                    <a:gd name="connsiteY9" fmla="*/ 119063 h 261938"/>
                    <a:gd name="connsiteX10" fmla="*/ 207168 w 400050"/>
                    <a:gd name="connsiteY10" fmla="*/ 0 h 2619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00050" h="261938">
                      <a:moveTo>
                        <a:pt x="207168" y="0"/>
                      </a:moveTo>
                      <a:lnTo>
                        <a:pt x="278606" y="4763"/>
                      </a:lnTo>
                      <a:lnTo>
                        <a:pt x="342900" y="45244"/>
                      </a:lnTo>
                      <a:lnTo>
                        <a:pt x="397668" y="95250"/>
                      </a:lnTo>
                      <a:lnTo>
                        <a:pt x="400050" y="145257"/>
                      </a:lnTo>
                      <a:lnTo>
                        <a:pt x="207168" y="261938"/>
                      </a:lnTo>
                      <a:lnTo>
                        <a:pt x="140493" y="254794"/>
                      </a:lnTo>
                      <a:lnTo>
                        <a:pt x="69056" y="211932"/>
                      </a:lnTo>
                      <a:lnTo>
                        <a:pt x="21431" y="171450"/>
                      </a:lnTo>
                      <a:lnTo>
                        <a:pt x="0" y="119063"/>
                      </a:lnTo>
                      <a:lnTo>
                        <a:pt x="207168" y="0"/>
                      </a:lnTo>
                      <a:close/>
                    </a:path>
                  </a:pathLst>
                </a:custGeom>
                <a:solidFill>
                  <a:schemeClr val="bg1"/>
                </a:solidFill>
                <a:ln w="3175">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Freeform 112"/>
                <p:cNvSpPr/>
                <p:nvPr/>
              </p:nvSpPr>
              <p:spPr>
                <a:xfrm>
                  <a:off x="6292446" y="2586718"/>
                  <a:ext cx="400050" cy="261938"/>
                </a:xfrm>
                <a:custGeom>
                  <a:avLst/>
                  <a:gdLst>
                    <a:gd name="connsiteX0" fmla="*/ 207168 w 400050"/>
                    <a:gd name="connsiteY0" fmla="*/ 0 h 261938"/>
                    <a:gd name="connsiteX1" fmla="*/ 278606 w 400050"/>
                    <a:gd name="connsiteY1" fmla="*/ 4763 h 261938"/>
                    <a:gd name="connsiteX2" fmla="*/ 342900 w 400050"/>
                    <a:gd name="connsiteY2" fmla="*/ 45244 h 261938"/>
                    <a:gd name="connsiteX3" fmla="*/ 397668 w 400050"/>
                    <a:gd name="connsiteY3" fmla="*/ 95250 h 261938"/>
                    <a:gd name="connsiteX4" fmla="*/ 400050 w 400050"/>
                    <a:gd name="connsiteY4" fmla="*/ 145257 h 261938"/>
                    <a:gd name="connsiteX5" fmla="*/ 207168 w 400050"/>
                    <a:gd name="connsiteY5" fmla="*/ 261938 h 261938"/>
                    <a:gd name="connsiteX6" fmla="*/ 140493 w 400050"/>
                    <a:gd name="connsiteY6" fmla="*/ 254794 h 261938"/>
                    <a:gd name="connsiteX7" fmla="*/ 69056 w 400050"/>
                    <a:gd name="connsiteY7" fmla="*/ 211932 h 261938"/>
                    <a:gd name="connsiteX8" fmla="*/ 21431 w 400050"/>
                    <a:gd name="connsiteY8" fmla="*/ 171450 h 261938"/>
                    <a:gd name="connsiteX9" fmla="*/ 0 w 400050"/>
                    <a:gd name="connsiteY9" fmla="*/ 119063 h 261938"/>
                    <a:gd name="connsiteX10" fmla="*/ 207168 w 400050"/>
                    <a:gd name="connsiteY10" fmla="*/ 0 h 2619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00050" h="261938">
                      <a:moveTo>
                        <a:pt x="207168" y="0"/>
                      </a:moveTo>
                      <a:lnTo>
                        <a:pt x="278606" y="4763"/>
                      </a:lnTo>
                      <a:lnTo>
                        <a:pt x="342900" y="45244"/>
                      </a:lnTo>
                      <a:lnTo>
                        <a:pt x="397668" y="95250"/>
                      </a:lnTo>
                      <a:lnTo>
                        <a:pt x="400050" y="145257"/>
                      </a:lnTo>
                      <a:lnTo>
                        <a:pt x="207168" y="261938"/>
                      </a:lnTo>
                      <a:lnTo>
                        <a:pt x="140493" y="254794"/>
                      </a:lnTo>
                      <a:lnTo>
                        <a:pt x="69056" y="211932"/>
                      </a:lnTo>
                      <a:lnTo>
                        <a:pt x="21431" y="171450"/>
                      </a:lnTo>
                      <a:lnTo>
                        <a:pt x="0" y="119063"/>
                      </a:lnTo>
                      <a:lnTo>
                        <a:pt x="207168" y="0"/>
                      </a:lnTo>
                      <a:close/>
                    </a:path>
                  </a:pathLst>
                </a:custGeom>
                <a:solidFill>
                  <a:schemeClr val="bg1"/>
                </a:solidFill>
                <a:ln w="3175">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Freeform 113"/>
                <p:cNvSpPr/>
                <p:nvPr/>
              </p:nvSpPr>
              <p:spPr>
                <a:xfrm>
                  <a:off x="6480565" y="2739118"/>
                  <a:ext cx="400050" cy="261938"/>
                </a:xfrm>
                <a:custGeom>
                  <a:avLst/>
                  <a:gdLst>
                    <a:gd name="connsiteX0" fmla="*/ 207168 w 400050"/>
                    <a:gd name="connsiteY0" fmla="*/ 0 h 261938"/>
                    <a:gd name="connsiteX1" fmla="*/ 278606 w 400050"/>
                    <a:gd name="connsiteY1" fmla="*/ 4763 h 261938"/>
                    <a:gd name="connsiteX2" fmla="*/ 342900 w 400050"/>
                    <a:gd name="connsiteY2" fmla="*/ 45244 h 261938"/>
                    <a:gd name="connsiteX3" fmla="*/ 397668 w 400050"/>
                    <a:gd name="connsiteY3" fmla="*/ 95250 h 261938"/>
                    <a:gd name="connsiteX4" fmla="*/ 400050 w 400050"/>
                    <a:gd name="connsiteY4" fmla="*/ 145257 h 261938"/>
                    <a:gd name="connsiteX5" fmla="*/ 207168 w 400050"/>
                    <a:gd name="connsiteY5" fmla="*/ 261938 h 261938"/>
                    <a:gd name="connsiteX6" fmla="*/ 140493 w 400050"/>
                    <a:gd name="connsiteY6" fmla="*/ 254794 h 261938"/>
                    <a:gd name="connsiteX7" fmla="*/ 69056 w 400050"/>
                    <a:gd name="connsiteY7" fmla="*/ 211932 h 261938"/>
                    <a:gd name="connsiteX8" fmla="*/ 21431 w 400050"/>
                    <a:gd name="connsiteY8" fmla="*/ 171450 h 261938"/>
                    <a:gd name="connsiteX9" fmla="*/ 0 w 400050"/>
                    <a:gd name="connsiteY9" fmla="*/ 119063 h 261938"/>
                    <a:gd name="connsiteX10" fmla="*/ 207168 w 400050"/>
                    <a:gd name="connsiteY10" fmla="*/ 0 h 2619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00050" h="261938">
                      <a:moveTo>
                        <a:pt x="207168" y="0"/>
                      </a:moveTo>
                      <a:lnTo>
                        <a:pt x="278606" y="4763"/>
                      </a:lnTo>
                      <a:lnTo>
                        <a:pt x="342900" y="45244"/>
                      </a:lnTo>
                      <a:lnTo>
                        <a:pt x="397668" y="95250"/>
                      </a:lnTo>
                      <a:lnTo>
                        <a:pt x="400050" y="145257"/>
                      </a:lnTo>
                      <a:lnTo>
                        <a:pt x="207168" y="261938"/>
                      </a:lnTo>
                      <a:lnTo>
                        <a:pt x="140493" y="254794"/>
                      </a:lnTo>
                      <a:lnTo>
                        <a:pt x="69056" y="211932"/>
                      </a:lnTo>
                      <a:lnTo>
                        <a:pt x="21431" y="171450"/>
                      </a:lnTo>
                      <a:lnTo>
                        <a:pt x="0" y="119063"/>
                      </a:lnTo>
                      <a:lnTo>
                        <a:pt x="207168" y="0"/>
                      </a:lnTo>
                      <a:close/>
                    </a:path>
                  </a:pathLst>
                </a:custGeom>
                <a:solidFill>
                  <a:schemeClr val="bg1"/>
                </a:solidFill>
                <a:ln w="3175">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Freeform 114"/>
                <p:cNvSpPr/>
                <p:nvPr/>
              </p:nvSpPr>
              <p:spPr>
                <a:xfrm>
                  <a:off x="6673447" y="2891518"/>
                  <a:ext cx="400050" cy="261938"/>
                </a:xfrm>
                <a:custGeom>
                  <a:avLst/>
                  <a:gdLst>
                    <a:gd name="connsiteX0" fmla="*/ 207168 w 400050"/>
                    <a:gd name="connsiteY0" fmla="*/ 0 h 261938"/>
                    <a:gd name="connsiteX1" fmla="*/ 278606 w 400050"/>
                    <a:gd name="connsiteY1" fmla="*/ 4763 h 261938"/>
                    <a:gd name="connsiteX2" fmla="*/ 342900 w 400050"/>
                    <a:gd name="connsiteY2" fmla="*/ 45244 h 261938"/>
                    <a:gd name="connsiteX3" fmla="*/ 397668 w 400050"/>
                    <a:gd name="connsiteY3" fmla="*/ 95250 h 261938"/>
                    <a:gd name="connsiteX4" fmla="*/ 400050 w 400050"/>
                    <a:gd name="connsiteY4" fmla="*/ 145257 h 261938"/>
                    <a:gd name="connsiteX5" fmla="*/ 207168 w 400050"/>
                    <a:gd name="connsiteY5" fmla="*/ 261938 h 261938"/>
                    <a:gd name="connsiteX6" fmla="*/ 140493 w 400050"/>
                    <a:gd name="connsiteY6" fmla="*/ 254794 h 261938"/>
                    <a:gd name="connsiteX7" fmla="*/ 69056 w 400050"/>
                    <a:gd name="connsiteY7" fmla="*/ 211932 h 261938"/>
                    <a:gd name="connsiteX8" fmla="*/ 21431 w 400050"/>
                    <a:gd name="connsiteY8" fmla="*/ 171450 h 261938"/>
                    <a:gd name="connsiteX9" fmla="*/ 0 w 400050"/>
                    <a:gd name="connsiteY9" fmla="*/ 119063 h 261938"/>
                    <a:gd name="connsiteX10" fmla="*/ 207168 w 400050"/>
                    <a:gd name="connsiteY10" fmla="*/ 0 h 2619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00050" h="261938">
                      <a:moveTo>
                        <a:pt x="207168" y="0"/>
                      </a:moveTo>
                      <a:lnTo>
                        <a:pt x="278606" y="4763"/>
                      </a:lnTo>
                      <a:lnTo>
                        <a:pt x="342900" y="45244"/>
                      </a:lnTo>
                      <a:lnTo>
                        <a:pt x="397668" y="95250"/>
                      </a:lnTo>
                      <a:lnTo>
                        <a:pt x="400050" y="145257"/>
                      </a:lnTo>
                      <a:lnTo>
                        <a:pt x="207168" y="261938"/>
                      </a:lnTo>
                      <a:lnTo>
                        <a:pt x="140493" y="254794"/>
                      </a:lnTo>
                      <a:lnTo>
                        <a:pt x="69056" y="211932"/>
                      </a:lnTo>
                      <a:lnTo>
                        <a:pt x="21431" y="171450"/>
                      </a:lnTo>
                      <a:lnTo>
                        <a:pt x="0" y="119063"/>
                      </a:lnTo>
                      <a:lnTo>
                        <a:pt x="207168" y="0"/>
                      </a:lnTo>
                      <a:close/>
                    </a:path>
                  </a:pathLst>
                </a:custGeom>
                <a:solidFill>
                  <a:schemeClr val="bg1"/>
                </a:solidFill>
                <a:ln w="3175">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Freeform 115"/>
                <p:cNvSpPr/>
                <p:nvPr/>
              </p:nvSpPr>
              <p:spPr>
                <a:xfrm>
                  <a:off x="6868709" y="3043918"/>
                  <a:ext cx="400050" cy="261938"/>
                </a:xfrm>
                <a:custGeom>
                  <a:avLst/>
                  <a:gdLst>
                    <a:gd name="connsiteX0" fmla="*/ 207168 w 400050"/>
                    <a:gd name="connsiteY0" fmla="*/ 0 h 261938"/>
                    <a:gd name="connsiteX1" fmla="*/ 278606 w 400050"/>
                    <a:gd name="connsiteY1" fmla="*/ 4763 h 261938"/>
                    <a:gd name="connsiteX2" fmla="*/ 342900 w 400050"/>
                    <a:gd name="connsiteY2" fmla="*/ 45244 h 261938"/>
                    <a:gd name="connsiteX3" fmla="*/ 397668 w 400050"/>
                    <a:gd name="connsiteY3" fmla="*/ 95250 h 261938"/>
                    <a:gd name="connsiteX4" fmla="*/ 400050 w 400050"/>
                    <a:gd name="connsiteY4" fmla="*/ 145257 h 261938"/>
                    <a:gd name="connsiteX5" fmla="*/ 207168 w 400050"/>
                    <a:gd name="connsiteY5" fmla="*/ 261938 h 261938"/>
                    <a:gd name="connsiteX6" fmla="*/ 140493 w 400050"/>
                    <a:gd name="connsiteY6" fmla="*/ 254794 h 261938"/>
                    <a:gd name="connsiteX7" fmla="*/ 69056 w 400050"/>
                    <a:gd name="connsiteY7" fmla="*/ 211932 h 261938"/>
                    <a:gd name="connsiteX8" fmla="*/ 21431 w 400050"/>
                    <a:gd name="connsiteY8" fmla="*/ 171450 h 261938"/>
                    <a:gd name="connsiteX9" fmla="*/ 0 w 400050"/>
                    <a:gd name="connsiteY9" fmla="*/ 119063 h 261938"/>
                    <a:gd name="connsiteX10" fmla="*/ 207168 w 400050"/>
                    <a:gd name="connsiteY10" fmla="*/ 0 h 2619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00050" h="261938">
                      <a:moveTo>
                        <a:pt x="207168" y="0"/>
                      </a:moveTo>
                      <a:lnTo>
                        <a:pt x="278606" y="4763"/>
                      </a:lnTo>
                      <a:lnTo>
                        <a:pt x="342900" y="45244"/>
                      </a:lnTo>
                      <a:lnTo>
                        <a:pt x="397668" y="95250"/>
                      </a:lnTo>
                      <a:lnTo>
                        <a:pt x="400050" y="145257"/>
                      </a:lnTo>
                      <a:lnTo>
                        <a:pt x="207168" y="261938"/>
                      </a:lnTo>
                      <a:lnTo>
                        <a:pt x="140493" y="254794"/>
                      </a:lnTo>
                      <a:lnTo>
                        <a:pt x="69056" y="211932"/>
                      </a:lnTo>
                      <a:lnTo>
                        <a:pt x="21431" y="171450"/>
                      </a:lnTo>
                      <a:lnTo>
                        <a:pt x="0" y="119063"/>
                      </a:lnTo>
                      <a:lnTo>
                        <a:pt x="207168" y="0"/>
                      </a:lnTo>
                      <a:close/>
                    </a:path>
                  </a:pathLst>
                </a:custGeom>
                <a:solidFill>
                  <a:schemeClr val="bg1"/>
                </a:solidFill>
                <a:ln w="3175">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Freeform 116"/>
                <p:cNvSpPr/>
                <p:nvPr/>
              </p:nvSpPr>
              <p:spPr>
                <a:xfrm>
                  <a:off x="7056828" y="3196318"/>
                  <a:ext cx="400050" cy="261938"/>
                </a:xfrm>
                <a:custGeom>
                  <a:avLst/>
                  <a:gdLst>
                    <a:gd name="connsiteX0" fmla="*/ 207168 w 400050"/>
                    <a:gd name="connsiteY0" fmla="*/ 0 h 261938"/>
                    <a:gd name="connsiteX1" fmla="*/ 278606 w 400050"/>
                    <a:gd name="connsiteY1" fmla="*/ 4763 h 261938"/>
                    <a:gd name="connsiteX2" fmla="*/ 342900 w 400050"/>
                    <a:gd name="connsiteY2" fmla="*/ 45244 h 261938"/>
                    <a:gd name="connsiteX3" fmla="*/ 397668 w 400050"/>
                    <a:gd name="connsiteY3" fmla="*/ 95250 h 261938"/>
                    <a:gd name="connsiteX4" fmla="*/ 400050 w 400050"/>
                    <a:gd name="connsiteY4" fmla="*/ 145257 h 261938"/>
                    <a:gd name="connsiteX5" fmla="*/ 207168 w 400050"/>
                    <a:gd name="connsiteY5" fmla="*/ 261938 h 261938"/>
                    <a:gd name="connsiteX6" fmla="*/ 140493 w 400050"/>
                    <a:gd name="connsiteY6" fmla="*/ 254794 h 261938"/>
                    <a:gd name="connsiteX7" fmla="*/ 69056 w 400050"/>
                    <a:gd name="connsiteY7" fmla="*/ 211932 h 261938"/>
                    <a:gd name="connsiteX8" fmla="*/ 21431 w 400050"/>
                    <a:gd name="connsiteY8" fmla="*/ 171450 h 261938"/>
                    <a:gd name="connsiteX9" fmla="*/ 0 w 400050"/>
                    <a:gd name="connsiteY9" fmla="*/ 119063 h 261938"/>
                    <a:gd name="connsiteX10" fmla="*/ 207168 w 400050"/>
                    <a:gd name="connsiteY10" fmla="*/ 0 h 2619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00050" h="261938">
                      <a:moveTo>
                        <a:pt x="207168" y="0"/>
                      </a:moveTo>
                      <a:lnTo>
                        <a:pt x="278606" y="4763"/>
                      </a:lnTo>
                      <a:lnTo>
                        <a:pt x="342900" y="45244"/>
                      </a:lnTo>
                      <a:lnTo>
                        <a:pt x="397668" y="95250"/>
                      </a:lnTo>
                      <a:lnTo>
                        <a:pt x="400050" y="145257"/>
                      </a:lnTo>
                      <a:lnTo>
                        <a:pt x="207168" y="261938"/>
                      </a:lnTo>
                      <a:lnTo>
                        <a:pt x="140493" y="254794"/>
                      </a:lnTo>
                      <a:lnTo>
                        <a:pt x="69056" y="211932"/>
                      </a:lnTo>
                      <a:lnTo>
                        <a:pt x="21431" y="171450"/>
                      </a:lnTo>
                      <a:lnTo>
                        <a:pt x="0" y="119063"/>
                      </a:lnTo>
                      <a:lnTo>
                        <a:pt x="207168" y="0"/>
                      </a:lnTo>
                      <a:close/>
                    </a:path>
                  </a:pathLst>
                </a:custGeom>
                <a:solidFill>
                  <a:schemeClr val="bg1"/>
                </a:solidFill>
                <a:ln w="3175">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4" name="Freeform 103"/>
              <p:cNvSpPr/>
              <p:nvPr/>
            </p:nvSpPr>
            <p:spPr>
              <a:xfrm>
                <a:off x="-709781" y="1493044"/>
                <a:ext cx="5534025" cy="2152650"/>
              </a:xfrm>
              <a:custGeom>
                <a:avLst/>
                <a:gdLst>
                  <a:gd name="connsiteX0" fmla="*/ 5534025 w 5534025"/>
                  <a:gd name="connsiteY0" fmla="*/ 57150 h 2152650"/>
                  <a:gd name="connsiteX1" fmla="*/ 1371600 w 5534025"/>
                  <a:gd name="connsiteY1" fmla="*/ 2152650 h 2152650"/>
                  <a:gd name="connsiteX2" fmla="*/ 0 w 5534025"/>
                  <a:gd name="connsiteY2" fmla="*/ 2152650 h 2152650"/>
                  <a:gd name="connsiteX3" fmla="*/ 76200 w 5534025"/>
                  <a:gd name="connsiteY3" fmla="*/ 2019300 h 2152650"/>
                  <a:gd name="connsiteX4" fmla="*/ 1047750 w 5534025"/>
                  <a:gd name="connsiteY4" fmla="*/ 2038350 h 2152650"/>
                  <a:gd name="connsiteX5" fmla="*/ 5114925 w 5534025"/>
                  <a:gd name="connsiteY5" fmla="*/ 9525 h 2152650"/>
                  <a:gd name="connsiteX6" fmla="*/ 5286375 w 5534025"/>
                  <a:gd name="connsiteY6" fmla="*/ 0 h 2152650"/>
                  <a:gd name="connsiteX7" fmla="*/ 5534025 w 5534025"/>
                  <a:gd name="connsiteY7" fmla="*/ 57150 h 21526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534025" h="2152650">
                    <a:moveTo>
                      <a:pt x="5534025" y="57150"/>
                    </a:moveTo>
                    <a:lnTo>
                      <a:pt x="1371600" y="2152650"/>
                    </a:lnTo>
                    <a:lnTo>
                      <a:pt x="0" y="2152650"/>
                    </a:lnTo>
                    <a:lnTo>
                      <a:pt x="76200" y="2019300"/>
                    </a:lnTo>
                    <a:lnTo>
                      <a:pt x="1047750" y="2038350"/>
                    </a:lnTo>
                    <a:lnTo>
                      <a:pt x="5114925" y="9525"/>
                    </a:lnTo>
                    <a:lnTo>
                      <a:pt x="5286375" y="0"/>
                    </a:lnTo>
                    <a:lnTo>
                      <a:pt x="5534025" y="57150"/>
                    </a:lnTo>
                    <a:close/>
                  </a:path>
                </a:pathLst>
              </a:custGeom>
              <a:noFill/>
              <a:ln w="571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80" name="Straight Connector 79"/>
            <p:cNvCxnSpPr/>
            <p:nvPr/>
          </p:nvCxnSpPr>
          <p:spPr>
            <a:xfrm>
              <a:off x="1000035" y="3986781"/>
              <a:ext cx="9593943"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a:off x="7410457" y="1870039"/>
              <a:ext cx="0" cy="209550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grpSp>
          <p:nvGrpSpPr>
            <p:cNvPr id="82" name="Group 81"/>
            <p:cNvGrpSpPr/>
            <p:nvPr/>
          </p:nvGrpSpPr>
          <p:grpSpPr>
            <a:xfrm>
              <a:off x="4521093" y="1830952"/>
              <a:ext cx="1230746" cy="1116012"/>
              <a:chOff x="4012858" y="2134168"/>
              <a:chExt cx="1230746" cy="1116012"/>
            </a:xfrm>
          </p:grpSpPr>
          <p:sp>
            <p:nvSpPr>
              <p:cNvPr id="94" name="Freeform 93"/>
              <p:cNvSpPr/>
              <p:nvPr/>
            </p:nvSpPr>
            <p:spPr>
              <a:xfrm>
                <a:off x="4672023" y="2134168"/>
                <a:ext cx="571581" cy="377723"/>
              </a:xfrm>
              <a:custGeom>
                <a:avLst/>
                <a:gdLst>
                  <a:gd name="connsiteX0" fmla="*/ 250031 w 573881"/>
                  <a:gd name="connsiteY0" fmla="*/ 376238 h 376238"/>
                  <a:gd name="connsiteX1" fmla="*/ 257175 w 573881"/>
                  <a:gd name="connsiteY1" fmla="*/ 335756 h 376238"/>
                  <a:gd name="connsiteX2" fmla="*/ 423862 w 573881"/>
                  <a:gd name="connsiteY2" fmla="*/ 335756 h 376238"/>
                  <a:gd name="connsiteX3" fmla="*/ 573881 w 573881"/>
                  <a:gd name="connsiteY3" fmla="*/ 283369 h 376238"/>
                  <a:gd name="connsiteX4" fmla="*/ 519112 w 573881"/>
                  <a:gd name="connsiteY4" fmla="*/ 207169 h 376238"/>
                  <a:gd name="connsiteX5" fmla="*/ 545306 w 573881"/>
                  <a:gd name="connsiteY5" fmla="*/ 169069 h 376238"/>
                  <a:gd name="connsiteX6" fmla="*/ 538162 w 573881"/>
                  <a:gd name="connsiteY6" fmla="*/ 78581 h 376238"/>
                  <a:gd name="connsiteX7" fmla="*/ 435769 w 573881"/>
                  <a:gd name="connsiteY7" fmla="*/ 57150 h 376238"/>
                  <a:gd name="connsiteX8" fmla="*/ 428625 w 573881"/>
                  <a:gd name="connsiteY8" fmla="*/ 23813 h 376238"/>
                  <a:gd name="connsiteX9" fmla="*/ 400050 w 573881"/>
                  <a:gd name="connsiteY9" fmla="*/ 21431 h 376238"/>
                  <a:gd name="connsiteX10" fmla="*/ 376237 w 573881"/>
                  <a:gd name="connsiteY10" fmla="*/ 0 h 376238"/>
                  <a:gd name="connsiteX11" fmla="*/ 202406 w 573881"/>
                  <a:gd name="connsiteY11" fmla="*/ 2381 h 376238"/>
                  <a:gd name="connsiteX12" fmla="*/ 166687 w 573881"/>
                  <a:gd name="connsiteY12" fmla="*/ 21431 h 376238"/>
                  <a:gd name="connsiteX13" fmla="*/ 102394 w 573881"/>
                  <a:gd name="connsiteY13" fmla="*/ 71438 h 376238"/>
                  <a:gd name="connsiteX14" fmla="*/ 61912 w 573881"/>
                  <a:gd name="connsiteY14" fmla="*/ 114300 h 376238"/>
                  <a:gd name="connsiteX15" fmla="*/ 52387 w 573881"/>
                  <a:gd name="connsiteY15" fmla="*/ 128588 h 376238"/>
                  <a:gd name="connsiteX16" fmla="*/ 11906 w 573881"/>
                  <a:gd name="connsiteY16" fmla="*/ 128588 h 376238"/>
                  <a:gd name="connsiteX17" fmla="*/ 14287 w 573881"/>
                  <a:gd name="connsiteY17" fmla="*/ 178594 h 376238"/>
                  <a:gd name="connsiteX18" fmla="*/ 28575 w 573881"/>
                  <a:gd name="connsiteY18" fmla="*/ 242888 h 376238"/>
                  <a:gd name="connsiteX19" fmla="*/ 0 w 573881"/>
                  <a:gd name="connsiteY19" fmla="*/ 290513 h 376238"/>
                  <a:gd name="connsiteX20" fmla="*/ 80962 w 573881"/>
                  <a:gd name="connsiteY20" fmla="*/ 338138 h 376238"/>
                  <a:gd name="connsiteX21" fmla="*/ 90487 w 573881"/>
                  <a:gd name="connsiteY21" fmla="*/ 338138 h 376238"/>
                  <a:gd name="connsiteX22" fmla="*/ 95250 w 573881"/>
                  <a:gd name="connsiteY22" fmla="*/ 361950 h 376238"/>
                  <a:gd name="connsiteX23" fmla="*/ 107156 w 573881"/>
                  <a:gd name="connsiteY23" fmla="*/ 366713 h 376238"/>
                  <a:gd name="connsiteX24" fmla="*/ 123825 w 573881"/>
                  <a:gd name="connsiteY24" fmla="*/ 345281 h 376238"/>
                  <a:gd name="connsiteX25" fmla="*/ 176212 w 573881"/>
                  <a:gd name="connsiteY25" fmla="*/ 366713 h 376238"/>
                  <a:gd name="connsiteX26" fmla="*/ 250031 w 573881"/>
                  <a:gd name="connsiteY26" fmla="*/ 376238 h 376238"/>
                  <a:gd name="connsiteX0" fmla="*/ 250031 w 573881"/>
                  <a:gd name="connsiteY0" fmla="*/ 376238 h 376238"/>
                  <a:gd name="connsiteX1" fmla="*/ 257175 w 573881"/>
                  <a:gd name="connsiteY1" fmla="*/ 335756 h 376238"/>
                  <a:gd name="connsiteX2" fmla="*/ 423862 w 573881"/>
                  <a:gd name="connsiteY2" fmla="*/ 335756 h 376238"/>
                  <a:gd name="connsiteX3" fmla="*/ 573881 w 573881"/>
                  <a:gd name="connsiteY3" fmla="*/ 283369 h 376238"/>
                  <a:gd name="connsiteX4" fmla="*/ 519112 w 573881"/>
                  <a:gd name="connsiteY4" fmla="*/ 207169 h 376238"/>
                  <a:gd name="connsiteX5" fmla="*/ 545306 w 573881"/>
                  <a:gd name="connsiteY5" fmla="*/ 169069 h 376238"/>
                  <a:gd name="connsiteX6" fmla="*/ 538162 w 573881"/>
                  <a:gd name="connsiteY6" fmla="*/ 78581 h 376238"/>
                  <a:gd name="connsiteX7" fmla="*/ 435769 w 573881"/>
                  <a:gd name="connsiteY7" fmla="*/ 57150 h 376238"/>
                  <a:gd name="connsiteX8" fmla="*/ 428625 w 573881"/>
                  <a:gd name="connsiteY8" fmla="*/ 23813 h 376238"/>
                  <a:gd name="connsiteX9" fmla="*/ 400050 w 573881"/>
                  <a:gd name="connsiteY9" fmla="*/ 21431 h 376238"/>
                  <a:gd name="connsiteX10" fmla="*/ 376237 w 573881"/>
                  <a:gd name="connsiteY10" fmla="*/ 0 h 376238"/>
                  <a:gd name="connsiteX11" fmla="*/ 202406 w 573881"/>
                  <a:gd name="connsiteY11" fmla="*/ 2381 h 376238"/>
                  <a:gd name="connsiteX12" fmla="*/ 166687 w 573881"/>
                  <a:gd name="connsiteY12" fmla="*/ 21431 h 376238"/>
                  <a:gd name="connsiteX13" fmla="*/ 102394 w 573881"/>
                  <a:gd name="connsiteY13" fmla="*/ 71438 h 376238"/>
                  <a:gd name="connsiteX14" fmla="*/ 61912 w 573881"/>
                  <a:gd name="connsiteY14" fmla="*/ 114300 h 376238"/>
                  <a:gd name="connsiteX15" fmla="*/ 52387 w 573881"/>
                  <a:gd name="connsiteY15" fmla="*/ 128588 h 376238"/>
                  <a:gd name="connsiteX16" fmla="*/ 11906 w 573881"/>
                  <a:gd name="connsiteY16" fmla="*/ 128588 h 376238"/>
                  <a:gd name="connsiteX17" fmla="*/ 14287 w 573881"/>
                  <a:gd name="connsiteY17" fmla="*/ 178594 h 376238"/>
                  <a:gd name="connsiteX18" fmla="*/ 28575 w 573881"/>
                  <a:gd name="connsiteY18" fmla="*/ 242888 h 376238"/>
                  <a:gd name="connsiteX19" fmla="*/ 0 w 573881"/>
                  <a:gd name="connsiteY19" fmla="*/ 290513 h 376238"/>
                  <a:gd name="connsiteX20" fmla="*/ 21431 w 573881"/>
                  <a:gd name="connsiteY20" fmla="*/ 321468 h 376238"/>
                  <a:gd name="connsiteX21" fmla="*/ 80962 w 573881"/>
                  <a:gd name="connsiteY21" fmla="*/ 338138 h 376238"/>
                  <a:gd name="connsiteX22" fmla="*/ 90487 w 573881"/>
                  <a:gd name="connsiteY22" fmla="*/ 338138 h 376238"/>
                  <a:gd name="connsiteX23" fmla="*/ 95250 w 573881"/>
                  <a:gd name="connsiteY23" fmla="*/ 361950 h 376238"/>
                  <a:gd name="connsiteX24" fmla="*/ 107156 w 573881"/>
                  <a:gd name="connsiteY24" fmla="*/ 366713 h 376238"/>
                  <a:gd name="connsiteX25" fmla="*/ 123825 w 573881"/>
                  <a:gd name="connsiteY25" fmla="*/ 345281 h 376238"/>
                  <a:gd name="connsiteX26" fmla="*/ 176212 w 573881"/>
                  <a:gd name="connsiteY26" fmla="*/ 366713 h 376238"/>
                  <a:gd name="connsiteX27" fmla="*/ 250031 w 573881"/>
                  <a:gd name="connsiteY27" fmla="*/ 376238 h 376238"/>
                  <a:gd name="connsiteX0" fmla="*/ 245269 w 569119"/>
                  <a:gd name="connsiteY0" fmla="*/ 376238 h 376238"/>
                  <a:gd name="connsiteX1" fmla="*/ 252413 w 569119"/>
                  <a:gd name="connsiteY1" fmla="*/ 335756 h 376238"/>
                  <a:gd name="connsiteX2" fmla="*/ 419100 w 569119"/>
                  <a:gd name="connsiteY2" fmla="*/ 335756 h 376238"/>
                  <a:gd name="connsiteX3" fmla="*/ 569119 w 569119"/>
                  <a:gd name="connsiteY3" fmla="*/ 283369 h 376238"/>
                  <a:gd name="connsiteX4" fmla="*/ 514350 w 569119"/>
                  <a:gd name="connsiteY4" fmla="*/ 207169 h 376238"/>
                  <a:gd name="connsiteX5" fmla="*/ 540544 w 569119"/>
                  <a:gd name="connsiteY5" fmla="*/ 169069 h 376238"/>
                  <a:gd name="connsiteX6" fmla="*/ 533400 w 569119"/>
                  <a:gd name="connsiteY6" fmla="*/ 78581 h 376238"/>
                  <a:gd name="connsiteX7" fmla="*/ 431007 w 569119"/>
                  <a:gd name="connsiteY7" fmla="*/ 57150 h 376238"/>
                  <a:gd name="connsiteX8" fmla="*/ 423863 w 569119"/>
                  <a:gd name="connsiteY8" fmla="*/ 23813 h 376238"/>
                  <a:gd name="connsiteX9" fmla="*/ 395288 w 569119"/>
                  <a:gd name="connsiteY9" fmla="*/ 21431 h 376238"/>
                  <a:gd name="connsiteX10" fmla="*/ 371475 w 569119"/>
                  <a:gd name="connsiteY10" fmla="*/ 0 h 376238"/>
                  <a:gd name="connsiteX11" fmla="*/ 197644 w 569119"/>
                  <a:gd name="connsiteY11" fmla="*/ 2381 h 376238"/>
                  <a:gd name="connsiteX12" fmla="*/ 161925 w 569119"/>
                  <a:gd name="connsiteY12" fmla="*/ 21431 h 376238"/>
                  <a:gd name="connsiteX13" fmla="*/ 97632 w 569119"/>
                  <a:gd name="connsiteY13" fmla="*/ 71438 h 376238"/>
                  <a:gd name="connsiteX14" fmla="*/ 57150 w 569119"/>
                  <a:gd name="connsiteY14" fmla="*/ 114300 h 376238"/>
                  <a:gd name="connsiteX15" fmla="*/ 47625 w 569119"/>
                  <a:gd name="connsiteY15" fmla="*/ 128588 h 376238"/>
                  <a:gd name="connsiteX16" fmla="*/ 7144 w 569119"/>
                  <a:gd name="connsiteY16" fmla="*/ 128588 h 376238"/>
                  <a:gd name="connsiteX17" fmla="*/ 9525 w 569119"/>
                  <a:gd name="connsiteY17" fmla="*/ 178594 h 376238"/>
                  <a:gd name="connsiteX18" fmla="*/ 23813 w 569119"/>
                  <a:gd name="connsiteY18" fmla="*/ 242888 h 376238"/>
                  <a:gd name="connsiteX19" fmla="*/ 0 w 569119"/>
                  <a:gd name="connsiteY19" fmla="*/ 295276 h 376238"/>
                  <a:gd name="connsiteX20" fmla="*/ 16669 w 569119"/>
                  <a:gd name="connsiteY20" fmla="*/ 321468 h 376238"/>
                  <a:gd name="connsiteX21" fmla="*/ 76200 w 569119"/>
                  <a:gd name="connsiteY21" fmla="*/ 338138 h 376238"/>
                  <a:gd name="connsiteX22" fmla="*/ 85725 w 569119"/>
                  <a:gd name="connsiteY22" fmla="*/ 338138 h 376238"/>
                  <a:gd name="connsiteX23" fmla="*/ 90488 w 569119"/>
                  <a:gd name="connsiteY23" fmla="*/ 361950 h 376238"/>
                  <a:gd name="connsiteX24" fmla="*/ 102394 w 569119"/>
                  <a:gd name="connsiteY24" fmla="*/ 366713 h 376238"/>
                  <a:gd name="connsiteX25" fmla="*/ 119063 w 569119"/>
                  <a:gd name="connsiteY25" fmla="*/ 345281 h 376238"/>
                  <a:gd name="connsiteX26" fmla="*/ 171450 w 569119"/>
                  <a:gd name="connsiteY26" fmla="*/ 366713 h 376238"/>
                  <a:gd name="connsiteX27" fmla="*/ 245269 w 569119"/>
                  <a:gd name="connsiteY27" fmla="*/ 376238 h 376238"/>
                  <a:gd name="connsiteX0" fmla="*/ 245269 w 569119"/>
                  <a:gd name="connsiteY0" fmla="*/ 376238 h 376238"/>
                  <a:gd name="connsiteX1" fmla="*/ 252413 w 569119"/>
                  <a:gd name="connsiteY1" fmla="*/ 335756 h 376238"/>
                  <a:gd name="connsiteX2" fmla="*/ 419100 w 569119"/>
                  <a:gd name="connsiteY2" fmla="*/ 335756 h 376238"/>
                  <a:gd name="connsiteX3" fmla="*/ 569119 w 569119"/>
                  <a:gd name="connsiteY3" fmla="*/ 283369 h 376238"/>
                  <a:gd name="connsiteX4" fmla="*/ 514350 w 569119"/>
                  <a:gd name="connsiteY4" fmla="*/ 207169 h 376238"/>
                  <a:gd name="connsiteX5" fmla="*/ 540544 w 569119"/>
                  <a:gd name="connsiteY5" fmla="*/ 169069 h 376238"/>
                  <a:gd name="connsiteX6" fmla="*/ 533400 w 569119"/>
                  <a:gd name="connsiteY6" fmla="*/ 78581 h 376238"/>
                  <a:gd name="connsiteX7" fmla="*/ 431007 w 569119"/>
                  <a:gd name="connsiteY7" fmla="*/ 57150 h 376238"/>
                  <a:gd name="connsiteX8" fmla="*/ 423863 w 569119"/>
                  <a:gd name="connsiteY8" fmla="*/ 23813 h 376238"/>
                  <a:gd name="connsiteX9" fmla="*/ 395288 w 569119"/>
                  <a:gd name="connsiteY9" fmla="*/ 21431 h 376238"/>
                  <a:gd name="connsiteX10" fmla="*/ 371475 w 569119"/>
                  <a:gd name="connsiteY10" fmla="*/ 0 h 376238"/>
                  <a:gd name="connsiteX11" fmla="*/ 197644 w 569119"/>
                  <a:gd name="connsiteY11" fmla="*/ 2381 h 376238"/>
                  <a:gd name="connsiteX12" fmla="*/ 161925 w 569119"/>
                  <a:gd name="connsiteY12" fmla="*/ 21431 h 376238"/>
                  <a:gd name="connsiteX13" fmla="*/ 97632 w 569119"/>
                  <a:gd name="connsiteY13" fmla="*/ 71438 h 376238"/>
                  <a:gd name="connsiteX14" fmla="*/ 57150 w 569119"/>
                  <a:gd name="connsiteY14" fmla="*/ 114300 h 376238"/>
                  <a:gd name="connsiteX15" fmla="*/ 47625 w 569119"/>
                  <a:gd name="connsiteY15" fmla="*/ 128588 h 376238"/>
                  <a:gd name="connsiteX16" fmla="*/ 7144 w 569119"/>
                  <a:gd name="connsiteY16" fmla="*/ 128588 h 376238"/>
                  <a:gd name="connsiteX17" fmla="*/ 9525 w 569119"/>
                  <a:gd name="connsiteY17" fmla="*/ 178594 h 376238"/>
                  <a:gd name="connsiteX18" fmla="*/ 23813 w 569119"/>
                  <a:gd name="connsiteY18" fmla="*/ 242888 h 376238"/>
                  <a:gd name="connsiteX19" fmla="*/ 0 w 569119"/>
                  <a:gd name="connsiteY19" fmla="*/ 295276 h 376238"/>
                  <a:gd name="connsiteX20" fmla="*/ 16669 w 569119"/>
                  <a:gd name="connsiteY20" fmla="*/ 321468 h 376238"/>
                  <a:gd name="connsiteX21" fmla="*/ 76200 w 569119"/>
                  <a:gd name="connsiteY21" fmla="*/ 338138 h 376238"/>
                  <a:gd name="connsiteX22" fmla="*/ 85725 w 569119"/>
                  <a:gd name="connsiteY22" fmla="*/ 338138 h 376238"/>
                  <a:gd name="connsiteX23" fmla="*/ 90488 w 569119"/>
                  <a:gd name="connsiteY23" fmla="*/ 361950 h 376238"/>
                  <a:gd name="connsiteX24" fmla="*/ 102394 w 569119"/>
                  <a:gd name="connsiteY24" fmla="*/ 366713 h 376238"/>
                  <a:gd name="connsiteX25" fmla="*/ 119063 w 569119"/>
                  <a:gd name="connsiteY25" fmla="*/ 345281 h 376238"/>
                  <a:gd name="connsiteX26" fmla="*/ 171450 w 569119"/>
                  <a:gd name="connsiteY26" fmla="*/ 366713 h 376238"/>
                  <a:gd name="connsiteX27" fmla="*/ 245269 w 569119"/>
                  <a:gd name="connsiteY27" fmla="*/ 376238 h 376238"/>
                  <a:gd name="connsiteX0" fmla="*/ 245269 w 571581"/>
                  <a:gd name="connsiteY0" fmla="*/ 376238 h 376238"/>
                  <a:gd name="connsiteX1" fmla="*/ 252413 w 571581"/>
                  <a:gd name="connsiteY1" fmla="*/ 335756 h 376238"/>
                  <a:gd name="connsiteX2" fmla="*/ 419100 w 571581"/>
                  <a:gd name="connsiteY2" fmla="*/ 335756 h 376238"/>
                  <a:gd name="connsiteX3" fmla="*/ 569119 w 571581"/>
                  <a:gd name="connsiteY3" fmla="*/ 283369 h 376238"/>
                  <a:gd name="connsiteX4" fmla="*/ 514350 w 571581"/>
                  <a:gd name="connsiteY4" fmla="*/ 207169 h 376238"/>
                  <a:gd name="connsiteX5" fmla="*/ 540544 w 571581"/>
                  <a:gd name="connsiteY5" fmla="*/ 169069 h 376238"/>
                  <a:gd name="connsiteX6" fmla="*/ 533400 w 571581"/>
                  <a:gd name="connsiteY6" fmla="*/ 78581 h 376238"/>
                  <a:gd name="connsiteX7" fmla="*/ 431007 w 571581"/>
                  <a:gd name="connsiteY7" fmla="*/ 57150 h 376238"/>
                  <a:gd name="connsiteX8" fmla="*/ 423863 w 571581"/>
                  <a:gd name="connsiteY8" fmla="*/ 23813 h 376238"/>
                  <a:gd name="connsiteX9" fmla="*/ 395288 w 571581"/>
                  <a:gd name="connsiteY9" fmla="*/ 21431 h 376238"/>
                  <a:gd name="connsiteX10" fmla="*/ 371475 w 571581"/>
                  <a:gd name="connsiteY10" fmla="*/ 0 h 376238"/>
                  <a:gd name="connsiteX11" fmla="*/ 197644 w 571581"/>
                  <a:gd name="connsiteY11" fmla="*/ 2381 h 376238"/>
                  <a:gd name="connsiteX12" fmla="*/ 161925 w 571581"/>
                  <a:gd name="connsiteY12" fmla="*/ 21431 h 376238"/>
                  <a:gd name="connsiteX13" fmla="*/ 97632 w 571581"/>
                  <a:gd name="connsiteY13" fmla="*/ 71438 h 376238"/>
                  <a:gd name="connsiteX14" fmla="*/ 57150 w 571581"/>
                  <a:gd name="connsiteY14" fmla="*/ 114300 h 376238"/>
                  <a:gd name="connsiteX15" fmla="*/ 47625 w 571581"/>
                  <a:gd name="connsiteY15" fmla="*/ 128588 h 376238"/>
                  <a:gd name="connsiteX16" fmla="*/ 7144 w 571581"/>
                  <a:gd name="connsiteY16" fmla="*/ 128588 h 376238"/>
                  <a:gd name="connsiteX17" fmla="*/ 9525 w 571581"/>
                  <a:gd name="connsiteY17" fmla="*/ 178594 h 376238"/>
                  <a:gd name="connsiteX18" fmla="*/ 23813 w 571581"/>
                  <a:gd name="connsiteY18" fmla="*/ 242888 h 376238"/>
                  <a:gd name="connsiteX19" fmla="*/ 0 w 571581"/>
                  <a:gd name="connsiteY19" fmla="*/ 295276 h 376238"/>
                  <a:gd name="connsiteX20" fmla="*/ 16669 w 571581"/>
                  <a:gd name="connsiteY20" fmla="*/ 321468 h 376238"/>
                  <a:gd name="connsiteX21" fmla="*/ 76200 w 571581"/>
                  <a:gd name="connsiteY21" fmla="*/ 338138 h 376238"/>
                  <a:gd name="connsiteX22" fmla="*/ 85725 w 571581"/>
                  <a:gd name="connsiteY22" fmla="*/ 338138 h 376238"/>
                  <a:gd name="connsiteX23" fmla="*/ 90488 w 571581"/>
                  <a:gd name="connsiteY23" fmla="*/ 361950 h 376238"/>
                  <a:gd name="connsiteX24" fmla="*/ 102394 w 571581"/>
                  <a:gd name="connsiteY24" fmla="*/ 366713 h 376238"/>
                  <a:gd name="connsiteX25" fmla="*/ 119063 w 571581"/>
                  <a:gd name="connsiteY25" fmla="*/ 345281 h 376238"/>
                  <a:gd name="connsiteX26" fmla="*/ 171450 w 571581"/>
                  <a:gd name="connsiteY26" fmla="*/ 366713 h 376238"/>
                  <a:gd name="connsiteX27" fmla="*/ 245269 w 571581"/>
                  <a:gd name="connsiteY27" fmla="*/ 376238 h 376238"/>
                  <a:gd name="connsiteX0" fmla="*/ 245269 w 571581"/>
                  <a:gd name="connsiteY0" fmla="*/ 376238 h 376238"/>
                  <a:gd name="connsiteX1" fmla="*/ 252413 w 571581"/>
                  <a:gd name="connsiteY1" fmla="*/ 335756 h 376238"/>
                  <a:gd name="connsiteX2" fmla="*/ 419100 w 571581"/>
                  <a:gd name="connsiteY2" fmla="*/ 335756 h 376238"/>
                  <a:gd name="connsiteX3" fmla="*/ 569119 w 571581"/>
                  <a:gd name="connsiteY3" fmla="*/ 283369 h 376238"/>
                  <a:gd name="connsiteX4" fmla="*/ 514350 w 571581"/>
                  <a:gd name="connsiteY4" fmla="*/ 207169 h 376238"/>
                  <a:gd name="connsiteX5" fmla="*/ 540544 w 571581"/>
                  <a:gd name="connsiteY5" fmla="*/ 169069 h 376238"/>
                  <a:gd name="connsiteX6" fmla="*/ 533400 w 571581"/>
                  <a:gd name="connsiteY6" fmla="*/ 78581 h 376238"/>
                  <a:gd name="connsiteX7" fmla="*/ 431007 w 571581"/>
                  <a:gd name="connsiteY7" fmla="*/ 57150 h 376238"/>
                  <a:gd name="connsiteX8" fmla="*/ 423863 w 571581"/>
                  <a:gd name="connsiteY8" fmla="*/ 23813 h 376238"/>
                  <a:gd name="connsiteX9" fmla="*/ 395288 w 571581"/>
                  <a:gd name="connsiteY9" fmla="*/ 21431 h 376238"/>
                  <a:gd name="connsiteX10" fmla="*/ 371475 w 571581"/>
                  <a:gd name="connsiteY10" fmla="*/ 0 h 376238"/>
                  <a:gd name="connsiteX11" fmla="*/ 197644 w 571581"/>
                  <a:gd name="connsiteY11" fmla="*/ 2381 h 376238"/>
                  <a:gd name="connsiteX12" fmla="*/ 161925 w 571581"/>
                  <a:gd name="connsiteY12" fmla="*/ 21431 h 376238"/>
                  <a:gd name="connsiteX13" fmla="*/ 97632 w 571581"/>
                  <a:gd name="connsiteY13" fmla="*/ 71438 h 376238"/>
                  <a:gd name="connsiteX14" fmla="*/ 57150 w 571581"/>
                  <a:gd name="connsiteY14" fmla="*/ 114300 h 376238"/>
                  <a:gd name="connsiteX15" fmla="*/ 47625 w 571581"/>
                  <a:gd name="connsiteY15" fmla="*/ 128588 h 376238"/>
                  <a:gd name="connsiteX16" fmla="*/ 7144 w 571581"/>
                  <a:gd name="connsiteY16" fmla="*/ 128588 h 376238"/>
                  <a:gd name="connsiteX17" fmla="*/ 9525 w 571581"/>
                  <a:gd name="connsiteY17" fmla="*/ 178594 h 376238"/>
                  <a:gd name="connsiteX18" fmla="*/ 23813 w 571581"/>
                  <a:gd name="connsiteY18" fmla="*/ 242888 h 376238"/>
                  <a:gd name="connsiteX19" fmla="*/ 0 w 571581"/>
                  <a:gd name="connsiteY19" fmla="*/ 295276 h 376238"/>
                  <a:gd name="connsiteX20" fmla="*/ 16669 w 571581"/>
                  <a:gd name="connsiteY20" fmla="*/ 321468 h 376238"/>
                  <a:gd name="connsiteX21" fmla="*/ 76200 w 571581"/>
                  <a:gd name="connsiteY21" fmla="*/ 338138 h 376238"/>
                  <a:gd name="connsiteX22" fmla="*/ 85725 w 571581"/>
                  <a:gd name="connsiteY22" fmla="*/ 338138 h 376238"/>
                  <a:gd name="connsiteX23" fmla="*/ 90488 w 571581"/>
                  <a:gd name="connsiteY23" fmla="*/ 361950 h 376238"/>
                  <a:gd name="connsiteX24" fmla="*/ 102394 w 571581"/>
                  <a:gd name="connsiteY24" fmla="*/ 366713 h 376238"/>
                  <a:gd name="connsiteX25" fmla="*/ 119063 w 571581"/>
                  <a:gd name="connsiteY25" fmla="*/ 345281 h 376238"/>
                  <a:gd name="connsiteX26" fmla="*/ 171450 w 571581"/>
                  <a:gd name="connsiteY26" fmla="*/ 366713 h 376238"/>
                  <a:gd name="connsiteX27" fmla="*/ 245269 w 571581"/>
                  <a:gd name="connsiteY27" fmla="*/ 376238 h 376238"/>
                  <a:gd name="connsiteX0" fmla="*/ 245269 w 571581"/>
                  <a:gd name="connsiteY0" fmla="*/ 376238 h 377723"/>
                  <a:gd name="connsiteX1" fmla="*/ 252413 w 571581"/>
                  <a:gd name="connsiteY1" fmla="*/ 335756 h 377723"/>
                  <a:gd name="connsiteX2" fmla="*/ 419100 w 571581"/>
                  <a:gd name="connsiteY2" fmla="*/ 335756 h 377723"/>
                  <a:gd name="connsiteX3" fmla="*/ 569119 w 571581"/>
                  <a:gd name="connsiteY3" fmla="*/ 283369 h 377723"/>
                  <a:gd name="connsiteX4" fmla="*/ 514350 w 571581"/>
                  <a:gd name="connsiteY4" fmla="*/ 207169 h 377723"/>
                  <a:gd name="connsiteX5" fmla="*/ 540544 w 571581"/>
                  <a:gd name="connsiteY5" fmla="*/ 169069 h 377723"/>
                  <a:gd name="connsiteX6" fmla="*/ 533400 w 571581"/>
                  <a:gd name="connsiteY6" fmla="*/ 78581 h 377723"/>
                  <a:gd name="connsiteX7" fmla="*/ 431007 w 571581"/>
                  <a:gd name="connsiteY7" fmla="*/ 57150 h 377723"/>
                  <a:gd name="connsiteX8" fmla="*/ 423863 w 571581"/>
                  <a:gd name="connsiteY8" fmla="*/ 23813 h 377723"/>
                  <a:gd name="connsiteX9" fmla="*/ 395288 w 571581"/>
                  <a:gd name="connsiteY9" fmla="*/ 21431 h 377723"/>
                  <a:gd name="connsiteX10" fmla="*/ 371475 w 571581"/>
                  <a:gd name="connsiteY10" fmla="*/ 0 h 377723"/>
                  <a:gd name="connsiteX11" fmla="*/ 197644 w 571581"/>
                  <a:gd name="connsiteY11" fmla="*/ 2381 h 377723"/>
                  <a:gd name="connsiteX12" fmla="*/ 161925 w 571581"/>
                  <a:gd name="connsiteY12" fmla="*/ 21431 h 377723"/>
                  <a:gd name="connsiteX13" fmla="*/ 97632 w 571581"/>
                  <a:gd name="connsiteY13" fmla="*/ 71438 h 377723"/>
                  <a:gd name="connsiteX14" fmla="*/ 57150 w 571581"/>
                  <a:gd name="connsiteY14" fmla="*/ 114300 h 377723"/>
                  <a:gd name="connsiteX15" fmla="*/ 47625 w 571581"/>
                  <a:gd name="connsiteY15" fmla="*/ 128588 h 377723"/>
                  <a:gd name="connsiteX16" fmla="*/ 7144 w 571581"/>
                  <a:gd name="connsiteY16" fmla="*/ 128588 h 377723"/>
                  <a:gd name="connsiteX17" fmla="*/ 9525 w 571581"/>
                  <a:gd name="connsiteY17" fmla="*/ 178594 h 377723"/>
                  <a:gd name="connsiteX18" fmla="*/ 23813 w 571581"/>
                  <a:gd name="connsiteY18" fmla="*/ 242888 h 377723"/>
                  <a:gd name="connsiteX19" fmla="*/ 0 w 571581"/>
                  <a:gd name="connsiteY19" fmla="*/ 295276 h 377723"/>
                  <a:gd name="connsiteX20" fmla="*/ 16669 w 571581"/>
                  <a:gd name="connsiteY20" fmla="*/ 321468 h 377723"/>
                  <a:gd name="connsiteX21" fmla="*/ 76200 w 571581"/>
                  <a:gd name="connsiteY21" fmla="*/ 338138 h 377723"/>
                  <a:gd name="connsiteX22" fmla="*/ 85725 w 571581"/>
                  <a:gd name="connsiteY22" fmla="*/ 338138 h 377723"/>
                  <a:gd name="connsiteX23" fmla="*/ 90488 w 571581"/>
                  <a:gd name="connsiteY23" fmla="*/ 361950 h 377723"/>
                  <a:gd name="connsiteX24" fmla="*/ 102394 w 571581"/>
                  <a:gd name="connsiteY24" fmla="*/ 366713 h 377723"/>
                  <a:gd name="connsiteX25" fmla="*/ 119063 w 571581"/>
                  <a:gd name="connsiteY25" fmla="*/ 345281 h 377723"/>
                  <a:gd name="connsiteX26" fmla="*/ 171450 w 571581"/>
                  <a:gd name="connsiteY26" fmla="*/ 366713 h 377723"/>
                  <a:gd name="connsiteX27" fmla="*/ 245269 w 571581"/>
                  <a:gd name="connsiteY27" fmla="*/ 376238 h 3777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571581" h="377723">
                    <a:moveTo>
                      <a:pt x="245269" y="376238"/>
                    </a:moveTo>
                    <a:cubicBezTo>
                      <a:pt x="258763" y="371079"/>
                      <a:pt x="223441" y="342503"/>
                      <a:pt x="252413" y="335756"/>
                    </a:cubicBezTo>
                    <a:lnTo>
                      <a:pt x="419100" y="335756"/>
                    </a:lnTo>
                    <a:cubicBezTo>
                      <a:pt x="471884" y="327025"/>
                      <a:pt x="553244" y="304800"/>
                      <a:pt x="569119" y="283369"/>
                    </a:cubicBezTo>
                    <a:cubicBezTo>
                      <a:pt x="584994" y="261938"/>
                      <a:pt x="519112" y="226219"/>
                      <a:pt x="514350" y="207169"/>
                    </a:cubicBezTo>
                    <a:lnTo>
                      <a:pt x="540544" y="169069"/>
                    </a:lnTo>
                    <a:cubicBezTo>
                      <a:pt x="543719" y="147638"/>
                      <a:pt x="551656" y="97234"/>
                      <a:pt x="533400" y="78581"/>
                    </a:cubicBezTo>
                    <a:cubicBezTo>
                      <a:pt x="515144" y="59928"/>
                      <a:pt x="449263" y="66278"/>
                      <a:pt x="431007" y="57150"/>
                    </a:cubicBezTo>
                    <a:lnTo>
                      <a:pt x="423863" y="23813"/>
                    </a:lnTo>
                    <a:lnTo>
                      <a:pt x="395288" y="21431"/>
                    </a:lnTo>
                    <a:lnTo>
                      <a:pt x="371475" y="0"/>
                    </a:lnTo>
                    <a:lnTo>
                      <a:pt x="197644" y="2381"/>
                    </a:lnTo>
                    <a:lnTo>
                      <a:pt x="161925" y="21431"/>
                    </a:lnTo>
                    <a:lnTo>
                      <a:pt x="97632" y="71438"/>
                    </a:lnTo>
                    <a:lnTo>
                      <a:pt x="57150" y="114300"/>
                    </a:lnTo>
                    <a:lnTo>
                      <a:pt x="47625" y="128588"/>
                    </a:lnTo>
                    <a:cubicBezTo>
                      <a:pt x="39291" y="130969"/>
                      <a:pt x="13494" y="120254"/>
                      <a:pt x="7144" y="128588"/>
                    </a:cubicBezTo>
                    <a:cubicBezTo>
                      <a:pt x="794" y="136922"/>
                      <a:pt x="6747" y="159544"/>
                      <a:pt x="9525" y="178594"/>
                    </a:cubicBezTo>
                    <a:lnTo>
                      <a:pt x="23813" y="242888"/>
                    </a:lnTo>
                    <a:lnTo>
                      <a:pt x="0" y="295276"/>
                    </a:lnTo>
                    <a:cubicBezTo>
                      <a:pt x="7144" y="299244"/>
                      <a:pt x="9525" y="317500"/>
                      <a:pt x="16669" y="321468"/>
                    </a:cubicBezTo>
                    <a:lnTo>
                      <a:pt x="76200" y="338138"/>
                    </a:lnTo>
                    <a:lnTo>
                      <a:pt x="85725" y="338138"/>
                    </a:lnTo>
                    <a:lnTo>
                      <a:pt x="90488" y="361950"/>
                    </a:lnTo>
                    <a:lnTo>
                      <a:pt x="102394" y="366713"/>
                    </a:lnTo>
                    <a:lnTo>
                      <a:pt x="119063" y="345281"/>
                    </a:lnTo>
                    <a:lnTo>
                      <a:pt x="171450" y="366713"/>
                    </a:lnTo>
                    <a:cubicBezTo>
                      <a:pt x="192484" y="371873"/>
                      <a:pt x="231775" y="381397"/>
                      <a:pt x="245269" y="376238"/>
                    </a:cubicBezTo>
                    <a:close/>
                  </a:path>
                </a:pathLst>
              </a:custGeom>
              <a:solidFill>
                <a:schemeClr val="accent4">
                  <a:lumMod val="60000"/>
                  <a:lumOff val="4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Freeform 94"/>
              <p:cNvSpPr/>
              <p:nvPr/>
            </p:nvSpPr>
            <p:spPr>
              <a:xfrm>
                <a:off x="4424374" y="2519931"/>
                <a:ext cx="504825" cy="423862"/>
              </a:xfrm>
              <a:custGeom>
                <a:avLst/>
                <a:gdLst>
                  <a:gd name="connsiteX0" fmla="*/ 261938 w 500063"/>
                  <a:gd name="connsiteY0" fmla="*/ 171450 h 423862"/>
                  <a:gd name="connsiteX1" fmla="*/ 188119 w 500063"/>
                  <a:gd name="connsiteY1" fmla="*/ 238125 h 423862"/>
                  <a:gd name="connsiteX2" fmla="*/ 7144 w 500063"/>
                  <a:gd name="connsiteY2" fmla="*/ 238125 h 423862"/>
                  <a:gd name="connsiteX3" fmla="*/ 0 w 500063"/>
                  <a:gd name="connsiteY3" fmla="*/ 178594 h 423862"/>
                  <a:gd name="connsiteX4" fmla="*/ 21432 w 500063"/>
                  <a:gd name="connsiteY4" fmla="*/ 138112 h 423862"/>
                  <a:gd name="connsiteX5" fmla="*/ 54769 w 500063"/>
                  <a:gd name="connsiteY5" fmla="*/ 130969 h 423862"/>
                  <a:gd name="connsiteX6" fmla="*/ 188119 w 500063"/>
                  <a:gd name="connsiteY6" fmla="*/ 133350 h 423862"/>
                  <a:gd name="connsiteX7" fmla="*/ 307182 w 500063"/>
                  <a:gd name="connsiteY7" fmla="*/ 2381 h 423862"/>
                  <a:gd name="connsiteX8" fmla="*/ 369094 w 500063"/>
                  <a:gd name="connsiteY8" fmla="*/ 0 h 423862"/>
                  <a:gd name="connsiteX9" fmla="*/ 428625 w 500063"/>
                  <a:gd name="connsiteY9" fmla="*/ 0 h 423862"/>
                  <a:gd name="connsiteX10" fmla="*/ 471488 w 500063"/>
                  <a:gd name="connsiteY10" fmla="*/ 14287 h 423862"/>
                  <a:gd name="connsiteX11" fmla="*/ 490538 w 500063"/>
                  <a:gd name="connsiteY11" fmla="*/ 35719 h 423862"/>
                  <a:gd name="connsiteX12" fmla="*/ 500063 w 500063"/>
                  <a:gd name="connsiteY12" fmla="*/ 95250 h 423862"/>
                  <a:gd name="connsiteX13" fmla="*/ 492919 w 500063"/>
                  <a:gd name="connsiteY13" fmla="*/ 161925 h 423862"/>
                  <a:gd name="connsiteX14" fmla="*/ 473869 w 500063"/>
                  <a:gd name="connsiteY14" fmla="*/ 228600 h 423862"/>
                  <a:gd name="connsiteX15" fmla="*/ 447675 w 500063"/>
                  <a:gd name="connsiteY15" fmla="*/ 300037 h 423862"/>
                  <a:gd name="connsiteX16" fmla="*/ 404813 w 500063"/>
                  <a:gd name="connsiteY16" fmla="*/ 347662 h 423862"/>
                  <a:gd name="connsiteX17" fmla="*/ 319088 w 500063"/>
                  <a:gd name="connsiteY17" fmla="*/ 400050 h 423862"/>
                  <a:gd name="connsiteX18" fmla="*/ 259557 w 500063"/>
                  <a:gd name="connsiteY18" fmla="*/ 423862 h 423862"/>
                  <a:gd name="connsiteX19" fmla="*/ 195263 w 500063"/>
                  <a:gd name="connsiteY19" fmla="*/ 350044 h 423862"/>
                  <a:gd name="connsiteX20" fmla="*/ 169069 w 500063"/>
                  <a:gd name="connsiteY20" fmla="*/ 342900 h 423862"/>
                  <a:gd name="connsiteX21" fmla="*/ 154782 w 500063"/>
                  <a:gd name="connsiteY21" fmla="*/ 328612 h 423862"/>
                  <a:gd name="connsiteX22" fmla="*/ 178594 w 500063"/>
                  <a:gd name="connsiteY22" fmla="*/ 276225 h 423862"/>
                  <a:gd name="connsiteX23" fmla="*/ 207169 w 500063"/>
                  <a:gd name="connsiteY23" fmla="*/ 266700 h 423862"/>
                  <a:gd name="connsiteX24" fmla="*/ 242888 w 500063"/>
                  <a:gd name="connsiteY24" fmla="*/ 230981 h 423862"/>
                  <a:gd name="connsiteX25" fmla="*/ 273844 w 500063"/>
                  <a:gd name="connsiteY25" fmla="*/ 223837 h 423862"/>
                  <a:gd name="connsiteX26" fmla="*/ 261938 w 500063"/>
                  <a:gd name="connsiteY26" fmla="*/ 171450 h 423862"/>
                  <a:gd name="connsiteX0" fmla="*/ 261938 w 500063"/>
                  <a:gd name="connsiteY0" fmla="*/ 171450 h 423862"/>
                  <a:gd name="connsiteX1" fmla="*/ 188119 w 500063"/>
                  <a:gd name="connsiteY1" fmla="*/ 238125 h 423862"/>
                  <a:gd name="connsiteX2" fmla="*/ 7144 w 500063"/>
                  <a:gd name="connsiteY2" fmla="*/ 238125 h 423862"/>
                  <a:gd name="connsiteX3" fmla="*/ 0 w 500063"/>
                  <a:gd name="connsiteY3" fmla="*/ 178594 h 423862"/>
                  <a:gd name="connsiteX4" fmla="*/ 21432 w 500063"/>
                  <a:gd name="connsiteY4" fmla="*/ 138112 h 423862"/>
                  <a:gd name="connsiteX5" fmla="*/ 54769 w 500063"/>
                  <a:gd name="connsiteY5" fmla="*/ 130969 h 423862"/>
                  <a:gd name="connsiteX6" fmla="*/ 188119 w 500063"/>
                  <a:gd name="connsiteY6" fmla="*/ 133350 h 423862"/>
                  <a:gd name="connsiteX7" fmla="*/ 307182 w 500063"/>
                  <a:gd name="connsiteY7" fmla="*/ 2381 h 423862"/>
                  <a:gd name="connsiteX8" fmla="*/ 369094 w 500063"/>
                  <a:gd name="connsiteY8" fmla="*/ 0 h 423862"/>
                  <a:gd name="connsiteX9" fmla="*/ 428625 w 500063"/>
                  <a:gd name="connsiteY9" fmla="*/ 0 h 423862"/>
                  <a:gd name="connsiteX10" fmla="*/ 471488 w 500063"/>
                  <a:gd name="connsiteY10" fmla="*/ 14287 h 423862"/>
                  <a:gd name="connsiteX11" fmla="*/ 490538 w 500063"/>
                  <a:gd name="connsiteY11" fmla="*/ 35719 h 423862"/>
                  <a:gd name="connsiteX12" fmla="*/ 500063 w 500063"/>
                  <a:gd name="connsiteY12" fmla="*/ 95250 h 423862"/>
                  <a:gd name="connsiteX13" fmla="*/ 492919 w 500063"/>
                  <a:gd name="connsiteY13" fmla="*/ 161925 h 423862"/>
                  <a:gd name="connsiteX14" fmla="*/ 473869 w 500063"/>
                  <a:gd name="connsiteY14" fmla="*/ 228600 h 423862"/>
                  <a:gd name="connsiteX15" fmla="*/ 447675 w 500063"/>
                  <a:gd name="connsiteY15" fmla="*/ 300037 h 423862"/>
                  <a:gd name="connsiteX16" fmla="*/ 404813 w 500063"/>
                  <a:gd name="connsiteY16" fmla="*/ 347662 h 423862"/>
                  <a:gd name="connsiteX17" fmla="*/ 319088 w 500063"/>
                  <a:gd name="connsiteY17" fmla="*/ 400050 h 423862"/>
                  <a:gd name="connsiteX18" fmla="*/ 259557 w 500063"/>
                  <a:gd name="connsiteY18" fmla="*/ 423862 h 423862"/>
                  <a:gd name="connsiteX19" fmla="*/ 195263 w 500063"/>
                  <a:gd name="connsiteY19" fmla="*/ 350044 h 423862"/>
                  <a:gd name="connsiteX20" fmla="*/ 169069 w 500063"/>
                  <a:gd name="connsiteY20" fmla="*/ 342900 h 423862"/>
                  <a:gd name="connsiteX21" fmla="*/ 154782 w 500063"/>
                  <a:gd name="connsiteY21" fmla="*/ 328612 h 423862"/>
                  <a:gd name="connsiteX22" fmla="*/ 178594 w 500063"/>
                  <a:gd name="connsiteY22" fmla="*/ 276225 h 423862"/>
                  <a:gd name="connsiteX23" fmla="*/ 207169 w 500063"/>
                  <a:gd name="connsiteY23" fmla="*/ 266700 h 423862"/>
                  <a:gd name="connsiteX24" fmla="*/ 242888 w 500063"/>
                  <a:gd name="connsiteY24" fmla="*/ 230981 h 423862"/>
                  <a:gd name="connsiteX25" fmla="*/ 273844 w 500063"/>
                  <a:gd name="connsiteY25" fmla="*/ 223837 h 423862"/>
                  <a:gd name="connsiteX26" fmla="*/ 261938 w 500063"/>
                  <a:gd name="connsiteY26" fmla="*/ 171450 h 423862"/>
                  <a:gd name="connsiteX0" fmla="*/ 261938 w 500063"/>
                  <a:gd name="connsiteY0" fmla="*/ 171450 h 423862"/>
                  <a:gd name="connsiteX1" fmla="*/ 188119 w 500063"/>
                  <a:gd name="connsiteY1" fmla="*/ 238125 h 423862"/>
                  <a:gd name="connsiteX2" fmla="*/ 7144 w 500063"/>
                  <a:gd name="connsiteY2" fmla="*/ 238125 h 423862"/>
                  <a:gd name="connsiteX3" fmla="*/ 0 w 500063"/>
                  <a:gd name="connsiteY3" fmla="*/ 178594 h 423862"/>
                  <a:gd name="connsiteX4" fmla="*/ 21432 w 500063"/>
                  <a:gd name="connsiteY4" fmla="*/ 138112 h 423862"/>
                  <a:gd name="connsiteX5" fmla="*/ 54769 w 500063"/>
                  <a:gd name="connsiteY5" fmla="*/ 130969 h 423862"/>
                  <a:gd name="connsiteX6" fmla="*/ 188119 w 500063"/>
                  <a:gd name="connsiteY6" fmla="*/ 133350 h 423862"/>
                  <a:gd name="connsiteX7" fmla="*/ 307182 w 500063"/>
                  <a:gd name="connsiteY7" fmla="*/ 2381 h 423862"/>
                  <a:gd name="connsiteX8" fmla="*/ 369094 w 500063"/>
                  <a:gd name="connsiteY8" fmla="*/ 0 h 423862"/>
                  <a:gd name="connsiteX9" fmla="*/ 428625 w 500063"/>
                  <a:gd name="connsiteY9" fmla="*/ 0 h 423862"/>
                  <a:gd name="connsiteX10" fmla="*/ 471488 w 500063"/>
                  <a:gd name="connsiteY10" fmla="*/ 14287 h 423862"/>
                  <a:gd name="connsiteX11" fmla="*/ 490538 w 500063"/>
                  <a:gd name="connsiteY11" fmla="*/ 35719 h 423862"/>
                  <a:gd name="connsiteX12" fmla="*/ 500063 w 500063"/>
                  <a:gd name="connsiteY12" fmla="*/ 95250 h 423862"/>
                  <a:gd name="connsiteX13" fmla="*/ 492919 w 500063"/>
                  <a:gd name="connsiteY13" fmla="*/ 161925 h 423862"/>
                  <a:gd name="connsiteX14" fmla="*/ 473869 w 500063"/>
                  <a:gd name="connsiteY14" fmla="*/ 228600 h 423862"/>
                  <a:gd name="connsiteX15" fmla="*/ 447675 w 500063"/>
                  <a:gd name="connsiteY15" fmla="*/ 300037 h 423862"/>
                  <a:gd name="connsiteX16" fmla="*/ 404813 w 500063"/>
                  <a:gd name="connsiteY16" fmla="*/ 347662 h 423862"/>
                  <a:gd name="connsiteX17" fmla="*/ 319088 w 500063"/>
                  <a:gd name="connsiteY17" fmla="*/ 400050 h 423862"/>
                  <a:gd name="connsiteX18" fmla="*/ 259557 w 500063"/>
                  <a:gd name="connsiteY18" fmla="*/ 423862 h 423862"/>
                  <a:gd name="connsiteX19" fmla="*/ 195263 w 500063"/>
                  <a:gd name="connsiteY19" fmla="*/ 350044 h 423862"/>
                  <a:gd name="connsiteX20" fmla="*/ 169069 w 500063"/>
                  <a:gd name="connsiteY20" fmla="*/ 342900 h 423862"/>
                  <a:gd name="connsiteX21" fmla="*/ 154782 w 500063"/>
                  <a:gd name="connsiteY21" fmla="*/ 328612 h 423862"/>
                  <a:gd name="connsiteX22" fmla="*/ 178594 w 500063"/>
                  <a:gd name="connsiteY22" fmla="*/ 276225 h 423862"/>
                  <a:gd name="connsiteX23" fmla="*/ 207169 w 500063"/>
                  <a:gd name="connsiteY23" fmla="*/ 266700 h 423862"/>
                  <a:gd name="connsiteX24" fmla="*/ 242888 w 500063"/>
                  <a:gd name="connsiteY24" fmla="*/ 238125 h 423862"/>
                  <a:gd name="connsiteX25" fmla="*/ 273844 w 500063"/>
                  <a:gd name="connsiteY25" fmla="*/ 223837 h 423862"/>
                  <a:gd name="connsiteX26" fmla="*/ 261938 w 500063"/>
                  <a:gd name="connsiteY26" fmla="*/ 171450 h 423862"/>
                  <a:gd name="connsiteX0" fmla="*/ 266700 w 504825"/>
                  <a:gd name="connsiteY0" fmla="*/ 171450 h 423862"/>
                  <a:gd name="connsiteX1" fmla="*/ 192881 w 504825"/>
                  <a:gd name="connsiteY1" fmla="*/ 238125 h 423862"/>
                  <a:gd name="connsiteX2" fmla="*/ 0 w 504825"/>
                  <a:gd name="connsiteY2" fmla="*/ 238125 h 423862"/>
                  <a:gd name="connsiteX3" fmla="*/ 4762 w 504825"/>
                  <a:gd name="connsiteY3" fmla="*/ 178594 h 423862"/>
                  <a:gd name="connsiteX4" fmla="*/ 26194 w 504825"/>
                  <a:gd name="connsiteY4" fmla="*/ 138112 h 423862"/>
                  <a:gd name="connsiteX5" fmla="*/ 59531 w 504825"/>
                  <a:gd name="connsiteY5" fmla="*/ 130969 h 423862"/>
                  <a:gd name="connsiteX6" fmla="*/ 192881 w 504825"/>
                  <a:gd name="connsiteY6" fmla="*/ 133350 h 423862"/>
                  <a:gd name="connsiteX7" fmla="*/ 311944 w 504825"/>
                  <a:gd name="connsiteY7" fmla="*/ 2381 h 423862"/>
                  <a:gd name="connsiteX8" fmla="*/ 373856 w 504825"/>
                  <a:gd name="connsiteY8" fmla="*/ 0 h 423862"/>
                  <a:gd name="connsiteX9" fmla="*/ 433387 w 504825"/>
                  <a:gd name="connsiteY9" fmla="*/ 0 h 423862"/>
                  <a:gd name="connsiteX10" fmla="*/ 476250 w 504825"/>
                  <a:gd name="connsiteY10" fmla="*/ 14287 h 423862"/>
                  <a:gd name="connsiteX11" fmla="*/ 495300 w 504825"/>
                  <a:gd name="connsiteY11" fmla="*/ 35719 h 423862"/>
                  <a:gd name="connsiteX12" fmla="*/ 504825 w 504825"/>
                  <a:gd name="connsiteY12" fmla="*/ 95250 h 423862"/>
                  <a:gd name="connsiteX13" fmla="*/ 497681 w 504825"/>
                  <a:gd name="connsiteY13" fmla="*/ 161925 h 423862"/>
                  <a:gd name="connsiteX14" fmla="*/ 478631 w 504825"/>
                  <a:gd name="connsiteY14" fmla="*/ 228600 h 423862"/>
                  <a:gd name="connsiteX15" fmla="*/ 452437 w 504825"/>
                  <a:gd name="connsiteY15" fmla="*/ 300037 h 423862"/>
                  <a:gd name="connsiteX16" fmla="*/ 409575 w 504825"/>
                  <a:gd name="connsiteY16" fmla="*/ 347662 h 423862"/>
                  <a:gd name="connsiteX17" fmla="*/ 323850 w 504825"/>
                  <a:gd name="connsiteY17" fmla="*/ 400050 h 423862"/>
                  <a:gd name="connsiteX18" fmla="*/ 264319 w 504825"/>
                  <a:gd name="connsiteY18" fmla="*/ 423862 h 423862"/>
                  <a:gd name="connsiteX19" fmla="*/ 200025 w 504825"/>
                  <a:gd name="connsiteY19" fmla="*/ 350044 h 423862"/>
                  <a:gd name="connsiteX20" fmla="*/ 173831 w 504825"/>
                  <a:gd name="connsiteY20" fmla="*/ 342900 h 423862"/>
                  <a:gd name="connsiteX21" fmla="*/ 159544 w 504825"/>
                  <a:gd name="connsiteY21" fmla="*/ 328612 h 423862"/>
                  <a:gd name="connsiteX22" fmla="*/ 183356 w 504825"/>
                  <a:gd name="connsiteY22" fmla="*/ 276225 h 423862"/>
                  <a:gd name="connsiteX23" fmla="*/ 211931 w 504825"/>
                  <a:gd name="connsiteY23" fmla="*/ 266700 h 423862"/>
                  <a:gd name="connsiteX24" fmla="*/ 247650 w 504825"/>
                  <a:gd name="connsiteY24" fmla="*/ 238125 h 423862"/>
                  <a:gd name="connsiteX25" fmla="*/ 278606 w 504825"/>
                  <a:gd name="connsiteY25" fmla="*/ 223837 h 423862"/>
                  <a:gd name="connsiteX26" fmla="*/ 266700 w 504825"/>
                  <a:gd name="connsiteY26" fmla="*/ 171450 h 4238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504825" h="423862">
                    <a:moveTo>
                      <a:pt x="266700" y="171450"/>
                    </a:moveTo>
                    <a:cubicBezTo>
                      <a:pt x="252413" y="173831"/>
                      <a:pt x="235347" y="227013"/>
                      <a:pt x="192881" y="238125"/>
                    </a:cubicBezTo>
                    <a:lnTo>
                      <a:pt x="0" y="238125"/>
                    </a:lnTo>
                    <a:lnTo>
                      <a:pt x="4762" y="178594"/>
                    </a:lnTo>
                    <a:lnTo>
                      <a:pt x="26194" y="138112"/>
                    </a:lnTo>
                    <a:lnTo>
                      <a:pt x="59531" y="130969"/>
                    </a:lnTo>
                    <a:lnTo>
                      <a:pt x="192881" y="133350"/>
                    </a:lnTo>
                    <a:lnTo>
                      <a:pt x="311944" y="2381"/>
                    </a:lnTo>
                    <a:lnTo>
                      <a:pt x="373856" y="0"/>
                    </a:lnTo>
                    <a:lnTo>
                      <a:pt x="433387" y="0"/>
                    </a:lnTo>
                    <a:lnTo>
                      <a:pt x="476250" y="14287"/>
                    </a:lnTo>
                    <a:lnTo>
                      <a:pt x="495300" y="35719"/>
                    </a:lnTo>
                    <a:lnTo>
                      <a:pt x="504825" y="95250"/>
                    </a:lnTo>
                    <a:lnTo>
                      <a:pt x="497681" y="161925"/>
                    </a:lnTo>
                    <a:lnTo>
                      <a:pt x="478631" y="228600"/>
                    </a:lnTo>
                    <a:lnTo>
                      <a:pt x="452437" y="300037"/>
                    </a:lnTo>
                    <a:lnTo>
                      <a:pt x="409575" y="347662"/>
                    </a:lnTo>
                    <a:lnTo>
                      <a:pt x="323850" y="400050"/>
                    </a:lnTo>
                    <a:lnTo>
                      <a:pt x="264319" y="423862"/>
                    </a:lnTo>
                    <a:lnTo>
                      <a:pt x="200025" y="350044"/>
                    </a:lnTo>
                    <a:lnTo>
                      <a:pt x="173831" y="342900"/>
                    </a:lnTo>
                    <a:lnTo>
                      <a:pt x="159544" y="328612"/>
                    </a:lnTo>
                    <a:lnTo>
                      <a:pt x="183356" y="276225"/>
                    </a:lnTo>
                    <a:lnTo>
                      <a:pt x="211931" y="266700"/>
                    </a:lnTo>
                    <a:lnTo>
                      <a:pt x="247650" y="238125"/>
                    </a:lnTo>
                    <a:lnTo>
                      <a:pt x="278606" y="223837"/>
                    </a:lnTo>
                    <a:cubicBezTo>
                      <a:pt x="281781" y="213915"/>
                      <a:pt x="280987" y="169069"/>
                      <a:pt x="266700" y="171450"/>
                    </a:cubicBezTo>
                    <a:close/>
                  </a:path>
                </a:pathLst>
              </a:custGeom>
              <a:solidFill>
                <a:schemeClr val="accent4">
                  <a:lumMod val="60000"/>
                  <a:lumOff val="4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Freeform 95"/>
              <p:cNvSpPr/>
              <p:nvPr/>
            </p:nvSpPr>
            <p:spPr>
              <a:xfrm>
                <a:off x="4228315" y="2607242"/>
                <a:ext cx="180975" cy="157162"/>
              </a:xfrm>
              <a:custGeom>
                <a:avLst/>
                <a:gdLst>
                  <a:gd name="connsiteX0" fmla="*/ 152400 w 180975"/>
                  <a:gd name="connsiteY0" fmla="*/ 9525 h 157162"/>
                  <a:gd name="connsiteX1" fmla="*/ 178594 w 180975"/>
                  <a:gd name="connsiteY1" fmla="*/ 52387 h 157162"/>
                  <a:gd name="connsiteX2" fmla="*/ 180975 w 180975"/>
                  <a:gd name="connsiteY2" fmla="*/ 157162 h 157162"/>
                  <a:gd name="connsiteX3" fmla="*/ 107156 w 180975"/>
                  <a:gd name="connsiteY3" fmla="*/ 138112 h 157162"/>
                  <a:gd name="connsiteX4" fmla="*/ 64294 w 180975"/>
                  <a:gd name="connsiteY4" fmla="*/ 128587 h 157162"/>
                  <a:gd name="connsiteX5" fmla="*/ 0 w 180975"/>
                  <a:gd name="connsiteY5" fmla="*/ 71437 h 157162"/>
                  <a:gd name="connsiteX6" fmla="*/ 7144 w 180975"/>
                  <a:gd name="connsiteY6" fmla="*/ 0 h 157162"/>
                  <a:gd name="connsiteX7" fmla="*/ 7144 w 180975"/>
                  <a:gd name="connsiteY7" fmla="*/ 0 h 157162"/>
                  <a:gd name="connsiteX8" fmla="*/ 57150 w 180975"/>
                  <a:gd name="connsiteY8" fmla="*/ 9525 h 157162"/>
                  <a:gd name="connsiteX9" fmla="*/ 95250 w 180975"/>
                  <a:gd name="connsiteY9" fmla="*/ 26194 h 157162"/>
                  <a:gd name="connsiteX10" fmla="*/ 152400 w 180975"/>
                  <a:gd name="connsiteY10" fmla="*/ 9525 h 1571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80975" h="157162">
                    <a:moveTo>
                      <a:pt x="152400" y="9525"/>
                    </a:moveTo>
                    <a:lnTo>
                      <a:pt x="178594" y="52387"/>
                    </a:lnTo>
                    <a:cubicBezTo>
                      <a:pt x="179388" y="87312"/>
                      <a:pt x="180181" y="122237"/>
                      <a:pt x="180975" y="157162"/>
                    </a:cubicBezTo>
                    <a:lnTo>
                      <a:pt x="107156" y="138112"/>
                    </a:lnTo>
                    <a:lnTo>
                      <a:pt x="64294" y="128587"/>
                    </a:lnTo>
                    <a:lnTo>
                      <a:pt x="0" y="71437"/>
                    </a:lnTo>
                    <a:lnTo>
                      <a:pt x="7144" y="0"/>
                    </a:lnTo>
                    <a:lnTo>
                      <a:pt x="7144" y="0"/>
                    </a:lnTo>
                    <a:lnTo>
                      <a:pt x="57150" y="9525"/>
                    </a:lnTo>
                    <a:lnTo>
                      <a:pt x="95250" y="26194"/>
                    </a:lnTo>
                    <a:lnTo>
                      <a:pt x="152400" y="9525"/>
                    </a:lnTo>
                    <a:close/>
                  </a:path>
                </a:pathLst>
              </a:custGeom>
              <a:solidFill>
                <a:schemeClr val="accent4">
                  <a:lumMod val="60000"/>
                  <a:lumOff val="4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Freeform 96"/>
              <p:cNvSpPr/>
              <p:nvPr/>
            </p:nvSpPr>
            <p:spPr>
              <a:xfrm>
                <a:off x="4252330" y="2414457"/>
                <a:ext cx="279605" cy="219415"/>
              </a:xfrm>
              <a:custGeom>
                <a:avLst/>
                <a:gdLst>
                  <a:gd name="connsiteX0" fmla="*/ 190500 w 190500"/>
                  <a:gd name="connsiteY0" fmla="*/ 116681 h 192881"/>
                  <a:gd name="connsiteX1" fmla="*/ 159544 w 190500"/>
                  <a:gd name="connsiteY1" fmla="*/ 145256 h 192881"/>
                  <a:gd name="connsiteX2" fmla="*/ 142875 w 190500"/>
                  <a:gd name="connsiteY2" fmla="*/ 192881 h 192881"/>
                  <a:gd name="connsiteX3" fmla="*/ 92869 w 190500"/>
                  <a:gd name="connsiteY3" fmla="*/ 152400 h 192881"/>
                  <a:gd name="connsiteX4" fmla="*/ 61912 w 190500"/>
                  <a:gd name="connsiteY4" fmla="*/ 150018 h 192881"/>
                  <a:gd name="connsiteX5" fmla="*/ 16669 w 190500"/>
                  <a:gd name="connsiteY5" fmla="*/ 114300 h 192881"/>
                  <a:gd name="connsiteX6" fmla="*/ 0 w 190500"/>
                  <a:gd name="connsiteY6" fmla="*/ 59531 h 192881"/>
                  <a:gd name="connsiteX7" fmla="*/ 35719 w 190500"/>
                  <a:gd name="connsiteY7" fmla="*/ 7143 h 192881"/>
                  <a:gd name="connsiteX8" fmla="*/ 85725 w 190500"/>
                  <a:gd name="connsiteY8" fmla="*/ 4762 h 192881"/>
                  <a:gd name="connsiteX9" fmla="*/ 123825 w 190500"/>
                  <a:gd name="connsiteY9" fmla="*/ 0 h 192881"/>
                  <a:gd name="connsiteX10" fmla="*/ 135731 w 190500"/>
                  <a:gd name="connsiteY10" fmla="*/ 14287 h 192881"/>
                  <a:gd name="connsiteX11" fmla="*/ 166687 w 190500"/>
                  <a:gd name="connsiteY11" fmla="*/ 50006 h 192881"/>
                  <a:gd name="connsiteX12" fmla="*/ 190500 w 190500"/>
                  <a:gd name="connsiteY12" fmla="*/ 50006 h 192881"/>
                  <a:gd name="connsiteX13" fmla="*/ 190500 w 190500"/>
                  <a:gd name="connsiteY13" fmla="*/ 116681 h 192881"/>
                  <a:gd name="connsiteX0" fmla="*/ 190500 w 190500"/>
                  <a:gd name="connsiteY0" fmla="*/ 116681 h 192911"/>
                  <a:gd name="connsiteX1" fmla="*/ 159544 w 190500"/>
                  <a:gd name="connsiteY1" fmla="*/ 145256 h 192911"/>
                  <a:gd name="connsiteX2" fmla="*/ 142875 w 190500"/>
                  <a:gd name="connsiteY2" fmla="*/ 192881 h 192911"/>
                  <a:gd name="connsiteX3" fmla="*/ 92869 w 190500"/>
                  <a:gd name="connsiteY3" fmla="*/ 152400 h 192911"/>
                  <a:gd name="connsiteX4" fmla="*/ 61912 w 190500"/>
                  <a:gd name="connsiteY4" fmla="*/ 150018 h 192911"/>
                  <a:gd name="connsiteX5" fmla="*/ 16669 w 190500"/>
                  <a:gd name="connsiteY5" fmla="*/ 114300 h 192911"/>
                  <a:gd name="connsiteX6" fmla="*/ 0 w 190500"/>
                  <a:gd name="connsiteY6" fmla="*/ 59531 h 192911"/>
                  <a:gd name="connsiteX7" fmla="*/ 35719 w 190500"/>
                  <a:gd name="connsiteY7" fmla="*/ 7143 h 192911"/>
                  <a:gd name="connsiteX8" fmla="*/ 85725 w 190500"/>
                  <a:gd name="connsiteY8" fmla="*/ 4762 h 192911"/>
                  <a:gd name="connsiteX9" fmla="*/ 123825 w 190500"/>
                  <a:gd name="connsiteY9" fmla="*/ 0 h 192911"/>
                  <a:gd name="connsiteX10" fmla="*/ 135731 w 190500"/>
                  <a:gd name="connsiteY10" fmla="*/ 14287 h 192911"/>
                  <a:gd name="connsiteX11" fmla="*/ 166687 w 190500"/>
                  <a:gd name="connsiteY11" fmla="*/ 50006 h 192911"/>
                  <a:gd name="connsiteX12" fmla="*/ 190500 w 190500"/>
                  <a:gd name="connsiteY12" fmla="*/ 50006 h 192911"/>
                  <a:gd name="connsiteX13" fmla="*/ 190500 w 190500"/>
                  <a:gd name="connsiteY13" fmla="*/ 116681 h 192911"/>
                  <a:gd name="connsiteX0" fmla="*/ 190500 w 193937"/>
                  <a:gd name="connsiteY0" fmla="*/ 116681 h 192911"/>
                  <a:gd name="connsiteX1" fmla="*/ 159544 w 193937"/>
                  <a:gd name="connsiteY1" fmla="*/ 145256 h 192911"/>
                  <a:gd name="connsiteX2" fmla="*/ 142875 w 193937"/>
                  <a:gd name="connsiteY2" fmla="*/ 192881 h 192911"/>
                  <a:gd name="connsiteX3" fmla="*/ 92869 w 193937"/>
                  <a:gd name="connsiteY3" fmla="*/ 152400 h 192911"/>
                  <a:gd name="connsiteX4" fmla="*/ 61912 w 193937"/>
                  <a:gd name="connsiteY4" fmla="*/ 150018 h 192911"/>
                  <a:gd name="connsiteX5" fmla="*/ 16669 w 193937"/>
                  <a:gd name="connsiteY5" fmla="*/ 114300 h 192911"/>
                  <a:gd name="connsiteX6" fmla="*/ 0 w 193937"/>
                  <a:gd name="connsiteY6" fmla="*/ 59531 h 192911"/>
                  <a:gd name="connsiteX7" fmla="*/ 35719 w 193937"/>
                  <a:gd name="connsiteY7" fmla="*/ 7143 h 192911"/>
                  <a:gd name="connsiteX8" fmla="*/ 85725 w 193937"/>
                  <a:gd name="connsiteY8" fmla="*/ 4762 h 192911"/>
                  <a:gd name="connsiteX9" fmla="*/ 123825 w 193937"/>
                  <a:gd name="connsiteY9" fmla="*/ 0 h 192911"/>
                  <a:gd name="connsiteX10" fmla="*/ 135731 w 193937"/>
                  <a:gd name="connsiteY10" fmla="*/ 14287 h 192911"/>
                  <a:gd name="connsiteX11" fmla="*/ 166687 w 193937"/>
                  <a:gd name="connsiteY11" fmla="*/ 50006 h 192911"/>
                  <a:gd name="connsiteX12" fmla="*/ 190500 w 193937"/>
                  <a:gd name="connsiteY12" fmla="*/ 50006 h 192911"/>
                  <a:gd name="connsiteX13" fmla="*/ 190500 w 193937"/>
                  <a:gd name="connsiteY13" fmla="*/ 116681 h 192911"/>
                  <a:gd name="connsiteX0" fmla="*/ 190500 w 193937"/>
                  <a:gd name="connsiteY0" fmla="*/ 116681 h 192881"/>
                  <a:gd name="connsiteX1" fmla="*/ 171450 w 193937"/>
                  <a:gd name="connsiteY1" fmla="*/ 152399 h 192881"/>
                  <a:gd name="connsiteX2" fmla="*/ 142875 w 193937"/>
                  <a:gd name="connsiteY2" fmla="*/ 192881 h 192881"/>
                  <a:gd name="connsiteX3" fmla="*/ 92869 w 193937"/>
                  <a:gd name="connsiteY3" fmla="*/ 152400 h 192881"/>
                  <a:gd name="connsiteX4" fmla="*/ 61912 w 193937"/>
                  <a:gd name="connsiteY4" fmla="*/ 150018 h 192881"/>
                  <a:gd name="connsiteX5" fmla="*/ 16669 w 193937"/>
                  <a:gd name="connsiteY5" fmla="*/ 114300 h 192881"/>
                  <a:gd name="connsiteX6" fmla="*/ 0 w 193937"/>
                  <a:gd name="connsiteY6" fmla="*/ 59531 h 192881"/>
                  <a:gd name="connsiteX7" fmla="*/ 35719 w 193937"/>
                  <a:gd name="connsiteY7" fmla="*/ 7143 h 192881"/>
                  <a:gd name="connsiteX8" fmla="*/ 85725 w 193937"/>
                  <a:gd name="connsiteY8" fmla="*/ 4762 h 192881"/>
                  <a:gd name="connsiteX9" fmla="*/ 123825 w 193937"/>
                  <a:gd name="connsiteY9" fmla="*/ 0 h 192881"/>
                  <a:gd name="connsiteX10" fmla="*/ 135731 w 193937"/>
                  <a:gd name="connsiteY10" fmla="*/ 14287 h 192881"/>
                  <a:gd name="connsiteX11" fmla="*/ 166687 w 193937"/>
                  <a:gd name="connsiteY11" fmla="*/ 50006 h 192881"/>
                  <a:gd name="connsiteX12" fmla="*/ 190500 w 193937"/>
                  <a:gd name="connsiteY12" fmla="*/ 50006 h 192881"/>
                  <a:gd name="connsiteX13" fmla="*/ 190500 w 193937"/>
                  <a:gd name="connsiteY13" fmla="*/ 116681 h 1928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93937" h="192881">
                    <a:moveTo>
                      <a:pt x="190500" y="116681"/>
                    </a:moveTo>
                    <a:lnTo>
                      <a:pt x="171450" y="152399"/>
                    </a:lnTo>
                    <a:cubicBezTo>
                      <a:pt x="163513" y="165099"/>
                      <a:pt x="155972" y="192881"/>
                      <a:pt x="142875" y="192881"/>
                    </a:cubicBezTo>
                    <a:cubicBezTo>
                      <a:pt x="129778" y="192881"/>
                      <a:pt x="106363" y="159544"/>
                      <a:pt x="92869" y="152400"/>
                    </a:cubicBezTo>
                    <a:lnTo>
                      <a:pt x="61912" y="150018"/>
                    </a:lnTo>
                    <a:lnTo>
                      <a:pt x="16669" y="114300"/>
                    </a:lnTo>
                    <a:lnTo>
                      <a:pt x="0" y="59531"/>
                    </a:lnTo>
                    <a:lnTo>
                      <a:pt x="35719" y="7143"/>
                    </a:lnTo>
                    <a:lnTo>
                      <a:pt x="85725" y="4762"/>
                    </a:lnTo>
                    <a:lnTo>
                      <a:pt x="123825" y="0"/>
                    </a:lnTo>
                    <a:lnTo>
                      <a:pt x="135731" y="14287"/>
                    </a:lnTo>
                    <a:lnTo>
                      <a:pt x="166687" y="50006"/>
                    </a:lnTo>
                    <a:cubicBezTo>
                      <a:pt x="175815" y="55959"/>
                      <a:pt x="186531" y="38894"/>
                      <a:pt x="190500" y="50006"/>
                    </a:cubicBezTo>
                    <a:cubicBezTo>
                      <a:pt x="194469" y="61118"/>
                      <a:pt x="195659" y="100806"/>
                      <a:pt x="190500" y="116681"/>
                    </a:cubicBezTo>
                    <a:close/>
                  </a:path>
                </a:pathLst>
              </a:custGeom>
              <a:solidFill>
                <a:schemeClr val="accent4">
                  <a:lumMod val="60000"/>
                  <a:lumOff val="4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Freeform 97"/>
              <p:cNvSpPr/>
              <p:nvPr/>
            </p:nvSpPr>
            <p:spPr>
              <a:xfrm>
                <a:off x="4207683" y="2804887"/>
                <a:ext cx="464344" cy="383381"/>
              </a:xfrm>
              <a:custGeom>
                <a:avLst/>
                <a:gdLst>
                  <a:gd name="connsiteX0" fmla="*/ 150019 w 464344"/>
                  <a:gd name="connsiteY0" fmla="*/ 197644 h 383381"/>
                  <a:gd name="connsiteX1" fmla="*/ 235744 w 464344"/>
                  <a:gd name="connsiteY1" fmla="*/ 197644 h 383381"/>
                  <a:gd name="connsiteX2" fmla="*/ 295275 w 464344"/>
                  <a:gd name="connsiteY2" fmla="*/ 245269 h 383381"/>
                  <a:gd name="connsiteX3" fmla="*/ 464344 w 464344"/>
                  <a:gd name="connsiteY3" fmla="*/ 166688 h 383381"/>
                  <a:gd name="connsiteX4" fmla="*/ 464344 w 464344"/>
                  <a:gd name="connsiteY4" fmla="*/ 145256 h 383381"/>
                  <a:gd name="connsiteX5" fmla="*/ 395288 w 464344"/>
                  <a:gd name="connsiteY5" fmla="*/ 97631 h 383381"/>
                  <a:gd name="connsiteX6" fmla="*/ 330994 w 464344"/>
                  <a:gd name="connsiteY6" fmla="*/ 71438 h 383381"/>
                  <a:gd name="connsiteX7" fmla="*/ 290513 w 464344"/>
                  <a:gd name="connsiteY7" fmla="*/ 30956 h 383381"/>
                  <a:gd name="connsiteX8" fmla="*/ 211931 w 464344"/>
                  <a:gd name="connsiteY8" fmla="*/ 14288 h 383381"/>
                  <a:gd name="connsiteX9" fmla="*/ 159544 w 464344"/>
                  <a:gd name="connsiteY9" fmla="*/ 0 h 383381"/>
                  <a:gd name="connsiteX10" fmla="*/ 111919 w 464344"/>
                  <a:gd name="connsiteY10" fmla="*/ 11906 h 383381"/>
                  <a:gd name="connsiteX11" fmla="*/ 71438 w 464344"/>
                  <a:gd name="connsiteY11" fmla="*/ 42863 h 383381"/>
                  <a:gd name="connsiteX12" fmla="*/ 66675 w 464344"/>
                  <a:gd name="connsiteY12" fmla="*/ 73819 h 383381"/>
                  <a:gd name="connsiteX13" fmla="*/ 61913 w 464344"/>
                  <a:gd name="connsiteY13" fmla="*/ 104775 h 383381"/>
                  <a:gd name="connsiteX14" fmla="*/ 45244 w 464344"/>
                  <a:gd name="connsiteY14" fmla="*/ 138113 h 383381"/>
                  <a:gd name="connsiteX15" fmla="*/ 35719 w 464344"/>
                  <a:gd name="connsiteY15" fmla="*/ 216694 h 383381"/>
                  <a:gd name="connsiteX16" fmla="*/ 2381 w 464344"/>
                  <a:gd name="connsiteY16" fmla="*/ 278606 h 383381"/>
                  <a:gd name="connsiteX17" fmla="*/ 0 w 464344"/>
                  <a:gd name="connsiteY17" fmla="*/ 361950 h 383381"/>
                  <a:gd name="connsiteX18" fmla="*/ 28575 w 464344"/>
                  <a:gd name="connsiteY18" fmla="*/ 383381 h 383381"/>
                  <a:gd name="connsiteX19" fmla="*/ 204788 w 464344"/>
                  <a:gd name="connsiteY19" fmla="*/ 302419 h 383381"/>
                  <a:gd name="connsiteX20" fmla="*/ 202406 w 464344"/>
                  <a:gd name="connsiteY20" fmla="*/ 228600 h 383381"/>
                  <a:gd name="connsiteX21" fmla="*/ 123825 w 464344"/>
                  <a:gd name="connsiteY21" fmla="*/ 250031 h 383381"/>
                  <a:gd name="connsiteX22" fmla="*/ 150019 w 464344"/>
                  <a:gd name="connsiteY22" fmla="*/ 197644 h 383381"/>
                  <a:gd name="connsiteX0" fmla="*/ 150019 w 464344"/>
                  <a:gd name="connsiteY0" fmla="*/ 197644 h 383381"/>
                  <a:gd name="connsiteX1" fmla="*/ 235744 w 464344"/>
                  <a:gd name="connsiteY1" fmla="*/ 197644 h 383381"/>
                  <a:gd name="connsiteX2" fmla="*/ 295275 w 464344"/>
                  <a:gd name="connsiteY2" fmla="*/ 245269 h 383381"/>
                  <a:gd name="connsiteX3" fmla="*/ 464344 w 464344"/>
                  <a:gd name="connsiteY3" fmla="*/ 166688 h 383381"/>
                  <a:gd name="connsiteX4" fmla="*/ 464344 w 464344"/>
                  <a:gd name="connsiteY4" fmla="*/ 145256 h 383381"/>
                  <a:gd name="connsiteX5" fmla="*/ 395288 w 464344"/>
                  <a:gd name="connsiteY5" fmla="*/ 97631 h 383381"/>
                  <a:gd name="connsiteX6" fmla="*/ 330994 w 464344"/>
                  <a:gd name="connsiteY6" fmla="*/ 71438 h 383381"/>
                  <a:gd name="connsiteX7" fmla="*/ 290513 w 464344"/>
                  <a:gd name="connsiteY7" fmla="*/ 30956 h 383381"/>
                  <a:gd name="connsiteX8" fmla="*/ 211931 w 464344"/>
                  <a:gd name="connsiteY8" fmla="*/ 14288 h 383381"/>
                  <a:gd name="connsiteX9" fmla="*/ 159544 w 464344"/>
                  <a:gd name="connsiteY9" fmla="*/ 0 h 383381"/>
                  <a:gd name="connsiteX10" fmla="*/ 111919 w 464344"/>
                  <a:gd name="connsiteY10" fmla="*/ 11906 h 383381"/>
                  <a:gd name="connsiteX11" fmla="*/ 71438 w 464344"/>
                  <a:gd name="connsiteY11" fmla="*/ 42863 h 383381"/>
                  <a:gd name="connsiteX12" fmla="*/ 66675 w 464344"/>
                  <a:gd name="connsiteY12" fmla="*/ 73819 h 383381"/>
                  <a:gd name="connsiteX13" fmla="*/ 61913 w 464344"/>
                  <a:gd name="connsiteY13" fmla="*/ 104775 h 383381"/>
                  <a:gd name="connsiteX14" fmla="*/ 45244 w 464344"/>
                  <a:gd name="connsiteY14" fmla="*/ 138113 h 383381"/>
                  <a:gd name="connsiteX15" fmla="*/ 35719 w 464344"/>
                  <a:gd name="connsiteY15" fmla="*/ 216694 h 383381"/>
                  <a:gd name="connsiteX16" fmla="*/ 2381 w 464344"/>
                  <a:gd name="connsiteY16" fmla="*/ 278606 h 383381"/>
                  <a:gd name="connsiteX17" fmla="*/ 0 w 464344"/>
                  <a:gd name="connsiteY17" fmla="*/ 361950 h 383381"/>
                  <a:gd name="connsiteX18" fmla="*/ 28575 w 464344"/>
                  <a:gd name="connsiteY18" fmla="*/ 383381 h 383381"/>
                  <a:gd name="connsiteX19" fmla="*/ 204788 w 464344"/>
                  <a:gd name="connsiteY19" fmla="*/ 302419 h 383381"/>
                  <a:gd name="connsiteX20" fmla="*/ 202406 w 464344"/>
                  <a:gd name="connsiteY20" fmla="*/ 228600 h 383381"/>
                  <a:gd name="connsiteX21" fmla="*/ 140493 w 464344"/>
                  <a:gd name="connsiteY21" fmla="*/ 235744 h 383381"/>
                  <a:gd name="connsiteX22" fmla="*/ 150019 w 464344"/>
                  <a:gd name="connsiteY22" fmla="*/ 197644 h 383381"/>
                  <a:gd name="connsiteX0" fmla="*/ 150019 w 464344"/>
                  <a:gd name="connsiteY0" fmla="*/ 197644 h 383381"/>
                  <a:gd name="connsiteX1" fmla="*/ 235744 w 464344"/>
                  <a:gd name="connsiteY1" fmla="*/ 197644 h 383381"/>
                  <a:gd name="connsiteX2" fmla="*/ 295275 w 464344"/>
                  <a:gd name="connsiteY2" fmla="*/ 245269 h 383381"/>
                  <a:gd name="connsiteX3" fmla="*/ 464344 w 464344"/>
                  <a:gd name="connsiteY3" fmla="*/ 166688 h 383381"/>
                  <a:gd name="connsiteX4" fmla="*/ 464344 w 464344"/>
                  <a:gd name="connsiteY4" fmla="*/ 145256 h 383381"/>
                  <a:gd name="connsiteX5" fmla="*/ 395288 w 464344"/>
                  <a:gd name="connsiteY5" fmla="*/ 97631 h 383381"/>
                  <a:gd name="connsiteX6" fmla="*/ 330994 w 464344"/>
                  <a:gd name="connsiteY6" fmla="*/ 71438 h 383381"/>
                  <a:gd name="connsiteX7" fmla="*/ 290513 w 464344"/>
                  <a:gd name="connsiteY7" fmla="*/ 30956 h 383381"/>
                  <a:gd name="connsiteX8" fmla="*/ 211931 w 464344"/>
                  <a:gd name="connsiteY8" fmla="*/ 14288 h 383381"/>
                  <a:gd name="connsiteX9" fmla="*/ 159544 w 464344"/>
                  <a:gd name="connsiteY9" fmla="*/ 0 h 383381"/>
                  <a:gd name="connsiteX10" fmla="*/ 111919 w 464344"/>
                  <a:gd name="connsiteY10" fmla="*/ 11906 h 383381"/>
                  <a:gd name="connsiteX11" fmla="*/ 71438 w 464344"/>
                  <a:gd name="connsiteY11" fmla="*/ 42863 h 383381"/>
                  <a:gd name="connsiteX12" fmla="*/ 66675 w 464344"/>
                  <a:gd name="connsiteY12" fmla="*/ 73819 h 383381"/>
                  <a:gd name="connsiteX13" fmla="*/ 61913 w 464344"/>
                  <a:gd name="connsiteY13" fmla="*/ 104775 h 383381"/>
                  <a:gd name="connsiteX14" fmla="*/ 45244 w 464344"/>
                  <a:gd name="connsiteY14" fmla="*/ 138113 h 383381"/>
                  <a:gd name="connsiteX15" fmla="*/ 35719 w 464344"/>
                  <a:gd name="connsiteY15" fmla="*/ 216694 h 383381"/>
                  <a:gd name="connsiteX16" fmla="*/ 2381 w 464344"/>
                  <a:gd name="connsiteY16" fmla="*/ 278606 h 383381"/>
                  <a:gd name="connsiteX17" fmla="*/ 0 w 464344"/>
                  <a:gd name="connsiteY17" fmla="*/ 361950 h 383381"/>
                  <a:gd name="connsiteX18" fmla="*/ 28575 w 464344"/>
                  <a:gd name="connsiteY18" fmla="*/ 383381 h 383381"/>
                  <a:gd name="connsiteX19" fmla="*/ 204788 w 464344"/>
                  <a:gd name="connsiteY19" fmla="*/ 302419 h 383381"/>
                  <a:gd name="connsiteX20" fmla="*/ 202406 w 464344"/>
                  <a:gd name="connsiteY20" fmla="*/ 228600 h 383381"/>
                  <a:gd name="connsiteX21" fmla="*/ 140493 w 464344"/>
                  <a:gd name="connsiteY21" fmla="*/ 235744 h 383381"/>
                  <a:gd name="connsiteX22" fmla="*/ 150019 w 464344"/>
                  <a:gd name="connsiteY22" fmla="*/ 197644 h 383381"/>
                  <a:gd name="connsiteX0" fmla="*/ 150019 w 464344"/>
                  <a:gd name="connsiteY0" fmla="*/ 197644 h 383381"/>
                  <a:gd name="connsiteX1" fmla="*/ 235744 w 464344"/>
                  <a:gd name="connsiteY1" fmla="*/ 197644 h 383381"/>
                  <a:gd name="connsiteX2" fmla="*/ 295275 w 464344"/>
                  <a:gd name="connsiteY2" fmla="*/ 245269 h 383381"/>
                  <a:gd name="connsiteX3" fmla="*/ 464344 w 464344"/>
                  <a:gd name="connsiteY3" fmla="*/ 166688 h 383381"/>
                  <a:gd name="connsiteX4" fmla="*/ 464344 w 464344"/>
                  <a:gd name="connsiteY4" fmla="*/ 145256 h 383381"/>
                  <a:gd name="connsiteX5" fmla="*/ 395288 w 464344"/>
                  <a:gd name="connsiteY5" fmla="*/ 97631 h 383381"/>
                  <a:gd name="connsiteX6" fmla="*/ 330994 w 464344"/>
                  <a:gd name="connsiteY6" fmla="*/ 71438 h 383381"/>
                  <a:gd name="connsiteX7" fmla="*/ 290513 w 464344"/>
                  <a:gd name="connsiteY7" fmla="*/ 30956 h 383381"/>
                  <a:gd name="connsiteX8" fmla="*/ 211931 w 464344"/>
                  <a:gd name="connsiteY8" fmla="*/ 14288 h 383381"/>
                  <a:gd name="connsiteX9" fmla="*/ 159544 w 464344"/>
                  <a:gd name="connsiteY9" fmla="*/ 0 h 383381"/>
                  <a:gd name="connsiteX10" fmla="*/ 111919 w 464344"/>
                  <a:gd name="connsiteY10" fmla="*/ 11906 h 383381"/>
                  <a:gd name="connsiteX11" fmla="*/ 71438 w 464344"/>
                  <a:gd name="connsiteY11" fmla="*/ 42863 h 383381"/>
                  <a:gd name="connsiteX12" fmla="*/ 66675 w 464344"/>
                  <a:gd name="connsiteY12" fmla="*/ 73819 h 383381"/>
                  <a:gd name="connsiteX13" fmla="*/ 61913 w 464344"/>
                  <a:gd name="connsiteY13" fmla="*/ 104775 h 383381"/>
                  <a:gd name="connsiteX14" fmla="*/ 45244 w 464344"/>
                  <a:gd name="connsiteY14" fmla="*/ 138113 h 383381"/>
                  <a:gd name="connsiteX15" fmla="*/ 35719 w 464344"/>
                  <a:gd name="connsiteY15" fmla="*/ 216694 h 383381"/>
                  <a:gd name="connsiteX16" fmla="*/ 2381 w 464344"/>
                  <a:gd name="connsiteY16" fmla="*/ 278606 h 383381"/>
                  <a:gd name="connsiteX17" fmla="*/ 0 w 464344"/>
                  <a:gd name="connsiteY17" fmla="*/ 361950 h 383381"/>
                  <a:gd name="connsiteX18" fmla="*/ 28575 w 464344"/>
                  <a:gd name="connsiteY18" fmla="*/ 383381 h 383381"/>
                  <a:gd name="connsiteX19" fmla="*/ 204788 w 464344"/>
                  <a:gd name="connsiteY19" fmla="*/ 302419 h 383381"/>
                  <a:gd name="connsiteX20" fmla="*/ 202406 w 464344"/>
                  <a:gd name="connsiteY20" fmla="*/ 228600 h 383381"/>
                  <a:gd name="connsiteX21" fmla="*/ 140493 w 464344"/>
                  <a:gd name="connsiteY21" fmla="*/ 235744 h 383381"/>
                  <a:gd name="connsiteX22" fmla="*/ 150019 w 464344"/>
                  <a:gd name="connsiteY22" fmla="*/ 197644 h 383381"/>
                  <a:gd name="connsiteX0" fmla="*/ 145256 w 464344"/>
                  <a:gd name="connsiteY0" fmla="*/ 197644 h 383381"/>
                  <a:gd name="connsiteX1" fmla="*/ 235744 w 464344"/>
                  <a:gd name="connsiteY1" fmla="*/ 197644 h 383381"/>
                  <a:gd name="connsiteX2" fmla="*/ 295275 w 464344"/>
                  <a:gd name="connsiteY2" fmla="*/ 245269 h 383381"/>
                  <a:gd name="connsiteX3" fmla="*/ 464344 w 464344"/>
                  <a:gd name="connsiteY3" fmla="*/ 166688 h 383381"/>
                  <a:gd name="connsiteX4" fmla="*/ 464344 w 464344"/>
                  <a:gd name="connsiteY4" fmla="*/ 145256 h 383381"/>
                  <a:gd name="connsiteX5" fmla="*/ 395288 w 464344"/>
                  <a:gd name="connsiteY5" fmla="*/ 97631 h 383381"/>
                  <a:gd name="connsiteX6" fmla="*/ 330994 w 464344"/>
                  <a:gd name="connsiteY6" fmla="*/ 71438 h 383381"/>
                  <a:gd name="connsiteX7" fmla="*/ 290513 w 464344"/>
                  <a:gd name="connsiteY7" fmla="*/ 30956 h 383381"/>
                  <a:gd name="connsiteX8" fmla="*/ 211931 w 464344"/>
                  <a:gd name="connsiteY8" fmla="*/ 14288 h 383381"/>
                  <a:gd name="connsiteX9" fmla="*/ 159544 w 464344"/>
                  <a:gd name="connsiteY9" fmla="*/ 0 h 383381"/>
                  <a:gd name="connsiteX10" fmla="*/ 111919 w 464344"/>
                  <a:gd name="connsiteY10" fmla="*/ 11906 h 383381"/>
                  <a:gd name="connsiteX11" fmla="*/ 71438 w 464344"/>
                  <a:gd name="connsiteY11" fmla="*/ 42863 h 383381"/>
                  <a:gd name="connsiteX12" fmla="*/ 66675 w 464344"/>
                  <a:gd name="connsiteY12" fmla="*/ 73819 h 383381"/>
                  <a:gd name="connsiteX13" fmla="*/ 61913 w 464344"/>
                  <a:gd name="connsiteY13" fmla="*/ 104775 h 383381"/>
                  <a:gd name="connsiteX14" fmla="*/ 45244 w 464344"/>
                  <a:gd name="connsiteY14" fmla="*/ 138113 h 383381"/>
                  <a:gd name="connsiteX15" fmla="*/ 35719 w 464344"/>
                  <a:gd name="connsiteY15" fmla="*/ 216694 h 383381"/>
                  <a:gd name="connsiteX16" fmla="*/ 2381 w 464344"/>
                  <a:gd name="connsiteY16" fmla="*/ 278606 h 383381"/>
                  <a:gd name="connsiteX17" fmla="*/ 0 w 464344"/>
                  <a:gd name="connsiteY17" fmla="*/ 361950 h 383381"/>
                  <a:gd name="connsiteX18" fmla="*/ 28575 w 464344"/>
                  <a:gd name="connsiteY18" fmla="*/ 383381 h 383381"/>
                  <a:gd name="connsiteX19" fmla="*/ 204788 w 464344"/>
                  <a:gd name="connsiteY19" fmla="*/ 302419 h 383381"/>
                  <a:gd name="connsiteX20" fmla="*/ 202406 w 464344"/>
                  <a:gd name="connsiteY20" fmla="*/ 228600 h 383381"/>
                  <a:gd name="connsiteX21" fmla="*/ 140493 w 464344"/>
                  <a:gd name="connsiteY21" fmla="*/ 235744 h 383381"/>
                  <a:gd name="connsiteX22" fmla="*/ 145256 w 464344"/>
                  <a:gd name="connsiteY22" fmla="*/ 197644 h 383381"/>
                  <a:gd name="connsiteX0" fmla="*/ 145256 w 464344"/>
                  <a:gd name="connsiteY0" fmla="*/ 197644 h 383381"/>
                  <a:gd name="connsiteX1" fmla="*/ 235744 w 464344"/>
                  <a:gd name="connsiteY1" fmla="*/ 197644 h 383381"/>
                  <a:gd name="connsiteX2" fmla="*/ 295275 w 464344"/>
                  <a:gd name="connsiteY2" fmla="*/ 245269 h 383381"/>
                  <a:gd name="connsiteX3" fmla="*/ 464344 w 464344"/>
                  <a:gd name="connsiteY3" fmla="*/ 166688 h 383381"/>
                  <a:gd name="connsiteX4" fmla="*/ 464344 w 464344"/>
                  <a:gd name="connsiteY4" fmla="*/ 145256 h 383381"/>
                  <a:gd name="connsiteX5" fmla="*/ 395288 w 464344"/>
                  <a:gd name="connsiteY5" fmla="*/ 97631 h 383381"/>
                  <a:gd name="connsiteX6" fmla="*/ 330994 w 464344"/>
                  <a:gd name="connsiteY6" fmla="*/ 71438 h 383381"/>
                  <a:gd name="connsiteX7" fmla="*/ 290513 w 464344"/>
                  <a:gd name="connsiteY7" fmla="*/ 30956 h 383381"/>
                  <a:gd name="connsiteX8" fmla="*/ 211931 w 464344"/>
                  <a:gd name="connsiteY8" fmla="*/ 14288 h 383381"/>
                  <a:gd name="connsiteX9" fmla="*/ 159544 w 464344"/>
                  <a:gd name="connsiteY9" fmla="*/ 0 h 383381"/>
                  <a:gd name="connsiteX10" fmla="*/ 111919 w 464344"/>
                  <a:gd name="connsiteY10" fmla="*/ 11906 h 383381"/>
                  <a:gd name="connsiteX11" fmla="*/ 71438 w 464344"/>
                  <a:gd name="connsiteY11" fmla="*/ 42863 h 383381"/>
                  <a:gd name="connsiteX12" fmla="*/ 66675 w 464344"/>
                  <a:gd name="connsiteY12" fmla="*/ 73819 h 383381"/>
                  <a:gd name="connsiteX13" fmla="*/ 61913 w 464344"/>
                  <a:gd name="connsiteY13" fmla="*/ 104775 h 383381"/>
                  <a:gd name="connsiteX14" fmla="*/ 45244 w 464344"/>
                  <a:gd name="connsiteY14" fmla="*/ 138113 h 383381"/>
                  <a:gd name="connsiteX15" fmla="*/ 35719 w 464344"/>
                  <a:gd name="connsiteY15" fmla="*/ 216694 h 383381"/>
                  <a:gd name="connsiteX16" fmla="*/ 2381 w 464344"/>
                  <a:gd name="connsiteY16" fmla="*/ 278606 h 383381"/>
                  <a:gd name="connsiteX17" fmla="*/ 0 w 464344"/>
                  <a:gd name="connsiteY17" fmla="*/ 361950 h 383381"/>
                  <a:gd name="connsiteX18" fmla="*/ 28575 w 464344"/>
                  <a:gd name="connsiteY18" fmla="*/ 383381 h 383381"/>
                  <a:gd name="connsiteX19" fmla="*/ 204788 w 464344"/>
                  <a:gd name="connsiteY19" fmla="*/ 302419 h 383381"/>
                  <a:gd name="connsiteX20" fmla="*/ 202406 w 464344"/>
                  <a:gd name="connsiteY20" fmla="*/ 228600 h 383381"/>
                  <a:gd name="connsiteX21" fmla="*/ 140493 w 464344"/>
                  <a:gd name="connsiteY21" fmla="*/ 235744 h 383381"/>
                  <a:gd name="connsiteX22" fmla="*/ 145256 w 464344"/>
                  <a:gd name="connsiteY22" fmla="*/ 197644 h 383381"/>
                  <a:gd name="connsiteX0" fmla="*/ 145256 w 464344"/>
                  <a:gd name="connsiteY0" fmla="*/ 197644 h 383381"/>
                  <a:gd name="connsiteX1" fmla="*/ 235744 w 464344"/>
                  <a:gd name="connsiteY1" fmla="*/ 197644 h 383381"/>
                  <a:gd name="connsiteX2" fmla="*/ 295275 w 464344"/>
                  <a:gd name="connsiteY2" fmla="*/ 245269 h 383381"/>
                  <a:gd name="connsiteX3" fmla="*/ 464344 w 464344"/>
                  <a:gd name="connsiteY3" fmla="*/ 166688 h 383381"/>
                  <a:gd name="connsiteX4" fmla="*/ 464344 w 464344"/>
                  <a:gd name="connsiteY4" fmla="*/ 145256 h 383381"/>
                  <a:gd name="connsiteX5" fmla="*/ 395288 w 464344"/>
                  <a:gd name="connsiteY5" fmla="*/ 97631 h 383381"/>
                  <a:gd name="connsiteX6" fmla="*/ 330994 w 464344"/>
                  <a:gd name="connsiteY6" fmla="*/ 71438 h 383381"/>
                  <a:gd name="connsiteX7" fmla="*/ 290513 w 464344"/>
                  <a:gd name="connsiteY7" fmla="*/ 30956 h 383381"/>
                  <a:gd name="connsiteX8" fmla="*/ 211931 w 464344"/>
                  <a:gd name="connsiteY8" fmla="*/ 14288 h 383381"/>
                  <a:gd name="connsiteX9" fmla="*/ 159544 w 464344"/>
                  <a:gd name="connsiteY9" fmla="*/ 0 h 383381"/>
                  <a:gd name="connsiteX10" fmla="*/ 111919 w 464344"/>
                  <a:gd name="connsiteY10" fmla="*/ 11906 h 383381"/>
                  <a:gd name="connsiteX11" fmla="*/ 71438 w 464344"/>
                  <a:gd name="connsiteY11" fmla="*/ 42863 h 383381"/>
                  <a:gd name="connsiteX12" fmla="*/ 66675 w 464344"/>
                  <a:gd name="connsiteY12" fmla="*/ 73819 h 383381"/>
                  <a:gd name="connsiteX13" fmla="*/ 61913 w 464344"/>
                  <a:gd name="connsiteY13" fmla="*/ 104775 h 383381"/>
                  <a:gd name="connsiteX14" fmla="*/ 45244 w 464344"/>
                  <a:gd name="connsiteY14" fmla="*/ 138113 h 383381"/>
                  <a:gd name="connsiteX15" fmla="*/ 35719 w 464344"/>
                  <a:gd name="connsiteY15" fmla="*/ 216694 h 383381"/>
                  <a:gd name="connsiteX16" fmla="*/ 2381 w 464344"/>
                  <a:gd name="connsiteY16" fmla="*/ 278606 h 383381"/>
                  <a:gd name="connsiteX17" fmla="*/ 0 w 464344"/>
                  <a:gd name="connsiteY17" fmla="*/ 361950 h 383381"/>
                  <a:gd name="connsiteX18" fmla="*/ 28575 w 464344"/>
                  <a:gd name="connsiteY18" fmla="*/ 383381 h 383381"/>
                  <a:gd name="connsiteX19" fmla="*/ 204788 w 464344"/>
                  <a:gd name="connsiteY19" fmla="*/ 302419 h 383381"/>
                  <a:gd name="connsiteX20" fmla="*/ 202406 w 464344"/>
                  <a:gd name="connsiteY20" fmla="*/ 228600 h 383381"/>
                  <a:gd name="connsiteX21" fmla="*/ 140493 w 464344"/>
                  <a:gd name="connsiteY21" fmla="*/ 235744 h 383381"/>
                  <a:gd name="connsiteX22" fmla="*/ 145256 w 464344"/>
                  <a:gd name="connsiteY22" fmla="*/ 197644 h 3833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464344" h="383381">
                    <a:moveTo>
                      <a:pt x="145256" y="197644"/>
                    </a:moveTo>
                    <a:cubicBezTo>
                      <a:pt x="146844" y="184944"/>
                      <a:pt x="215900" y="181769"/>
                      <a:pt x="235744" y="197644"/>
                    </a:cubicBezTo>
                    <a:lnTo>
                      <a:pt x="295275" y="245269"/>
                    </a:lnTo>
                    <a:lnTo>
                      <a:pt x="464344" y="166688"/>
                    </a:lnTo>
                    <a:lnTo>
                      <a:pt x="464344" y="145256"/>
                    </a:lnTo>
                    <a:lnTo>
                      <a:pt x="395288" y="97631"/>
                    </a:lnTo>
                    <a:lnTo>
                      <a:pt x="330994" y="71438"/>
                    </a:lnTo>
                    <a:lnTo>
                      <a:pt x="290513" y="30956"/>
                    </a:lnTo>
                    <a:lnTo>
                      <a:pt x="211931" y="14288"/>
                    </a:lnTo>
                    <a:lnTo>
                      <a:pt x="159544" y="0"/>
                    </a:lnTo>
                    <a:lnTo>
                      <a:pt x="111919" y="11906"/>
                    </a:lnTo>
                    <a:lnTo>
                      <a:pt x="71438" y="42863"/>
                    </a:lnTo>
                    <a:lnTo>
                      <a:pt x="66675" y="73819"/>
                    </a:lnTo>
                    <a:lnTo>
                      <a:pt x="61913" y="104775"/>
                    </a:lnTo>
                    <a:lnTo>
                      <a:pt x="45244" y="138113"/>
                    </a:lnTo>
                    <a:lnTo>
                      <a:pt x="35719" y="216694"/>
                    </a:lnTo>
                    <a:lnTo>
                      <a:pt x="2381" y="278606"/>
                    </a:lnTo>
                    <a:cubicBezTo>
                      <a:pt x="1587" y="306387"/>
                      <a:pt x="794" y="334169"/>
                      <a:pt x="0" y="361950"/>
                    </a:cubicBezTo>
                    <a:lnTo>
                      <a:pt x="28575" y="383381"/>
                    </a:lnTo>
                    <a:lnTo>
                      <a:pt x="204788" y="302419"/>
                    </a:lnTo>
                    <a:cubicBezTo>
                      <a:pt x="233760" y="276622"/>
                      <a:pt x="213122" y="239712"/>
                      <a:pt x="202406" y="228600"/>
                    </a:cubicBezTo>
                    <a:cubicBezTo>
                      <a:pt x="191690" y="217488"/>
                      <a:pt x="150018" y="240903"/>
                      <a:pt x="140493" y="235744"/>
                    </a:cubicBezTo>
                    <a:cubicBezTo>
                      <a:pt x="130968" y="230585"/>
                      <a:pt x="143668" y="210344"/>
                      <a:pt x="145256" y="197644"/>
                    </a:cubicBezTo>
                    <a:close/>
                  </a:path>
                </a:pathLst>
              </a:custGeom>
              <a:solidFill>
                <a:schemeClr val="accent4">
                  <a:lumMod val="60000"/>
                  <a:lumOff val="4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Freeform 98"/>
              <p:cNvSpPr/>
              <p:nvPr/>
            </p:nvSpPr>
            <p:spPr>
              <a:xfrm rot="431093">
                <a:off x="4048933" y="2966093"/>
                <a:ext cx="157162" cy="143593"/>
              </a:xfrm>
              <a:custGeom>
                <a:avLst/>
                <a:gdLst>
                  <a:gd name="connsiteX0" fmla="*/ 157162 w 157162"/>
                  <a:gd name="connsiteY0" fmla="*/ 64293 h 142875"/>
                  <a:gd name="connsiteX1" fmla="*/ 23812 w 157162"/>
                  <a:gd name="connsiteY1" fmla="*/ 0 h 142875"/>
                  <a:gd name="connsiteX2" fmla="*/ 0 w 157162"/>
                  <a:gd name="connsiteY2" fmla="*/ 33337 h 142875"/>
                  <a:gd name="connsiteX3" fmla="*/ 2381 w 157162"/>
                  <a:gd name="connsiteY3" fmla="*/ 88106 h 142875"/>
                  <a:gd name="connsiteX4" fmla="*/ 30956 w 157162"/>
                  <a:gd name="connsiteY4" fmla="*/ 111918 h 142875"/>
                  <a:gd name="connsiteX5" fmla="*/ 126206 w 157162"/>
                  <a:gd name="connsiteY5" fmla="*/ 142875 h 142875"/>
                  <a:gd name="connsiteX6" fmla="*/ 154781 w 157162"/>
                  <a:gd name="connsiteY6" fmla="*/ 133350 h 142875"/>
                  <a:gd name="connsiteX7" fmla="*/ 157162 w 157162"/>
                  <a:gd name="connsiteY7" fmla="*/ 64293 h 142875"/>
                  <a:gd name="connsiteX0" fmla="*/ 157162 w 157162"/>
                  <a:gd name="connsiteY0" fmla="*/ 65011 h 143593"/>
                  <a:gd name="connsiteX1" fmla="*/ 23812 w 157162"/>
                  <a:gd name="connsiteY1" fmla="*/ 718 h 143593"/>
                  <a:gd name="connsiteX2" fmla="*/ 0 w 157162"/>
                  <a:gd name="connsiteY2" fmla="*/ 34055 h 143593"/>
                  <a:gd name="connsiteX3" fmla="*/ 2381 w 157162"/>
                  <a:gd name="connsiteY3" fmla="*/ 88824 h 143593"/>
                  <a:gd name="connsiteX4" fmla="*/ 30956 w 157162"/>
                  <a:gd name="connsiteY4" fmla="*/ 112636 h 143593"/>
                  <a:gd name="connsiteX5" fmla="*/ 126206 w 157162"/>
                  <a:gd name="connsiteY5" fmla="*/ 143593 h 143593"/>
                  <a:gd name="connsiteX6" fmla="*/ 154781 w 157162"/>
                  <a:gd name="connsiteY6" fmla="*/ 134068 h 143593"/>
                  <a:gd name="connsiteX7" fmla="*/ 157162 w 157162"/>
                  <a:gd name="connsiteY7" fmla="*/ 65011 h 1435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57162" h="143593">
                    <a:moveTo>
                      <a:pt x="157162" y="65011"/>
                    </a:moveTo>
                    <a:cubicBezTo>
                      <a:pt x="135334" y="42786"/>
                      <a:pt x="50006" y="5877"/>
                      <a:pt x="23812" y="718"/>
                    </a:cubicBezTo>
                    <a:cubicBezTo>
                      <a:pt x="-2382" y="-4441"/>
                      <a:pt x="3572" y="19371"/>
                      <a:pt x="0" y="34055"/>
                    </a:cubicBezTo>
                    <a:cubicBezTo>
                      <a:pt x="794" y="52311"/>
                      <a:pt x="1587" y="70568"/>
                      <a:pt x="2381" y="88824"/>
                    </a:cubicBezTo>
                    <a:lnTo>
                      <a:pt x="30956" y="112636"/>
                    </a:lnTo>
                    <a:lnTo>
                      <a:pt x="126206" y="143593"/>
                    </a:lnTo>
                    <a:lnTo>
                      <a:pt x="154781" y="134068"/>
                    </a:lnTo>
                    <a:cubicBezTo>
                      <a:pt x="155575" y="111049"/>
                      <a:pt x="156368" y="88030"/>
                      <a:pt x="157162" y="65011"/>
                    </a:cubicBezTo>
                    <a:close/>
                  </a:path>
                </a:pathLst>
              </a:custGeom>
              <a:solidFill>
                <a:schemeClr val="accent4">
                  <a:lumMod val="60000"/>
                  <a:lumOff val="4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Freeform 99"/>
              <p:cNvSpPr/>
              <p:nvPr/>
            </p:nvSpPr>
            <p:spPr>
              <a:xfrm>
                <a:off x="4012858" y="3085526"/>
                <a:ext cx="194825" cy="164654"/>
              </a:xfrm>
              <a:custGeom>
                <a:avLst/>
                <a:gdLst>
                  <a:gd name="connsiteX0" fmla="*/ 192882 w 192882"/>
                  <a:gd name="connsiteY0" fmla="*/ 111919 h 159544"/>
                  <a:gd name="connsiteX1" fmla="*/ 176213 w 192882"/>
                  <a:gd name="connsiteY1" fmla="*/ 92869 h 159544"/>
                  <a:gd name="connsiteX2" fmla="*/ 171450 w 192882"/>
                  <a:gd name="connsiteY2" fmla="*/ 38100 h 159544"/>
                  <a:gd name="connsiteX3" fmla="*/ 52388 w 192882"/>
                  <a:gd name="connsiteY3" fmla="*/ 2381 h 159544"/>
                  <a:gd name="connsiteX4" fmla="*/ 14288 w 192882"/>
                  <a:gd name="connsiteY4" fmla="*/ 0 h 159544"/>
                  <a:gd name="connsiteX5" fmla="*/ 0 w 192882"/>
                  <a:gd name="connsiteY5" fmla="*/ 59531 h 159544"/>
                  <a:gd name="connsiteX6" fmla="*/ 54769 w 192882"/>
                  <a:gd name="connsiteY6" fmla="*/ 116681 h 159544"/>
                  <a:gd name="connsiteX7" fmla="*/ 100013 w 192882"/>
                  <a:gd name="connsiteY7" fmla="*/ 159544 h 159544"/>
                  <a:gd name="connsiteX8" fmla="*/ 192882 w 192882"/>
                  <a:gd name="connsiteY8" fmla="*/ 111919 h 159544"/>
                  <a:gd name="connsiteX0" fmla="*/ 194825 w 194825"/>
                  <a:gd name="connsiteY0" fmla="*/ 117029 h 164654"/>
                  <a:gd name="connsiteX1" fmla="*/ 178156 w 194825"/>
                  <a:gd name="connsiteY1" fmla="*/ 97979 h 164654"/>
                  <a:gd name="connsiteX2" fmla="*/ 173393 w 194825"/>
                  <a:gd name="connsiteY2" fmla="*/ 43210 h 164654"/>
                  <a:gd name="connsiteX3" fmla="*/ 54331 w 194825"/>
                  <a:gd name="connsiteY3" fmla="*/ 7491 h 164654"/>
                  <a:gd name="connsiteX4" fmla="*/ 16231 w 194825"/>
                  <a:gd name="connsiteY4" fmla="*/ 5110 h 164654"/>
                  <a:gd name="connsiteX5" fmla="*/ 1943 w 194825"/>
                  <a:gd name="connsiteY5" fmla="*/ 64641 h 164654"/>
                  <a:gd name="connsiteX6" fmla="*/ 56712 w 194825"/>
                  <a:gd name="connsiteY6" fmla="*/ 121791 h 164654"/>
                  <a:gd name="connsiteX7" fmla="*/ 101956 w 194825"/>
                  <a:gd name="connsiteY7" fmla="*/ 164654 h 164654"/>
                  <a:gd name="connsiteX8" fmla="*/ 194825 w 194825"/>
                  <a:gd name="connsiteY8" fmla="*/ 117029 h 1646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94825" h="164654">
                    <a:moveTo>
                      <a:pt x="194825" y="117029"/>
                    </a:moveTo>
                    <a:lnTo>
                      <a:pt x="178156" y="97979"/>
                    </a:lnTo>
                    <a:lnTo>
                      <a:pt x="173393" y="43210"/>
                    </a:lnTo>
                    <a:lnTo>
                      <a:pt x="54331" y="7491"/>
                    </a:lnTo>
                    <a:cubicBezTo>
                      <a:pt x="28137" y="1141"/>
                      <a:pt x="24962" y="-4415"/>
                      <a:pt x="16231" y="5110"/>
                    </a:cubicBezTo>
                    <a:cubicBezTo>
                      <a:pt x="7500" y="14635"/>
                      <a:pt x="-4804" y="45194"/>
                      <a:pt x="1943" y="64641"/>
                    </a:cubicBezTo>
                    <a:lnTo>
                      <a:pt x="56712" y="121791"/>
                    </a:lnTo>
                    <a:lnTo>
                      <a:pt x="101956" y="164654"/>
                    </a:lnTo>
                    <a:lnTo>
                      <a:pt x="194825" y="117029"/>
                    </a:lnTo>
                    <a:close/>
                  </a:path>
                </a:pathLst>
              </a:custGeom>
              <a:solidFill>
                <a:schemeClr val="accent4">
                  <a:lumMod val="60000"/>
                  <a:lumOff val="4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Freeform 100"/>
              <p:cNvSpPr/>
              <p:nvPr/>
            </p:nvSpPr>
            <p:spPr>
              <a:xfrm>
                <a:off x="4685498" y="2201901"/>
                <a:ext cx="232657" cy="290269"/>
              </a:xfrm>
              <a:custGeom>
                <a:avLst/>
                <a:gdLst>
                  <a:gd name="connsiteX0" fmla="*/ 154781 w 226218"/>
                  <a:gd name="connsiteY0" fmla="*/ 235744 h 285750"/>
                  <a:gd name="connsiteX1" fmla="*/ 135731 w 226218"/>
                  <a:gd name="connsiteY1" fmla="*/ 171450 h 285750"/>
                  <a:gd name="connsiteX2" fmla="*/ 126206 w 226218"/>
                  <a:gd name="connsiteY2" fmla="*/ 150019 h 285750"/>
                  <a:gd name="connsiteX3" fmla="*/ 102393 w 226218"/>
                  <a:gd name="connsiteY3" fmla="*/ 111919 h 285750"/>
                  <a:gd name="connsiteX4" fmla="*/ 150018 w 226218"/>
                  <a:gd name="connsiteY4" fmla="*/ 16669 h 285750"/>
                  <a:gd name="connsiteX5" fmla="*/ 152400 w 226218"/>
                  <a:gd name="connsiteY5" fmla="*/ 2382 h 285750"/>
                  <a:gd name="connsiteX6" fmla="*/ 130968 w 226218"/>
                  <a:gd name="connsiteY6" fmla="*/ 0 h 285750"/>
                  <a:gd name="connsiteX7" fmla="*/ 71437 w 226218"/>
                  <a:gd name="connsiteY7" fmla="*/ 57150 h 285750"/>
                  <a:gd name="connsiteX8" fmla="*/ 19050 w 226218"/>
                  <a:gd name="connsiteY8" fmla="*/ 57150 h 285750"/>
                  <a:gd name="connsiteX9" fmla="*/ 14287 w 226218"/>
                  <a:gd name="connsiteY9" fmla="*/ 66675 h 285750"/>
                  <a:gd name="connsiteX10" fmla="*/ 21431 w 226218"/>
                  <a:gd name="connsiteY10" fmla="*/ 83344 h 285750"/>
                  <a:gd name="connsiteX11" fmla="*/ 19050 w 226218"/>
                  <a:gd name="connsiteY11" fmla="*/ 159544 h 285750"/>
                  <a:gd name="connsiteX12" fmla="*/ 0 w 226218"/>
                  <a:gd name="connsiteY12" fmla="*/ 202407 h 285750"/>
                  <a:gd name="connsiteX13" fmla="*/ 33337 w 226218"/>
                  <a:gd name="connsiteY13" fmla="*/ 226219 h 285750"/>
                  <a:gd name="connsiteX14" fmla="*/ 59531 w 226218"/>
                  <a:gd name="connsiteY14" fmla="*/ 238125 h 285750"/>
                  <a:gd name="connsiteX15" fmla="*/ 80962 w 226218"/>
                  <a:gd name="connsiteY15" fmla="*/ 242888 h 285750"/>
                  <a:gd name="connsiteX16" fmla="*/ 90487 w 226218"/>
                  <a:gd name="connsiteY16" fmla="*/ 271463 h 285750"/>
                  <a:gd name="connsiteX17" fmla="*/ 104775 w 226218"/>
                  <a:gd name="connsiteY17" fmla="*/ 252413 h 285750"/>
                  <a:gd name="connsiteX18" fmla="*/ 157162 w 226218"/>
                  <a:gd name="connsiteY18" fmla="*/ 285750 h 285750"/>
                  <a:gd name="connsiteX19" fmla="*/ 221456 w 226218"/>
                  <a:gd name="connsiteY19" fmla="*/ 276225 h 285750"/>
                  <a:gd name="connsiteX20" fmla="*/ 226218 w 226218"/>
                  <a:gd name="connsiteY20" fmla="*/ 245269 h 285750"/>
                  <a:gd name="connsiteX21" fmla="*/ 154781 w 226218"/>
                  <a:gd name="connsiteY21" fmla="*/ 235744 h 285750"/>
                  <a:gd name="connsiteX0" fmla="*/ 154781 w 226218"/>
                  <a:gd name="connsiteY0" fmla="*/ 235744 h 285750"/>
                  <a:gd name="connsiteX1" fmla="*/ 135731 w 226218"/>
                  <a:gd name="connsiteY1" fmla="*/ 171450 h 285750"/>
                  <a:gd name="connsiteX2" fmla="*/ 126206 w 226218"/>
                  <a:gd name="connsiteY2" fmla="*/ 150019 h 285750"/>
                  <a:gd name="connsiteX3" fmla="*/ 102393 w 226218"/>
                  <a:gd name="connsiteY3" fmla="*/ 111919 h 285750"/>
                  <a:gd name="connsiteX4" fmla="*/ 150018 w 226218"/>
                  <a:gd name="connsiteY4" fmla="*/ 16669 h 285750"/>
                  <a:gd name="connsiteX5" fmla="*/ 152400 w 226218"/>
                  <a:gd name="connsiteY5" fmla="*/ 2382 h 285750"/>
                  <a:gd name="connsiteX6" fmla="*/ 130968 w 226218"/>
                  <a:gd name="connsiteY6" fmla="*/ 0 h 285750"/>
                  <a:gd name="connsiteX7" fmla="*/ 71437 w 226218"/>
                  <a:gd name="connsiteY7" fmla="*/ 57150 h 285750"/>
                  <a:gd name="connsiteX8" fmla="*/ 19050 w 226218"/>
                  <a:gd name="connsiteY8" fmla="*/ 57150 h 285750"/>
                  <a:gd name="connsiteX9" fmla="*/ 14287 w 226218"/>
                  <a:gd name="connsiteY9" fmla="*/ 66675 h 285750"/>
                  <a:gd name="connsiteX10" fmla="*/ 21431 w 226218"/>
                  <a:gd name="connsiteY10" fmla="*/ 83344 h 285750"/>
                  <a:gd name="connsiteX11" fmla="*/ 19050 w 226218"/>
                  <a:gd name="connsiteY11" fmla="*/ 159544 h 285750"/>
                  <a:gd name="connsiteX12" fmla="*/ 0 w 226218"/>
                  <a:gd name="connsiteY12" fmla="*/ 202407 h 285750"/>
                  <a:gd name="connsiteX13" fmla="*/ 33337 w 226218"/>
                  <a:gd name="connsiteY13" fmla="*/ 226219 h 285750"/>
                  <a:gd name="connsiteX14" fmla="*/ 59531 w 226218"/>
                  <a:gd name="connsiteY14" fmla="*/ 238125 h 285750"/>
                  <a:gd name="connsiteX15" fmla="*/ 90487 w 226218"/>
                  <a:gd name="connsiteY15" fmla="*/ 271463 h 285750"/>
                  <a:gd name="connsiteX16" fmla="*/ 104775 w 226218"/>
                  <a:gd name="connsiteY16" fmla="*/ 252413 h 285750"/>
                  <a:gd name="connsiteX17" fmla="*/ 157162 w 226218"/>
                  <a:gd name="connsiteY17" fmla="*/ 285750 h 285750"/>
                  <a:gd name="connsiteX18" fmla="*/ 221456 w 226218"/>
                  <a:gd name="connsiteY18" fmla="*/ 276225 h 285750"/>
                  <a:gd name="connsiteX19" fmla="*/ 226218 w 226218"/>
                  <a:gd name="connsiteY19" fmla="*/ 245269 h 285750"/>
                  <a:gd name="connsiteX20" fmla="*/ 154781 w 226218"/>
                  <a:gd name="connsiteY20" fmla="*/ 235744 h 285750"/>
                  <a:gd name="connsiteX0" fmla="*/ 154781 w 226218"/>
                  <a:gd name="connsiteY0" fmla="*/ 235744 h 285750"/>
                  <a:gd name="connsiteX1" fmla="*/ 135731 w 226218"/>
                  <a:gd name="connsiteY1" fmla="*/ 171450 h 285750"/>
                  <a:gd name="connsiteX2" fmla="*/ 126206 w 226218"/>
                  <a:gd name="connsiteY2" fmla="*/ 150019 h 285750"/>
                  <a:gd name="connsiteX3" fmla="*/ 102393 w 226218"/>
                  <a:gd name="connsiteY3" fmla="*/ 111919 h 285750"/>
                  <a:gd name="connsiteX4" fmla="*/ 150018 w 226218"/>
                  <a:gd name="connsiteY4" fmla="*/ 16669 h 285750"/>
                  <a:gd name="connsiteX5" fmla="*/ 152400 w 226218"/>
                  <a:gd name="connsiteY5" fmla="*/ 2382 h 285750"/>
                  <a:gd name="connsiteX6" fmla="*/ 130968 w 226218"/>
                  <a:gd name="connsiteY6" fmla="*/ 0 h 285750"/>
                  <a:gd name="connsiteX7" fmla="*/ 71437 w 226218"/>
                  <a:gd name="connsiteY7" fmla="*/ 57150 h 285750"/>
                  <a:gd name="connsiteX8" fmla="*/ 19050 w 226218"/>
                  <a:gd name="connsiteY8" fmla="*/ 57150 h 285750"/>
                  <a:gd name="connsiteX9" fmla="*/ 14287 w 226218"/>
                  <a:gd name="connsiteY9" fmla="*/ 66675 h 285750"/>
                  <a:gd name="connsiteX10" fmla="*/ 21431 w 226218"/>
                  <a:gd name="connsiteY10" fmla="*/ 83344 h 285750"/>
                  <a:gd name="connsiteX11" fmla="*/ 19050 w 226218"/>
                  <a:gd name="connsiteY11" fmla="*/ 159544 h 285750"/>
                  <a:gd name="connsiteX12" fmla="*/ 0 w 226218"/>
                  <a:gd name="connsiteY12" fmla="*/ 202407 h 285750"/>
                  <a:gd name="connsiteX13" fmla="*/ 33337 w 226218"/>
                  <a:gd name="connsiteY13" fmla="*/ 226219 h 285750"/>
                  <a:gd name="connsiteX14" fmla="*/ 61913 w 226218"/>
                  <a:gd name="connsiteY14" fmla="*/ 252412 h 285750"/>
                  <a:gd name="connsiteX15" fmla="*/ 90487 w 226218"/>
                  <a:gd name="connsiteY15" fmla="*/ 271463 h 285750"/>
                  <a:gd name="connsiteX16" fmla="*/ 104775 w 226218"/>
                  <a:gd name="connsiteY16" fmla="*/ 252413 h 285750"/>
                  <a:gd name="connsiteX17" fmla="*/ 157162 w 226218"/>
                  <a:gd name="connsiteY17" fmla="*/ 285750 h 285750"/>
                  <a:gd name="connsiteX18" fmla="*/ 221456 w 226218"/>
                  <a:gd name="connsiteY18" fmla="*/ 276225 h 285750"/>
                  <a:gd name="connsiteX19" fmla="*/ 226218 w 226218"/>
                  <a:gd name="connsiteY19" fmla="*/ 245269 h 285750"/>
                  <a:gd name="connsiteX20" fmla="*/ 154781 w 226218"/>
                  <a:gd name="connsiteY20" fmla="*/ 235744 h 285750"/>
                  <a:gd name="connsiteX0" fmla="*/ 154781 w 226218"/>
                  <a:gd name="connsiteY0" fmla="*/ 235744 h 285750"/>
                  <a:gd name="connsiteX1" fmla="*/ 135731 w 226218"/>
                  <a:gd name="connsiteY1" fmla="*/ 171450 h 285750"/>
                  <a:gd name="connsiteX2" fmla="*/ 126206 w 226218"/>
                  <a:gd name="connsiteY2" fmla="*/ 150019 h 285750"/>
                  <a:gd name="connsiteX3" fmla="*/ 102393 w 226218"/>
                  <a:gd name="connsiteY3" fmla="*/ 111919 h 285750"/>
                  <a:gd name="connsiteX4" fmla="*/ 150018 w 226218"/>
                  <a:gd name="connsiteY4" fmla="*/ 16669 h 285750"/>
                  <a:gd name="connsiteX5" fmla="*/ 152400 w 226218"/>
                  <a:gd name="connsiteY5" fmla="*/ 2382 h 285750"/>
                  <a:gd name="connsiteX6" fmla="*/ 130968 w 226218"/>
                  <a:gd name="connsiteY6" fmla="*/ 0 h 285750"/>
                  <a:gd name="connsiteX7" fmla="*/ 71437 w 226218"/>
                  <a:gd name="connsiteY7" fmla="*/ 57150 h 285750"/>
                  <a:gd name="connsiteX8" fmla="*/ 19050 w 226218"/>
                  <a:gd name="connsiteY8" fmla="*/ 57150 h 285750"/>
                  <a:gd name="connsiteX9" fmla="*/ 14287 w 226218"/>
                  <a:gd name="connsiteY9" fmla="*/ 66675 h 285750"/>
                  <a:gd name="connsiteX10" fmla="*/ 21431 w 226218"/>
                  <a:gd name="connsiteY10" fmla="*/ 83344 h 285750"/>
                  <a:gd name="connsiteX11" fmla="*/ 19050 w 226218"/>
                  <a:gd name="connsiteY11" fmla="*/ 159544 h 285750"/>
                  <a:gd name="connsiteX12" fmla="*/ 0 w 226218"/>
                  <a:gd name="connsiteY12" fmla="*/ 202407 h 285750"/>
                  <a:gd name="connsiteX13" fmla="*/ 35718 w 226218"/>
                  <a:gd name="connsiteY13" fmla="*/ 235744 h 285750"/>
                  <a:gd name="connsiteX14" fmla="*/ 61913 w 226218"/>
                  <a:gd name="connsiteY14" fmla="*/ 252412 h 285750"/>
                  <a:gd name="connsiteX15" fmla="*/ 90487 w 226218"/>
                  <a:gd name="connsiteY15" fmla="*/ 271463 h 285750"/>
                  <a:gd name="connsiteX16" fmla="*/ 104775 w 226218"/>
                  <a:gd name="connsiteY16" fmla="*/ 252413 h 285750"/>
                  <a:gd name="connsiteX17" fmla="*/ 157162 w 226218"/>
                  <a:gd name="connsiteY17" fmla="*/ 285750 h 285750"/>
                  <a:gd name="connsiteX18" fmla="*/ 221456 w 226218"/>
                  <a:gd name="connsiteY18" fmla="*/ 276225 h 285750"/>
                  <a:gd name="connsiteX19" fmla="*/ 226218 w 226218"/>
                  <a:gd name="connsiteY19" fmla="*/ 245269 h 285750"/>
                  <a:gd name="connsiteX20" fmla="*/ 154781 w 226218"/>
                  <a:gd name="connsiteY20" fmla="*/ 235744 h 285750"/>
                  <a:gd name="connsiteX0" fmla="*/ 145256 w 216693"/>
                  <a:gd name="connsiteY0" fmla="*/ 235744 h 285750"/>
                  <a:gd name="connsiteX1" fmla="*/ 126206 w 216693"/>
                  <a:gd name="connsiteY1" fmla="*/ 171450 h 285750"/>
                  <a:gd name="connsiteX2" fmla="*/ 116681 w 216693"/>
                  <a:gd name="connsiteY2" fmla="*/ 150019 h 285750"/>
                  <a:gd name="connsiteX3" fmla="*/ 92868 w 216693"/>
                  <a:gd name="connsiteY3" fmla="*/ 111919 h 285750"/>
                  <a:gd name="connsiteX4" fmla="*/ 140493 w 216693"/>
                  <a:gd name="connsiteY4" fmla="*/ 16669 h 285750"/>
                  <a:gd name="connsiteX5" fmla="*/ 142875 w 216693"/>
                  <a:gd name="connsiteY5" fmla="*/ 2382 h 285750"/>
                  <a:gd name="connsiteX6" fmla="*/ 121443 w 216693"/>
                  <a:gd name="connsiteY6" fmla="*/ 0 h 285750"/>
                  <a:gd name="connsiteX7" fmla="*/ 61912 w 216693"/>
                  <a:gd name="connsiteY7" fmla="*/ 57150 h 285750"/>
                  <a:gd name="connsiteX8" fmla="*/ 9525 w 216693"/>
                  <a:gd name="connsiteY8" fmla="*/ 57150 h 285750"/>
                  <a:gd name="connsiteX9" fmla="*/ 4762 w 216693"/>
                  <a:gd name="connsiteY9" fmla="*/ 66675 h 285750"/>
                  <a:gd name="connsiteX10" fmla="*/ 11906 w 216693"/>
                  <a:gd name="connsiteY10" fmla="*/ 83344 h 285750"/>
                  <a:gd name="connsiteX11" fmla="*/ 9525 w 216693"/>
                  <a:gd name="connsiteY11" fmla="*/ 159544 h 285750"/>
                  <a:gd name="connsiteX12" fmla="*/ 0 w 216693"/>
                  <a:gd name="connsiteY12" fmla="*/ 211932 h 285750"/>
                  <a:gd name="connsiteX13" fmla="*/ 26193 w 216693"/>
                  <a:gd name="connsiteY13" fmla="*/ 235744 h 285750"/>
                  <a:gd name="connsiteX14" fmla="*/ 52388 w 216693"/>
                  <a:gd name="connsiteY14" fmla="*/ 252412 h 285750"/>
                  <a:gd name="connsiteX15" fmla="*/ 80962 w 216693"/>
                  <a:gd name="connsiteY15" fmla="*/ 271463 h 285750"/>
                  <a:gd name="connsiteX16" fmla="*/ 95250 w 216693"/>
                  <a:gd name="connsiteY16" fmla="*/ 252413 h 285750"/>
                  <a:gd name="connsiteX17" fmla="*/ 147637 w 216693"/>
                  <a:gd name="connsiteY17" fmla="*/ 285750 h 285750"/>
                  <a:gd name="connsiteX18" fmla="*/ 211931 w 216693"/>
                  <a:gd name="connsiteY18" fmla="*/ 276225 h 285750"/>
                  <a:gd name="connsiteX19" fmla="*/ 216693 w 216693"/>
                  <a:gd name="connsiteY19" fmla="*/ 245269 h 285750"/>
                  <a:gd name="connsiteX20" fmla="*/ 145256 w 216693"/>
                  <a:gd name="connsiteY20" fmla="*/ 235744 h 285750"/>
                  <a:gd name="connsiteX0" fmla="*/ 145256 w 216693"/>
                  <a:gd name="connsiteY0" fmla="*/ 235744 h 285750"/>
                  <a:gd name="connsiteX1" fmla="*/ 126206 w 216693"/>
                  <a:gd name="connsiteY1" fmla="*/ 171450 h 285750"/>
                  <a:gd name="connsiteX2" fmla="*/ 116681 w 216693"/>
                  <a:gd name="connsiteY2" fmla="*/ 150019 h 285750"/>
                  <a:gd name="connsiteX3" fmla="*/ 92868 w 216693"/>
                  <a:gd name="connsiteY3" fmla="*/ 111919 h 285750"/>
                  <a:gd name="connsiteX4" fmla="*/ 140493 w 216693"/>
                  <a:gd name="connsiteY4" fmla="*/ 16669 h 285750"/>
                  <a:gd name="connsiteX5" fmla="*/ 142875 w 216693"/>
                  <a:gd name="connsiteY5" fmla="*/ 2382 h 285750"/>
                  <a:gd name="connsiteX6" fmla="*/ 121443 w 216693"/>
                  <a:gd name="connsiteY6" fmla="*/ 0 h 285750"/>
                  <a:gd name="connsiteX7" fmla="*/ 61912 w 216693"/>
                  <a:gd name="connsiteY7" fmla="*/ 57150 h 285750"/>
                  <a:gd name="connsiteX8" fmla="*/ 9525 w 216693"/>
                  <a:gd name="connsiteY8" fmla="*/ 57150 h 285750"/>
                  <a:gd name="connsiteX9" fmla="*/ 4762 w 216693"/>
                  <a:gd name="connsiteY9" fmla="*/ 66675 h 285750"/>
                  <a:gd name="connsiteX10" fmla="*/ 7143 w 216693"/>
                  <a:gd name="connsiteY10" fmla="*/ 114301 h 285750"/>
                  <a:gd name="connsiteX11" fmla="*/ 9525 w 216693"/>
                  <a:gd name="connsiteY11" fmla="*/ 159544 h 285750"/>
                  <a:gd name="connsiteX12" fmla="*/ 0 w 216693"/>
                  <a:gd name="connsiteY12" fmla="*/ 211932 h 285750"/>
                  <a:gd name="connsiteX13" fmla="*/ 26193 w 216693"/>
                  <a:gd name="connsiteY13" fmla="*/ 235744 h 285750"/>
                  <a:gd name="connsiteX14" fmla="*/ 52388 w 216693"/>
                  <a:gd name="connsiteY14" fmla="*/ 252412 h 285750"/>
                  <a:gd name="connsiteX15" fmla="*/ 80962 w 216693"/>
                  <a:gd name="connsiteY15" fmla="*/ 271463 h 285750"/>
                  <a:gd name="connsiteX16" fmla="*/ 95250 w 216693"/>
                  <a:gd name="connsiteY16" fmla="*/ 252413 h 285750"/>
                  <a:gd name="connsiteX17" fmla="*/ 147637 w 216693"/>
                  <a:gd name="connsiteY17" fmla="*/ 285750 h 285750"/>
                  <a:gd name="connsiteX18" fmla="*/ 211931 w 216693"/>
                  <a:gd name="connsiteY18" fmla="*/ 276225 h 285750"/>
                  <a:gd name="connsiteX19" fmla="*/ 216693 w 216693"/>
                  <a:gd name="connsiteY19" fmla="*/ 245269 h 285750"/>
                  <a:gd name="connsiteX20" fmla="*/ 145256 w 216693"/>
                  <a:gd name="connsiteY20" fmla="*/ 235744 h 285750"/>
                  <a:gd name="connsiteX0" fmla="*/ 145256 w 216693"/>
                  <a:gd name="connsiteY0" fmla="*/ 235744 h 285750"/>
                  <a:gd name="connsiteX1" fmla="*/ 126206 w 216693"/>
                  <a:gd name="connsiteY1" fmla="*/ 171450 h 285750"/>
                  <a:gd name="connsiteX2" fmla="*/ 116681 w 216693"/>
                  <a:gd name="connsiteY2" fmla="*/ 150019 h 285750"/>
                  <a:gd name="connsiteX3" fmla="*/ 92868 w 216693"/>
                  <a:gd name="connsiteY3" fmla="*/ 111919 h 285750"/>
                  <a:gd name="connsiteX4" fmla="*/ 140493 w 216693"/>
                  <a:gd name="connsiteY4" fmla="*/ 16669 h 285750"/>
                  <a:gd name="connsiteX5" fmla="*/ 142875 w 216693"/>
                  <a:gd name="connsiteY5" fmla="*/ 2382 h 285750"/>
                  <a:gd name="connsiteX6" fmla="*/ 121443 w 216693"/>
                  <a:gd name="connsiteY6" fmla="*/ 0 h 285750"/>
                  <a:gd name="connsiteX7" fmla="*/ 61912 w 216693"/>
                  <a:gd name="connsiteY7" fmla="*/ 57150 h 285750"/>
                  <a:gd name="connsiteX8" fmla="*/ 9525 w 216693"/>
                  <a:gd name="connsiteY8" fmla="*/ 57150 h 285750"/>
                  <a:gd name="connsiteX9" fmla="*/ 2381 w 216693"/>
                  <a:gd name="connsiteY9" fmla="*/ 78581 h 285750"/>
                  <a:gd name="connsiteX10" fmla="*/ 7143 w 216693"/>
                  <a:gd name="connsiteY10" fmla="*/ 114301 h 285750"/>
                  <a:gd name="connsiteX11" fmla="*/ 9525 w 216693"/>
                  <a:gd name="connsiteY11" fmla="*/ 159544 h 285750"/>
                  <a:gd name="connsiteX12" fmla="*/ 0 w 216693"/>
                  <a:gd name="connsiteY12" fmla="*/ 211932 h 285750"/>
                  <a:gd name="connsiteX13" fmla="*/ 26193 w 216693"/>
                  <a:gd name="connsiteY13" fmla="*/ 235744 h 285750"/>
                  <a:gd name="connsiteX14" fmla="*/ 52388 w 216693"/>
                  <a:gd name="connsiteY14" fmla="*/ 252412 h 285750"/>
                  <a:gd name="connsiteX15" fmla="*/ 80962 w 216693"/>
                  <a:gd name="connsiteY15" fmla="*/ 271463 h 285750"/>
                  <a:gd name="connsiteX16" fmla="*/ 95250 w 216693"/>
                  <a:gd name="connsiteY16" fmla="*/ 252413 h 285750"/>
                  <a:gd name="connsiteX17" fmla="*/ 147637 w 216693"/>
                  <a:gd name="connsiteY17" fmla="*/ 285750 h 285750"/>
                  <a:gd name="connsiteX18" fmla="*/ 211931 w 216693"/>
                  <a:gd name="connsiteY18" fmla="*/ 276225 h 285750"/>
                  <a:gd name="connsiteX19" fmla="*/ 216693 w 216693"/>
                  <a:gd name="connsiteY19" fmla="*/ 245269 h 285750"/>
                  <a:gd name="connsiteX20" fmla="*/ 145256 w 216693"/>
                  <a:gd name="connsiteY20" fmla="*/ 235744 h 285750"/>
                  <a:gd name="connsiteX0" fmla="*/ 145256 w 216693"/>
                  <a:gd name="connsiteY0" fmla="*/ 235744 h 285750"/>
                  <a:gd name="connsiteX1" fmla="*/ 126206 w 216693"/>
                  <a:gd name="connsiteY1" fmla="*/ 171450 h 285750"/>
                  <a:gd name="connsiteX2" fmla="*/ 116681 w 216693"/>
                  <a:gd name="connsiteY2" fmla="*/ 150019 h 285750"/>
                  <a:gd name="connsiteX3" fmla="*/ 92868 w 216693"/>
                  <a:gd name="connsiteY3" fmla="*/ 111919 h 285750"/>
                  <a:gd name="connsiteX4" fmla="*/ 140493 w 216693"/>
                  <a:gd name="connsiteY4" fmla="*/ 16669 h 285750"/>
                  <a:gd name="connsiteX5" fmla="*/ 142875 w 216693"/>
                  <a:gd name="connsiteY5" fmla="*/ 2382 h 285750"/>
                  <a:gd name="connsiteX6" fmla="*/ 121443 w 216693"/>
                  <a:gd name="connsiteY6" fmla="*/ 0 h 285750"/>
                  <a:gd name="connsiteX7" fmla="*/ 61912 w 216693"/>
                  <a:gd name="connsiteY7" fmla="*/ 57150 h 285750"/>
                  <a:gd name="connsiteX8" fmla="*/ 9525 w 216693"/>
                  <a:gd name="connsiteY8" fmla="*/ 57150 h 285750"/>
                  <a:gd name="connsiteX9" fmla="*/ 2381 w 216693"/>
                  <a:gd name="connsiteY9" fmla="*/ 78581 h 285750"/>
                  <a:gd name="connsiteX10" fmla="*/ 7143 w 216693"/>
                  <a:gd name="connsiteY10" fmla="*/ 114301 h 285750"/>
                  <a:gd name="connsiteX11" fmla="*/ 9525 w 216693"/>
                  <a:gd name="connsiteY11" fmla="*/ 159544 h 285750"/>
                  <a:gd name="connsiteX12" fmla="*/ 0 w 216693"/>
                  <a:gd name="connsiteY12" fmla="*/ 211932 h 285750"/>
                  <a:gd name="connsiteX13" fmla="*/ 9525 w 216693"/>
                  <a:gd name="connsiteY13" fmla="*/ 242888 h 285750"/>
                  <a:gd name="connsiteX14" fmla="*/ 52388 w 216693"/>
                  <a:gd name="connsiteY14" fmla="*/ 252412 h 285750"/>
                  <a:gd name="connsiteX15" fmla="*/ 80962 w 216693"/>
                  <a:gd name="connsiteY15" fmla="*/ 271463 h 285750"/>
                  <a:gd name="connsiteX16" fmla="*/ 95250 w 216693"/>
                  <a:gd name="connsiteY16" fmla="*/ 252413 h 285750"/>
                  <a:gd name="connsiteX17" fmla="*/ 147637 w 216693"/>
                  <a:gd name="connsiteY17" fmla="*/ 285750 h 285750"/>
                  <a:gd name="connsiteX18" fmla="*/ 211931 w 216693"/>
                  <a:gd name="connsiteY18" fmla="*/ 276225 h 285750"/>
                  <a:gd name="connsiteX19" fmla="*/ 216693 w 216693"/>
                  <a:gd name="connsiteY19" fmla="*/ 245269 h 285750"/>
                  <a:gd name="connsiteX20" fmla="*/ 145256 w 216693"/>
                  <a:gd name="connsiteY20" fmla="*/ 235744 h 285750"/>
                  <a:gd name="connsiteX0" fmla="*/ 154781 w 226218"/>
                  <a:gd name="connsiteY0" fmla="*/ 235744 h 285750"/>
                  <a:gd name="connsiteX1" fmla="*/ 135731 w 226218"/>
                  <a:gd name="connsiteY1" fmla="*/ 171450 h 285750"/>
                  <a:gd name="connsiteX2" fmla="*/ 126206 w 226218"/>
                  <a:gd name="connsiteY2" fmla="*/ 150019 h 285750"/>
                  <a:gd name="connsiteX3" fmla="*/ 102393 w 226218"/>
                  <a:gd name="connsiteY3" fmla="*/ 111919 h 285750"/>
                  <a:gd name="connsiteX4" fmla="*/ 150018 w 226218"/>
                  <a:gd name="connsiteY4" fmla="*/ 16669 h 285750"/>
                  <a:gd name="connsiteX5" fmla="*/ 152400 w 226218"/>
                  <a:gd name="connsiteY5" fmla="*/ 2382 h 285750"/>
                  <a:gd name="connsiteX6" fmla="*/ 130968 w 226218"/>
                  <a:gd name="connsiteY6" fmla="*/ 0 h 285750"/>
                  <a:gd name="connsiteX7" fmla="*/ 71437 w 226218"/>
                  <a:gd name="connsiteY7" fmla="*/ 57150 h 285750"/>
                  <a:gd name="connsiteX8" fmla="*/ 19050 w 226218"/>
                  <a:gd name="connsiteY8" fmla="*/ 57150 h 285750"/>
                  <a:gd name="connsiteX9" fmla="*/ 11906 w 226218"/>
                  <a:gd name="connsiteY9" fmla="*/ 78581 h 285750"/>
                  <a:gd name="connsiteX10" fmla="*/ 16668 w 226218"/>
                  <a:gd name="connsiteY10" fmla="*/ 114301 h 285750"/>
                  <a:gd name="connsiteX11" fmla="*/ 19050 w 226218"/>
                  <a:gd name="connsiteY11" fmla="*/ 159544 h 285750"/>
                  <a:gd name="connsiteX12" fmla="*/ 0 w 226218"/>
                  <a:gd name="connsiteY12" fmla="*/ 223839 h 285750"/>
                  <a:gd name="connsiteX13" fmla="*/ 19050 w 226218"/>
                  <a:gd name="connsiteY13" fmla="*/ 242888 h 285750"/>
                  <a:gd name="connsiteX14" fmla="*/ 61913 w 226218"/>
                  <a:gd name="connsiteY14" fmla="*/ 252412 h 285750"/>
                  <a:gd name="connsiteX15" fmla="*/ 90487 w 226218"/>
                  <a:gd name="connsiteY15" fmla="*/ 271463 h 285750"/>
                  <a:gd name="connsiteX16" fmla="*/ 104775 w 226218"/>
                  <a:gd name="connsiteY16" fmla="*/ 252413 h 285750"/>
                  <a:gd name="connsiteX17" fmla="*/ 157162 w 226218"/>
                  <a:gd name="connsiteY17" fmla="*/ 285750 h 285750"/>
                  <a:gd name="connsiteX18" fmla="*/ 221456 w 226218"/>
                  <a:gd name="connsiteY18" fmla="*/ 276225 h 285750"/>
                  <a:gd name="connsiteX19" fmla="*/ 226218 w 226218"/>
                  <a:gd name="connsiteY19" fmla="*/ 245269 h 285750"/>
                  <a:gd name="connsiteX20" fmla="*/ 154781 w 226218"/>
                  <a:gd name="connsiteY20" fmla="*/ 235744 h 285750"/>
                  <a:gd name="connsiteX0" fmla="*/ 154781 w 226218"/>
                  <a:gd name="connsiteY0" fmla="*/ 235744 h 285750"/>
                  <a:gd name="connsiteX1" fmla="*/ 135731 w 226218"/>
                  <a:gd name="connsiteY1" fmla="*/ 171450 h 285750"/>
                  <a:gd name="connsiteX2" fmla="*/ 126206 w 226218"/>
                  <a:gd name="connsiteY2" fmla="*/ 150019 h 285750"/>
                  <a:gd name="connsiteX3" fmla="*/ 102393 w 226218"/>
                  <a:gd name="connsiteY3" fmla="*/ 111919 h 285750"/>
                  <a:gd name="connsiteX4" fmla="*/ 150018 w 226218"/>
                  <a:gd name="connsiteY4" fmla="*/ 16669 h 285750"/>
                  <a:gd name="connsiteX5" fmla="*/ 152400 w 226218"/>
                  <a:gd name="connsiteY5" fmla="*/ 2382 h 285750"/>
                  <a:gd name="connsiteX6" fmla="*/ 130968 w 226218"/>
                  <a:gd name="connsiteY6" fmla="*/ 0 h 285750"/>
                  <a:gd name="connsiteX7" fmla="*/ 71437 w 226218"/>
                  <a:gd name="connsiteY7" fmla="*/ 57150 h 285750"/>
                  <a:gd name="connsiteX8" fmla="*/ 19050 w 226218"/>
                  <a:gd name="connsiteY8" fmla="*/ 57150 h 285750"/>
                  <a:gd name="connsiteX9" fmla="*/ 11906 w 226218"/>
                  <a:gd name="connsiteY9" fmla="*/ 78581 h 285750"/>
                  <a:gd name="connsiteX10" fmla="*/ 16668 w 226218"/>
                  <a:gd name="connsiteY10" fmla="*/ 114301 h 285750"/>
                  <a:gd name="connsiteX11" fmla="*/ 19050 w 226218"/>
                  <a:gd name="connsiteY11" fmla="*/ 159544 h 285750"/>
                  <a:gd name="connsiteX12" fmla="*/ 0 w 226218"/>
                  <a:gd name="connsiteY12" fmla="*/ 223839 h 285750"/>
                  <a:gd name="connsiteX13" fmla="*/ 19050 w 226218"/>
                  <a:gd name="connsiteY13" fmla="*/ 242888 h 285750"/>
                  <a:gd name="connsiteX14" fmla="*/ 61913 w 226218"/>
                  <a:gd name="connsiteY14" fmla="*/ 252412 h 285750"/>
                  <a:gd name="connsiteX15" fmla="*/ 90487 w 226218"/>
                  <a:gd name="connsiteY15" fmla="*/ 271463 h 285750"/>
                  <a:gd name="connsiteX16" fmla="*/ 104775 w 226218"/>
                  <a:gd name="connsiteY16" fmla="*/ 252413 h 285750"/>
                  <a:gd name="connsiteX17" fmla="*/ 157162 w 226218"/>
                  <a:gd name="connsiteY17" fmla="*/ 285750 h 285750"/>
                  <a:gd name="connsiteX18" fmla="*/ 221456 w 226218"/>
                  <a:gd name="connsiteY18" fmla="*/ 276225 h 285750"/>
                  <a:gd name="connsiteX19" fmla="*/ 226218 w 226218"/>
                  <a:gd name="connsiteY19" fmla="*/ 245269 h 285750"/>
                  <a:gd name="connsiteX20" fmla="*/ 154781 w 226218"/>
                  <a:gd name="connsiteY20" fmla="*/ 235744 h 285750"/>
                  <a:gd name="connsiteX0" fmla="*/ 154781 w 232657"/>
                  <a:gd name="connsiteY0" fmla="*/ 235744 h 285750"/>
                  <a:gd name="connsiteX1" fmla="*/ 135731 w 232657"/>
                  <a:gd name="connsiteY1" fmla="*/ 171450 h 285750"/>
                  <a:gd name="connsiteX2" fmla="*/ 126206 w 232657"/>
                  <a:gd name="connsiteY2" fmla="*/ 150019 h 285750"/>
                  <a:gd name="connsiteX3" fmla="*/ 102393 w 232657"/>
                  <a:gd name="connsiteY3" fmla="*/ 111919 h 285750"/>
                  <a:gd name="connsiteX4" fmla="*/ 150018 w 232657"/>
                  <a:gd name="connsiteY4" fmla="*/ 16669 h 285750"/>
                  <a:gd name="connsiteX5" fmla="*/ 152400 w 232657"/>
                  <a:gd name="connsiteY5" fmla="*/ 2382 h 285750"/>
                  <a:gd name="connsiteX6" fmla="*/ 130968 w 232657"/>
                  <a:gd name="connsiteY6" fmla="*/ 0 h 285750"/>
                  <a:gd name="connsiteX7" fmla="*/ 71437 w 232657"/>
                  <a:gd name="connsiteY7" fmla="*/ 57150 h 285750"/>
                  <a:gd name="connsiteX8" fmla="*/ 19050 w 232657"/>
                  <a:gd name="connsiteY8" fmla="*/ 57150 h 285750"/>
                  <a:gd name="connsiteX9" fmla="*/ 11906 w 232657"/>
                  <a:gd name="connsiteY9" fmla="*/ 78581 h 285750"/>
                  <a:gd name="connsiteX10" fmla="*/ 16668 w 232657"/>
                  <a:gd name="connsiteY10" fmla="*/ 114301 h 285750"/>
                  <a:gd name="connsiteX11" fmla="*/ 19050 w 232657"/>
                  <a:gd name="connsiteY11" fmla="*/ 159544 h 285750"/>
                  <a:gd name="connsiteX12" fmla="*/ 0 w 232657"/>
                  <a:gd name="connsiteY12" fmla="*/ 223839 h 285750"/>
                  <a:gd name="connsiteX13" fmla="*/ 19050 w 232657"/>
                  <a:gd name="connsiteY13" fmla="*/ 242888 h 285750"/>
                  <a:gd name="connsiteX14" fmla="*/ 61913 w 232657"/>
                  <a:gd name="connsiteY14" fmla="*/ 252412 h 285750"/>
                  <a:gd name="connsiteX15" fmla="*/ 90487 w 232657"/>
                  <a:gd name="connsiteY15" fmla="*/ 271463 h 285750"/>
                  <a:gd name="connsiteX16" fmla="*/ 104775 w 232657"/>
                  <a:gd name="connsiteY16" fmla="*/ 252413 h 285750"/>
                  <a:gd name="connsiteX17" fmla="*/ 157162 w 232657"/>
                  <a:gd name="connsiteY17" fmla="*/ 285750 h 285750"/>
                  <a:gd name="connsiteX18" fmla="*/ 221456 w 232657"/>
                  <a:gd name="connsiteY18" fmla="*/ 276225 h 285750"/>
                  <a:gd name="connsiteX19" fmla="*/ 226218 w 232657"/>
                  <a:gd name="connsiteY19" fmla="*/ 245269 h 285750"/>
                  <a:gd name="connsiteX20" fmla="*/ 154781 w 232657"/>
                  <a:gd name="connsiteY20" fmla="*/ 235744 h 285750"/>
                  <a:gd name="connsiteX0" fmla="*/ 154781 w 232657"/>
                  <a:gd name="connsiteY0" fmla="*/ 235744 h 285750"/>
                  <a:gd name="connsiteX1" fmla="*/ 135731 w 232657"/>
                  <a:gd name="connsiteY1" fmla="*/ 171450 h 285750"/>
                  <a:gd name="connsiteX2" fmla="*/ 126206 w 232657"/>
                  <a:gd name="connsiteY2" fmla="*/ 150019 h 285750"/>
                  <a:gd name="connsiteX3" fmla="*/ 102393 w 232657"/>
                  <a:gd name="connsiteY3" fmla="*/ 111919 h 285750"/>
                  <a:gd name="connsiteX4" fmla="*/ 150018 w 232657"/>
                  <a:gd name="connsiteY4" fmla="*/ 16669 h 285750"/>
                  <a:gd name="connsiteX5" fmla="*/ 152400 w 232657"/>
                  <a:gd name="connsiteY5" fmla="*/ 2382 h 285750"/>
                  <a:gd name="connsiteX6" fmla="*/ 130968 w 232657"/>
                  <a:gd name="connsiteY6" fmla="*/ 0 h 285750"/>
                  <a:gd name="connsiteX7" fmla="*/ 71437 w 232657"/>
                  <a:gd name="connsiteY7" fmla="*/ 57150 h 285750"/>
                  <a:gd name="connsiteX8" fmla="*/ 19050 w 232657"/>
                  <a:gd name="connsiteY8" fmla="*/ 57150 h 285750"/>
                  <a:gd name="connsiteX9" fmla="*/ 11906 w 232657"/>
                  <a:gd name="connsiteY9" fmla="*/ 78581 h 285750"/>
                  <a:gd name="connsiteX10" fmla="*/ 16668 w 232657"/>
                  <a:gd name="connsiteY10" fmla="*/ 114301 h 285750"/>
                  <a:gd name="connsiteX11" fmla="*/ 19050 w 232657"/>
                  <a:gd name="connsiteY11" fmla="*/ 159544 h 285750"/>
                  <a:gd name="connsiteX12" fmla="*/ 0 w 232657"/>
                  <a:gd name="connsiteY12" fmla="*/ 223839 h 285750"/>
                  <a:gd name="connsiteX13" fmla="*/ 19050 w 232657"/>
                  <a:gd name="connsiteY13" fmla="*/ 242888 h 285750"/>
                  <a:gd name="connsiteX14" fmla="*/ 61913 w 232657"/>
                  <a:gd name="connsiteY14" fmla="*/ 252412 h 285750"/>
                  <a:gd name="connsiteX15" fmla="*/ 90487 w 232657"/>
                  <a:gd name="connsiteY15" fmla="*/ 271463 h 285750"/>
                  <a:gd name="connsiteX16" fmla="*/ 104775 w 232657"/>
                  <a:gd name="connsiteY16" fmla="*/ 252413 h 285750"/>
                  <a:gd name="connsiteX17" fmla="*/ 157162 w 232657"/>
                  <a:gd name="connsiteY17" fmla="*/ 285750 h 285750"/>
                  <a:gd name="connsiteX18" fmla="*/ 221456 w 232657"/>
                  <a:gd name="connsiteY18" fmla="*/ 276225 h 285750"/>
                  <a:gd name="connsiteX19" fmla="*/ 226218 w 232657"/>
                  <a:gd name="connsiteY19" fmla="*/ 245269 h 285750"/>
                  <a:gd name="connsiteX20" fmla="*/ 154781 w 232657"/>
                  <a:gd name="connsiteY20" fmla="*/ 235744 h 285750"/>
                  <a:gd name="connsiteX0" fmla="*/ 154781 w 232657"/>
                  <a:gd name="connsiteY0" fmla="*/ 240263 h 290269"/>
                  <a:gd name="connsiteX1" fmla="*/ 135731 w 232657"/>
                  <a:gd name="connsiteY1" fmla="*/ 175969 h 290269"/>
                  <a:gd name="connsiteX2" fmla="*/ 126206 w 232657"/>
                  <a:gd name="connsiteY2" fmla="*/ 154538 h 290269"/>
                  <a:gd name="connsiteX3" fmla="*/ 102393 w 232657"/>
                  <a:gd name="connsiteY3" fmla="*/ 116438 h 290269"/>
                  <a:gd name="connsiteX4" fmla="*/ 150018 w 232657"/>
                  <a:gd name="connsiteY4" fmla="*/ 21188 h 290269"/>
                  <a:gd name="connsiteX5" fmla="*/ 152400 w 232657"/>
                  <a:gd name="connsiteY5" fmla="*/ 6901 h 290269"/>
                  <a:gd name="connsiteX6" fmla="*/ 130968 w 232657"/>
                  <a:gd name="connsiteY6" fmla="*/ 4519 h 290269"/>
                  <a:gd name="connsiteX7" fmla="*/ 71437 w 232657"/>
                  <a:gd name="connsiteY7" fmla="*/ 61669 h 290269"/>
                  <a:gd name="connsiteX8" fmla="*/ 19050 w 232657"/>
                  <a:gd name="connsiteY8" fmla="*/ 61669 h 290269"/>
                  <a:gd name="connsiteX9" fmla="*/ 11906 w 232657"/>
                  <a:gd name="connsiteY9" fmla="*/ 83100 h 290269"/>
                  <a:gd name="connsiteX10" fmla="*/ 16668 w 232657"/>
                  <a:gd name="connsiteY10" fmla="*/ 118820 h 290269"/>
                  <a:gd name="connsiteX11" fmla="*/ 19050 w 232657"/>
                  <a:gd name="connsiteY11" fmla="*/ 164063 h 290269"/>
                  <a:gd name="connsiteX12" fmla="*/ 0 w 232657"/>
                  <a:gd name="connsiteY12" fmla="*/ 228358 h 290269"/>
                  <a:gd name="connsiteX13" fmla="*/ 19050 w 232657"/>
                  <a:gd name="connsiteY13" fmla="*/ 247407 h 290269"/>
                  <a:gd name="connsiteX14" fmla="*/ 61913 w 232657"/>
                  <a:gd name="connsiteY14" fmla="*/ 256931 h 290269"/>
                  <a:gd name="connsiteX15" fmla="*/ 90487 w 232657"/>
                  <a:gd name="connsiteY15" fmla="*/ 275982 h 290269"/>
                  <a:gd name="connsiteX16" fmla="*/ 104775 w 232657"/>
                  <a:gd name="connsiteY16" fmla="*/ 256932 h 290269"/>
                  <a:gd name="connsiteX17" fmla="*/ 157162 w 232657"/>
                  <a:gd name="connsiteY17" fmla="*/ 290269 h 290269"/>
                  <a:gd name="connsiteX18" fmla="*/ 221456 w 232657"/>
                  <a:gd name="connsiteY18" fmla="*/ 280744 h 290269"/>
                  <a:gd name="connsiteX19" fmla="*/ 226218 w 232657"/>
                  <a:gd name="connsiteY19" fmla="*/ 249788 h 290269"/>
                  <a:gd name="connsiteX20" fmla="*/ 154781 w 232657"/>
                  <a:gd name="connsiteY20" fmla="*/ 240263 h 290269"/>
                  <a:gd name="connsiteX0" fmla="*/ 154781 w 232657"/>
                  <a:gd name="connsiteY0" fmla="*/ 240263 h 290269"/>
                  <a:gd name="connsiteX1" fmla="*/ 135731 w 232657"/>
                  <a:gd name="connsiteY1" fmla="*/ 175969 h 290269"/>
                  <a:gd name="connsiteX2" fmla="*/ 126206 w 232657"/>
                  <a:gd name="connsiteY2" fmla="*/ 154538 h 290269"/>
                  <a:gd name="connsiteX3" fmla="*/ 102393 w 232657"/>
                  <a:gd name="connsiteY3" fmla="*/ 116438 h 290269"/>
                  <a:gd name="connsiteX4" fmla="*/ 150018 w 232657"/>
                  <a:gd name="connsiteY4" fmla="*/ 21188 h 290269"/>
                  <a:gd name="connsiteX5" fmla="*/ 152400 w 232657"/>
                  <a:gd name="connsiteY5" fmla="*/ 6901 h 290269"/>
                  <a:gd name="connsiteX6" fmla="*/ 130968 w 232657"/>
                  <a:gd name="connsiteY6" fmla="*/ 4519 h 290269"/>
                  <a:gd name="connsiteX7" fmla="*/ 71437 w 232657"/>
                  <a:gd name="connsiteY7" fmla="*/ 61669 h 290269"/>
                  <a:gd name="connsiteX8" fmla="*/ 19050 w 232657"/>
                  <a:gd name="connsiteY8" fmla="*/ 61669 h 290269"/>
                  <a:gd name="connsiteX9" fmla="*/ 11906 w 232657"/>
                  <a:gd name="connsiteY9" fmla="*/ 83100 h 290269"/>
                  <a:gd name="connsiteX10" fmla="*/ 16668 w 232657"/>
                  <a:gd name="connsiteY10" fmla="*/ 118820 h 290269"/>
                  <a:gd name="connsiteX11" fmla="*/ 19050 w 232657"/>
                  <a:gd name="connsiteY11" fmla="*/ 164063 h 290269"/>
                  <a:gd name="connsiteX12" fmla="*/ 0 w 232657"/>
                  <a:gd name="connsiteY12" fmla="*/ 228358 h 290269"/>
                  <a:gd name="connsiteX13" fmla="*/ 19050 w 232657"/>
                  <a:gd name="connsiteY13" fmla="*/ 247407 h 290269"/>
                  <a:gd name="connsiteX14" fmla="*/ 61913 w 232657"/>
                  <a:gd name="connsiteY14" fmla="*/ 256931 h 290269"/>
                  <a:gd name="connsiteX15" fmla="*/ 90487 w 232657"/>
                  <a:gd name="connsiteY15" fmla="*/ 275982 h 290269"/>
                  <a:gd name="connsiteX16" fmla="*/ 104775 w 232657"/>
                  <a:gd name="connsiteY16" fmla="*/ 256932 h 290269"/>
                  <a:gd name="connsiteX17" fmla="*/ 157162 w 232657"/>
                  <a:gd name="connsiteY17" fmla="*/ 290269 h 290269"/>
                  <a:gd name="connsiteX18" fmla="*/ 221456 w 232657"/>
                  <a:gd name="connsiteY18" fmla="*/ 280744 h 290269"/>
                  <a:gd name="connsiteX19" fmla="*/ 226218 w 232657"/>
                  <a:gd name="connsiteY19" fmla="*/ 249788 h 290269"/>
                  <a:gd name="connsiteX20" fmla="*/ 154781 w 232657"/>
                  <a:gd name="connsiteY20" fmla="*/ 240263 h 290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32657" h="290269">
                    <a:moveTo>
                      <a:pt x="154781" y="240263"/>
                    </a:moveTo>
                    <a:lnTo>
                      <a:pt x="135731" y="175969"/>
                    </a:lnTo>
                    <a:lnTo>
                      <a:pt x="126206" y="154538"/>
                    </a:lnTo>
                    <a:cubicBezTo>
                      <a:pt x="120650" y="144616"/>
                      <a:pt x="98424" y="138663"/>
                      <a:pt x="102393" y="116438"/>
                    </a:cubicBezTo>
                    <a:cubicBezTo>
                      <a:pt x="106362" y="94213"/>
                      <a:pt x="141684" y="39444"/>
                      <a:pt x="150018" y="21188"/>
                    </a:cubicBezTo>
                    <a:lnTo>
                      <a:pt x="152400" y="6901"/>
                    </a:lnTo>
                    <a:cubicBezTo>
                      <a:pt x="153194" y="2139"/>
                      <a:pt x="144462" y="-4609"/>
                      <a:pt x="130968" y="4519"/>
                    </a:cubicBezTo>
                    <a:lnTo>
                      <a:pt x="71437" y="61669"/>
                    </a:lnTo>
                    <a:cubicBezTo>
                      <a:pt x="52784" y="71194"/>
                      <a:pt x="28972" y="58097"/>
                      <a:pt x="19050" y="61669"/>
                    </a:cubicBezTo>
                    <a:cubicBezTo>
                      <a:pt x="9128" y="65241"/>
                      <a:pt x="12303" y="73575"/>
                      <a:pt x="11906" y="83100"/>
                    </a:cubicBezTo>
                    <a:lnTo>
                      <a:pt x="16668" y="118820"/>
                    </a:lnTo>
                    <a:cubicBezTo>
                      <a:pt x="15874" y="144220"/>
                      <a:pt x="19844" y="138663"/>
                      <a:pt x="19050" y="164063"/>
                    </a:cubicBezTo>
                    <a:lnTo>
                      <a:pt x="0" y="228358"/>
                    </a:lnTo>
                    <a:lnTo>
                      <a:pt x="19050" y="247407"/>
                    </a:lnTo>
                    <a:lnTo>
                      <a:pt x="61913" y="256931"/>
                    </a:lnTo>
                    <a:lnTo>
                      <a:pt x="90487" y="275982"/>
                    </a:lnTo>
                    <a:cubicBezTo>
                      <a:pt x="97631" y="275982"/>
                      <a:pt x="93663" y="254551"/>
                      <a:pt x="104775" y="256932"/>
                    </a:cubicBezTo>
                    <a:cubicBezTo>
                      <a:pt x="115888" y="259313"/>
                      <a:pt x="137715" y="286300"/>
                      <a:pt x="157162" y="290269"/>
                    </a:cubicBezTo>
                    <a:lnTo>
                      <a:pt x="221456" y="280744"/>
                    </a:lnTo>
                    <a:cubicBezTo>
                      <a:pt x="232965" y="273997"/>
                      <a:pt x="237330" y="256535"/>
                      <a:pt x="226218" y="249788"/>
                    </a:cubicBezTo>
                    <a:cubicBezTo>
                      <a:pt x="215106" y="243041"/>
                      <a:pt x="169862" y="252566"/>
                      <a:pt x="154781" y="240263"/>
                    </a:cubicBezTo>
                    <a:close/>
                  </a:path>
                </a:pathLst>
              </a:custGeom>
              <a:solidFill>
                <a:schemeClr val="accent4">
                  <a:lumMod val="20000"/>
                  <a:lumOff val="80000"/>
                </a:schemeClr>
              </a:solidFill>
              <a:ln>
                <a:solidFill>
                  <a:schemeClr val="accent4">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Freeform 101"/>
              <p:cNvSpPr/>
              <p:nvPr/>
            </p:nvSpPr>
            <p:spPr>
              <a:xfrm>
                <a:off x="4494997" y="2573475"/>
                <a:ext cx="176212" cy="83344"/>
              </a:xfrm>
              <a:custGeom>
                <a:avLst/>
                <a:gdLst>
                  <a:gd name="connsiteX0" fmla="*/ 147637 w 202406"/>
                  <a:gd name="connsiteY0" fmla="*/ 21432 h 83344"/>
                  <a:gd name="connsiteX1" fmla="*/ 83343 w 202406"/>
                  <a:gd name="connsiteY1" fmla="*/ 0 h 83344"/>
                  <a:gd name="connsiteX2" fmla="*/ 35718 w 202406"/>
                  <a:gd name="connsiteY2" fmla="*/ 0 h 83344"/>
                  <a:gd name="connsiteX3" fmla="*/ 0 w 202406"/>
                  <a:gd name="connsiteY3" fmla="*/ 50007 h 83344"/>
                  <a:gd name="connsiteX4" fmla="*/ 42862 w 202406"/>
                  <a:gd name="connsiteY4" fmla="*/ 69057 h 83344"/>
                  <a:gd name="connsiteX5" fmla="*/ 126206 w 202406"/>
                  <a:gd name="connsiteY5" fmla="*/ 83344 h 83344"/>
                  <a:gd name="connsiteX6" fmla="*/ 202406 w 202406"/>
                  <a:gd name="connsiteY6" fmla="*/ 42863 h 83344"/>
                  <a:gd name="connsiteX7" fmla="*/ 147637 w 202406"/>
                  <a:gd name="connsiteY7" fmla="*/ 21432 h 83344"/>
                  <a:gd name="connsiteX0" fmla="*/ 147637 w 176212"/>
                  <a:gd name="connsiteY0" fmla="*/ 21432 h 83344"/>
                  <a:gd name="connsiteX1" fmla="*/ 83343 w 176212"/>
                  <a:gd name="connsiteY1" fmla="*/ 0 h 83344"/>
                  <a:gd name="connsiteX2" fmla="*/ 35718 w 176212"/>
                  <a:gd name="connsiteY2" fmla="*/ 0 h 83344"/>
                  <a:gd name="connsiteX3" fmla="*/ 0 w 176212"/>
                  <a:gd name="connsiteY3" fmla="*/ 50007 h 83344"/>
                  <a:gd name="connsiteX4" fmla="*/ 42862 w 176212"/>
                  <a:gd name="connsiteY4" fmla="*/ 69057 h 83344"/>
                  <a:gd name="connsiteX5" fmla="*/ 126206 w 176212"/>
                  <a:gd name="connsiteY5" fmla="*/ 83344 h 83344"/>
                  <a:gd name="connsiteX6" fmla="*/ 176212 w 176212"/>
                  <a:gd name="connsiteY6" fmla="*/ 33338 h 83344"/>
                  <a:gd name="connsiteX7" fmla="*/ 147637 w 176212"/>
                  <a:gd name="connsiteY7" fmla="*/ 21432 h 833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212" h="83344">
                    <a:moveTo>
                      <a:pt x="147637" y="21432"/>
                    </a:moveTo>
                    <a:lnTo>
                      <a:pt x="83343" y="0"/>
                    </a:lnTo>
                    <a:lnTo>
                      <a:pt x="35718" y="0"/>
                    </a:lnTo>
                    <a:lnTo>
                      <a:pt x="0" y="50007"/>
                    </a:lnTo>
                    <a:lnTo>
                      <a:pt x="42862" y="69057"/>
                    </a:lnTo>
                    <a:lnTo>
                      <a:pt x="126206" y="83344"/>
                    </a:lnTo>
                    <a:lnTo>
                      <a:pt x="176212" y="33338"/>
                    </a:lnTo>
                    <a:lnTo>
                      <a:pt x="147637" y="21432"/>
                    </a:lnTo>
                    <a:close/>
                  </a:path>
                </a:pathLst>
              </a:custGeom>
              <a:solidFill>
                <a:schemeClr val="accent4">
                  <a:lumMod val="60000"/>
                  <a:lumOff val="4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83" name="Straight Connector 82"/>
            <p:cNvCxnSpPr/>
            <p:nvPr/>
          </p:nvCxnSpPr>
          <p:spPr>
            <a:xfrm>
              <a:off x="1715642" y="3995906"/>
              <a:ext cx="0" cy="100584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a:off x="1231392" y="5042454"/>
              <a:ext cx="10058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a:xfrm>
              <a:off x="10107509" y="3965540"/>
              <a:ext cx="0" cy="100584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86" name="Straight Connector 85"/>
            <p:cNvCxnSpPr/>
            <p:nvPr/>
          </p:nvCxnSpPr>
          <p:spPr>
            <a:xfrm>
              <a:off x="3096941" y="3989512"/>
              <a:ext cx="0" cy="100584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87" name="Straight Arrow Connector 86"/>
            <p:cNvCxnSpPr/>
            <p:nvPr/>
          </p:nvCxnSpPr>
          <p:spPr>
            <a:xfrm>
              <a:off x="1703664" y="4903184"/>
              <a:ext cx="1393278" cy="386"/>
            </a:xfrm>
            <a:prstGeom prst="straightConnector1">
              <a:avLst/>
            </a:prstGeom>
            <a:ln w="28575">
              <a:solidFill>
                <a:schemeClr val="bg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88" name="Straight Arrow Connector 87"/>
            <p:cNvCxnSpPr/>
            <p:nvPr/>
          </p:nvCxnSpPr>
          <p:spPr>
            <a:xfrm flipV="1">
              <a:off x="3128952" y="5023992"/>
              <a:ext cx="6978557" cy="17872"/>
            </a:xfrm>
            <a:prstGeom prst="straightConnector1">
              <a:avLst/>
            </a:prstGeom>
            <a:ln w="28575">
              <a:solidFill>
                <a:srgbClr val="FFFF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89" name="TextBox 88"/>
            <p:cNvSpPr txBox="1"/>
            <p:nvPr/>
          </p:nvSpPr>
          <p:spPr>
            <a:xfrm>
              <a:off x="6529985" y="2790116"/>
              <a:ext cx="1197924" cy="738664"/>
            </a:xfrm>
            <a:prstGeom prst="rect">
              <a:avLst/>
            </a:prstGeom>
            <a:noFill/>
            <a:ln>
              <a:noFill/>
            </a:ln>
          </p:spPr>
          <p:txBody>
            <a:bodyPr wrap="square" rtlCol="0">
              <a:spAutoFit/>
            </a:bodyPr>
            <a:lstStyle/>
            <a:p>
              <a:r>
                <a:rPr lang="en-US" b="1" dirty="0" smtClean="0">
                  <a:solidFill>
                    <a:srgbClr val="FFFF00"/>
                  </a:solidFill>
                  <a:latin typeface="Times New Roman" pitchFamily="18" charset="0"/>
                  <a:cs typeface="Times New Roman" pitchFamily="18" charset="0"/>
                </a:rPr>
                <a:t>3m</a:t>
              </a:r>
              <a:endParaRPr lang="en-US" b="1" dirty="0">
                <a:solidFill>
                  <a:srgbClr val="FFFF00"/>
                </a:solidFill>
                <a:latin typeface="Times New Roman" pitchFamily="18" charset="0"/>
                <a:cs typeface="Times New Roman" pitchFamily="18" charset="0"/>
              </a:endParaRPr>
            </a:p>
          </p:txBody>
        </p:sp>
        <p:sp>
          <p:nvSpPr>
            <p:cNvPr id="90" name="TextBox 89"/>
            <p:cNvSpPr txBox="1"/>
            <p:nvPr/>
          </p:nvSpPr>
          <p:spPr>
            <a:xfrm>
              <a:off x="8022526" y="2797026"/>
              <a:ext cx="1132300" cy="738664"/>
            </a:xfrm>
            <a:prstGeom prst="rect">
              <a:avLst/>
            </a:prstGeom>
            <a:noFill/>
            <a:ln>
              <a:noFill/>
            </a:ln>
          </p:spPr>
          <p:txBody>
            <a:bodyPr wrap="square" rtlCol="0">
              <a:spAutoFit/>
            </a:bodyPr>
            <a:lstStyle/>
            <a:p>
              <a:r>
                <a:rPr lang="en-US" b="1" dirty="0">
                  <a:solidFill>
                    <a:srgbClr val="FFFF00"/>
                  </a:solidFill>
                  <a:latin typeface="Times New Roman" pitchFamily="18" charset="0"/>
                  <a:cs typeface="Times New Roman" pitchFamily="18" charset="0"/>
                </a:rPr>
                <a:t>5</a:t>
              </a:r>
              <a:r>
                <a:rPr lang="en-US" b="1" dirty="0" smtClean="0">
                  <a:solidFill>
                    <a:srgbClr val="FFFF00"/>
                  </a:solidFill>
                  <a:latin typeface="Times New Roman" pitchFamily="18" charset="0"/>
                  <a:cs typeface="Times New Roman" pitchFamily="18" charset="0"/>
                </a:rPr>
                <a:t>m</a:t>
              </a:r>
              <a:endParaRPr lang="en-US" b="1" dirty="0">
                <a:solidFill>
                  <a:srgbClr val="FFFF00"/>
                </a:solidFill>
                <a:latin typeface="Times New Roman" pitchFamily="18" charset="0"/>
                <a:cs typeface="Times New Roman" pitchFamily="18" charset="0"/>
              </a:endParaRPr>
            </a:p>
          </p:txBody>
        </p:sp>
        <p:sp>
          <p:nvSpPr>
            <p:cNvPr id="91" name="TextBox 90"/>
            <p:cNvSpPr txBox="1"/>
            <p:nvPr/>
          </p:nvSpPr>
          <p:spPr>
            <a:xfrm>
              <a:off x="5817220" y="4384212"/>
              <a:ext cx="2083653" cy="738664"/>
            </a:xfrm>
            <a:prstGeom prst="rect">
              <a:avLst/>
            </a:prstGeom>
            <a:noFill/>
            <a:ln>
              <a:noFill/>
            </a:ln>
          </p:spPr>
          <p:txBody>
            <a:bodyPr wrap="square" rtlCol="0">
              <a:spAutoFit/>
            </a:bodyPr>
            <a:lstStyle/>
            <a:p>
              <a:r>
                <a:rPr lang="en-US" b="1" dirty="0" smtClean="0">
                  <a:solidFill>
                    <a:srgbClr val="FFFF00"/>
                  </a:solidFill>
                  <a:latin typeface="Times New Roman" pitchFamily="18" charset="0"/>
                  <a:cs typeface="Times New Roman" pitchFamily="18" charset="0"/>
                </a:rPr>
                <a:t>10m</a:t>
              </a:r>
              <a:endParaRPr lang="en-US" b="1" dirty="0">
                <a:solidFill>
                  <a:srgbClr val="FFFF00"/>
                </a:solidFill>
                <a:latin typeface="Times New Roman" pitchFamily="18" charset="0"/>
                <a:cs typeface="Times New Roman" pitchFamily="18" charset="0"/>
              </a:endParaRPr>
            </a:p>
          </p:txBody>
        </p:sp>
        <p:sp>
          <p:nvSpPr>
            <p:cNvPr id="92" name="TextBox 91"/>
            <p:cNvSpPr txBox="1"/>
            <p:nvPr/>
          </p:nvSpPr>
          <p:spPr>
            <a:xfrm>
              <a:off x="1914455" y="4217422"/>
              <a:ext cx="1040993" cy="738664"/>
            </a:xfrm>
            <a:prstGeom prst="rect">
              <a:avLst/>
            </a:prstGeom>
            <a:noFill/>
            <a:ln>
              <a:noFill/>
            </a:ln>
          </p:spPr>
          <p:txBody>
            <a:bodyPr wrap="square" rtlCol="0">
              <a:spAutoFit/>
            </a:bodyPr>
            <a:lstStyle/>
            <a:p>
              <a:r>
                <a:rPr lang="en-US" b="1" dirty="0">
                  <a:solidFill>
                    <a:srgbClr val="FFFF00"/>
                  </a:solidFill>
                  <a:latin typeface="Times New Roman" pitchFamily="18" charset="0"/>
                  <a:cs typeface="Times New Roman" pitchFamily="18" charset="0"/>
                </a:rPr>
                <a:t>2</a:t>
              </a:r>
              <a:r>
                <a:rPr lang="en-US" b="1" dirty="0" smtClean="0">
                  <a:solidFill>
                    <a:srgbClr val="FFFF00"/>
                  </a:solidFill>
                  <a:latin typeface="Times New Roman" pitchFamily="18" charset="0"/>
                  <a:cs typeface="Times New Roman" pitchFamily="18" charset="0"/>
                </a:rPr>
                <a:t>m</a:t>
              </a:r>
              <a:endParaRPr lang="en-US" b="1" dirty="0">
                <a:solidFill>
                  <a:srgbClr val="FFFF00"/>
                </a:solidFill>
                <a:latin typeface="Times New Roman" pitchFamily="18" charset="0"/>
                <a:cs typeface="Times New Roman" pitchFamily="18" charset="0"/>
              </a:endParaRPr>
            </a:p>
          </p:txBody>
        </p:sp>
        <p:sp>
          <p:nvSpPr>
            <p:cNvPr id="93" name="Rectangle 92"/>
            <p:cNvSpPr/>
            <p:nvPr/>
          </p:nvSpPr>
          <p:spPr>
            <a:xfrm>
              <a:off x="7410457" y="3727011"/>
              <a:ext cx="244058" cy="263318"/>
            </a:xfrm>
            <a:prstGeom prst="rect">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1" name="Group 140"/>
          <p:cNvGrpSpPr/>
          <p:nvPr/>
        </p:nvGrpSpPr>
        <p:grpSpPr>
          <a:xfrm>
            <a:off x="6186925" y="1321867"/>
            <a:ext cx="4657797" cy="2149712"/>
            <a:chOff x="5981967" y="3452815"/>
            <a:chExt cx="4657797" cy="2149712"/>
          </a:xfrm>
        </p:grpSpPr>
        <p:grpSp>
          <p:nvGrpSpPr>
            <p:cNvPr id="142" name="Group 3"/>
            <p:cNvGrpSpPr>
              <a:grpSpLocks/>
            </p:cNvGrpSpPr>
            <p:nvPr/>
          </p:nvGrpSpPr>
          <p:grpSpPr bwMode="auto">
            <a:xfrm>
              <a:off x="6934200" y="3452815"/>
              <a:ext cx="3705564" cy="2149712"/>
              <a:chOff x="797" y="1908"/>
              <a:chExt cx="2086" cy="1169"/>
            </a:xfrm>
          </p:grpSpPr>
          <p:sp>
            <p:nvSpPr>
              <p:cNvPr id="148" name="Line 4"/>
              <p:cNvSpPr>
                <a:spLocks noChangeShapeType="1"/>
              </p:cNvSpPr>
              <p:nvPr/>
            </p:nvSpPr>
            <p:spPr bwMode="auto">
              <a:xfrm>
                <a:off x="806" y="2758"/>
                <a:ext cx="1906"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9" name="Line 5"/>
              <p:cNvSpPr>
                <a:spLocks noChangeShapeType="1"/>
              </p:cNvSpPr>
              <p:nvPr/>
            </p:nvSpPr>
            <p:spPr bwMode="auto">
              <a:xfrm>
                <a:off x="1968" y="2178"/>
                <a:ext cx="0" cy="576"/>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 name="Line 6"/>
              <p:cNvSpPr>
                <a:spLocks noChangeShapeType="1"/>
              </p:cNvSpPr>
              <p:nvPr/>
            </p:nvSpPr>
            <p:spPr bwMode="auto">
              <a:xfrm>
                <a:off x="1974" y="2178"/>
                <a:ext cx="738" cy="576"/>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 name="Line 7"/>
              <p:cNvSpPr>
                <a:spLocks noChangeShapeType="1"/>
              </p:cNvSpPr>
              <p:nvPr/>
            </p:nvSpPr>
            <p:spPr bwMode="auto">
              <a:xfrm flipH="1">
                <a:off x="797" y="2171"/>
                <a:ext cx="1176" cy="581"/>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2" name="Text Box 8"/>
              <p:cNvSpPr txBox="1">
                <a:spLocks noChangeArrowheads="1"/>
              </p:cNvSpPr>
              <p:nvPr/>
            </p:nvSpPr>
            <p:spPr bwMode="auto">
              <a:xfrm>
                <a:off x="1863" y="1908"/>
                <a:ext cx="209" cy="21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0"/>
                  </a:spcBef>
                  <a:buFontTx/>
                  <a:buNone/>
                </a:pPr>
                <a:r>
                  <a:rPr lang="en-US" sz="2000" b="1" dirty="0">
                    <a:solidFill>
                      <a:schemeClr val="bg1"/>
                    </a:solidFill>
                    <a:latin typeface="Times New Roman" pitchFamily="18" charset="0"/>
                    <a:cs typeface="Times New Roman" pitchFamily="18" charset="0"/>
                  </a:rPr>
                  <a:t>A</a:t>
                </a:r>
              </a:p>
            </p:txBody>
          </p:sp>
          <p:sp>
            <p:nvSpPr>
              <p:cNvPr id="153" name="Text Box 9"/>
              <p:cNvSpPr txBox="1">
                <a:spLocks noChangeArrowheads="1"/>
              </p:cNvSpPr>
              <p:nvPr/>
            </p:nvSpPr>
            <p:spPr bwMode="auto">
              <a:xfrm>
                <a:off x="802" y="2718"/>
                <a:ext cx="209" cy="21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0"/>
                  </a:spcBef>
                  <a:buFontTx/>
                  <a:buNone/>
                </a:pPr>
                <a:r>
                  <a:rPr lang="en-US" sz="2000" b="1" dirty="0">
                    <a:solidFill>
                      <a:schemeClr val="bg1"/>
                    </a:solidFill>
                    <a:latin typeface="Times New Roman" pitchFamily="18" charset="0"/>
                    <a:cs typeface="Times New Roman" pitchFamily="18" charset="0"/>
                  </a:rPr>
                  <a:t>C</a:t>
                </a:r>
              </a:p>
            </p:txBody>
          </p:sp>
          <p:sp>
            <p:nvSpPr>
              <p:cNvPr id="154" name="Text Box 10"/>
              <p:cNvSpPr txBox="1">
                <a:spLocks noChangeArrowheads="1"/>
              </p:cNvSpPr>
              <p:nvPr/>
            </p:nvSpPr>
            <p:spPr bwMode="auto">
              <a:xfrm>
                <a:off x="1871" y="2728"/>
                <a:ext cx="216" cy="21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0"/>
                  </a:spcBef>
                  <a:buFontTx/>
                  <a:buNone/>
                </a:pPr>
                <a:r>
                  <a:rPr lang="en-US" sz="2000" b="1" dirty="0">
                    <a:solidFill>
                      <a:schemeClr val="bg1"/>
                    </a:solidFill>
                    <a:latin typeface="Times New Roman" pitchFamily="18" charset="0"/>
                    <a:cs typeface="Times New Roman" pitchFamily="18" charset="0"/>
                  </a:rPr>
                  <a:t>H</a:t>
                </a:r>
              </a:p>
            </p:txBody>
          </p:sp>
          <p:sp>
            <p:nvSpPr>
              <p:cNvPr id="155" name="Text Box 11"/>
              <p:cNvSpPr txBox="1">
                <a:spLocks noChangeArrowheads="1"/>
              </p:cNvSpPr>
              <p:nvPr/>
            </p:nvSpPr>
            <p:spPr bwMode="auto">
              <a:xfrm>
                <a:off x="2683" y="2718"/>
                <a:ext cx="200" cy="21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0"/>
                  </a:spcBef>
                  <a:buFontTx/>
                  <a:buNone/>
                </a:pPr>
                <a:r>
                  <a:rPr lang="en-US" sz="2000" b="1" dirty="0">
                    <a:solidFill>
                      <a:schemeClr val="bg1"/>
                    </a:solidFill>
                    <a:latin typeface="Times New Roman" pitchFamily="18" charset="0"/>
                    <a:cs typeface="Times New Roman" pitchFamily="18" charset="0"/>
                  </a:rPr>
                  <a:t>B</a:t>
                </a:r>
              </a:p>
            </p:txBody>
          </p:sp>
          <p:sp>
            <p:nvSpPr>
              <p:cNvPr id="156" name="Line 19"/>
              <p:cNvSpPr>
                <a:spLocks noChangeShapeType="1"/>
              </p:cNvSpPr>
              <p:nvPr/>
            </p:nvSpPr>
            <p:spPr bwMode="auto">
              <a:xfrm>
                <a:off x="1968" y="2682"/>
                <a:ext cx="63"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7" name="Line 20"/>
              <p:cNvSpPr>
                <a:spLocks noChangeShapeType="1"/>
              </p:cNvSpPr>
              <p:nvPr/>
            </p:nvSpPr>
            <p:spPr bwMode="auto">
              <a:xfrm>
                <a:off x="2034" y="2682"/>
                <a:ext cx="0" cy="72"/>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8" name="Text Box 21"/>
              <p:cNvSpPr txBox="1">
                <a:spLocks noChangeArrowheads="1"/>
              </p:cNvSpPr>
              <p:nvPr/>
            </p:nvSpPr>
            <p:spPr bwMode="auto">
              <a:xfrm>
                <a:off x="2159" y="2423"/>
                <a:ext cx="277" cy="201"/>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0"/>
                  </a:spcBef>
                  <a:buFontTx/>
                  <a:buNone/>
                </a:pPr>
                <a:r>
                  <a:rPr lang="en-US" sz="1800" b="1" dirty="0">
                    <a:solidFill>
                      <a:schemeClr val="bg1"/>
                    </a:solidFill>
                    <a:latin typeface="Times New Roman" pitchFamily="18" charset="0"/>
                    <a:cs typeface="Times New Roman" pitchFamily="18" charset="0"/>
                  </a:rPr>
                  <a:t>5m</a:t>
                </a:r>
              </a:p>
            </p:txBody>
          </p:sp>
          <p:sp>
            <p:nvSpPr>
              <p:cNvPr id="159" name="Text Box 22"/>
              <p:cNvSpPr txBox="1">
                <a:spLocks noChangeArrowheads="1"/>
              </p:cNvSpPr>
              <p:nvPr/>
            </p:nvSpPr>
            <p:spPr bwMode="auto">
              <a:xfrm>
                <a:off x="1724" y="2420"/>
                <a:ext cx="277" cy="201"/>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0"/>
                  </a:spcBef>
                  <a:buFontTx/>
                  <a:buNone/>
                </a:pPr>
                <a:r>
                  <a:rPr lang="en-US" sz="1800" b="1" dirty="0">
                    <a:solidFill>
                      <a:schemeClr val="bg1"/>
                    </a:solidFill>
                    <a:latin typeface="Times New Roman" pitchFamily="18" charset="0"/>
                    <a:cs typeface="Times New Roman" pitchFamily="18" charset="0"/>
                  </a:rPr>
                  <a:t>3m</a:t>
                </a:r>
              </a:p>
            </p:txBody>
          </p:sp>
          <p:sp>
            <p:nvSpPr>
              <p:cNvPr id="160" name="Line 23"/>
              <p:cNvSpPr>
                <a:spLocks noChangeShapeType="1"/>
              </p:cNvSpPr>
              <p:nvPr/>
            </p:nvSpPr>
            <p:spPr bwMode="auto">
              <a:xfrm>
                <a:off x="810" y="3051"/>
                <a:ext cx="1896" cy="0"/>
              </a:xfrm>
              <a:prstGeom prst="line">
                <a:avLst/>
              </a:prstGeom>
              <a:noFill/>
              <a:ln w="9525">
                <a:solidFill>
                  <a:srgbClr val="FFFF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1" name="Text Box 24"/>
              <p:cNvSpPr txBox="1">
                <a:spLocks noChangeArrowheads="1"/>
              </p:cNvSpPr>
              <p:nvPr/>
            </p:nvSpPr>
            <p:spPr bwMode="auto">
              <a:xfrm>
                <a:off x="1475" y="2876"/>
                <a:ext cx="342" cy="201"/>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0"/>
                  </a:spcBef>
                  <a:buFontTx/>
                  <a:buNone/>
                </a:pPr>
                <a:r>
                  <a:rPr lang="en-US" sz="1800" b="1" dirty="0">
                    <a:solidFill>
                      <a:schemeClr val="bg1"/>
                    </a:solidFill>
                    <a:latin typeface="Times New Roman" pitchFamily="18" charset="0"/>
                    <a:cs typeface="Times New Roman" pitchFamily="18" charset="0"/>
                  </a:rPr>
                  <a:t>10m</a:t>
                </a:r>
              </a:p>
            </p:txBody>
          </p:sp>
          <p:sp>
            <p:nvSpPr>
              <p:cNvPr id="162" name="Line 28"/>
              <p:cNvSpPr>
                <a:spLocks noChangeShapeType="1"/>
              </p:cNvSpPr>
              <p:nvPr/>
            </p:nvSpPr>
            <p:spPr bwMode="auto">
              <a:xfrm>
                <a:off x="807" y="2757"/>
                <a:ext cx="0" cy="297"/>
              </a:xfrm>
              <a:prstGeom prst="line">
                <a:avLst/>
              </a:prstGeom>
              <a:noFill/>
              <a:ln w="9525">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63" name="Line 29"/>
              <p:cNvSpPr>
                <a:spLocks noChangeShapeType="1"/>
              </p:cNvSpPr>
              <p:nvPr/>
            </p:nvSpPr>
            <p:spPr bwMode="auto">
              <a:xfrm>
                <a:off x="2706" y="2754"/>
                <a:ext cx="0" cy="297"/>
              </a:xfrm>
              <a:prstGeom prst="line">
                <a:avLst/>
              </a:prstGeom>
              <a:noFill/>
              <a:ln w="9525">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43" name="Line 4"/>
            <p:cNvSpPr>
              <a:spLocks noChangeShapeType="1"/>
            </p:cNvSpPr>
            <p:nvPr/>
          </p:nvSpPr>
          <p:spPr bwMode="auto">
            <a:xfrm flipV="1">
              <a:off x="6274761" y="5013323"/>
              <a:ext cx="684839" cy="13535"/>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4" name="Text Box 9"/>
            <p:cNvSpPr txBox="1">
              <a:spLocks noChangeArrowheads="1"/>
            </p:cNvSpPr>
            <p:nvPr/>
          </p:nvSpPr>
          <p:spPr bwMode="auto">
            <a:xfrm>
              <a:off x="5981967" y="4937125"/>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0"/>
                </a:spcBef>
                <a:buFontTx/>
                <a:buNone/>
              </a:pPr>
              <a:r>
                <a:rPr lang="en-US" sz="2000" b="1" dirty="0">
                  <a:solidFill>
                    <a:srgbClr val="FFFFFF"/>
                  </a:solidFill>
                  <a:latin typeface="Times New Roman" pitchFamily="18" charset="0"/>
                  <a:cs typeface="Times New Roman" pitchFamily="18" charset="0"/>
                </a:rPr>
                <a:t>D</a:t>
              </a:r>
            </a:p>
          </p:txBody>
        </p:sp>
        <p:cxnSp>
          <p:nvCxnSpPr>
            <p:cNvPr id="145" name="Đường kết nối Thẳng 3"/>
            <p:cNvCxnSpPr/>
            <p:nvPr/>
          </p:nvCxnSpPr>
          <p:spPr>
            <a:xfrm>
              <a:off x="6277584" y="5014913"/>
              <a:ext cx="0" cy="501650"/>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46" name="Line 23"/>
            <p:cNvSpPr>
              <a:spLocks noChangeShapeType="1"/>
            </p:cNvSpPr>
            <p:nvPr/>
          </p:nvSpPr>
          <p:spPr bwMode="auto">
            <a:xfrm>
              <a:off x="6270403" y="5479197"/>
              <a:ext cx="689197" cy="2441"/>
            </a:xfrm>
            <a:prstGeom prst="line">
              <a:avLst/>
            </a:prstGeom>
            <a:noFill/>
            <a:ln w="9525">
              <a:solidFill>
                <a:srgbClr val="FFFF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7" name="Text Box 24"/>
            <p:cNvSpPr txBox="1">
              <a:spLocks noChangeArrowheads="1"/>
            </p:cNvSpPr>
            <p:nvPr/>
          </p:nvSpPr>
          <p:spPr bwMode="auto">
            <a:xfrm>
              <a:off x="6371301" y="5133975"/>
              <a:ext cx="49244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0"/>
                </a:spcBef>
                <a:buFontTx/>
                <a:buNone/>
              </a:pPr>
              <a:r>
                <a:rPr lang="en-US" sz="1800" b="1" dirty="0">
                  <a:solidFill>
                    <a:srgbClr val="FFFFFF"/>
                  </a:solidFill>
                  <a:latin typeface="Times New Roman" pitchFamily="18" charset="0"/>
                  <a:cs typeface="Times New Roman" pitchFamily="18" charset="0"/>
                </a:rPr>
                <a:t>2m</a:t>
              </a:r>
            </a:p>
          </p:txBody>
        </p:sp>
      </p:grpSp>
      <p:sp>
        <p:nvSpPr>
          <p:cNvPr id="70" name="Text Box 8"/>
          <p:cNvSpPr txBox="1">
            <a:spLocks noChangeArrowheads="1"/>
          </p:cNvSpPr>
          <p:nvPr/>
        </p:nvSpPr>
        <p:spPr bwMode="auto">
          <a:xfrm>
            <a:off x="3649287" y="1113731"/>
            <a:ext cx="371267" cy="40088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0"/>
              </a:spcBef>
              <a:buFontTx/>
              <a:buNone/>
            </a:pPr>
            <a:r>
              <a:rPr lang="en-US" sz="2000" b="1" dirty="0">
                <a:solidFill>
                  <a:srgbClr val="FFFF00"/>
                </a:solidFill>
                <a:latin typeface="Times New Roman" pitchFamily="18" charset="0"/>
                <a:cs typeface="Times New Roman" pitchFamily="18" charset="0"/>
              </a:rPr>
              <a:t>A</a:t>
            </a:r>
          </a:p>
        </p:txBody>
      </p:sp>
      <p:sp>
        <p:nvSpPr>
          <p:cNvPr id="71" name="Text Box 8"/>
          <p:cNvSpPr txBox="1">
            <a:spLocks noChangeArrowheads="1"/>
          </p:cNvSpPr>
          <p:nvPr/>
        </p:nvSpPr>
        <p:spPr bwMode="auto">
          <a:xfrm>
            <a:off x="1759381" y="2865069"/>
            <a:ext cx="371267" cy="40088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0"/>
              </a:spcBef>
              <a:buFontTx/>
              <a:buNone/>
            </a:pPr>
            <a:r>
              <a:rPr lang="en-US" sz="2000" b="1" dirty="0" smtClean="0">
                <a:solidFill>
                  <a:srgbClr val="FFFF00"/>
                </a:solidFill>
                <a:latin typeface="Times New Roman" pitchFamily="18" charset="0"/>
                <a:cs typeface="Times New Roman" pitchFamily="18" charset="0"/>
              </a:rPr>
              <a:t>C</a:t>
            </a:r>
            <a:endParaRPr lang="en-US" sz="2000" b="1" dirty="0">
              <a:solidFill>
                <a:srgbClr val="FFFF00"/>
              </a:solidFill>
              <a:latin typeface="Times New Roman" pitchFamily="18" charset="0"/>
              <a:cs typeface="Times New Roman" pitchFamily="18" charset="0"/>
            </a:endParaRPr>
          </a:p>
        </p:txBody>
      </p:sp>
      <p:sp>
        <p:nvSpPr>
          <p:cNvPr id="72" name="Text Box 8"/>
          <p:cNvSpPr txBox="1">
            <a:spLocks noChangeArrowheads="1"/>
          </p:cNvSpPr>
          <p:nvPr/>
        </p:nvSpPr>
        <p:spPr bwMode="auto">
          <a:xfrm>
            <a:off x="791583" y="2838328"/>
            <a:ext cx="371267" cy="40088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0"/>
              </a:spcBef>
              <a:buFontTx/>
              <a:buNone/>
            </a:pPr>
            <a:r>
              <a:rPr lang="en-US" sz="2000" b="1" dirty="0" smtClean="0">
                <a:solidFill>
                  <a:srgbClr val="FFFF00"/>
                </a:solidFill>
                <a:latin typeface="Times New Roman" pitchFamily="18" charset="0"/>
                <a:cs typeface="Times New Roman" pitchFamily="18" charset="0"/>
              </a:rPr>
              <a:t>D</a:t>
            </a:r>
            <a:endParaRPr lang="en-US" sz="2000" b="1" dirty="0">
              <a:solidFill>
                <a:srgbClr val="FFFF00"/>
              </a:solidFill>
              <a:latin typeface="Times New Roman" pitchFamily="18" charset="0"/>
              <a:cs typeface="Times New Roman" pitchFamily="18" charset="0"/>
            </a:endParaRPr>
          </a:p>
        </p:txBody>
      </p:sp>
      <p:sp>
        <p:nvSpPr>
          <p:cNvPr id="73" name="Text Box 8"/>
          <p:cNvSpPr txBox="1">
            <a:spLocks noChangeArrowheads="1"/>
          </p:cNvSpPr>
          <p:nvPr/>
        </p:nvSpPr>
        <p:spPr bwMode="auto">
          <a:xfrm>
            <a:off x="3694049" y="2822680"/>
            <a:ext cx="383438" cy="40011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0"/>
              </a:spcBef>
              <a:buFontTx/>
              <a:buNone/>
            </a:pPr>
            <a:r>
              <a:rPr lang="en-US" sz="2000" b="1" dirty="0" smtClean="0">
                <a:solidFill>
                  <a:srgbClr val="FFFF00"/>
                </a:solidFill>
                <a:latin typeface="Times New Roman" pitchFamily="18" charset="0"/>
                <a:cs typeface="Times New Roman" pitchFamily="18" charset="0"/>
              </a:rPr>
              <a:t>H</a:t>
            </a:r>
            <a:endParaRPr lang="en-US" sz="2000" b="1" dirty="0">
              <a:solidFill>
                <a:srgbClr val="FFFF00"/>
              </a:solidFill>
              <a:latin typeface="Times New Roman" pitchFamily="18" charset="0"/>
              <a:cs typeface="Times New Roman" pitchFamily="18" charset="0"/>
            </a:endParaRPr>
          </a:p>
        </p:txBody>
      </p:sp>
      <p:sp>
        <p:nvSpPr>
          <p:cNvPr id="74" name="Text Box 8"/>
          <p:cNvSpPr txBox="1">
            <a:spLocks noChangeArrowheads="1"/>
          </p:cNvSpPr>
          <p:nvPr/>
        </p:nvSpPr>
        <p:spPr bwMode="auto">
          <a:xfrm>
            <a:off x="5213796" y="2854212"/>
            <a:ext cx="356188" cy="40011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0"/>
              </a:spcBef>
              <a:buFontTx/>
              <a:buNone/>
            </a:pPr>
            <a:r>
              <a:rPr lang="en-US" sz="2000" b="1" dirty="0" smtClean="0">
                <a:solidFill>
                  <a:srgbClr val="FFFF00"/>
                </a:solidFill>
                <a:latin typeface="Times New Roman" pitchFamily="18" charset="0"/>
                <a:cs typeface="Times New Roman" pitchFamily="18" charset="0"/>
              </a:rPr>
              <a:t>B</a:t>
            </a:r>
            <a:endParaRPr lang="en-US" sz="2000" b="1" dirty="0">
              <a:solidFill>
                <a:srgbClr val="FFFF00"/>
              </a:solidFill>
              <a:latin typeface="Times New Roman" pitchFamily="18" charset="0"/>
              <a:cs typeface="Times New Roman" pitchFamily="18" charset="0"/>
            </a:endParaRPr>
          </a:p>
        </p:txBody>
      </p:sp>
    </p:spTree>
    <p:extLst>
      <p:ext uri="{BB962C8B-B14F-4D97-AF65-F5344CB8AC3E}">
        <p14:creationId xmlns:p14="http://schemas.microsoft.com/office/powerpoint/2010/main" val="3565587965"/>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left)">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wipe(left)">
                                      <p:cBhvr>
                                        <p:cTn id="2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2" grpId="0"/>
      <p:bldP spid="3" grpId="0"/>
      <p:bldP spid="5" grpId="0"/>
      <p:bldP spid="3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8" name="Group 87"/>
          <p:cNvGrpSpPr/>
          <p:nvPr/>
        </p:nvGrpSpPr>
        <p:grpSpPr>
          <a:xfrm>
            <a:off x="7960690" y="53539"/>
            <a:ext cx="1120293" cy="1154400"/>
            <a:chOff x="7960690" y="-9525"/>
            <a:chExt cx="1120293" cy="1154400"/>
          </a:xfrm>
        </p:grpSpPr>
        <p:sp>
          <p:nvSpPr>
            <p:cNvPr id="89" name="Isosceles Triangle 88"/>
            <p:cNvSpPr/>
            <p:nvPr/>
          </p:nvSpPr>
          <p:spPr>
            <a:xfrm>
              <a:off x="8182457" y="228600"/>
              <a:ext cx="644525" cy="763587"/>
            </a:xfrm>
            <a:prstGeom prst="triangle">
              <a:avLst/>
            </a:prstGeom>
            <a:noFill/>
            <a:ln w="190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cxnSp>
          <p:nvCxnSpPr>
            <p:cNvPr id="90" name="Straight Connector 89"/>
            <p:cNvCxnSpPr/>
            <p:nvPr/>
          </p:nvCxnSpPr>
          <p:spPr>
            <a:xfrm>
              <a:off x="8301279" y="588962"/>
              <a:ext cx="80721" cy="53181"/>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flipV="1">
              <a:off x="8639175" y="601087"/>
              <a:ext cx="79200" cy="5400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sp>
          <p:nvSpPr>
            <p:cNvPr id="92" name="TextBox 91"/>
            <p:cNvSpPr txBox="1"/>
            <p:nvPr/>
          </p:nvSpPr>
          <p:spPr>
            <a:xfrm>
              <a:off x="8361845" y="-9525"/>
              <a:ext cx="312738" cy="292388"/>
            </a:xfrm>
            <a:prstGeom prst="rect">
              <a:avLst/>
            </a:prstGeom>
            <a:noFill/>
          </p:spPr>
          <p:txBody>
            <a:bodyPr wrap="square" rtlCol="0">
              <a:spAutoFit/>
            </a:bodyPr>
            <a:lstStyle/>
            <a:p>
              <a:r>
                <a:rPr lang="en-US" sz="1300" b="1" dirty="0" smtClean="0">
                  <a:solidFill>
                    <a:schemeClr val="bg1"/>
                  </a:solidFill>
                  <a:latin typeface="Times New Roman" pitchFamily="18" charset="0"/>
                  <a:cs typeface="Times New Roman" pitchFamily="18" charset="0"/>
                </a:rPr>
                <a:t>A</a:t>
              </a:r>
              <a:endParaRPr lang="vi-VN" sz="1300" b="1" dirty="0">
                <a:solidFill>
                  <a:schemeClr val="bg1"/>
                </a:solidFill>
                <a:latin typeface="Times New Roman" pitchFamily="18" charset="0"/>
                <a:cs typeface="Times New Roman" pitchFamily="18" charset="0"/>
              </a:endParaRPr>
            </a:p>
          </p:txBody>
        </p:sp>
        <p:sp>
          <p:nvSpPr>
            <p:cNvPr id="93" name="TextBox 92"/>
            <p:cNvSpPr txBox="1"/>
            <p:nvPr/>
          </p:nvSpPr>
          <p:spPr>
            <a:xfrm>
              <a:off x="7960690" y="852487"/>
              <a:ext cx="312738" cy="292388"/>
            </a:xfrm>
            <a:prstGeom prst="rect">
              <a:avLst/>
            </a:prstGeom>
            <a:noFill/>
          </p:spPr>
          <p:txBody>
            <a:bodyPr wrap="square" rtlCol="0">
              <a:spAutoFit/>
            </a:bodyPr>
            <a:lstStyle/>
            <a:p>
              <a:r>
                <a:rPr lang="en-US" sz="1300" b="1" dirty="0" smtClean="0">
                  <a:solidFill>
                    <a:schemeClr val="bg1"/>
                  </a:solidFill>
                  <a:latin typeface="Times New Roman" pitchFamily="18" charset="0"/>
                  <a:cs typeface="Times New Roman" pitchFamily="18" charset="0"/>
                </a:rPr>
                <a:t>B</a:t>
              </a:r>
              <a:endParaRPr lang="vi-VN" sz="1300" b="1" dirty="0">
                <a:solidFill>
                  <a:schemeClr val="bg1"/>
                </a:solidFill>
                <a:latin typeface="Times New Roman" pitchFamily="18" charset="0"/>
                <a:cs typeface="Times New Roman" pitchFamily="18" charset="0"/>
              </a:endParaRPr>
            </a:p>
          </p:txBody>
        </p:sp>
        <p:sp>
          <p:nvSpPr>
            <p:cNvPr id="94" name="TextBox 93"/>
            <p:cNvSpPr txBox="1"/>
            <p:nvPr/>
          </p:nvSpPr>
          <p:spPr>
            <a:xfrm>
              <a:off x="8768245" y="845721"/>
              <a:ext cx="312738" cy="292388"/>
            </a:xfrm>
            <a:prstGeom prst="rect">
              <a:avLst/>
            </a:prstGeom>
            <a:noFill/>
          </p:spPr>
          <p:txBody>
            <a:bodyPr wrap="square" rtlCol="0">
              <a:spAutoFit/>
            </a:bodyPr>
            <a:lstStyle/>
            <a:p>
              <a:r>
                <a:rPr lang="en-US" sz="1300" b="1" dirty="0" smtClean="0">
                  <a:solidFill>
                    <a:schemeClr val="bg1"/>
                  </a:solidFill>
                  <a:latin typeface="Times New Roman" pitchFamily="18" charset="0"/>
                  <a:cs typeface="Times New Roman" pitchFamily="18" charset="0"/>
                </a:rPr>
                <a:t>C</a:t>
              </a:r>
              <a:endParaRPr lang="vi-VN" sz="1300" b="1" dirty="0">
                <a:solidFill>
                  <a:schemeClr val="bg1"/>
                </a:solidFill>
                <a:latin typeface="Times New Roman" pitchFamily="18" charset="0"/>
                <a:cs typeface="Times New Roman" pitchFamily="18" charset="0"/>
              </a:endParaRPr>
            </a:p>
          </p:txBody>
        </p:sp>
      </p:grpSp>
      <p:grpSp>
        <p:nvGrpSpPr>
          <p:cNvPr id="95" name="Group 94"/>
          <p:cNvGrpSpPr/>
          <p:nvPr/>
        </p:nvGrpSpPr>
        <p:grpSpPr>
          <a:xfrm>
            <a:off x="9778207" y="3060168"/>
            <a:ext cx="1148868" cy="1104935"/>
            <a:chOff x="10054432" y="3079218"/>
            <a:chExt cx="1148868" cy="1104935"/>
          </a:xfrm>
        </p:grpSpPr>
        <p:sp>
          <p:nvSpPr>
            <p:cNvPr id="96" name="Isosceles Triangle 95"/>
            <p:cNvSpPr/>
            <p:nvPr/>
          </p:nvSpPr>
          <p:spPr>
            <a:xfrm>
              <a:off x="10304774" y="3300297"/>
              <a:ext cx="644525" cy="763587"/>
            </a:xfrm>
            <a:prstGeom prst="triangle">
              <a:avLst/>
            </a:prstGeom>
            <a:noFill/>
            <a:ln w="190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97" name="TextBox 96"/>
            <p:cNvSpPr txBox="1"/>
            <p:nvPr/>
          </p:nvSpPr>
          <p:spPr>
            <a:xfrm>
              <a:off x="10490030" y="3079218"/>
              <a:ext cx="312738" cy="292388"/>
            </a:xfrm>
            <a:prstGeom prst="rect">
              <a:avLst/>
            </a:prstGeom>
            <a:noFill/>
          </p:spPr>
          <p:txBody>
            <a:bodyPr wrap="square" rtlCol="0">
              <a:spAutoFit/>
            </a:bodyPr>
            <a:lstStyle/>
            <a:p>
              <a:r>
                <a:rPr lang="en-US" sz="1300" b="1" dirty="0" smtClean="0">
                  <a:solidFill>
                    <a:schemeClr val="bg1"/>
                  </a:solidFill>
                  <a:latin typeface="Times New Roman" pitchFamily="18" charset="0"/>
                  <a:cs typeface="Times New Roman" pitchFamily="18" charset="0"/>
                </a:rPr>
                <a:t>A</a:t>
              </a:r>
              <a:endParaRPr lang="vi-VN" sz="1300" b="1" dirty="0">
                <a:solidFill>
                  <a:schemeClr val="bg1"/>
                </a:solidFill>
                <a:latin typeface="Times New Roman" pitchFamily="18" charset="0"/>
                <a:cs typeface="Times New Roman" pitchFamily="18" charset="0"/>
              </a:endParaRPr>
            </a:p>
          </p:txBody>
        </p:sp>
        <p:sp>
          <p:nvSpPr>
            <p:cNvPr id="98" name="TextBox 97"/>
            <p:cNvSpPr txBox="1"/>
            <p:nvPr/>
          </p:nvSpPr>
          <p:spPr>
            <a:xfrm>
              <a:off x="10054432" y="3886084"/>
              <a:ext cx="312738" cy="292388"/>
            </a:xfrm>
            <a:prstGeom prst="rect">
              <a:avLst/>
            </a:prstGeom>
            <a:noFill/>
          </p:spPr>
          <p:txBody>
            <a:bodyPr wrap="square" rtlCol="0">
              <a:spAutoFit/>
            </a:bodyPr>
            <a:lstStyle/>
            <a:p>
              <a:r>
                <a:rPr lang="en-US" sz="1300" b="1" dirty="0" smtClean="0">
                  <a:solidFill>
                    <a:schemeClr val="bg1"/>
                  </a:solidFill>
                  <a:latin typeface="Times New Roman" pitchFamily="18" charset="0"/>
                  <a:cs typeface="Times New Roman" pitchFamily="18" charset="0"/>
                </a:rPr>
                <a:t>B</a:t>
              </a:r>
              <a:endParaRPr lang="vi-VN" sz="1300" b="1" dirty="0">
                <a:solidFill>
                  <a:schemeClr val="bg1"/>
                </a:solidFill>
                <a:latin typeface="Times New Roman" pitchFamily="18" charset="0"/>
                <a:cs typeface="Times New Roman" pitchFamily="18" charset="0"/>
              </a:endParaRPr>
            </a:p>
          </p:txBody>
        </p:sp>
        <p:sp>
          <p:nvSpPr>
            <p:cNvPr id="99" name="TextBox 98"/>
            <p:cNvSpPr txBox="1"/>
            <p:nvPr/>
          </p:nvSpPr>
          <p:spPr>
            <a:xfrm>
              <a:off x="10890562" y="3888843"/>
              <a:ext cx="312738" cy="292388"/>
            </a:xfrm>
            <a:prstGeom prst="rect">
              <a:avLst/>
            </a:prstGeom>
            <a:noFill/>
          </p:spPr>
          <p:txBody>
            <a:bodyPr wrap="square" rtlCol="0">
              <a:spAutoFit/>
            </a:bodyPr>
            <a:lstStyle/>
            <a:p>
              <a:r>
                <a:rPr lang="en-US" sz="1300" b="1" dirty="0" smtClean="0">
                  <a:solidFill>
                    <a:schemeClr val="bg1"/>
                  </a:solidFill>
                  <a:latin typeface="Times New Roman" pitchFamily="18" charset="0"/>
                  <a:cs typeface="Times New Roman" pitchFamily="18" charset="0"/>
                </a:rPr>
                <a:t>C</a:t>
              </a:r>
              <a:endParaRPr lang="vi-VN" sz="1300" b="1" dirty="0">
                <a:solidFill>
                  <a:schemeClr val="bg1"/>
                </a:solidFill>
                <a:latin typeface="Times New Roman" pitchFamily="18" charset="0"/>
                <a:cs typeface="Times New Roman" pitchFamily="18" charset="0"/>
              </a:endParaRPr>
            </a:p>
          </p:txBody>
        </p:sp>
        <p:sp>
          <p:nvSpPr>
            <p:cNvPr id="100" name="Arc 99"/>
            <p:cNvSpPr/>
            <p:nvPr/>
          </p:nvSpPr>
          <p:spPr>
            <a:xfrm>
              <a:off x="10278458" y="3950259"/>
              <a:ext cx="164072" cy="233894"/>
            </a:xfrm>
            <a:prstGeom prst="arc">
              <a:avLst/>
            </a:prstGeom>
            <a:ln w="1905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sp>
          <p:nvSpPr>
            <p:cNvPr id="101" name="Arc 100"/>
            <p:cNvSpPr/>
            <p:nvPr/>
          </p:nvSpPr>
          <p:spPr>
            <a:xfrm rot="14775209">
              <a:off x="10830806" y="3888719"/>
              <a:ext cx="165600" cy="234000"/>
            </a:xfrm>
            <a:prstGeom prst="arc">
              <a:avLst/>
            </a:prstGeom>
            <a:ln w="1905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grpSp>
      <p:grpSp>
        <p:nvGrpSpPr>
          <p:cNvPr id="102" name="Group 101"/>
          <p:cNvGrpSpPr/>
          <p:nvPr/>
        </p:nvGrpSpPr>
        <p:grpSpPr>
          <a:xfrm>
            <a:off x="10331919" y="2014507"/>
            <a:ext cx="1120293" cy="1154400"/>
            <a:chOff x="7960690" y="-9525"/>
            <a:chExt cx="1120293" cy="1154400"/>
          </a:xfrm>
        </p:grpSpPr>
        <p:sp>
          <p:nvSpPr>
            <p:cNvPr id="103" name="Isosceles Triangle 102"/>
            <p:cNvSpPr/>
            <p:nvPr/>
          </p:nvSpPr>
          <p:spPr>
            <a:xfrm>
              <a:off x="8182457" y="228600"/>
              <a:ext cx="644525" cy="763587"/>
            </a:xfrm>
            <a:prstGeom prst="triangle">
              <a:avLst/>
            </a:prstGeom>
            <a:noFill/>
            <a:ln w="190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cxnSp>
          <p:nvCxnSpPr>
            <p:cNvPr id="104" name="Straight Connector 103"/>
            <p:cNvCxnSpPr/>
            <p:nvPr/>
          </p:nvCxnSpPr>
          <p:spPr>
            <a:xfrm>
              <a:off x="8301279" y="588962"/>
              <a:ext cx="80721" cy="53181"/>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05" name="Straight Connector 104"/>
            <p:cNvCxnSpPr/>
            <p:nvPr/>
          </p:nvCxnSpPr>
          <p:spPr>
            <a:xfrm flipV="1">
              <a:off x="8639175" y="601087"/>
              <a:ext cx="79200" cy="5400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sp>
          <p:nvSpPr>
            <p:cNvPr id="106" name="TextBox 105"/>
            <p:cNvSpPr txBox="1"/>
            <p:nvPr/>
          </p:nvSpPr>
          <p:spPr>
            <a:xfrm>
              <a:off x="8361845" y="-9525"/>
              <a:ext cx="312738" cy="292388"/>
            </a:xfrm>
            <a:prstGeom prst="rect">
              <a:avLst/>
            </a:prstGeom>
            <a:noFill/>
          </p:spPr>
          <p:txBody>
            <a:bodyPr wrap="square" rtlCol="0">
              <a:spAutoFit/>
            </a:bodyPr>
            <a:lstStyle/>
            <a:p>
              <a:r>
                <a:rPr lang="en-US" sz="1300" b="1" dirty="0" smtClean="0">
                  <a:solidFill>
                    <a:schemeClr val="bg1"/>
                  </a:solidFill>
                  <a:latin typeface="Times New Roman" pitchFamily="18" charset="0"/>
                  <a:cs typeface="Times New Roman" pitchFamily="18" charset="0"/>
                </a:rPr>
                <a:t>A</a:t>
              </a:r>
              <a:endParaRPr lang="vi-VN" sz="1300" b="1" dirty="0">
                <a:solidFill>
                  <a:schemeClr val="bg1"/>
                </a:solidFill>
                <a:latin typeface="Times New Roman" pitchFamily="18" charset="0"/>
                <a:cs typeface="Times New Roman" pitchFamily="18" charset="0"/>
              </a:endParaRPr>
            </a:p>
          </p:txBody>
        </p:sp>
        <p:sp>
          <p:nvSpPr>
            <p:cNvPr id="107" name="TextBox 106"/>
            <p:cNvSpPr txBox="1"/>
            <p:nvPr/>
          </p:nvSpPr>
          <p:spPr>
            <a:xfrm>
              <a:off x="7960690" y="852487"/>
              <a:ext cx="312738" cy="292388"/>
            </a:xfrm>
            <a:prstGeom prst="rect">
              <a:avLst/>
            </a:prstGeom>
            <a:noFill/>
          </p:spPr>
          <p:txBody>
            <a:bodyPr wrap="square" rtlCol="0">
              <a:spAutoFit/>
            </a:bodyPr>
            <a:lstStyle/>
            <a:p>
              <a:r>
                <a:rPr lang="en-US" sz="1300" b="1" dirty="0" smtClean="0">
                  <a:solidFill>
                    <a:schemeClr val="bg1"/>
                  </a:solidFill>
                  <a:latin typeface="Times New Roman" pitchFamily="18" charset="0"/>
                  <a:cs typeface="Times New Roman" pitchFamily="18" charset="0"/>
                </a:rPr>
                <a:t>B</a:t>
              </a:r>
              <a:endParaRPr lang="vi-VN" sz="1300" b="1" dirty="0">
                <a:solidFill>
                  <a:schemeClr val="bg1"/>
                </a:solidFill>
                <a:latin typeface="Times New Roman" pitchFamily="18" charset="0"/>
                <a:cs typeface="Times New Roman" pitchFamily="18" charset="0"/>
              </a:endParaRPr>
            </a:p>
          </p:txBody>
        </p:sp>
        <p:sp>
          <p:nvSpPr>
            <p:cNvPr id="108" name="TextBox 107"/>
            <p:cNvSpPr txBox="1"/>
            <p:nvPr/>
          </p:nvSpPr>
          <p:spPr>
            <a:xfrm>
              <a:off x="8768245" y="845721"/>
              <a:ext cx="312738" cy="292388"/>
            </a:xfrm>
            <a:prstGeom prst="rect">
              <a:avLst/>
            </a:prstGeom>
            <a:noFill/>
          </p:spPr>
          <p:txBody>
            <a:bodyPr wrap="square" rtlCol="0">
              <a:spAutoFit/>
            </a:bodyPr>
            <a:lstStyle/>
            <a:p>
              <a:r>
                <a:rPr lang="en-US" sz="1300" b="1" dirty="0" smtClean="0">
                  <a:solidFill>
                    <a:schemeClr val="bg1"/>
                  </a:solidFill>
                  <a:latin typeface="Times New Roman" pitchFamily="18" charset="0"/>
                  <a:cs typeface="Times New Roman" pitchFamily="18" charset="0"/>
                </a:rPr>
                <a:t>C</a:t>
              </a:r>
              <a:endParaRPr lang="vi-VN" sz="1300" b="1" dirty="0">
                <a:solidFill>
                  <a:schemeClr val="bg1"/>
                </a:solidFill>
                <a:latin typeface="Times New Roman" pitchFamily="18" charset="0"/>
                <a:cs typeface="Times New Roman" pitchFamily="18" charset="0"/>
              </a:endParaRPr>
            </a:p>
          </p:txBody>
        </p:sp>
      </p:grpSp>
      <p:grpSp>
        <p:nvGrpSpPr>
          <p:cNvPr id="109" name="Group 108"/>
          <p:cNvGrpSpPr/>
          <p:nvPr/>
        </p:nvGrpSpPr>
        <p:grpSpPr>
          <a:xfrm>
            <a:off x="8669807" y="3744137"/>
            <a:ext cx="1129818" cy="982950"/>
            <a:chOff x="8669807" y="3744137"/>
            <a:chExt cx="1129818" cy="982950"/>
          </a:xfrm>
        </p:grpSpPr>
        <p:sp>
          <p:nvSpPr>
            <p:cNvPr id="110" name="Isosceles Triangle 109"/>
            <p:cNvSpPr/>
            <p:nvPr/>
          </p:nvSpPr>
          <p:spPr>
            <a:xfrm>
              <a:off x="8910624" y="3991787"/>
              <a:ext cx="644525" cy="554400"/>
            </a:xfrm>
            <a:prstGeom prst="triangle">
              <a:avLst/>
            </a:prstGeom>
            <a:noFill/>
            <a:ln w="190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cxnSp>
          <p:nvCxnSpPr>
            <p:cNvPr id="111" name="Straight Connector 110"/>
            <p:cNvCxnSpPr/>
            <p:nvPr/>
          </p:nvCxnSpPr>
          <p:spPr>
            <a:xfrm>
              <a:off x="9029446" y="4256899"/>
              <a:ext cx="80721" cy="53181"/>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12" name="Straight Connector 111"/>
            <p:cNvCxnSpPr/>
            <p:nvPr/>
          </p:nvCxnSpPr>
          <p:spPr>
            <a:xfrm flipV="1">
              <a:off x="9367342" y="4269024"/>
              <a:ext cx="79200" cy="5400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sp>
          <p:nvSpPr>
            <p:cNvPr id="113" name="TextBox 112"/>
            <p:cNvSpPr txBox="1"/>
            <p:nvPr/>
          </p:nvSpPr>
          <p:spPr>
            <a:xfrm>
              <a:off x="9090012" y="3744137"/>
              <a:ext cx="312738" cy="292388"/>
            </a:xfrm>
            <a:prstGeom prst="rect">
              <a:avLst/>
            </a:prstGeom>
            <a:noFill/>
          </p:spPr>
          <p:txBody>
            <a:bodyPr wrap="square" rtlCol="0">
              <a:spAutoFit/>
            </a:bodyPr>
            <a:lstStyle/>
            <a:p>
              <a:r>
                <a:rPr lang="en-US" sz="1300" b="1" dirty="0" smtClean="0">
                  <a:solidFill>
                    <a:schemeClr val="bg1"/>
                  </a:solidFill>
                  <a:latin typeface="Times New Roman" pitchFamily="18" charset="0"/>
                  <a:cs typeface="Times New Roman" pitchFamily="18" charset="0"/>
                </a:rPr>
                <a:t>A</a:t>
              </a:r>
              <a:endParaRPr lang="vi-VN" sz="1300" b="1" dirty="0">
                <a:solidFill>
                  <a:schemeClr val="bg1"/>
                </a:solidFill>
                <a:latin typeface="Times New Roman" pitchFamily="18" charset="0"/>
                <a:cs typeface="Times New Roman" pitchFamily="18" charset="0"/>
              </a:endParaRPr>
            </a:p>
          </p:txBody>
        </p:sp>
        <p:sp>
          <p:nvSpPr>
            <p:cNvPr id="114" name="TextBox 113"/>
            <p:cNvSpPr txBox="1"/>
            <p:nvPr/>
          </p:nvSpPr>
          <p:spPr>
            <a:xfrm>
              <a:off x="8669807" y="4434699"/>
              <a:ext cx="312738" cy="292388"/>
            </a:xfrm>
            <a:prstGeom prst="rect">
              <a:avLst/>
            </a:prstGeom>
            <a:noFill/>
          </p:spPr>
          <p:txBody>
            <a:bodyPr wrap="square" rtlCol="0">
              <a:spAutoFit/>
            </a:bodyPr>
            <a:lstStyle/>
            <a:p>
              <a:r>
                <a:rPr lang="en-US" sz="1300" b="1" dirty="0" smtClean="0">
                  <a:solidFill>
                    <a:schemeClr val="bg1"/>
                  </a:solidFill>
                  <a:latin typeface="Times New Roman" pitchFamily="18" charset="0"/>
                  <a:cs typeface="Times New Roman" pitchFamily="18" charset="0"/>
                </a:rPr>
                <a:t>B</a:t>
              </a:r>
              <a:endParaRPr lang="vi-VN" sz="1300" b="1" dirty="0">
                <a:solidFill>
                  <a:schemeClr val="bg1"/>
                </a:solidFill>
                <a:latin typeface="Times New Roman" pitchFamily="18" charset="0"/>
                <a:cs typeface="Times New Roman" pitchFamily="18" charset="0"/>
              </a:endParaRPr>
            </a:p>
          </p:txBody>
        </p:sp>
        <p:sp>
          <p:nvSpPr>
            <p:cNvPr id="115" name="TextBox 114"/>
            <p:cNvSpPr txBox="1"/>
            <p:nvPr/>
          </p:nvSpPr>
          <p:spPr>
            <a:xfrm>
              <a:off x="9486887" y="4427933"/>
              <a:ext cx="312738" cy="292388"/>
            </a:xfrm>
            <a:prstGeom prst="rect">
              <a:avLst/>
            </a:prstGeom>
            <a:noFill/>
          </p:spPr>
          <p:txBody>
            <a:bodyPr wrap="square" rtlCol="0">
              <a:spAutoFit/>
            </a:bodyPr>
            <a:lstStyle/>
            <a:p>
              <a:r>
                <a:rPr lang="en-US" sz="1300" b="1" dirty="0" smtClean="0">
                  <a:solidFill>
                    <a:schemeClr val="bg1"/>
                  </a:solidFill>
                  <a:latin typeface="Times New Roman" pitchFamily="18" charset="0"/>
                  <a:cs typeface="Times New Roman" pitchFamily="18" charset="0"/>
                </a:rPr>
                <a:t>C</a:t>
              </a:r>
              <a:endParaRPr lang="vi-VN" sz="1300" b="1" dirty="0">
                <a:solidFill>
                  <a:schemeClr val="bg1"/>
                </a:solidFill>
                <a:latin typeface="Times New Roman" pitchFamily="18" charset="0"/>
                <a:cs typeface="Times New Roman" pitchFamily="18" charset="0"/>
              </a:endParaRPr>
            </a:p>
          </p:txBody>
        </p:sp>
        <p:cxnSp>
          <p:nvCxnSpPr>
            <p:cNvPr id="116" name="Straight Connector 115"/>
            <p:cNvCxnSpPr/>
            <p:nvPr/>
          </p:nvCxnSpPr>
          <p:spPr>
            <a:xfrm>
              <a:off x="9241837" y="4496611"/>
              <a:ext cx="0" cy="9000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18" name="Group 117"/>
          <p:cNvGrpSpPr/>
          <p:nvPr/>
        </p:nvGrpSpPr>
        <p:grpSpPr>
          <a:xfrm>
            <a:off x="6133218" y="5706577"/>
            <a:ext cx="1129818" cy="982950"/>
            <a:chOff x="8669807" y="3744137"/>
            <a:chExt cx="1129818" cy="982950"/>
          </a:xfrm>
        </p:grpSpPr>
        <p:sp>
          <p:nvSpPr>
            <p:cNvPr id="119" name="Isosceles Triangle 118"/>
            <p:cNvSpPr/>
            <p:nvPr/>
          </p:nvSpPr>
          <p:spPr>
            <a:xfrm>
              <a:off x="8910624" y="3991787"/>
              <a:ext cx="644525" cy="554400"/>
            </a:xfrm>
            <a:prstGeom prst="triangle">
              <a:avLst/>
            </a:prstGeom>
            <a:noFill/>
            <a:ln w="190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cxnSp>
          <p:nvCxnSpPr>
            <p:cNvPr id="120" name="Straight Connector 119"/>
            <p:cNvCxnSpPr/>
            <p:nvPr/>
          </p:nvCxnSpPr>
          <p:spPr>
            <a:xfrm>
              <a:off x="9029446" y="4256899"/>
              <a:ext cx="80721" cy="53181"/>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21" name="Straight Connector 120"/>
            <p:cNvCxnSpPr/>
            <p:nvPr/>
          </p:nvCxnSpPr>
          <p:spPr>
            <a:xfrm flipV="1">
              <a:off x="9367342" y="4269024"/>
              <a:ext cx="79200" cy="5400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sp>
          <p:nvSpPr>
            <p:cNvPr id="122" name="TextBox 121"/>
            <p:cNvSpPr txBox="1"/>
            <p:nvPr/>
          </p:nvSpPr>
          <p:spPr>
            <a:xfrm>
              <a:off x="9090012" y="3744137"/>
              <a:ext cx="312738" cy="292388"/>
            </a:xfrm>
            <a:prstGeom prst="rect">
              <a:avLst/>
            </a:prstGeom>
            <a:noFill/>
          </p:spPr>
          <p:txBody>
            <a:bodyPr wrap="square" rtlCol="0">
              <a:spAutoFit/>
            </a:bodyPr>
            <a:lstStyle/>
            <a:p>
              <a:r>
                <a:rPr lang="en-US" sz="1300" b="1" dirty="0" smtClean="0">
                  <a:solidFill>
                    <a:schemeClr val="bg1"/>
                  </a:solidFill>
                  <a:latin typeface="Times New Roman" pitchFamily="18" charset="0"/>
                  <a:cs typeface="Times New Roman" pitchFamily="18" charset="0"/>
                </a:rPr>
                <a:t>A</a:t>
              </a:r>
              <a:endParaRPr lang="vi-VN" sz="1300" b="1" dirty="0">
                <a:solidFill>
                  <a:schemeClr val="bg1"/>
                </a:solidFill>
                <a:latin typeface="Times New Roman" pitchFamily="18" charset="0"/>
                <a:cs typeface="Times New Roman" pitchFamily="18" charset="0"/>
              </a:endParaRPr>
            </a:p>
          </p:txBody>
        </p:sp>
        <p:sp>
          <p:nvSpPr>
            <p:cNvPr id="123" name="TextBox 122"/>
            <p:cNvSpPr txBox="1"/>
            <p:nvPr/>
          </p:nvSpPr>
          <p:spPr>
            <a:xfrm>
              <a:off x="8669807" y="4434699"/>
              <a:ext cx="312738" cy="292388"/>
            </a:xfrm>
            <a:prstGeom prst="rect">
              <a:avLst/>
            </a:prstGeom>
            <a:noFill/>
          </p:spPr>
          <p:txBody>
            <a:bodyPr wrap="square" rtlCol="0">
              <a:spAutoFit/>
            </a:bodyPr>
            <a:lstStyle/>
            <a:p>
              <a:r>
                <a:rPr lang="en-US" sz="1300" b="1" dirty="0" smtClean="0">
                  <a:solidFill>
                    <a:schemeClr val="bg1"/>
                  </a:solidFill>
                  <a:latin typeface="Times New Roman" pitchFamily="18" charset="0"/>
                  <a:cs typeface="Times New Roman" pitchFamily="18" charset="0"/>
                </a:rPr>
                <a:t>B</a:t>
              </a:r>
              <a:endParaRPr lang="vi-VN" sz="1300" b="1" dirty="0">
                <a:solidFill>
                  <a:schemeClr val="bg1"/>
                </a:solidFill>
                <a:latin typeface="Times New Roman" pitchFamily="18" charset="0"/>
                <a:cs typeface="Times New Roman" pitchFamily="18" charset="0"/>
              </a:endParaRPr>
            </a:p>
          </p:txBody>
        </p:sp>
        <p:sp>
          <p:nvSpPr>
            <p:cNvPr id="124" name="TextBox 123"/>
            <p:cNvSpPr txBox="1"/>
            <p:nvPr/>
          </p:nvSpPr>
          <p:spPr>
            <a:xfrm>
              <a:off x="9486887" y="4427933"/>
              <a:ext cx="312738" cy="292388"/>
            </a:xfrm>
            <a:prstGeom prst="rect">
              <a:avLst/>
            </a:prstGeom>
            <a:noFill/>
          </p:spPr>
          <p:txBody>
            <a:bodyPr wrap="square" rtlCol="0">
              <a:spAutoFit/>
            </a:bodyPr>
            <a:lstStyle/>
            <a:p>
              <a:r>
                <a:rPr lang="en-US" sz="1300" b="1" dirty="0" smtClean="0">
                  <a:solidFill>
                    <a:schemeClr val="bg1"/>
                  </a:solidFill>
                  <a:latin typeface="Times New Roman" pitchFamily="18" charset="0"/>
                  <a:cs typeface="Times New Roman" pitchFamily="18" charset="0"/>
                </a:rPr>
                <a:t>C</a:t>
              </a:r>
              <a:endParaRPr lang="vi-VN" sz="1300" b="1" dirty="0">
                <a:solidFill>
                  <a:schemeClr val="bg1"/>
                </a:solidFill>
                <a:latin typeface="Times New Roman" pitchFamily="18" charset="0"/>
                <a:cs typeface="Times New Roman" pitchFamily="18" charset="0"/>
              </a:endParaRPr>
            </a:p>
          </p:txBody>
        </p:sp>
        <p:cxnSp>
          <p:nvCxnSpPr>
            <p:cNvPr id="125" name="Straight Connector 124"/>
            <p:cNvCxnSpPr/>
            <p:nvPr/>
          </p:nvCxnSpPr>
          <p:spPr>
            <a:xfrm>
              <a:off x="9241837" y="4496611"/>
              <a:ext cx="0" cy="9000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26" name="Group 125"/>
          <p:cNvGrpSpPr/>
          <p:nvPr/>
        </p:nvGrpSpPr>
        <p:grpSpPr>
          <a:xfrm>
            <a:off x="5259531" y="5315942"/>
            <a:ext cx="1129818" cy="982950"/>
            <a:chOff x="5140566" y="5139194"/>
            <a:chExt cx="1129818" cy="982950"/>
          </a:xfrm>
        </p:grpSpPr>
        <p:sp>
          <p:nvSpPr>
            <p:cNvPr id="127" name="Isosceles Triangle 126"/>
            <p:cNvSpPr/>
            <p:nvPr/>
          </p:nvSpPr>
          <p:spPr>
            <a:xfrm>
              <a:off x="5381383" y="5386844"/>
              <a:ext cx="644525" cy="554400"/>
            </a:xfrm>
            <a:prstGeom prst="triangle">
              <a:avLst/>
            </a:prstGeom>
            <a:noFill/>
            <a:ln w="190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cxnSp>
          <p:nvCxnSpPr>
            <p:cNvPr id="128" name="Straight Connector 127"/>
            <p:cNvCxnSpPr/>
            <p:nvPr/>
          </p:nvCxnSpPr>
          <p:spPr>
            <a:xfrm>
              <a:off x="5500205" y="5651956"/>
              <a:ext cx="80721" cy="53181"/>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29" name="Straight Connector 128"/>
            <p:cNvCxnSpPr/>
            <p:nvPr/>
          </p:nvCxnSpPr>
          <p:spPr>
            <a:xfrm flipV="1">
              <a:off x="5838101" y="5664081"/>
              <a:ext cx="79200" cy="5400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sp>
          <p:nvSpPr>
            <p:cNvPr id="130" name="TextBox 129"/>
            <p:cNvSpPr txBox="1"/>
            <p:nvPr/>
          </p:nvSpPr>
          <p:spPr>
            <a:xfrm>
              <a:off x="5560771" y="5139194"/>
              <a:ext cx="312738" cy="292388"/>
            </a:xfrm>
            <a:prstGeom prst="rect">
              <a:avLst/>
            </a:prstGeom>
            <a:noFill/>
          </p:spPr>
          <p:txBody>
            <a:bodyPr wrap="square" rtlCol="0">
              <a:spAutoFit/>
            </a:bodyPr>
            <a:lstStyle/>
            <a:p>
              <a:r>
                <a:rPr lang="en-US" sz="1300" b="1" dirty="0" smtClean="0">
                  <a:solidFill>
                    <a:schemeClr val="bg1"/>
                  </a:solidFill>
                  <a:latin typeface="Times New Roman" pitchFamily="18" charset="0"/>
                  <a:cs typeface="Times New Roman" pitchFamily="18" charset="0"/>
                </a:rPr>
                <a:t>A</a:t>
              </a:r>
              <a:endParaRPr lang="vi-VN" sz="1300" b="1" dirty="0">
                <a:solidFill>
                  <a:schemeClr val="bg1"/>
                </a:solidFill>
                <a:latin typeface="Times New Roman" pitchFamily="18" charset="0"/>
                <a:cs typeface="Times New Roman" pitchFamily="18" charset="0"/>
              </a:endParaRPr>
            </a:p>
          </p:txBody>
        </p:sp>
        <p:sp>
          <p:nvSpPr>
            <p:cNvPr id="131" name="TextBox 130"/>
            <p:cNvSpPr txBox="1"/>
            <p:nvPr/>
          </p:nvSpPr>
          <p:spPr>
            <a:xfrm>
              <a:off x="5140566" y="5829756"/>
              <a:ext cx="312738" cy="292388"/>
            </a:xfrm>
            <a:prstGeom prst="rect">
              <a:avLst/>
            </a:prstGeom>
            <a:noFill/>
          </p:spPr>
          <p:txBody>
            <a:bodyPr wrap="square" rtlCol="0">
              <a:spAutoFit/>
            </a:bodyPr>
            <a:lstStyle/>
            <a:p>
              <a:r>
                <a:rPr lang="en-US" sz="1300" b="1" dirty="0" smtClean="0">
                  <a:solidFill>
                    <a:schemeClr val="bg1"/>
                  </a:solidFill>
                  <a:latin typeface="Times New Roman" pitchFamily="18" charset="0"/>
                  <a:cs typeface="Times New Roman" pitchFamily="18" charset="0"/>
                </a:rPr>
                <a:t>B</a:t>
              </a:r>
              <a:endParaRPr lang="vi-VN" sz="1300" b="1" dirty="0">
                <a:solidFill>
                  <a:schemeClr val="bg1"/>
                </a:solidFill>
                <a:latin typeface="Times New Roman" pitchFamily="18" charset="0"/>
                <a:cs typeface="Times New Roman" pitchFamily="18" charset="0"/>
              </a:endParaRPr>
            </a:p>
          </p:txBody>
        </p:sp>
        <p:sp>
          <p:nvSpPr>
            <p:cNvPr id="132" name="TextBox 131"/>
            <p:cNvSpPr txBox="1"/>
            <p:nvPr/>
          </p:nvSpPr>
          <p:spPr>
            <a:xfrm>
              <a:off x="5957646" y="5822990"/>
              <a:ext cx="312738" cy="292388"/>
            </a:xfrm>
            <a:prstGeom prst="rect">
              <a:avLst/>
            </a:prstGeom>
            <a:noFill/>
          </p:spPr>
          <p:txBody>
            <a:bodyPr wrap="square" rtlCol="0">
              <a:spAutoFit/>
            </a:bodyPr>
            <a:lstStyle/>
            <a:p>
              <a:r>
                <a:rPr lang="en-US" sz="1300" b="1" dirty="0" smtClean="0">
                  <a:solidFill>
                    <a:schemeClr val="bg1"/>
                  </a:solidFill>
                  <a:latin typeface="Times New Roman" pitchFamily="18" charset="0"/>
                  <a:cs typeface="Times New Roman" pitchFamily="18" charset="0"/>
                </a:rPr>
                <a:t>C</a:t>
              </a:r>
              <a:endParaRPr lang="vi-VN" sz="1300" b="1" dirty="0">
                <a:solidFill>
                  <a:schemeClr val="bg1"/>
                </a:solidFill>
                <a:latin typeface="Times New Roman" pitchFamily="18" charset="0"/>
                <a:cs typeface="Times New Roman" pitchFamily="18" charset="0"/>
              </a:endParaRPr>
            </a:p>
          </p:txBody>
        </p:sp>
        <p:sp>
          <p:nvSpPr>
            <p:cNvPr id="133" name="TextBox 132"/>
            <p:cNvSpPr txBox="1"/>
            <p:nvPr/>
          </p:nvSpPr>
          <p:spPr>
            <a:xfrm>
              <a:off x="5409826" y="5720988"/>
              <a:ext cx="385905" cy="246221"/>
            </a:xfrm>
            <a:prstGeom prst="rect">
              <a:avLst/>
            </a:prstGeom>
            <a:noFill/>
          </p:spPr>
          <p:txBody>
            <a:bodyPr wrap="square" rtlCol="0">
              <a:spAutoFit/>
            </a:bodyPr>
            <a:lstStyle/>
            <a:p>
              <a:r>
                <a:rPr lang="en-US" sz="1000" dirty="0" smtClean="0">
                  <a:solidFill>
                    <a:schemeClr val="bg1"/>
                  </a:solidFill>
                  <a:latin typeface="Times New Roman" pitchFamily="18" charset="0"/>
                  <a:cs typeface="Times New Roman" pitchFamily="18" charset="0"/>
                </a:rPr>
                <a:t>60</a:t>
              </a:r>
              <a:r>
                <a:rPr lang="en-US" sz="1000" baseline="30000" dirty="0" smtClean="0">
                  <a:solidFill>
                    <a:schemeClr val="bg1"/>
                  </a:solidFill>
                  <a:latin typeface="Times New Roman" pitchFamily="18" charset="0"/>
                  <a:cs typeface="Times New Roman" pitchFamily="18" charset="0"/>
                </a:rPr>
                <a:t>o</a:t>
              </a:r>
              <a:endParaRPr lang="vi-VN" sz="1000" dirty="0">
                <a:solidFill>
                  <a:schemeClr val="bg1"/>
                </a:solidFill>
                <a:latin typeface="Times New Roman" pitchFamily="18" charset="0"/>
                <a:cs typeface="Times New Roman" pitchFamily="18" charset="0"/>
              </a:endParaRPr>
            </a:p>
          </p:txBody>
        </p:sp>
        <p:sp>
          <p:nvSpPr>
            <p:cNvPr id="134" name="Arc 133"/>
            <p:cNvSpPr/>
            <p:nvPr/>
          </p:nvSpPr>
          <p:spPr>
            <a:xfrm>
              <a:off x="5381384" y="5856170"/>
              <a:ext cx="118822" cy="146194"/>
            </a:xfrm>
            <a:prstGeom prst="arc">
              <a:avLst/>
            </a:prstGeom>
            <a:ln w="1905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grpSp>
      <p:grpSp>
        <p:nvGrpSpPr>
          <p:cNvPr id="135" name="Group 134"/>
          <p:cNvGrpSpPr/>
          <p:nvPr/>
        </p:nvGrpSpPr>
        <p:grpSpPr>
          <a:xfrm>
            <a:off x="2009565" y="3014188"/>
            <a:ext cx="1550321" cy="1194844"/>
            <a:chOff x="1993013" y="3138328"/>
            <a:chExt cx="1550321" cy="1194844"/>
          </a:xfrm>
        </p:grpSpPr>
        <p:sp>
          <p:nvSpPr>
            <p:cNvPr id="136" name="Right Triangle 135"/>
            <p:cNvSpPr/>
            <p:nvPr/>
          </p:nvSpPr>
          <p:spPr>
            <a:xfrm rot="16200000">
              <a:off x="2409311" y="3191193"/>
              <a:ext cx="756000" cy="1126442"/>
            </a:xfrm>
            <a:prstGeom prst="rtTriangle">
              <a:avLst/>
            </a:prstGeom>
            <a:noFill/>
            <a:ln w="190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37" name="TextBox 136"/>
            <p:cNvSpPr txBox="1"/>
            <p:nvPr/>
          </p:nvSpPr>
          <p:spPr>
            <a:xfrm>
              <a:off x="3230596" y="4040784"/>
              <a:ext cx="312738" cy="292388"/>
            </a:xfrm>
            <a:prstGeom prst="rect">
              <a:avLst/>
            </a:prstGeom>
            <a:noFill/>
          </p:spPr>
          <p:txBody>
            <a:bodyPr wrap="square" rtlCol="0">
              <a:spAutoFit/>
            </a:bodyPr>
            <a:lstStyle/>
            <a:p>
              <a:r>
                <a:rPr lang="en-US" sz="1300" b="1" dirty="0" smtClean="0">
                  <a:solidFill>
                    <a:schemeClr val="bg1"/>
                  </a:solidFill>
                  <a:latin typeface="Times New Roman" pitchFamily="18" charset="0"/>
                  <a:cs typeface="Times New Roman" pitchFamily="18" charset="0"/>
                </a:rPr>
                <a:t>A</a:t>
              </a:r>
              <a:endParaRPr lang="vi-VN" sz="1300" b="1" dirty="0">
                <a:solidFill>
                  <a:schemeClr val="bg1"/>
                </a:solidFill>
                <a:latin typeface="Times New Roman" pitchFamily="18" charset="0"/>
                <a:cs typeface="Times New Roman" pitchFamily="18" charset="0"/>
              </a:endParaRPr>
            </a:p>
          </p:txBody>
        </p:sp>
        <p:sp>
          <p:nvSpPr>
            <p:cNvPr id="138" name="TextBox 137"/>
            <p:cNvSpPr txBox="1"/>
            <p:nvPr/>
          </p:nvSpPr>
          <p:spPr>
            <a:xfrm>
              <a:off x="3211416" y="3138328"/>
              <a:ext cx="312738" cy="292388"/>
            </a:xfrm>
            <a:prstGeom prst="rect">
              <a:avLst/>
            </a:prstGeom>
            <a:noFill/>
          </p:spPr>
          <p:txBody>
            <a:bodyPr wrap="square" rtlCol="0">
              <a:spAutoFit/>
            </a:bodyPr>
            <a:lstStyle/>
            <a:p>
              <a:r>
                <a:rPr lang="en-US" sz="1300" b="1" dirty="0">
                  <a:solidFill>
                    <a:schemeClr val="bg1"/>
                  </a:solidFill>
                  <a:latin typeface="Times New Roman" pitchFamily="18" charset="0"/>
                  <a:cs typeface="Times New Roman" pitchFamily="18" charset="0"/>
                </a:rPr>
                <a:t>B</a:t>
              </a:r>
              <a:endParaRPr lang="vi-VN" sz="1300" b="1" dirty="0">
                <a:solidFill>
                  <a:schemeClr val="bg1"/>
                </a:solidFill>
                <a:latin typeface="Times New Roman" pitchFamily="18" charset="0"/>
                <a:cs typeface="Times New Roman" pitchFamily="18" charset="0"/>
              </a:endParaRPr>
            </a:p>
          </p:txBody>
        </p:sp>
        <p:sp>
          <p:nvSpPr>
            <p:cNvPr id="139" name="TextBox 138"/>
            <p:cNvSpPr txBox="1"/>
            <p:nvPr/>
          </p:nvSpPr>
          <p:spPr>
            <a:xfrm>
              <a:off x="1993013" y="3923018"/>
              <a:ext cx="312738" cy="292388"/>
            </a:xfrm>
            <a:prstGeom prst="rect">
              <a:avLst/>
            </a:prstGeom>
            <a:noFill/>
          </p:spPr>
          <p:txBody>
            <a:bodyPr wrap="square" rtlCol="0">
              <a:spAutoFit/>
            </a:bodyPr>
            <a:lstStyle/>
            <a:p>
              <a:r>
                <a:rPr lang="en-US" sz="1300" b="1" dirty="0" smtClean="0">
                  <a:solidFill>
                    <a:schemeClr val="bg1"/>
                  </a:solidFill>
                  <a:latin typeface="Times New Roman" pitchFamily="18" charset="0"/>
                  <a:cs typeface="Times New Roman" pitchFamily="18" charset="0"/>
                </a:rPr>
                <a:t>C</a:t>
              </a:r>
              <a:endParaRPr lang="vi-VN" sz="1300" b="1" dirty="0">
                <a:solidFill>
                  <a:schemeClr val="bg1"/>
                </a:solidFill>
                <a:latin typeface="Times New Roman" pitchFamily="18" charset="0"/>
                <a:cs typeface="Times New Roman" pitchFamily="18" charset="0"/>
              </a:endParaRPr>
            </a:p>
          </p:txBody>
        </p:sp>
        <p:sp>
          <p:nvSpPr>
            <p:cNvPr id="140" name="Rectangle 139"/>
            <p:cNvSpPr/>
            <p:nvPr/>
          </p:nvSpPr>
          <p:spPr>
            <a:xfrm>
              <a:off x="3225800" y="4040784"/>
              <a:ext cx="124732" cy="91630"/>
            </a:xfrm>
            <a:prstGeom prst="rect">
              <a:avLst/>
            </a:prstGeom>
            <a:noFill/>
            <a:ln w="190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grpSp>
        <p:nvGrpSpPr>
          <p:cNvPr id="141" name="Group 140"/>
          <p:cNvGrpSpPr/>
          <p:nvPr/>
        </p:nvGrpSpPr>
        <p:grpSpPr>
          <a:xfrm>
            <a:off x="4462463" y="426578"/>
            <a:ext cx="1226817" cy="1150426"/>
            <a:chOff x="4462463" y="426578"/>
            <a:chExt cx="1226817" cy="1150426"/>
          </a:xfrm>
        </p:grpSpPr>
        <p:sp>
          <p:nvSpPr>
            <p:cNvPr id="142" name="Right Triangle 141"/>
            <p:cNvSpPr/>
            <p:nvPr/>
          </p:nvSpPr>
          <p:spPr>
            <a:xfrm>
              <a:off x="4685020" y="638378"/>
              <a:ext cx="756000" cy="756000"/>
            </a:xfrm>
            <a:prstGeom prst="rtTriangle">
              <a:avLst/>
            </a:prstGeom>
            <a:noFill/>
            <a:ln w="190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cxnSp>
          <p:nvCxnSpPr>
            <p:cNvPr id="143" name="Straight Connector 142"/>
            <p:cNvCxnSpPr/>
            <p:nvPr/>
          </p:nvCxnSpPr>
          <p:spPr>
            <a:xfrm>
              <a:off x="5029268" y="1341993"/>
              <a:ext cx="0" cy="9000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44" name="Straight Connector 143"/>
            <p:cNvCxnSpPr/>
            <p:nvPr/>
          </p:nvCxnSpPr>
          <p:spPr>
            <a:xfrm flipH="1">
              <a:off x="4630455" y="1037999"/>
              <a:ext cx="90000" cy="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sp>
          <p:nvSpPr>
            <p:cNvPr id="145" name="TextBox 144"/>
            <p:cNvSpPr txBox="1"/>
            <p:nvPr/>
          </p:nvSpPr>
          <p:spPr>
            <a:xfrm>
              <a:off x="4474086" y="1284616"/>
              <a:ext cx="312738" cy="292388"/>
            </a:xfrm>
            <a:prstGeom prst="rect">
              <a:avLst/>
            </a:prstGeom>
            <a:noFill/>
          </p:spPr>
          <p:txBody>
            <a:bodyPr wrap="square" rtlCol="0">
              <a:spAutoFit/>
            </a:bodyPr>
            <a:lstStyle/>
            <a:p>
              <a:r>
                <a:rPr lang="en-US" sz="1300" b="1" dirty="0" smtClean="0">
                  <a:solidFill>
                    <a:schemeClr val="bg1"/>
                  </a:solidFill>
                  <a:latin typeface="Times New Roman" pitchFamily="18" charset="0"/>
                  <a:cs typeface="Times New Roman" pitchFamily="18" charset="0"/>
                </a:rPr>
                <a:t>A</a:t>
              </a:r>
              <a:endParaRPr lang="vi-VN" sz="1300" b="1" dirty="0">
                <a:solidFill>
                  <a:schemeClr val="bg1"/>
                </a:solidFill>
                <a:latin typeface="Times New Roman" pitchFamily="18" charset="0"/>
                <a:cs typeface="Times New Roman" pitchFamily="18" charset="0"/>
              </a:endParaRPr>
            </a:p>
          </p:txBody>
        </p:sp>
        <p:sp>
          <p:nvSpPr>
            <p:cNvPr id="146" name="TextBox 145"/>
            <p:cNvSpPr txBox="1"/>
            <p:nvPr/>
          </p:nvSpPr>
          <p:spPr>
            <a:xfrm>
              <a:off x="5376542" y="1265436"/>
              <a:ext cx="312738" cy="292388"/>
            </a:xfrm>
            <a:prstGeom prst="rect">
              <a:avLst/>
            </a:prstGeom>
            <a:noFill/>
          </p:spPr>
          <p:txBody>
            <a:bodyPr wrap="square" rtlCol="0">
              <a:spAutoFit/>
            </a:bodyPr>
            <a:lstStyle/>
            <a:p>
              <a:r>
                <a:rPr lang="en-US" sz="1300" b="1" dirty="0">
                  <a:solidFill>
                    <a:schemeClr val="bg1"/>
                  </a:solidFill>
                  <a:latin typeface="Times New Roman" pitchFamily="18" charset="0"/>
                  <a:cs typeface="Times New Roman" pitchFamily="18" charset="0"/>
                </a:rPr>
                <a:t>B</a:t>
              </a:r>
              <a:endParaRPr lang="vi-VN" sz="1300" b="1" dirty="0">
                <a:solidFill>
                  <a:schemeClr val="bg1"/>
                </a:solidFill>
                <a:latin typeface="Times New Roman" pitchFamily="18" charset="0"/>
                <a:cs typeface="Times New Roman" pitchFamily="18" charset="0"/>
              </a:endParaRPr>
            </a:p>
          </p:txBody>
        </p:sp>
        <p:sp>
          <p:nvSpPr>
            <p:cNvPr id="147" name="TextBox 146"/>
            <p:cNvSpPr txBox="1"/>
            <p:nvPr/>
          </p:nvSpPr>
          <p:spPr>
            <a:xfrm>
              <a:off x="4462463" y="426578"/>
              <a:ext cx="312738" cy="292388"/>
            </a:xfrm>
            <a:prstGeom prst="rect">
              <a:avLst/>
            </a:prstGeom>
            <a:noFill/>
          </p:spPr>
          <p:txBody>
            <a:bodyPr wrap="square" rtlCol="0">
              <a:spAutoFit/>
            </a:bodyPr>
            <a:lstStyle/>
            <a:p>
              <a:r>
                <a:rPr lang="en-US" sz="1300" b="1" dirty="0" smtClean="0">
                  <a:solidFill>
                    <a:schemeClr val="bg1"/>
                  </a:solidFill>
                  <a:latin typeface="Times New Roman" pitchFamily="18" charset="0"/>
                  <a:cs typeface="Times New Roman" pitchFamily="18" charset="0"/>
                </a:rPr>
                <a:t>C</a:t>
              </a:r>
              <a:endParaRPr lang="vi-VN" sz="1300" b="1" dirty="0">
                <a:solidFill>
                  <a:schemeClr val="bg1"/>
                </a:solidFill>
                <a:latin typeface="Times New Roman" pitchFamily="18" charset="0"/>
                <a:cs typeface="Times New Roman" pitchFamily="18" charset="0"/>
              </a:endParaRPr>
            </a:p>
          </p:txBody>
        </p:sp>
        <p:sp>
          <p:nvSpPr>
            <p:cNvPr id="148" name="Rectangle 147"/>
            <p:cNvSpPr/>
            <p:nvPr/>
          </p:nvSpPr>
          <p:spPr>
            <a:xfrm>
              <a:off x="4685020" y="1284616"/>
              <a:ext cx="101804" cy="109762"/>
            </a:xfrm>
            <a:prstGeom prst="rect">
              <a:avLst/>
            </a:prstGeom>
            <a:noFill/>
            <a:ln w="190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grpSp>
        <p:nvGrpSpPr>
          <p:cNvPr id="149" name="Group 148"/>
          <p:cNvGrpSpPr/>
          <p:nvPr/>
        </p:nvGrpSpPr>
        <p:grpSpPr>
          <a:xfrm rot="16200000">
            <a:off x="603630" y="1729824"/>
            <a:ext cx="1097284" cy="1232192"/>
            <a:chOff x="4581822" y="416404"/>
            <a:chExt cx="1097284" cy="1232192"/>
          </a:xfrm>
        </p:grpSpPr>
        <p:sp>
          <p:nvSpPr>
            <p:cNvPr id="150" name="Right Triangle 149"/>
            <p:cNvSpPr/>
            <p:nvPr/>
          </p:nvSpPr>
          <p:spPr>
            <a:xfrm>
              <a:off x="4685020" y="638378"/>
              <a:ext cx="756000" cy="756000"/>
            </a:xfrm>
            <a:prstGeom prst="rtTriangle">
              <a:avLst/>
            </a:prstGeom>
            <a:noFill/>
            <a:ln w="190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cxnSp>
          <p:nvCxnSpPr>
            <p:cNvPr id="151" name="Straight Connector 150"/>
            <p:cNvCxnSpPr/>
            <p:nvPr/>
          </p:nvCxnSpPr>
          <p:spPr>
            <a:xfrm>
              <a:off x="5029268" y="1341993"/>
              <a:ext cx="0" cy="9000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52" name="Straight Connector 151"/>
            <p:cNvCxnSpPr/>
            <p:nvPr/>
          </p:nvCxnSpPr>
          <p:spPr>
            <a:xfrm flipH="1">
              <a:off x="4630455" y="1037999"/>
              <a:ext cx="90000" cy="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sp>
          <p:nvSpPr>
            <p:cNvPr id="153" name="TextBox 152"/>
            <p:cNvSpPr txBox="1"/>
            <p:nvPr/>
          </p:nvSpPr>
          <p:spPr>
            <a:xfrm rot="5400000">
              <a:off x="4583271" y="1346033"/>
              <a:ext cx="312738" cy="292388"/>
            </a:xfrm>
            <a:prstGeom prst="rect">
              <a:avLst/>
            </a:prstGeom>
            <a:noFill/>
          </p:spPr>
          <p:txBody>
            <a:bodyPr wrap="square" rtlCol="0">
              <a:spAutoFit/>
            </a:bodyPr>
            <a:lstStyle/>
            <a:p>
              <a:r>
                <a:rPr lang="en-US" sz="1300" b="1" dirty="0" smtClean="0">
                  <a:solidFill>
                    <a:schemeClr val="bg1"/>
                  </a:solidFill>
                  <a:latin typeface="Times New Roman" pitchFamily="18" charset="0"/>
                  <a:cs typeface="Times New Roman" pitchFamily="18" charset="0"/>
                </a:rPr>
                <a:t>A</a:t>
              </a:r>
              <a:endParaRPr lang="vi-VN" sz="1300" b="1" dirty="0">
                <a:solidFill>
                  <a:schemeClr val="bg1"/>
                </a:solidFill>
                <a:latin typeface="Times New Roman" pitchFamily="18" charset="0"/>
                <a:cs typeface="Times New Roman" pitchFamily="18" charset="0"/>
              </a:endParaRPr>
            </a:p>
          </p:txBody>
        </p:sp>
        <p:sp>
          <p:nvSpPr>
            <p:cNvPr id="154" name="TextBox 153"/>
            <p:cNvSpPr txBox="1"/>
            <p:nvPr/>
          </p:nvSpPr>
          <p:spPr>
            <a:xfrm rot="5400000">
              <a:off x="5376543" y="1265437"/>
              <a:ext cx="312738" cy="292388"/>
            </a:xfrm>
            <a:prstGeom prst="rect">
              <a:avLst/>
            </a:prstGeom>
            <a:noFill/>
          </p:spPr>
          <p:txBody>
            <a:bodyPr wrap="square" rtlCol="0">
              <a:spAutoFit/>
            </a:bodyPr>
            <a:lstStyle/>
            <a:p>
              <a:r>
                <a:rPr lang="en-US" sz="1300" b="1" dirty="0">
                  <a:solidFill>
                    <a:schemeClr val="bg1"/>
                  </a:solidFill>
                  <a:latin typeface="Times New Roman" pitchFamily="18" charset="0"/>
                  <a:cs typeface="Times New Roman" pitchFamily="18" charset="0"/>
                </a:rPr>
                <a:t>B</a:t>
              </a:r>
              <a:endParaRPr lang="vi-VN" sz="1300" b="1" dirty="0">
                <a:solidFill>
                  <a:schemeClr val="bg1"/>
                </a:solidFill>
                <a:latin typeface="Times New Roman" pitchFamily="18" charset="0"/>
                <a:cs typeface="Times New Roman" pitchFamily="18" charset="0"/>
              </a:endParaRPr>
            </a:p>
          </p:txBody>
        </p:sp>
        <p:sp>
          <p:nvSpPr>
            <p:cNvPr id="155" name="TextBox 154"/>
            <p:cNvSpPr txBox="1"/>
            <p:nvPr/>
          </p:nvSpPr>
          <p:spPr>
            <a:xfrm rot="5400000">
              <a:off x="4571647" y="426579"/>
              <a:ext cx="312738" cy="292388"/>
            </a:xfrm>
            <a:prstGeom prst="rect">
              <a:avLst/>
            </a:prstGeom>
            <a:noFill/>
          </p:spPr>
          <p:txBody>
            <a:bodyPr wrap="square" rtlCol="0">
              <a:spAutoFit/>
            </a:bodyPr>
            <a:lstStyle/>
            <a:p>
              <a:r>
                <a:rPr lang="en-US" sz="1300" b="1" dirty="0" smtClean="0">
                  <a:solidFill>
                    <a:schemeClr val="bg1"/>
                  </a:solidFill>
                  <a:latin typeface="Times New Roman" pitchFamily="18" charset="0"/>
                  <a:cs typeface="Times New Roman" pitchFamily="18" charset="0"/>
                </a:rPr>
                <a:t>C</a:t>
              </a:r>
              <a:endParaRPr lang="vi-VN" sz="1300" b="1" dirty="0">
                <a:solidFill>
                  <a:schemeClr val="bg1"/>
                </a:solidFill>
                <a:latin typeface="Times New Roman" pitchFamily="18" charset="0"/>
                <a:cs typeface="Times New Roman" pitchFamily="18" charset="0"/>
              </a:endParaRPr>
            </a:p>
          </p:txBody>
        </p:sp>
        <p:sp>
          <p:nvSpPr>
            <p:cNvPr id="156" name="Rectangle 155"/>
            <p:cNvSpPr/>
            <p:nvPr/>
          </p:nvSpPr>
          <p:spPr>
            <a:xfrm>
              <a:off x="4685020" y="1284616"/>
              <a:ext cx="101804" cy="109762"/>
            </a:xfrm>
            <a:prstGeom prst="rect">
              <a:avLst/>
            </a:prstGeom>
            <a:noFill/>
            <a:ln w="190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graphicFrame>
        <p:nvGraphicFramePr>
          <p:cNvPr id="163" name="Object 162"/>
          <p:cNvGraphicFramePr>
            <a:graphicFrameLocks noChangeAspect="1"/>
          </p:cNvGraphicFramePr>
          <p:nvPr>
            <p:extLst/>
          </p:nvPr>
        </p:nvGraphicFramePr>
        <p:xfrm>
          <a:off x="1546225" y="4202113"/>
          <a:ext cx="1235075" cy="177800"/>
        </p:xfrm>
        <a:graphic>
          <a:graphicData uri="http://schemas.openxmlformats.org/presentationml/2006/ole">
            <mc:AlternateContent xmlns:mc="http://schemas.openxmlformats.org/markup-compatibility/2006">
              <mc:Choice xmlns:v="urn:schemas-microsoft-com:vml" Requires="v">
                <p:oleObj spid="_x0000_s13360" name="Equation" r:id="rId4" imgW="2641320" imgH="380880" progId="Equation.DSMT4">
                  <p:embed/>
                </p:oleObj>
              </mc:Choice>
              <mc:Fallback>
                <p:oleObj name="Equation" r:id="rId4" imgW="2641320" imgH="380880" progId="Equation.DSMT4">
                  <p:embed/>
                  <p:pic>
                    <p:nvPicPr>
                      <p:cNvPr id="163" name="Object 162"/>
                      <p:cNvPicPr>
                        <a:picLocks noChangeAspect="1" noChangeArrowheads="1"/>
                      </p:cNvPicPr>
                      <p:nvPr/>
                    </p:nvPicPr>
                    <p:blipFill>
                      <a:blip r:embed="rId5"/>
                      <a:srcRect/>
                      <a:stretch>
                        <a:fillRect/>
                      </a:stretch>
                    </p:blipFill>
                    <p:spPr bwMode="auto">
                      <a:xfrm>
                        <a:off x="1546225" y="4202113"/>
                        <a:ext cx="1235075"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6" name="Object 165"/>
          <p:cNvGraphicFramePr>
            <a:graphicFrameLocks noChangeAspect="1"/>
          </p:cNvGraphicFramePr>
          <p:nvPr>
            <p:extLst/>
          </p:nvPr>
        </p:nvGraphicFramePr>
        <p:xfrm>
          <a:off x="2201287" y="1581240"/>
          <a:ext cx="700088" cy="209550"/>
        </p:xfrm>
        <a:graphic>
          <a:graphicData uri="http://schemas.openxmlformats.org/presentationml/2006/ole">
            <mc:AlternateContent xmlns:mc="http://schemas.openxmlformats.org/markup-compatibility/2006">
              <mc:Choice xmlns:v="urn:schemas-microsoft-com:vml" Requires="v">
                <p:oleObj spid="_x0000_s13361" name="Equation" r:id="rId6" imgW="1498320" imgH="444240" progId="Equation.DSMT4">
                  <p:embed/>
                </p:oleObj>
              </mc:Choice>
              <mc:Fallback>
                <p:oleObj name="Equation" r:id="rId6" imgW="1498320" imgH="444240" progId="Equation.DSMT4">
                  <p:embed/>
                  <p:pic>
                    <p:nvPicPr>
                      <p:cNvPr id="166" name="Object 165"/>
                      <p:cNvPicPr>
                        <a:picLocks noChangeAspect="1" noChangeArrowheads="1"/>
                      </p:cNvPicPr>
                      <p:nvPr/>
                    </p:nvPicPr>
                    <p:blipFill>
                      <a:blip r:embed="rId7"/>
                      <a:srcRect/>
                      <a:stretch>
                        <a:fillRect/>
                      </a:stretch>
                    </p:blipFill>
                    <p:spPr bwMode="auto">
                      <a:xfrm>
                        <a:off x="2201287" y="1581240"/>
                        <a:ext cx="700088"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67" name="Group 166"/>
          <p:cNvGrpSpPr/>
          <p:nvPr/>
        </p:nvGrpSpPr>
        <p:grpSpPr>
          <a:xfrm>
            <a:off x="5630138" y="4278958"/>
            <a:ext cx="1129818" cy="982950"/>
            <a:chOff x="5677638" y="4326458"/>
            <a:chExt cx="1129818" cy="982950"/>
          </a:xfrm>
        </p:grpSpPr>
        <p:sp>
          <p:nvSpPr>
            <p:cNvPr id="168" name="Isosceles Triangle 167"/>
            <p:cNvSpPr/>
            <p:nvPr/>
          </p:nvSpPr>
          <p:spPr>
            <a:xfrm>
              <a:off x="5918455" y="4574108"/>
              <a:ext cx="644525" cy="554400"/>
            </a:xfrm>
            <a:prstGeom prst="triangle">
              <a:avLst/>
            </a:prstGeom>
            <a:noFill/>
            <a:ln w="190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69" name="TextBox 168"/>
            <p:cNvSpPr txBox="1"/>
            <p:nvPr/>
          </p:nvSpPr>
          <p:spPr>
            <a:xfrm>
              <a:off x="6097843" y="4326458"/>
              <a:ext cx="312738" cy="292388"/>
            </a:xfrm>
            <a:prstGeom prst="rect">
              <a:avLst/>
            </a:prstGeom>
            <a:noFill/>
          </p:spPr>
          <p:txBody>
            <a:bodyPr wrap="square" rtlCol="0">
              <a:spAutoFit/>
            </a:bodyPr>
            <a:lstStyle/>
            <a:p>
              <a:r>
                <a:rPr lang="en-US" sz="1300" b="1" dirty="0" smtClean="0">
                  <a:solidFill>
                    <a:schemeClr val="bg1"/>
                  </a:solidFill>
                  <a:latin typeface="Times New Roman" pitchFamily="18" charset="0"/>
                  <a:cs typeface="Times New Roman" pitchFamily="18" charset="0"/>
                </a:rPr>
                <a:t>A</a:t>
              </a:r>
              <a:endParaRPr lang="vi-VN" sz="1300" b="1" dirty="0">
                <a:solidFill>
                  <a:schemeClr val="bg1"/>
                </a:solidFill>
                <a:latin typeface="Times New Roman" pitchFamily="18" charset="0"/>
                <a:cs typeface="Times New Roman" pitchFamily="18" charset="0"/>
              </a:endParaRPr>
            </a:p>
          </p:txBody>
        </p:sp>
        <p:sp>
          <p:nvSpPr>
            <p:cNvPr id="170" name="TextBox 169"/>
            <p:cNvSpPr txBox="1"/>
            <p:nvPr/>
          </p:nvSpPr>
          <p:spPr>
            <a:xfrm>
              <a:off x="5677638" y="5017020"/>
              <a:ext cx="312738" cy="292388"/>
            </a:xfrm>
            <a:prstGeom prst="rect">
              <a:avLst/>
            </a:prstGeom>
            <a:noFill/>
          </p:spPr>
          <p:txBody>
            <a:bodyPr wrap="square" rtlCol="0">
              <a:spAutoFit/>
            </a:bodyPr>
            <a:lstStyle/>
            <a:p>
              <a:r>
                <a:rPr lang="en-US" sz="1300" b="1" dirty="0" smtClean="0">
                  <a:solidFill>
                    <a:schemeClr val="bg1"/>
                  </a:solidFill>
                  <a:latin typeface="Times New Roman" pitchFamily="18" charset="0"/>
                  <a:cs typeface="Times New Roman" pitchFamily="18" charset="0"/>
                </a:rPr>
                <a:t>B</a:t>
              </a:r>
              <a:endParaRPr lang="vi-VN" sz="1300" b="1" dirty="0">
                <a:solidFill>
                  <a:schemeClr val="bg1"/>
                </a:solidFill>
                <a:latin typeface="Times New Roman" pitchFamily="18" charset="0"/>
                <a:cs typeface="Times New Roman" pitchFamily="18" charset="0"/>
              </a:endParaRPr>
            </a:p>
          </p:txBody>
        </p:sp>
        <p:sp>
          <p:nvSpPr>
            <p:cNvPr id="171" name="TextBox 170"/>
            <p:cNvSpPr txBox="1"/>
            <p:nvPr/>
          </p:nvSpPr>
          <p:spPr>
            <a:xfrm>
              <a:off x="6494718" y="5010254"/>
              <a:ext cx="312738" cy="292388"/>
            </a:xfrm>
            <a:prstGeom prst="rect">
              <a:avLst/>
            </a:prstGeom>
            <a:noFill/>
          </p:spPr>
          <p:txBody>
            <a:bodyPr wrap="square" rtlCol="0">
              <a:spAutoFit/>
            </a:bodyPr>
            <a:lstStyle/>
            <a:p>
              <a:r>
                <a:rPr lang="en-US" sz="1300" b="1" dirty="0" smtClean="0">
                  <a:solidFill>
                    <a:schemeClr val="bg1"/>
                  </a:solidFill>
                  <a:latin typeface="Times New Roman" pitchFamily="18" charset="0"/>
                  <a:cs typeface="Times New Roman" pitchFamily="18" charset="0"/>
                </a:rPr>
                <a:t>C</a:t>
              </a:r>
              <a:endParaRPr lang="vi-VN" sz="1300" b="1" dirty="0">
                <a:solidFill>
                  <a:schemeClr val="bg1"/>
                </a:solidFill>
                <a:latin typeface="Times New Roman" pitchFamily="18" charset="0"/>
                <a:cs typeface="Times New Roman" pitchFamily="18" charset="0"/>
              </a:endParaRPr>
            </a:p>
          </p:txBody>
        </p:sp>
        <p:sp>
          <p:nvSpPr>
            <p:cNvPr id="172" name="Arc 171"/>
            <p:cNvSpPr/>
            <p:nvPr/>
          </p:nvSpPr>
          <p:spPr>
            <a:xfrm>
              <a:off x="5918456" y="5043434"/>
              <a:ext cx="118822" cy="146194"/>
            </a:xfrm>
            <a:prstGeom prst="arc">
              <a:avLst/>
            </a:prstGeom>
            <a:ln w="1905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sp>
          <p:nvSpPr>
            <p:cNvPr id="173" name="Arc 172"/>
            <p:cNvSpPr/>
            <p:nvPr/>
          </p:nvSpPr>
          <p:spPr>
            <a:xfrm rot="7311968">
              <a:off x="6176450" y="4565512"/>
              <a:ext cx="96142" cy="127000"/>
            </a:xfrm>
            <a:prstGeom prst="arc">
              <a:avLst/>
            </a:prstGeom>
            <a:ln w="1905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sp>
          <p:nvSpPr>
            <p:cNvPr id="174" name="Arc 173"/>
            <p:cNvSpPr/>
            <p:nvPr/>
          </p:nvSpPr>
          <p:spPr>
            <a:xfrm rot="14955578">
              <a:off x="6474343" y="5031697"/>
              <a:ext cx="96142" cy="127000"/>
            </a:xfrm>
            <a:prstGeom prst="arc">
              <a:avLst/>
            </a:prstGeom>
            <a:ln w="1905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grpSp>
      <p:pic>
        <p:nvPicPr>
          <p:cNvPr id="175" name="Picture 44" descr="Cove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391662" y="2909550"/>
            <a:ext cx="1474788" cy="620712"/>
          </a:xfrm>
          <a:prstGeom prst="rect">
            <a:avLst/>
          </a:prstGeom>
          <a:noFill/>
          <a:extLst>
            <a:ext uri="{909E8E84-426E-40DD-AFC4-6F175D3DCCD1}">
              <a14:hiddenFill xmlns:a14="http://schemas.microsoft.com/office/drawing/2010/main">
                <a:solidFill>
                  <a:srgbClr val="FFFFFF"/>
                </a:solidFill>
              </a14:hiddenFill>
            </a:ext>
          </a:extLst>
        </p:spPr>
      </p:pic>
      <p:pic>
        <p:nvPicPr>
          <p:cNvPr id="176" name="Picture 43" descr="Cove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525012" y="2511087"/>
            <a:ext cx="1352550" cy="479425"/>
          </a:xfrm>
          <a:prstGeom prst="rect">
            <a:avLst/>
          </a:prstGeom>
          <a:noFill/>
          <a:extLst>
            <a:ext uri="{909E8E84-426E-40DD-AFC4-6F175D3DCCD1}">
              <a14:hiddenFill xmlns:a14="http://schemas.microsoft.com/office/drawing/2010/main">
                <a:solidFill>
                  <a:srgbClr val="FFFFFF"/>
                </a:solidFill>
              </a14:hiddenFill>
            </a:ext>
          </a:extLst>
        </p:spPr>
      </p:pic>
      <p:pic>
        <p:nvPicPr>
          <p:cNvPr id="177" name="Picture 42" descr="Cove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795012" y="2001500"/>
            <a:ext cx="1550988" cy="989012"/>
          </a:xfrm>
          <a:prstGeom prst="rect">
            <a:avLst/>
          </a:prstGeom>
          <a:noFill/>
          <a:extLst>
            <a:ext uri="{909E8E84-426E-40DD-AFC4-6F175D3DCCD1}">
              <a14:hiddenFill xmlns:a14="http://schemas.microsoft.com/office/drawing/2010/main">
                <a:solidFill>
                  <a:srgbClr val="FFFFFF"/>
                </a:solidFill>
              </a14:hiddenFill>
            </a:ext>
          </a:extLst>
        </p:spPr>
      </p:pic>
      <p:pic>
        <p:nvPicPr>
          <p:cNvPr id="178" name="Picture 41" descr="Cove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018725" y="2263437"/>
            <a:ext cx="1068387" cy="130175"/>
          </a:xfrm>
          <a:prstGeom prst="rect">
            <a:avLst/>
          </a:prstGeom>
          <a:noFill/>
          <a:extLst>
            <a:ext uri="{909E8E84-426E-40DD-AFC4-6F175D3DCCD1}">
              <a14:hiddenFill xmlns:a14="http://schemas.microsoft.com/office/drawing/2010/main">
                <a:solidFill>
                  <a:srgbClr val="FFFFFF"/>
                </a:solidFill>
              </a14:hiddenFill>
            </a:ext>
          </a:extLst>
        </p:spPr>
      </p:pic>
      <p:pic>
        <p:nvPicPr>
          <p:cNvPr id="179" name="Picture 40" descr="Cove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3018850" y="1990387"/>
            <a:ext cx="1327150" cy="384175"/>
          </a:xfrm>
          <a:prstGeom prst="rect">
            <a:avLst/>
          </a:prstGeom>
          <a:noFill/>
          <a:extLst>
            <a:ext uri="{909E8E84-426E-40DD-AFC4-6F175D3DCCD1}">
              <a14:hiddenFill xmlns:a14="http://schemas.microsoft.com/office/drawing/2010/main">
                <a:solidFill>
                  <a:srgbClr val="FFFFFF"/>
                </a:solidFill>
              </a14:hiddenFill>
            </a:ext>
          </a:extLst>
        </p:spPr>
      </p:pic>
      <p:pic>
        <p:nvPicPr>
          <p:cNvPr id="183" name="Picture 36" descr="Cove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133275" y="1093450"/>
            <a:ext cx="561975" cy="984250"/>
          </a:xfrm>
          <a:prstGeom prst="rect">
            <a:avLst/>
          </a:prstGeom>
          <a:noFill/>
          <a:extLst>
            <a:ext uri="{909E8E84-426E-40DD-AFC4-6F175D3DCCD1}">
              <a14:hiddenFill xmlns:a14="http://schemas.microsoft.com/office/drawing/2010/main">
                <a:solidFill>
                  <a:srgbClr val="FFFFFF"/>
                </a:solidFill>
              </a14:hiddenFill>
            </a:ext>
          </a:extLst>
        </p:spPr>
      </p:pic>
      <p:pic>
        <p:nvPicPr>
          <p:cNvPr id="184" name="Picture 35" descr="Cove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4236462" y="1849100"/>
            <a:ext cx="2071688" cy="1504950"/>
          </a:xfrm>
          <a:prstGeom prst="rect">
            <a:avLst/>
          </a:prstGeom>
          <a:noFill/>
          <a:extLst>
            <a:ext uri="{909E8E84-426E-40DD-AFC4-6F175D3DCCD1}">
              <a14:hiddenFill xmlns:a14="http://schemas.microsoft.com/office/drawing/2010/main">
                <a:solidFill>
                  <a:srgbClr val="FFFFFF"/>
                </a:solidFill>
              </a14:hiddenFill>
            </a:ext>
          </a:extLst>
        </p:spPr>
      </p:pic>
      <p:pic>
        <p:nvPicPr>
          <p:cNvPr id="185" name="Picture 34" descr="Cove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2167950" y="5659100"/>
            <a:ext cx="1785937" cy="931862"/>
          </a:xfrm>
          <a:prstGeom prst="rect">
            <a:avLst/>
          </a:prstGeom>
          <a:noFill/>
          <a:extLst>
            <a:ext uri="{909E8E84-426E-40DD-AFC4-6F175D3DCCD1}">
              <a14:hiddenFill xmlns:a14="http://schemas.microsoft.com/office/drawing/2010/main">
                <a:solidFill>
                  <a:srgbClr val="FFFFFF"/>
                </a:solidFill>
              </a14:hiddenFill>
            </a:ext>
          </a:extLst>
        </p:spPr>
      </p:pic>
      <p:pic>
        <p:nvPicPr>
          <p:cNvPr id="186" name="Picture 33" descr="Cove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2460050" y="5489237"/>
            <a:ext cx="1497012" cy="254000"/>
          </a:xfrm>
          <a:prstGeom prst="rect">
            <a:avLst/>
          </a:prstGeom>
          <a:noFill/>
          <a:extLst>
            <a:ext uri="{909E8E84-426E-40DD-AFC4-6F175D3DCCD1}">
              <a14:hiddenFill xmlns:a14="http://schemas.microsoft.com/office/drawing/2010/main">
                <a:solidFill>
                  <a:srgbClr val="FFFFFF"/>
                </a:solidFill>
              </a14:hiddenFill>
            </a:ext>
          </a:extLst>
        </p:spPr>
      </p:pic>
      <p:pic>
        <p:nvPicPr>
          <p:cNvPr id="187" name="Picture 32" descr="Cove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3850700" y="4614525"/>
            <a:ext cx="673100" cy="1125537"/>
          </a:xfrm>
          <a:prstGeom prst="rect">
            <a:avLst/>
          </a:prstGeom>
          <a:noFill/>
          <a:extLst>
            <a:ext uri="{909E8E84-426E-40DD-AFC4-6F175D3DCCD1}">
              <a14:hiddenFill xmlns:a14="http://schemas.microsoft.com/office/drawing/2010/main">
                <a:solidFill>
                  <a:srgbClr val="FFFFFF"/>
                </a:solidFill>
              </a14:hiddenFill>
            </a:ext>
          </a:extLst>
        </p:spPr>
      </p:pic>
      <p:pic>
        <p:nvPicPr>
          <p:cNvPr id="188" name="Picture 31" descr="Cove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2113022" y="5052040"/>
            <a:ext cx="1101725" cy="342900"/>
          </a:xfrm>
          <a:prstGeom prst="rect">
            <a:avLst/>
          </a:prstGeom>
          <a:noFill/>
          <a:extLst>
            <a:ext uri="{909E8E84-426E-40DD-AFC4-6F175D3DCCD1}">
              <a14:hiddenFill xmlns:a14="http://schemas.microsoft.com/office/drawing/2010/main">
                <a:solidFill>
                  <a:srgbClr val="FFFFFF"/>
                </a:solidFill>
              </a14:hiddenFill>
            </a:ext>
          </a:extLst>
        </p:spPr>
      </p:pic>
      <p:pic>
        <p:nvPicPr>
          <p:cNvPr id="189" name="Picture 30" descr="Cove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158550" y="4603412"/>
            <a:ext cx="1327150" cy="520700"/>
          </a:xfrm>
          <a:prstGeom prst="rect">
            <a:avLst/>
          </a:prstGeom>
          <a:noFill/>
          <a:extLst>
            <a:ext uri="{909E8E84-426E-40DD-AFC4-6F175D3DCCD1}">
              <a14:hiddenFill xmlns:a14="http://schemas.microsoft.com/office/drawing/2010/main">
                <a:solidFill>
                  <a:srgbClr val="FFFFFF"/>
                </a:solidFill>
              </a14:hiddenFill>
            </a:ext>
          </a:extLst>
        </p:spPr>
      </p:pic>
      <p:pic>
        <p:nvPicPr>
          <p:cNvPr id="190" name="Picture 29" descr="Cover"/>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1571050" y="4430375"/>
            <a:ext cx="1563687" cy="438150"/>
          </a:xfrm>
          <a:prstGeom prst="rect">
            <a:avLst/>
          </a:prstGeom>
          <a:noFill/>
          <a:extLst>
            <a:ext uri="{909E8E84-426E-40DD-AFC4-6F175D3DCCD1}">
              <a14:hiddenFill xmlns:a14="http://schemas.microsoft.com/office/drawing/2010/main">
                <a:solidFill>
                  <a:srgbClr val="FFFFFF"/>
                </a:solidFill>
              </a14:hiddenFill>
            </a:ext>
          </a:extLst>
        </p:spPr>
      </p:pic>
      <p:pic>
        <p:nvPicPr>
          <p:cNvPr id="191" name="Picture 28" descr="Cover"/>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1704400" y="4317662"/>
            <a:ext cx="1430337" cy="217488"/>
          </a:xfrm>
          <a:prstGeom prst="rect">
            <a:avLst/>
          </a:prstGeom>
          <a:noFill/>
          <a:extLst>
            <a:ext uri="{909E8E84-426E-40DD-AFC4-6F175D3DCCD1}">
              <a14:hiddenFill xmlns:a14="http://schemas.microsoft.com/office/drawing/2010/main">
                <a:solidFill>
                  <a:srgbClr val="FFFFFF"/>
                </a:solidFill>
              </a14:hiddenFill>
            </a:ext>
          </a:extLst>
        </p:spPr>
      </p:pic>
      <p:pic>
        <p:nvPicPr>
          <p:cNvPr id="192" name="Picture 27" descr="Cover"/>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3064887" y="4293850"/>
            <a:ext cx="1422400" cy="395287"/>
          </a:xfrm>
          <a:prstGeom prst="rect">
            <a:avLst/>
          </a:prstGeom>
          <a:noFill/>
          <a:extLst>
            <a:ext uri="{909E8E84-426E-40DD-AFC4-6F175D3DCCD1}">
              <a14:hiddenFill xmlns:a14="http://schemas.microsoft.com/office/drawing/2010/main">
                <a:solidFill>
                  <a:srgbClr val="FFFFFF"/>
                </a:solidFill>
              </a14:hiddenFill>
            </a:ext>
          </a:extLst>
        </p:spPr>
      </p:pic>
      <p:pic>
        <p:nvPicPr>
          <p:cNvPr id="193" name="Picture 26" descr="Cove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3426837" y="3611225"/>
            <a:ext cx="1076325" cy="1073150"/>
          </a:xfrm>
          <a:prstGeom prst="rect">
            <a:avLst/>
          </a:prstGeom>
          <a:noFill/>
          <a:extLst>
            <a:ext uri="{909E8E84-426E-40DD-AFC4-6F175D3DCCD1}">
              <a14:hiddenFill xmlns:a14="http://schemas.microsoft.com/office/drawing/2010/main">
                <a:solidFill>
                  <a:srgbClr val="FFFFFF"/>
                </a:solidFill>
              </a14:hiddenFill>
            </a:ext>
          </a:extLst>
        </p:spPr>
      </p:pic>
      <p:pic>
        <p:nvPicPr>
          <p:cNvPr id="194" name="Picture 25" descr="Cove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4376162" y="3184187"/>
            <a:ext cx="1931988" cy="1543050"/>
          </a:xfrm>
          <a:prstGeom prst="rect">
            <a:avLst/>
          </a:prstGeom>
          <a:noFill/>
          <a:extLst>
            <a:ext uri="{909E8E84-426E-40DD-AFC4-6F175D3DCCD1}">
              <a14:hiddenFill xmlns:a14="http://schemas.microsoft.com/office/drawing/2010/main">
                <a:solidFill>
                  <a:srgbClr val="FFFFFF"/>
                </a:solidFill>
              </a14:hiddenFill>
            </a:ext>
          </a:extLst>
        </p:spPr>
      </p:pic>
      <p:pic>
        <p:nvPicPr>
          <p:cNvPr id="195" name="Picture 24" descr="Cove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6547862" y="5393987"/>
            <a:ext cx="171450" cy="531813"/>
          </a:xfrm>
          <a:prstGeom prst="rect">
            <a:avLst/>
          </a:prstGeom>
          <a:noFill/>
          <a:extLst>
            <a:ext uri="{909E8E84-426E-40DD-AFC4-6F175D3DCCD1}">
              <a14:hiddenFill xmlns:a14="http://schemas.microsoft.com/office/drawing/2010/main">
                <a:solidFill>
                  <a:srgbClr val="FFFFFF"/>
                </a:solidFill>
              </a14:hiddenFill>
            </a:ext>
          </a:extLst>
        </p:spPr>
      </p:pic>
      <p:pic>
        <p:nvPicPr>
          <p:cNvPr id="196" name="Picture 23" descr="Cover"/>
          <p:cNvPicPr>
            <a:picLocks noChangeAspect="1" noChangeArrowheads="1"/>
          </p:cNvPicPr>
          <p:nvPr/>
        </p:nvPicPr>
        <p:blipFill>
          <a:blip r:embed="rId26" cstate="print">
            <a:extLst>
              <a:ext uri="{28A0092B-C50C-407E-A947-70E740481C1C}">
                <a14:useLocalDpi xmlns:a14="http://schemas.microsoft.com/office/drawing/2010/main" val="0"/>
              </a:ext>
            </a:extLst>
          </a:blip>
          <a:srcRect/>
          <a:stretch>
            <a:fillRect/>
          </a:stretch>
        </p:blipFill>
        <p:spPr bwMode="auto">
          <a:xfrm>
            <a:off x="5962075" y="5374937"/>
            <a:ext cx="719137" cy="300038"/>
          </a:xfrm>
          <a:prstGeom prst="rect">
            <a:avLst/>
          </a:prstGeom>
          <a:noFill/>
          <a:extLst>
            <a:ext uri="{909E8E84-426E-40DD-AFC4-6F175D3DCCD1}">
              <a14:hiddenFill xmlns:a14="http://schemas.microsoft.com/office/drawing/2010/main">
                <a:solidFill>
                  <a:srgbClr val="FFFFFF"/>
                </a:solidFill>
              </a14:hiddenFill>
            </a:ext>
          </a:extLst>
        </p:spPr>
      </p:pic>
      <p:pic>
        <p:nvPicPr>
          <p:cNvPr id="197" name="Picture 22" descr="Cover"/>
          <p:cNvPicPr>
            <a:picLocks noChangeAspect="1" noChangeArrowheads="1"/>
          </p:cNvPicPr>
          <p:nvPr/>
        </p:nvPicPr>
        <p:blipFill>
          <a:blip r:embed="rId27" cstate="print">
            <a:extLst>
              <a:ext uri="{28A0092B-C50C-407E-A947-70E740481C1C}">
                <a14:useLocalDpi xmlns:a14="http://schemas.microsoft.com/office/drawing/2010/main" val="0"/>
              </a:ext>
            </a:extLst>
          </a:blip>
          <a:srcRect/>
          <a:stretch>
            <a:fillRect/>
          </a:stretch>
        </p:blipFill>
        <p:spPr bwMode="auto">
          <a:xfrm>
            <a:off x="6136700" y="5062200"/>
            <a:ext cx="563562" cy="403225"/>
          </a:xfrm>
          <a:prstGeom prst="rect">
            <a:avLst/>
          </a:prstGeom>
          <a:noFill/>
          <a:extLst>
            <a:ext uri="{909E8E84-426E-40DD-AFC4-6F175D3DCCD1}">
              <a14:hiddenFill xmlns:a14="http://schemas.microsoft.com/office/drawing/2010/main">
                <a:solidFill>
                  <a:srgbClr val="FFFFFF"/>
                </a:solidFill>
              </a14:hiddenFill>
            </a:ext>
          </a:extLst>
        </p:spPr>
      </p:pic>
      <p:pic>
        <p:nvPicPr>
          <p:cNvPr id="198" name="Picture 21" descr="Cover"/>
          <p:cNvPicPr>
            <a:picLocks noChangeAspect="1" noChangeArrowheads="1"/>
          </p:cNvPicPr>
          <p:nvPr/>
        </p:nvPicPr>
        <p:blipFill>
          <a:blip r:embed="rId28" cstate="print">
            <a:extLst>
              <a:ext uri="{28A0092B-C50C-407E-A947-70E740481C1C}">
                <a14:useLocalDpi xmlns:a14="http://schemas.microsoft.com/office/drawing/2010/main" val="0"/>
              </a:ext>
            </a:extLst>
          </a:blip>
          <a:srcRect/>
          <a:stretch>
            <a:fillRect/>
          </a:stretch>
        </p:blipFill>
        <p:spPr bwMode="auto">
          <a:xfrm>
            <a:off x="6611362" y="4544675"/>
            <a:ext cx="909638" cy="923925"/>
          </a:xfrm>
          <a:prstGeom prst="rect">
            <a:avLst/>
          </a:prstGeom>
          <a:noFill/>
          <a:extLst>
            <a:ext uri="{909E8E84-426E-40DD-AFC4-6F175D3DCCD1}">
              <a14:hiddenFill xmlns:a14="http://schemas.microsoft.com/office/drawing/2010/main">
                <a:solidFill>
                  <a:srgbClr val="FFFFFF"/>
                </a:solidFill>
              </a14:hiddenFill>
            </a:ext>
          </a:extLst>
        </p:spPr>
      </p:pic>
      <p:pic>
        <p:nvPicPr>
          <p:cNvPr id="199" name="Picture 20" descr="Cover"/>
          <p:cNvPicPr>
            <a:picLocks noChangeAspect="1" noChangeArrowheads="1"/>
          </p:cNvPicPr>
          <p:nvPr/>
        </p:nvPicPr>
        <p:blipFill>
          <a:blip r:embed="rId29" cstate="print">
            <a:extLst>
              <a:ext uri="{28A0092B-C50C-407E-A947-70E740481C1C}">
                <a14:useLocalDpi xmlns:a14="http://schemas.microsoft.com/office/drawing/2010/main" val="0"/>
              </a:ext>
            </a:extLst>
          </a:blip>
          <a:srcRect/>
          <a:stretch>
            <a:fillRect/>
          </a:stretch>
        </p:blipFill>
        <p:spPr bwMode="auto">
          <a:xfrm>
            <a:off x="8441750" y="5694025"/>
            <a:ext cx="1038225" cy="350837"/>
          </a:xfrm>
          <a:prstGeom prst="rect">
            <a:avLst/>
          </a:prstGeom>
          <a:noFill/>
          <a:extLst>
            <a:ext uri="{909E8E84-426E-40DD-AFC4-6F175D3DCCD1}">
              <a14:hiddenFill xmlns:a14="http://schemas.microsoft.com/office/drawing/2010/main">
                <a:solidFill>
                  <a:srgbClr val="FFFFFF"/>
                </a:solidFill>
              </a14:hiddenFill>
            </a:ext>
          </a:extLst>
        </p:spPr>
      </p:pic>
      <p:pic>
        <p:nvPicPr>
          <p:cNvPr id="200" name="Picture 19" descr="Cover"/>
          <p:cNvPicPr>
            <a:picLocks noChangeAspect="1" noChangeArrowheads="1"/>
          </p:cNvPicPr>
          <p:nvPr/>
        </p:nvPicPr>
        <p:blipFill>
          <a:blip r:embed="rId30" cstate="print">
            <a:extLst>
              <a:ext uri="{28A0092B-C50C-407E-A947-70E740481C1C}">
                <a14:useLocalDpi xmlns:a14="http://schemas.microsoft.com/office/drawing/2010/main" val="0"/>
              </a:ext>
            </a:extLst>
          </a:blip>
          <a:srcRect/>
          <a:stretch>
            <a:fillRect/>
          </a:stretch>
        </p:blipFill>
        <p:spPr bwMode="auto">
          <a:xfrm>
            <a:off x="7451150" y="4563725"/>
            <a:ext cx="1103312" cy="1212850"/>
          </a:xfrm>
          <a:prstGeom prst="rect">
            <a:avLst/>
          </a:prstGeom>
          <a:noFill/>
          <a:extLst>
            <a:ext uri="{909E8E84-426E-40DD-AFC4-6F175D3DCCD1}">
              <a14:hiddenFill xmlns:a14="http://schemas.microsoft.com/office/drawing/2010/main">
                <a:solidFill>
                  <a:srgbClr val="FFFFFF"/>
                </a:solidFill>
              </a14:hiddenFill>
            </a:ext>
          </a:extLst>
        </p:spPr>
      </p:pic>
      <p:pic>
        <p:nvPicPr>
          <p:cNvPr id="201" name="Picture 18" descr="Cover"/>
          <p:cNvPicPr>
            <a:picLocks noChangeAspect="1" noChangeArrowheads="1"/>
          </p:cNvPicPr>
          <p:nvPr/>
        </p:nvPicPr>
        <p:blipFill>
          <a:blip r:embed="rId31" cstate="print">
            <a:extLst>
              <a:ext uri="{28A0092B-C50C-407E-A947-70E740481C1C}">
                <a14:useLocalDpi xmlns:a14="http://schemas.microsoft.com/office/drawing/2010/main" val="0"/>
              </a:ext>
            </a:extLst>
          </a:blip>
          <a:srcRect/>
          <a:stretch>
            <a:fillRect/>
          </a:stretch>
        </p:blipFill>
        <p:spPr bwMode="auto">
          <a:xfrm>
            <a:off x="8829100" y="4795500"/>
            <a:ext cx="1239837" cy="254000"/>
          </a:xfrm>
          <a:prstGeom prst="rect">
            <a:avLst/>
          </a:prstGeom>
          <a:noFill/>
          <a:extLst>
            <a:ext uri="{909E8E84-426E-40DD-AFC4-6F175D3DCCD1}">
              <a14:hiddenFill xmlns:a14="http://schemas.microsoft.com/office/drawing/2010/main">
                <a:solidFill>
                  <a:srgbClr val="FFFFFF"/>
                </a:solidFill>
              </a14:hiddenFill>
            </a:ext>
          </a:extLst>
        </p:spPr>
      </p:pic>
      <p:pic>
        <p:nvPicPr>
          <p:cNvPr id="202" name="Picture 17" descr="Cover"/>
          <p:cNvPicPr>
            <a:picLocks noChangeAspect="1" noChangeArrowheads="1"/>
          </p:cNvPicPr>
          <p:nvPr/>
        </p:nvPicPr>
        <p:blipFill>
          <a:blip r:embed="rId32" cstate="print">
            <a:extLst>
              <a:ext uri="{28A0092B-C50C-407E-A947-70E740481C1C}">
                <a14:useLocalDpi xmlns:a14="http://schemas.microsoft.com/office/drawing/2010/main" val="0"/>
              </a:ext>
            </a:extLst>
          </a:blip>
          <a:srcRect/>
          <a:stretch>
            <a:fillRect/>
          </a:stretch>
        </p:blipFill>
        <p:spPr bwMode="auto">
          <a:xfrm>
            <a:off x="7451150" y="4552612"/>
            <a:ext cx="1447800" cy="495300"/>
          </a:xfrm>
          <a:prstGeom prst="rect">
            <a:avLst/>
          </a:prstGeom>
          <a:noFill/>
          <a:extLst>
            <a:ext uri="{909E8E84-426E-40DD-AFC4-6F175D3DCCD1}">
              <a14:hiddenFill xmlns:a14="http://schemas.microsoft.com/office/drawing/2010/main">
                <a:solidFill>
                  <a:srgbClr val="FFFFFF"/>
                </a:solidFill>
              </a14:hiddenFill>
            </a:ext>
          </a:extLst>
        </p:spPr>
      </p:pic>
      <p:pic>
        <p:nvPicPr>
          <p:cNvPr id="203" name="Picture 16" descr="Cover"/>
          <p:cNvPicPr>
            <a:picLocks noChangeAspect="1" noChangeArrowheads="1"/>
          </p:cNvPicPr>
          <p:nvPr/>
        </p:nvPicPr>
        <p:blipFill>
          <a:blip r:embed="rId33" cstate="print">
            <a:extLst>
              <a:ext uri="{28A0092B-C50C-407E-A947-70E740481C1C}">
                <a14:useLocalDpi xmlns:a14="http://schemas.microsoft.com/office/drawing/2010/main" val="0"/>
              </a:ext>
            </a:extLst>
          </a:blip>
          <a:srcRect/>
          <a:stretch>
            <a:fillRect/>
          </a:stretch>
        </p:blipFill>
        <p:spPr bwMode="auto">
          <a:xfrm>
            <a:off x="7444800" y="4123987"/>
            <a:ext cx="1482725" cy="512763"/>
          </a:xfrm>
          <a:prstGeom prst="rect">
            <a:avLst/>
          </a:prstGeom>
          <a:noFill/>
          <a:extLst>
            <a:ext uri="{909E8E84-426E-40DD-AFC4-6F175D3DCCD1}">
              <a14:hiddenFill xmlns:a14="http://schemas.microsoft.com/office/drawing/2010/main">
                <a:solidFill>
                  <a:srgbClr val="FFFFFF"/>
                </a:solidFill>
              </a14:hiddenFill>
            </a:ext>
          </a:extLst>
        </p:spPr>
      </p:pic>
      <p:pic>
        <p:nvPicPr>
          <p:cNvPr id="204" name="Picture 15" descr="Cover"/>
          <p:cNvPicPr>
            <a:picLocks noChangeAspect="1" noChangeArrowheads="1"/>
          </p:cNvPicPr>
          <p:nvPr/>
        </p:nvPicPr>
        <p:blipFill>
          <a:blip r:embed="rId34" cstate="print">
            <a:extLst>
              <a:ext uri="{28A0092B-C50C-407E-A947-70E740481C1C}">
                <a14:useLocalDpi xmlns:a14="http://schemas.microsoft.com/office/drawing/2010/main" val="0"/>
              </a:ext>
            </a:extLst>
          </a:blip>
          <a:srcRect/>
          <a:stretch>
            <a:fillRect/>
          </a:stretch>
        </p:blipFill>
        <p:spPr bwMode="auto">
          <a:xfrm>
            <a:off x="6155750" y="3184187"/>
            <a:ext cx="1403350" cy="1497013"/>
          </a:xfrm>
          <a:prstGeom prst="rect">
            <a:avLst/>
          </a:prstGeom>
          <a:noFill/>
          <a:extLst>
            <a:ext uri="{909E8E84-426E-40DD-AFC4-6F175D3DCCD1}">
              <a14:hiddenFill xmlns:a14="http://schemas.microsoft.com/office/drawing/2010/main">
                <a:solidFill>
                  <a:srgbClr val="FFFFFF"/>
                </a:solidFill>
              </a14:hiddenFill>
            </a:ext>
          </a:extLst>
        </p:spPr>
      </p:pic>
      <p:pic>
        <p:nvPicPr>
          <p:cNvPr id="205" name="Picture 14" descr="Cover"/>
          <p:cNvPicPr>
            <a:picLocks noChangeAspect="1" noChangeArrowheads="1"/>
          </p:cNvPicPr>
          <p:nvPr/>
        </p:nvPicPr>
        <p:blipFill>
          <a:blip r:embed="rId35" cstate="print">
            <a:extLst>
              <a:ext uri="{28A0092B-C50C-407E-A947-70E740481C1C}">
                <a14:useLocalDpi xmlns:a14="http://schemas.microsoft.com/office/drawing/2010/main" val="0"/>
              </a:ext>
            </a:extLst>
          </a:blip>
          <a:srcRect/>
          <a:stretch>
            <a:fillRect/>
          </a:stretch>
        </p:blipFill>
        <p:spPr bwMode="auto">
          <a:xfrm>
            <a:off x="8711625" y="3101637"/>
            <a:ext cx="1308100" cy="531813"/>
          </a:xfrm>
          <a:prstGeom prst="rect">
            <a:avLst/>
          </a:prstGeom>
          <a:noFill/>
          <a:extLst>
            <a:ext uri="{909E8E84-426E-40DD-AFC4-6F175D3DCCD1}">
              <a14:hiddenFill xmlns:a14="http://schemas.microsoft.com/office/drawing/2010/main">
                <a:solidFill>
                  <a:srgbClr val="FFFFFF"/>
                </a:solidFill>
              </a14:hiddenFill>
            </a:ext>
          </a:extLst>
        </p:spPr>
      </p:pic>
      <p:pic>
        <p:nvPicPr>
          <p:cNvPr id="206" name="Picture 13" descr="Cover"/>
          <p:cNvPicPr>
            <a:picLocks noChangeAspect="1" noChangeArrowheads="1"/>
          </p:cNvPicPr>
          <p:nvPr/>
        </p:nvPicPr>
        <p:blipFill>
          <a:blip r:embed="rId36" cstate="print">
            <a:extLst>
              <a:ext uri="{28A0092B-C50C-407E-A947-70E740481C1C}">
                <a14:useLocalDpi xmlns:a14="http://schemas.microsoft.com/office/drawing/2010/main" val="0"/>
              </a:ext>
            </a:extLst>
          </a:blip>
          <a:srcRect/>
          <a:stretch>
            <a:fillRect/>
          </a:stretch>
        </p:blipFill>
        <p:spPr bwMode="auto">
          <a:xfrm>
            <a:off x="8702100" y="2717462"/>
            <a:ext cx="1828800" cy="466725"/>
          </a:xfrm>
          <a:prstGeom prst="rect">
            <a:avLst/>
          </a:prstGeom>
          <a:noFill/>
          <a:ln>
            <a:noFill/>
          </a:ln>
          <a:extLst>
            <a:ext uri="{909E8E84-426E-40DD-AFC4-6F175D3DCCD1}">
              <a14:hiddenFill xmlns:a14="http://schemas.microsoft.com/office/drawing/2010/main">
                <a:solidFill>
                  <a:srgbClr val="FFFFFF"/>
                </a:solidFill>
              </a14:hiddenFill>
            </a:ext>
          </a:extLst>
        </p:spPr>
      </p:pic>
      <p:pic>
        <p:nvPicPr>
          <p:cNvPr id="207" name="Picture 12" descr="Cover"/>
          <p:cNvPicPr>
            <a:picLocks noChangeAspect="1" noChangeArrowheads="1"/>
          </p:cNvPicPr>
          <p:nvPr/>
        </p:nvPicPr>
        <p:blipFill>
          <a:blip r:embed="rId37" cstate="print">
            <a:extLst>
              <a:ext uri="{28A0092B-C50C-407E-A947-70E740481C1C}">
                <a14:useLocalDpi xmlns:a14="http://schemas.microsoft.com/office/drawing/2010/main" val="0"/>
              </a:ext>
            </a:extLst>
          </a:blip>
          <a:srcRect/>
          <a:stretch>
            <a:fillRect/>
          </a:stretch>
        </p:blipFill>
        <p:spPr bwMode="auto">
          <a:xfrm>
            <a:off x="7521000" y="1914187"/>
            <a:ext cx="1285875" cy="1270000"/>
          </a:xfrm>
          <a:prstGeom prst="rect">
            <a:avLst/>
          </a:prstGeom>
          <a:noFill/>
          <a:extLst>
            <a:ext uri="{909E8E84-426E-40DD-AFC4-6F175D3DCCD1}">
              <a14:hiddenFill xmlns:a14="http://schemas.microsoft.com/office/drawing/2010/main">
                <a:solidFill>
                  <a:srgbClr val="FFFFFF"/>
                </a:solidFill>
              </a14:hiddenFill>
            </a:ext>
          </a:extLst>
        </p:spPr>
      </p:pic>
      <p:pic>
        <p:nvPicPr>
          <p:cNvPr id="208" name="Picture 11" descr="Cover"/>
          <p:cNvPicPr>
            <a:picLocks noChangeAspect="1" noChangeArrowheads="1"/>
          </p:cNvPicPr>
          <p:nvPr/>
        </p:nvPicPr>
        <p:blipFill>
          <a:blip r:embed="rId38" cstate="print">
            <a:extLst>
              <a:ext uri="{28A0092B-C50C-407E-A947-70E740481C1C}">
                <a14:useLocalDpi xmlns:a14="http://schemas.microsoft.com/office/drawing/2010/main" val="0"/>
              </a:ext>
            </a:extLst>
          </a:blip>
          <a:srcRect/>
          <a:stretch>
            <a:fillRect/>
          </a:stretch>
        </p:blipFill>
        <p:spPr bwMode="auto">
          <a:xfrm>
            <a:off x="8690987" y="2093575"/>
            <a:ext cx="1125538" cy="373062"/>
          </a:xfrm>
          <a:prstGeom prst="rect">
            <a:avLst/>
          </a:prstGeom>
          <a:noFill/>
          <a:extLst>
            <a:ext uri="{909E8E84-426E-40DD-AFC4-6F175D3DCCD1}">
              <a14:hiddenFill xmlns:a14="http://schemas.microsoft.com/office/drawing/2010/main">
                <a:solidFill>
                  <a:srgbClr val="FFFFFF"/>
                </a:solidFill>
              </a14:hiddenFill>
            </a:ext>
          </a:extLst>
        </p:spPr>
      </p:pic>
      <p:pic>
        <p:nvPicPr>
          <p:cNvPr id="209" name="Picture 10" descr="Cover"/>
          <p:cNvPicPr>
            <a:picLocks noChangeAspect="1" noChangeArrowheads="1"/>
          </p:cNvPicPr>
          <p:nvPr/>
        </p:nvPicPr>
        <p:blipFill>
          <a:blip r:embed="rId39" cstate="print">
            <a:extLst>
              <a:ext uri="{28A0092B-C50C-407E-A947-70E740481C1C}">
                <a14:useLocalDpi xmlns:a14="http://schemas.microsoft.com/office/drawing/2010/main" val="0"/>
              </a:ext>
            </a:extLst>
          </a:blip>
          <a:srcRect/>
          <a:stretch>
            <a:fillRect/>
          </a:stretch>
        </p:blipFill>
        <p:spPr bwMode="auto">
          <a:xfrm>
            <a:off x="8683050" y="1861800"/>
            <a:ext cx="1063625" cy="319087"/>
          </a:xfrm>
          <a:prstGeom prst="rect">
            <a:avLst/>
          </a:prstGeom>
          <a:noFill/>
          <a:extLst>
            <a:ext uri="{909E8E84-426E-40DD-AFC4-6F175D3DCCD1}">
              <a14:hiddenFill xmlns:a14="http://schemas.microsoft.com/office/drawing/2010/main">
                <a:solidFill>
                  <a:srgbClr val="FFFFFF"/>
                </a:solidFill>
              </a14:hiddenFill>
            </a:ext>
          </a:extLst>
        </p:spPr>
      </p:pic>
      <p:pic>
        <p:nvPicPr>
          <p:cNvPr id="210" name="Picture 9" descr="Cover"/>
          <p:cNvPicPr>
            <a:picLocks noChangeAspect="1" noChangeArrowheads="1"/>
          </p:cNvPicPr>
          <p:nvPr/>
        </p:nvPicPr>
        <p:blipFill>
          <a:blip r:embed="rId40" cstate="print">
            <a:extLst>
              <a:ext uri="{28A0092B-C50C-407E-A947-70E740481C1C}">
                <a14:useLocalDpi xmlns:a14="http://schemas.microsoft.com/office/drawing/2010/main" val="0"/>
              </a:ext>
            </a:extLst>
          </a:blip>
          <a:srcRect/>
          <a:stretch>
            <a:fillRect/>
          </a:stretch>
        </p:blipFill>
        <p:spPr bwMode="auto">
          <a:xfrm>
            <a:off x="7521000" y="1750675"/>
            <a:ext cx="1239837" cy="430212"/>
          </a:xfrm>
          <a:prstGeom prst="rect">
            <a:avLst/>
          </a:prstGeom>
          <a:noFill/>
          <a:extLst>
            <a:ext uri="{909E8E84-426E-40DD-AFC4-6F175D3DCCD1}">
              <a14:hiddenFill xmlns:a14="http://schemas.microsoft.com/office/drawing/2010/main">
                <a:solidFill>
                  <a:srgbClr val="FFFFFF"/>
                </a:solidFill>
              </a14:hiddenFill>
            </a:ext>
          </a:extLst>
        </p:spPr>
      </p:pic>
      <p:pic>
        <p:nvPicPr>
          <p:cNvPr id="211" name="Picture 8" descr="Cover"/>
          <p:cNvPicPr>
            <a:picLocks noChangeAspect="1" noChangeArrowheads="1"/>
          </p:cNvPicPr>
          <p:nvPr/>
        </p:nvPicPr>
        <p:blipFill>
          <a:blip r:embed="rId41" cstate="print">
            <a:extLst>
              <a:ext uri="{28A0092B-C50C-407E-A947-70E740481C1C}">
                <a14:useLocalDpi xmlns:a14="http://schemas.microsoft.com/office/drawing/2010/main" val="0"/>
              </a:ext>
            </a:extLst>
          </a:blip>
          <a:srcRect/>
          <a:stretch>
            <a:fillRect/>
          </a:stretch>
        </p:blipFill>
        <p:spPr bwMode="auto">
          <a:xfrm>
            <a:off x="8627487" y="1210925"/>
            <a:ext cx="863600" cy="254000"/>
          </a:xfrm>
          <a:prstGeom prst="rect">
            <a:avLst/>
          </a:prstGeom>
          <a:noFill/>
          <a:extLst>
            <a:ext uri="{909E8E84-426E-40DD-AFC4-6F175D3DCCD1}">
              <a14:hiddenFill xmlns:a14="http://schemas.microsoft.com/office/drawing/2010/main">
                <a:solidFill>
                  <a:srgbClr val="FFFFFF"/>
                </a:solidFill>
              </a14:hiddenFill>
            </a:ext>
          </a:extLst>
        </p:spPr>
      </p:pic>
      <p:pic>
        <p:nvPicPr>
          <p:cNvPr id="212" name="Picture 7" descr="Cover"/>
          <p:cNvPicPr>
            <a:picLocks noChangeAspect="1" noChangeArrowheads="1"/>
          </p:cNvPicPr>
          <p:nvPr/>
        </p:nvPicPr>
        <p:blipFill>
          <a:blip r:embed="rId42" cstate="print">
            <a:extLst>
              <a:ext uri="{28A0092B-C50C-407E-A947-70E740481C1C}">
                <a14:useLocalDpi xmlns:a14="http://schemas.microsoft.com/office/drawing/2010/main" val="0"/>
              </a:ext>
            </a:extLst>
          </a:blip>
          <a:srcRect/>
          <a:stretch>
            <a:fillRect/>
          </a:stretch>
        </p:blipFill>
        <p:spPr bwMode="auto">
          <a:xfrm>
            <a:off x="7471787" y="1229975"/>
            <a:ext cx="1227138" cy="755650"/>
          </a:xfrm>
          <a:prstGeom prst="rect">
            <a:avLst/>
          </a:prstGeom>
          <a:noFill/>
          <a:extLst>
            <a:ext uri="{909E8E84-426E-40DD-AFC4-6F175D3DCCD1}">
              <a14:hiddenFill xmlns:a14="http://schemas.microsoft.com/office/drawing/2010/main">
                <a:solidFill>
                  <a:srgbClr val="FFFFFF"/>
                </a:solidFill>
              </a14:hiddenFill>
            </a:ext>
          </a:extLst>
        </p:spPr>
      </p:pic>
      <p:pic>
        <p:nvPicPr>
          <p:cNvPr id="213" name="Picture 6" descr="Cover"/>
          <p:cNvPicPr>
            <a:picLocks noChangeAspect="1" noChangeArrowheads="1"/>
          </p:cNvPicPr>
          <p:nvPr/>
        </p:nvPicPr>
        <p:blipFill>
          <a:blip r:embed="rId43" cstate="print">
            <a:extLst>
              <a:ext uri="{28A0092B-C50C-407E-A947-70E740481C1C}">
                <a14:useLocalDpi xmlns:a14="http://schemas.microsoft.com/office/drawing/2010/main" val="0"/>
              </a:ext>
            </a:extLst>
          </a:blip>
          <a:srcRect/>
          <a:stretch>
            <a:fillRect/>
          </a:stretch>
        </p:blipFill>
        <p:spPr bwMode="auto">
          <a:xfrm>
            <a:off x="7413050" y="720387"/>
            <a:ext cx="752475" cy="1265238"/>
          </a:xfrm>
          <a:prstGeom prst="rect">
            <a:avLst/>
          </a:prstGeom>
          <a:noFill/>
          <a:extLst>
            <a:ext uri="{909E8E84-426E-40DD-AFC4-6F175D3DCCD1}">
              <a14:hiddenFill xmlns:a14="http://schemas.microsoft.com/office/drawing/2010/main">
                <a:solidFill>
                  <a:srgbClr val="FFFFFF"/>
                </a:solidFill>
              </a14:hiddenFill>
            </a:ext>
          </a:extLst>
        </p:spPr>
      </p:pic>
      <p:pic>
        <p:nvPicPr>
          <p:cNvPr id="214" name="Picture 5" descr="Cover"/>
          <p:cNvPicPr>
            <a:picLocks noChangeAspect="1" noChangeArrowheads="1"/>
          </p:cNvPicPr>
          <p:nvPr/>
        </p:nvPicPr>
        <p:blipFill>
          <a:blip r:embed="rId44" cstate="print">
            <a:extLst>
              <a:ext uri="{28A0092B-C50C-407E-A947-70E740481C1C}">
                <a14:useLocalDpi xmlns:a14="http://schemas.microsoft.com/office/drawing/2010/main" val="0"/>
              </a:ext>
            </a:extLst>
          </a:blip>
          <a:srcRect/>
          <a:stretch>
            <a:fillRect/>
          </a:stretch>
        </p:blipFill>
        <p:spPr bwMode="auto">
          <a:xfrm>
            <a:off x="6155750" y="1801475"/>
            <a:ext cx="1474787" cy="1550987"/>
          </a:xfrm>
          <a:prstGeom prst="rect">
            <a:avLst/>
          </a:prstGeom>
          <a:noFill/>
          <a:ln>
            <a:noFill/>
          </a:ln>
          <a:extLst>
            <a:ext uri="{909E8E84-426E-40DD-AFC4-6F175D3DCCD1}">
              <a14:hiddenFill xmlns:a14="http://schemas.microsoft.com/office/drawing/2010/main">
                <a:solidFill>
                  <a:srgbClr val="FFFFFF"/>
                </a:solidFill>
              </a14:hiddenFill>
            </a:ext>
          </a:extLst>
        </p:spPr>
      </p:pic>
      <p:pic>
        <p:nvPicPr>
          <p:cNvPr id="215" name="Picture 4" descr="Cover"/>
          <p:cNvPicPr>
            <a:picLocks noChangeAspect="1" noChangeArrowheads="1"/>
          </p:cNvPicPr>
          <p:nvPr/>
        </p:nvPicPr>
        <p:blipFill>
          <a:blip r:embed="rId45" cstate="print">
            <a:extLst>
              <a:ext uri="{28A0092B-C50C-407E-A947-70E740481C1C}">
                <a14:useLocalDpi xmlns:a14="http://schemas.microsoft.com/office/drawing/2010/main" val="0"/>
              </a:ext>
            </a:extLst>
          </a:blip>
          <a:srcRect/>
          <a:stretch>
            <a:fillRect/>
          </a:stretch>
        </p:blipFill>
        <p:spPr bwMode="auto">
          <a:xfrm>
            <a:off x="5722362" y="2884150"/>
            <a:ext cx="1014413" cy="776287"/>
          </a:xfrm>
          <a:prstGeom prst="rect">
            <a:avLst/>
          </a:prstGeom>
          <a:noFill/>
          <a:extLst>
            <a:ext uri="{909E8E84-426E-40DD-AFC4-6F175D3DCCD1}">
              <a14:hiddenFill xmlns:a14="http://schemas.microsoft.com/office/drawing/2010/main">
                <a:solidFill>
                  <a:srgbClr val="FFFFFF"/>
                </a:solidFill>
              </a14:hiddenFill>
            </a:ext>
          </a:extLst>
        </p:spPr>
      </p:pic>
      <p:grpSp>
        <p:nvGrpSpPr>
          <p:cNvPr id="5" name="Group 4"/>
          <p:cNvGrpSpPr/>
          <p:nvPr/>
        </p:nvGrpSpPr>
        <p:grpSpPr>
          <a:xfrm>
            <a:off x="403113" y="2891799"/>
            <a:ext cx="1232192" cy="987692"/>
            <a:chOff x="403113" y="2891799"/>
            <a:chExt cx="1232192" cy="987692"/>
          </a:xfrm>
        </p:grpSpPr>
        <p:sp>
          <p:nvSpPr>
            <p:cNvPr id="161" name="TextBox 160"/>
            <p:cNvSpPr txBox="1"/>
            <p:nvPr/>
          </p:nvSpPr>
          <p:spPr>
            <a:xfrm>
              <a:off x="403113" y="3587103"/>
              <a:ext cx="312738" cy="292388"/>
            </a:xfrm>
            <a:prstGeom prst="rect">
              <a:avLst/>
            </a:prstGeom>
            <a:noFill/>
          </p:spPr>
          <p:txBody>
            <a:bodyPr wrap="square" rtlCol="0">
              <a:spAutoFit/>
            </a:bodyPr>
            <a:lstStyle/>
            <a:p>
              <a:r>
                <a:rPr lang="en-US" sz="1300" b="1" dirty="0" smtClean="0">
                  <a:solidFill>
                    <a:schemeClr val="bg1"/>
                  </a:solidFill>
                  <a:latin typeface="Times New Roman" pitchFamily="18" charset="0"/>
                  <a:cs typeface="Times New Roman" pitchFamily="18" charset="0"/>
                </a:rPr>
                <a:t>C</a:t>
              </a:r>
              <a:endParaRPr lang="vi-VN" sz="1300" b="1" dirty="0">
                <a:solidFill>
                  <a:schemeClr val="bg1"/>
                </a:solidFill>
                <a:latin typeface="Times New Roman" pitchFamily="18" charset="0"/>
                <a:cs typeface="Times New Roman" pitchFamily="18" charset="0"/>
              </a:endParaRPr>
            </a:p>
          </p:txBody>
        </p:sp>
        <p:sp>
          <p:nvSpPr>
            <p:cNvPr id="158" name="Right Triangle 157"/>
            <p:cNvSpPr/>
            <p:nvPr/>
          </p:nvSpPr>
          <p:spPr>
            <a:xfrm rot="16200000">
              <a:off x="625087" y="3020293"/>
              <a:ext cx="756000" cy="756000"/>
            </a:xfrm>
            <a:prstGeom prst="rtTriangle">
              <a:avLst/>
            </a:prstGeom>
            <a:noFill/>
            <a:ln w="190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59" name="TextBox 158"/>
            <p:cNvSpPr txBox="1"/>
            <p:nvPr/>
          </p:nvSpPr>
          <p:spPr>
            <a:xfrm>
              <a:off x="1322567" y="3575478"/>
              <a:ext cx="312738" cy="292388"/>
            </a:xfrm>
            <a:prstGeom prst="rect">
              <a:avLst/>
            </a:prstGeom>
            <a:noFill/>
          </p:spPr>
          <p:txBody>
            <a:bodyPr wrap="square" rtlCol="0">
              <a:spAutoFit/>
            </a:bodyPr>
            <a:lstStyle/>
            <a:p>
              <a:r>
                <a:rPr lang="en-US" sz="1300" b="1" dirty="0" smtClean="0">
                  <a:solidFill>
                    <a:schemeClr val="bg1"/>
                  </a:solidFill>
                  <a:latin typeface="Times New Roman" pitchFamily="18" charset="0"/>
                  <a:cs typeface="Times New Roman" pitchFamily="18" charset="0"/>
                </a:rPr>
                <a:t>A</a:t>
              </a:r>
              <a:endParaRPr lang="vi-VN" sz="1300" b="1" dirty="0">
                <a:solidFill>
                  <a:schemeClr val="bg1"/>
                </a:solidFill>
                <a:latin typeface="Times New Roman" pitchFamily="18" charset="0"/>
                <a:cs typeface="Times New Roman" pitchFamily="18" charset="0"/>
              </a:endParaRPr>
            </a:p>
          </p:txBody>
        </p:sp>
        <p:sp>
          <p:nvSpPr>
            <p:cNvPr id="160" name="TextBox 159"/>
            <p:cNvSpPr txBox="1"/>
            <p:nvPr/>
          </p:nvSpPr>
          <p:spPr>
            <a:xfrm>
              <a:off x="1317110" y="2891799"/>
              <a:ext cx="312738" cy="292388"/>
            </a:xfrm>
            <a:prstGeom prst="rect">
              <a:avLst/>
            </a:prstGeom>
            <a:noFill/>
          </p:spPr>
          <p:txBody>
            <a:bodyPr wrap="square" rtlCol="0">
              <a:spAutoFit/>
            </a:bodyPr>
            <a:lstStyle/>
            <a:p>
              <a:r>
                <a:rPr lang="en-US" sz="1300" b="1" dirty="0">
                  <a:solidFill>
                    <a:schemeClr val="bg1"/>
                  </a:solidFill>
                  <a:latin typeface="Times New Roman" pitchFamily="18" charset="0"/>
                  <a:cs typeface="Times New Roman" pitchFamily="18" charset="0"/>
                </a:rPr>
                <a:t>B</a:t>
              </a:r>
              <a:endParaRPr lang="vi-VN" sz="1300" b="1" dirty="0">
                <a:solidFill>
                  <a:schemeClr val="bg1"/>
                </a:solidFill>
                <a:latin typeface="Times New Roman" pitchFamily="18" charset="0"/>
                <a:cs typeface="Times New Roman" pitchFamily="18" charset="0"/>
              </a:endParaRPr>
            </a:p>
          </p:txBody>
        </p:sp>
        <p:sp>
          <p:nvSpPr>
            <p:cNvPr id="162" name="Rectangle 161"/>
            <p:cNvSpPr/>
            <p:nvPr/>
          </p:nvSpPr>
          <p:spPr>
            <a:xfrm rot="16200000">
              <a:off x="1275304" y="3670509"/>
              <a:ext cx="101804" cy="109762"/>
            </a:xfrm>
            <a:prstGeom prst="rect">
              <a:avLst/>
            </a:prstGeom>
            <a:noFill/>
            <a:ln w="190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 name="Arc 1"/>
            <p:cNvSpPr/>
            <p:nvPr/>
          </p:nvSpPr>
          <p:spPr>
            <a:xfrm>
              <a:off x="680669" y="3674488"/>
              <a:ext cx="109039" cy="189276"/>
            </a:xfrm>
            <a:prstGeom prst="arc">
              <a:avLst/>
            </a:prstGeom>
            <a:ln w="1905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sp>
          <p:nvSpPr>
            <p:cNvPr id="3" name="Arc 2"/>
            <p:cNvSpPr/>
            <p:nvPr/>
          </p:nvSpPr>
          <p:spPr>
            <a:xfrm rot="9824991">
              <a:off x="1276019" y="3002557"/>
              <a:ext cx="161799" cy="192840"/>
            </a:xfrm>
            <a:prstGeom prst="arc">
              <a:avLst/>
            </a:prstGeom>
            <a:ln w="1905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grpSp>
      <mc:AlternateContent xmlns:mc="http://schemas.openxmlformats.org/markup-compatibility/2006" xmlns:a14="http://schemas.microsoft.com/office/drawing/2010/main">
        <mc:Choice Requires="a14">
          <p:sp>
            <p:nvSpPr>
              <p:cNvPr id="4" name="TextBox 3"/>
              <p:cNvSpPr txBox="1"/>
              <p:nvPr/>
            </p:nvSpPr>
            <p:spPr>
              <a:xfrm>
                <a:off x="8997390" y="1461338"/>
                <a:ext cx="1652587" cy="53033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sz="1400" b="1" i="1" smtClean="0">
                              <a:solidFill>
                                <a:srgbClr val="FFFF00"/>
                              </a:solidFill>
                              <a:latin typeface="Cambria Math"/>
                            </a:rPr>
                          </m:ctrlPr>
                        </m:accPr>
                        <m:e>
                          <m:r>
                            <a:rPr lang="en-US" sz="1400" b="1" i="0" smtClean="0">
                              <a:solidFill>
                                <a:srgbClr val="FFFF00"/>
                              </a:solidFill>
                              <a:latin typeface="Cambria Math"/>
                            </a:rPr>
                            <m:t>𝐁</m:t>
                          </m:r>
                        </m:e>
                      </m:acc>
                      <m:r>
                        <a:rPr lang="en-US" sz="1400" b="1" i="0" smtClean="0">
                          <a:solidFill>
                            <a:srgbClr val="FFFF00"/>
                          </a:solidFill>
                          <a:latin typeface="Cambria Math"/>
                        </a:rPr>
                        <m:t>=</m:t>
                      </m:r>
                      <m:acc>
                        <m:accPr>
                          <m:chr m:val="̂"/>
                          <m:ctrlPr>
                            <a:rPr lang="en-US" sz="1400" b="1" i="1" smtClean="0">
                              <a:solidFill>
                                <a:srgbClr val="FFFF00"/>
                              </a:solidFill>
                              <a:latin typeface="Cambria Math"/>
                            </a:rPr>
                          </m:ctrlPr>
                        </m:accPr>
                        <m:e>
                          <m:r>
                            <a:rPr lang="en-US" sz="1400" b="1" i="0" smtClean="0">
                              <a:solidFill>
                                <a:srgbClr val="FFFF00"/>
                              </a:solidFill>
                              <a:latin typeface="Cambria Math"/>
                            </a:rPr>
                            <m:t>𝐂</m:t>
                          </m:r>
                        </m:e>
                      </m:acc>
                      <m:r>
                        <a:rPr lang="en-US" sz="1400" b="1" i="0" smtClean="0">
                          <a:solidFill>
                            <a:srgbClr val="FFFF00"/>
                          </a:solidFill>
                          <a:latin typeface="Cambria Math"/>
                        </a:rPr>
                        <m:t>=</m:t>
                      </m:r>
                      <m:f>
                        <m:fPr>
                          <m:ctrlPr>
                            <a:rPr lang="en-US" sz="1400" b="1" i="1" smtClean="0">
                              <a:solidFill>
                                <a:srgbClr val="FFFF00"/>
                              </a:solidFill>
                              <a:latin typeface="Cambria Math"/>
                            </a:rPr>
                          </m:ctrlPr>
                        </m:fPr>
                        <m:num>
                          <m:sSup>
                            <m:sSupPr>
                              <m:ctrlPr>
                                <a:rPr lang="en-US" sz="1400" b="1" i="1" smtClean="0">
                                  <a:solidFill>
                                    <a:srgbClr val="FFFF00"/>
                                  </a:solidFill>
                                  <a:latin typeface="Cambria Math"/>
                                </a:rPr>
                              </m:ctrlPr>
                            </m:sSupPr>
                            <m:e>
                              <m:r>
                                <a:rPr lang="en-US" sz="1400" b="1" i="0" smtClean="0">
                                  <a:solidFill>
                                    <a:srgbClr val="FFFF00"/>
                                  </a:solidFill>
                                  <a:latin typeface="Cambria Math"/>
                                </a:rPr>
                                <m:t>𝟏𝟖𝟎</m:t>
                              </m:r>
                            </m:e>
                            <m:sup>
                              <m:r>
                                <a:rPr lang="en-US" sz="1400" b="1" i="0" smtClean="0">
                                  <a:solidFill>
                                    <a:srgbClr val="FFFF00"/>
                                  </a:solidFill>
                                  <a:latin typeface="Cambria Math"/>
                                </a:rPr>
                                <m:t>𝐎</m:t>
                              </m:r>
                            </m:sup>
                          </m:sSup>
                          <m:r>
                            <a:rPr lang="en-US" sz="1400" b="1" i="0" smtClean="0">
                              <a:solidFill>
                                <a:srgbClr val="FFFF00"/>
                              </a:solidFill>
                              <a:latin typeface="Cambria Math"/>
                            </a:rPr>
                            <m:t>−</m:t>
                          </m:r>
                          <m:acc>
                            <m:accPr>
                              <m:chr m:val="̂"/>
                              <m:ctrlPr>
                                <a:rPr lang="en-US" sz="1400" b="1" i="1" smtClean="0">
                                  <a:solidFill>
                                    <a:srgbClr val="FFFF00"/>
                                  </a:solidFill>
                                  <a:latin typeface="Cambria Math"/>
                                </a:rPr>
                              </m:ctrlPr>
                            </m:accPr>
                            <m:e>
                              <m:r>
                                <a:rPr lang="en-US" sz="1400" b="1" i="0" smtClean="0">
                                  <a:solidFill>
                                    <a:srgbClr val="FFFF00"/>
                                  </a:solidFill>
                                  <a:latin typeface="Cambria Math"/>
                                </a:rPr>
                                <m:t>𝐀</m:t>
                              </m:r>
                            </m:e>
                          </m:acc>
                        </m:num>
                        <m:den>
                          <m:r>
                            <a:rPr lang="en-US" sz="1400" b="1" i="0" smtClean="0">
                              <a:solidFill>
                                <a:srgbClr val="FFFF00"/>
                              </a:solidFill>
                              <a:latin typeface="Cambria Math"/>
                            </a:rPr>
                            <m:t>𝟐</m:t>
                          </m:r>
                        </m:den>
                      </m:f>
                    </m:oMath>
                  </m:oMathPara>
                </a14:m>
                <a:endParaRPr lang="en-US" sz="1400" b="1" dirty="0"/>
              </a:p>
            </p:txBody>
          </p:sp>
        </mc:Choice>
        <mc:Fallback xmlns="">
          <p:sp>
            <p:nvSpPr>
              <p:cNvPr id="4" name="TextBox 3"/>
              <p:cNvSpPr txBox="1">
                <a:spLocks noRot="1" noChangeAspect="1" noMove="1" noResize="1" noEditPoints="1" noAdjustHandles="1" noChangeArrowheads="1" noChangeShapeType="1" noTextEdit="1"/>
              </p:cNvSpPr>
              <p:nvPr/>
            </p:nvSpPr>
            <p:spPr>
              <a:xfrm>
                <a:off x="8997390" y="1461338"/>
                <a:ext cx="1652587" cy="530338"/>
              </a:xfrm>
              <a:prstGeom prst="rect">
                <a:avLst/>
              </a:prstGeom>
              <a:blipFill rotWithShape="1">
                <a:blip r:embed="rId4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7" name="TextBox 156"/>
              <p:cNvSpPr txBox="1"/>
              <p:nvPr/>
            </p:nvSpPr>
            <p:spPr>
              <a:xfrm>
                <a:off x="8889023" y="2072724"/>
                <a:ext cx="1652587" cy="31502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sz="1400" b="1" i="1" smtClean="0">
                              <a:solidFill>
                                <a:srgbClr val="FFFF00"/>
                              </a:solidFill>
                              <a:latin typeface="Cambria Math"/>
                            </a:rPr>
                          </m:ctrlPr>
                        </m:accPr>
                        <m:e>
                          <m:r>
                            <a:rPr lang="en-US" sz="1400" b="1" i="0" smtClean="0">
                              <a:solidFill>
                                <a:srgbClr val="FFFF00"/>
                              </a:solidFill>
                              <a:latin typeface="Cambria Math"/>
                            </a:rPr>
                            <m:t>𝐀</m:t>
                          </m:r>
                        </m:e>
                      </m:acc>
                      <m:r>
                        <a:rPr lang="en-US" sz="1400" b="1" i="0" smtClean="0">
                          <a:solidFill>
                            <a:srgbClr val="FFFF00"/>
                          </a:solidFill>
                          <a:latin typeface="Cambria Math"/>
                        </a:rPr>
                        <m:t>=</m:t>
                      </m:r>
                      <m:sSup>
                        <m:sSupPr>
                          <m:ctrlPr>
                            <a:rPr lang="en-US" sz="1400" b="1" i="1">
                              <a:solidFill>
                                <a:srgbClr val="FFFF00"/>
                              </a:solidFill>
                              <a:latin typeface="Cambria Math"/>
                            </a:rPr>
                          </m:ctrlPr>
                        </m:sSupPr>
                        <m:e>
                          <m:r>
                            <a:rPr lang="en-US" sz="1400" b="1">
                              <a:solidFill>
                                <a:srgbClr val="FFFF00"/>
                              </a:solidFill>
                              <a:latin typeface="Cambria Math"/>
                            </a:rPr>
                            <m:t>𝟏𝟖𝟎</m:t>
                          </m:r>
                        </m:e>
                        <m:sup>
                          <m:r>
                            <a:rPr lang="en-US" sz="1400" b="1">
                              <a:solidFill>
                                <a:srgbClr val="FFFF00"/>
                              </a:solidFill>
                              <a:latin typeface="Cambria Math"/>
                            </a:rPr>
                            <m:t>𝐎</m:t>
                          </m:r>
                        </m:sup>
                      </m:sSup>
                      <m:r>
                        <a:rPr lang="en-US" sz="1400" b="1" i="0" smtClean="0">
                          <a:solidFill>
                            <a:srgbClr val="FFFF00"/>
                          </a:solidFill>
                          <a:latin typeface="Cambria Math"/>
                        </a:rPr>
                        <m:t>−</m:t>
                      </m:r>
                      <m:r>
                        <a:rPr lang="en-US" sz="1400" b="1" i="0" smtClean="0">
                          <a:solidFill>
                            <a:srgbClr val="FFFF00"/>
                          </a:solidFill>
                          <a:latin typeface="Cambria Math"/>
                        </a:rPr>
                        <m:t>𝟐</m:t>
                      </m:r>
                      <m:acc>
                        <m:accPr>
                          <m:chr m:val="̂"/>
                          <m:ctrlPr>
                            <a:rPr lang="en-US" sz="1400" b="1" i="1" smtClean="0">
                              <a:solidFill>
                                <a:srgbClr val="FFFF00"/>
                              </a:solidFill>
                              <a:latin typeface="Cambria Math"/>
                            </a:rPr>
                          </m:ctrlPr>
                        </m:accPr>
                        <m:e>
                          <m:r>
                            <a:rPr lang="en-US" sz="1400" b="1" i="0" smtClean="0">
                              <a:solidFill>
                                <a:srgbClr val="FFFF00"/>
                              </a:solidFill>
                              <a:latin typeface="Cambria Math"/>
                            </a:rPr>
                            <m:t>𝐂</m:t>
                          </m:r>
                        </m:e>
                      </m:acc>
                    </m:oMath>
                  </m:oMathPara>
                </a14:m>
                <a:endParaRPr lang="en-US" sz="1400" b="1" dirty="0"/>
              </a:p>
            </p:txBody>
          </p:sp>
        </mc:Choice>
        <mc:Fallback xmlns="">
          <p:sp>
            <p:nvSpPr>
              <p:cNvPr id="157" name="TextBox 156"/>
              <p:cNvSpPr txBox="1">
                <a:spLocks noRot="1" noChangeAspect="1" noMove="1" noResize="1" noEditPoints="1" noAdjustHandles="1" noChangeArrowheads="1" noChangeShapeType="1" noTextEdit="1"/>
              </p:cNvSpPr>
              <p:nvPr/>
            </p:nvSpPr>
            <p:spPr>
              <a:xfrm>
                <a:off x="8889023" y="2072724"/>
                <a:ext cx="1652587" cy="315023"/>
              </a:xfrm>
              <a:prstGeom prst="rect">
                <a:avLst/>
              </a:prstGeom>
              <a:blipFill rotWithShape="1">
                <a:blip r:embed="rId50"/>
                <a:stretch>
                  <a:fillRect t="-1923" r="-33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6" name="TextBox 215"/>
              <p:cNvSpPr txBox="1"/>
              <p:nvPr/>
            </p:nvSpPr>
            <p:spPr>
              <a:xfrm>
                <a:off x="8758217" y="5698000"/>
                <a:ext cx="1652587" cy="31502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sz="1400" b="1" i="1" smtClean="0">
                              <a:solidFill>
                                <a:srgbClr val="FFFF00"/>
                              </a:solidFill>
                              <a:latin typeface="Cambria Math"/>
                            </a:rPr>
                          </m:ctrlPr>
                        </m:accPr>
                        <m:e>
                          <m:r>
                            <a:rPr lang="en-US" sz="1400" b="1" i="0" smtClean="0">
                              <a:solidFill>
                                <a:srgbClr val="FFFF00"/>
                              </a:solidFill>
                              <a:latin typeface="Cambria Math"/>
                            </a:rPr>
                            <m:t>𝐀</m:t>
                          </m:r>
                        </m:e>
                      </m:acc>
                      <m:r>
                        <a:rPr lang="en-US" sz="1400" b="1">
                          <a:solidFill>
                            <a:srgbClr val="FFFF00"/>
                          </a:solidFill>
                          <a:latin typeface="Cambria Math"/>
                        </a:rPr>
                        <m:t>=</m:t>
                      </m:r>
                      <m:acc>
                        <m:accPr>
                          <m:chr m:val="̂"/>
                          <m:ctrlPr>
                            <a:rPr lang="en-US" sz="1400" b="1" i="1" smtClean="0">
                              <a:solidFill>
                                <a:srgbClr val="FFFF00"/>
                              </a:solidFill>
                              <a:latin typeface="Cambria Math"/>
                            </a:rPr>
                          </m:ctrlPr>
                        </m:accPr>
                        <m:e>
                          <m:r>
                            <a:rPr lang="en-US" sz="1400" b="1" i="0" smtClean="0">
                              <a:solidFill>
                                <a:srgbClr val="FFFF00"/>
                              </a:solidFill>
                              <a:latin typeface="Cambria Math"/>
                            </a:rPr>
                            <m:t>𝐁</m:t>
                          </m:r>
                        </m:e>
                      </m:acc>
                      <m:r>
                        <a:rPr lang="en-US" sz="1400" b="1" i="0" smtClean="0">
                          <a:solidFill>
                            <a:srgbClr val="FFFF00"/>
                          </a:solidFill>
                          <a:latin typeface="Cambria Math"/>
                        </a:rPr>
                        <m:t>=</m:t>
                      </m:r>
                      <m:acc>
                        <m:accPr>
                          <m:chr m:val="̂"/>
                          <m:ctrlPr>
                            <a:rPr lang="en-US" sz="1400" b="1" i="1" smtClean="0">
                              <a:solidFill>
                                <a:srgbClr val="FFFF00"/>
                              </a:solidFill>
                              <a:latin typeface="Cambria Math"/>
                            </a:rPr>
                          </m:ctrlPr>
                        </m:accPr>
                        <m:e>
                          <m:r>
                            <a:rPr lang="en-US" sz="1400" b="1" i="0" smtClean="0">
                              <a:solidFill>
                                <a:srgbClr val="FFFF00"/>
                              </a:solidFill>
                              <a:latin typeface="Cambria Math"/>
                            </a:rPr>
                            <m:t>𝐂</m:t>
                          </m:r>
                        </m:e>
                      </m:acc>
                      <m:r>
                        <a:rPr lang="en-US" sz="1400" b="1" i="0" smtClean="0">
                          <a:solidFill>
                            <a:srgbClr val="FFFF00"/>
                          </a:solidFill>
                          <a:latin typeface="Cambria Math"/>
                        </a:rPr>
                        <m:t>=</m:t>
                      </m:r>
                      <m:sSup>
                        <m:sSupPr>
                          <m:ctrlPr>
                            <a:rPr lang="en-US" sz="1400" b="1" i="1">
                              <a:solidFill>
                                <a:srgbClr val="FFFF00"/>
                              </a:solidFill>
                              <a:latin typeface="Cambria Math"/>
                            </a:rPr>
                          </m:ctrlPr>
                        </m:sSupPr>
                        <m:e>
                          <m:r>
                            <a:rPr lang="en-US" sz="1400" b="1" i="0" smtClean="0">
                              <a:solidFill>
                                <a:srgbClr val="FFFF00"/>
                              </a:solidFill>
                              <a:latin typeface="Cambria Math"/>
                            </a:rPr>
                            <m:t>𝟔</m:t>
                          </m:r>
                          <m:r>
                            <a:rPr lang="en-US" sz="1400" b="1">
                              <a:solidFill>
                                <a:srgbClr val="FFFF00"/>
                              </a:solidFill>
                              <a:latin typeface="Cambria Math"/>
                            </a:rPr>
                            <m:t>𝟎</m:t>
                          </m:r>
                        </m:e>
                        <m:sup>
                          <m:r>
                            <a:rPr lang="en-US" sz="1400" b="1">
                              <a:solidFill>
                                <a:srgbClr val="FFFF00"/>
                              </a:solidFill>
                              <a:latin typeface="Cambria Math"/>
                            </a:rPr>
                            <m:t>𝐎</m:t>
                          </m:r>
                        </m:sup>
                      </m:sSup>
                    </m:oMath>
                  </m:oMathPara>
                </a14:m>
                <a:endParaRPr lang="en-US" sz="1400" b="1" dirty="0"/>
              </a:p>
            </p:txBody>
          </p:sp>
        </mc:Choice>
        <mc:Fallback xmlns="">
          <p:sp>
            <p:nvSpPr>
              <p:cNvPr id="216" name="TextBox 215"/>
              <p:cNvSpPr txBox="1">
                <a:spLocks noRot="1" noChangeAspect="1" noMove="1" noResize="1" noEditPoints="1" noAdjustHandles="1" noChangeArrowheads="1" noChangeShapeType="1" noTextEdit="1"/>
              </p:cNvSpPr>
              <p:nvPr/>
            </p:nvSpPr>
            <p:spPr>
              <a:xfrm>
                <a:off x="8758217" y="5698000"/>
                <a:ext cx="1652587" cy="315023"/>
              </a:xfrm>
              <a:prstGeom prst="rect">
                <a:avLst/>
              </a:prstGeom>
              <a:blipFill rotWithShape="1">
                <a:blip r:embed="rId51"/>
                <a:stretch>
                  <a:fillRect t="-19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7" name="TextBox 216"/>
              <p:cNvSpPr txBox="1"/>
              <p:nvPr/>
            </p:nvSpPr>
            <p:spPr>
              <a:xfrm>
                <a:off x="1635736" y="5075912"/>
                <a:ext cx="1241909" cy="31502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sz="1400" b="1" i="1" smtClean="0">
                              <a:solidFill>
                                <a:srgbClr val="FFFF00"/>
                              </a:solidFill>
                              <a:latin typeface="Cambria Math"/>
                            </a:rPr>
                          </m:ctrlPr>
                        </m:accPr>
                        <m:e>
                          <m:r>
                            <a:rPr lang="en-US" sz="1400" b="1" i="0" smtClean="0">
                              <a:solidFill>
                                <a:srgbClr val="FFFF00"/>
                              </a:solidFill>
                              <a:latin typeface="Cambria Math"/>
                            </a:rPr>
                            <m:t>𝐁</m:t>
                          </m:r>
                        </m:e>
                      </m:acc>
                      <m:r>
                        <a:rPr lang="en-US" sz="1400" b="1" i="0" smtClean="0">
                          <a:solidFill>
                            <a:srgbClr val="FFFF00"/>
                          </a:solidFill>
                          <a:latin typeface="Cambria Math"/>
                        </a:rPr>
                        <m:t>+</m:t>
                      </m:r>
                      <m:acc>
                        <m:accPr>
                          <m:chr m:val="̂"/>
                          <m:ctrlPr>
                            <a:rPr lang="en-US" sz="1400" b="1" i="1" smtClean="0">
                              <a:solidFill>
                                <a:srgbClr val="FFFF00"/>
                              </a:solidFill>
                              <a:latin typeface="Cambria Math"/>
                            </a:rPr>
                          </m:ctrlPr>
                        </m:accPr>
                        <m:e>
                          <m:r>
                            <a:rPr lang="en-US" sz="1400" b="1" i="0" smtClean="0">
                              <a:solidFill>
                                <a:srgbClr val="FFFF00"/>
                              </a:solidFill>
                              <a:latin typeface="Cambria Math"/>
                            </a:rPr>
                            <m:t>𝐂</m:t>
                          </m:r>
                        </m:e>
                      </m:acc>
                      <m:r>
                        <a:rPr lang="en-US" sz="1400" b="1" i="0" smtClean="0">
                          <a:solidFill>
                            <a:srgbClr val="FFFF00"/>
                          </a:solidFill>
                          <a:latin typeface="Cambria Math"/>
                        </a:rPr>
                        <m:t>=</m:t>
                      </m:r>
                      <m:sSup>
                        <m:sSupPr>
                          <m:ctrlPr>
                            <a:rPr lang="en-US" sz="1400" b="1" i="1">
                              <a:solidFill>
                                <a:srgbClr val="FFFF00"/>
                              </a:solidFill>
                              <a:latin typeface="Cambria Math"/>
                            </a:rPr>
                          </m:ctrlPr>
                        </m:sSupPr>
                        <m:e>
                          <m:r>
                            <a:rPr lang="en-US" sz="1400" b="1" i="0" smtClean="0">
                              <a:solidFill>
                                <a:srgbClr val="FFFF00"/>
                              </a:solidFill>
                              <a:latin typeface="Cambria Math"/>
                            </a:rPr>
                            <m:t>𝟗</m:t>
                          </m:r>
                          <m:r>
                            <a:rPr lang="en-US" sz="1400" b="1">
                              <a:solidFill>
                                <a:srgbClr val="FFFF00"/>
                              </a:solidFill>
                              <a:latin typeface="Cambria Math"/>
                            </a:rPr>
                            <m:t>𝟎</m:t>
                          </m:r>
                        </m:e>
                        <m:sup>
                          <m:r>
                            <a:rPr lang="en-US" sz="1400" b="1">
                              <a:solidFill>
                                <a:srgbClr val="FFFF00"/>
                              </a:solidFill>
                              <a:latin typeface="Cambria Math"/>
                            </a:rPr>
                            <m:t>𝐎</m:t>
                          </m:r>
                        </m:sup>
                      </m:sSup>
                    </m:oMath>
                  </m:oMathPara>
                </a14:m>
                <a:endParaRPr lang="en-US" sz="1400" b="1" dirty="0"/>
              </a:p>
            </p:txBody>
          </p:sp>
        </mc:Choice>
        <mc:Fallback xmlns="">
          <p:sp>
            <p:nvSpPr>
              <p:cNvPr id="217" name="TextBox 216"/>
              <p:cNvSpPr txBox="1">
                <a:spLocks noRot="1" noChangeAspect="1" noMove="1" noResize="1" noEditPoints="1" noAdjustHandles="1" noChangeArrowheads="1" noChangeShapeType="1" noTextEdit="1"/>
              </p:cNvSpPr>
              <p:nvPr/>
            </p:nvSpPr>
            <p:spPr>
              <a:xfrm>
                <a:off x="1635736" y="5075912"/>
                <a:ext cx="1241909" cy="315023"/>
              </a:xfrm>
              <a:prstGeom prst="rect">
                <a:avLst/>
              </a:prstGeom>
              <a:blipFill rotWithShape="1">
                <a:blip r:embed="rId52"/>
                <a:stretch>
                  <a:fillRect t="-19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8" name="TextBox 217"/>
              <p:cNvSpPr txBox="1"/>
              <p:nvPr/>
            </p:nvSpPr>
            <p:spPr>
              <a:xfrm>
                <a:off x="1788136" y="2012672"/>
                <a:ext cx="1241909" cy="31502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sz="1400" b="1" i="1" smtClean="0">
                              <a:solidFill>
                                <a:srgbClr val="FFFF00"/>
                              </a:solidFill>
                              <a:latin typeface="Cambria Math"/>
                            </a:rPr>
                          </m:ctrlPr>
                        </m:accPr>
                        <m:e>
                          <m:r>
                            <a:rPr lang="en-US" sz="1400" b="1" i="0" smtClean="0">
                              <a:solidFill>
                                <a:srgbClr val="FFFF00"/>
                              </a:solidFill>
                              <a:latin typeface="Cambria Math"/>
                            </a:rPr>
                            <m:t>𝐁</m:t>
                          </m:r>
                        </m:e>
                      </m:acc>
                      <m:r>
                        <a:rPr lang="en-US" sz="1400" b="1" i="0" smtClean="0">
                          <a:solidFill>
                            <a:srgbClr val="FFFF00"/>
                          </a:solidFill>
                          <a:latin typeface="Cambria Math"/>
                        </a:rPr>
                        <m:t>=</m:t>
                      </m:r>
                      <m:acc>
                        <m:accPr>
                          <m:chr m:val="̂"/>
                          <m:ctrlPr>
                            <a:rPr lang="en-US" sz="1400" b="1" i="1" smtClean="0">
                              <a:solidFill>
                                <a:srgbClr val="FFFF00"/>
                              </a:solidFill>
                              <a:latin typeface="Cambria Math"/>
                            </a:rPr>
                          </m:ctrlPr>
                        </m:accPr>
                        <m:e>
                          <m:r>
                            <a:rPr lang="en-US" sz="1400" b="1" i="0" smtClean="0">
                              <a:solidFill>
                                <a:srgbClr val="FFFF00"/>
                              </a:solidFill>
                              <a:latin typeface="Cambria Math"/>
                            </a:rPr>
                            <m:t>𝐂</m:t>
                          </m:r>
                        </m:e>
                      </m:acc>
                      <m:r>
                        <a:rPr lang="en-US" sz="1400" b="1" i="0" smtClean="0">
                          <a:solidFill>
                            <a:srgbClr val="FFFF00"/>
                          </a:solidFill>
                          <a:latin typeface="Cambria Math"/>
                        </a:rPr>
                        <m:t>=</m:t>
                      </m:r>
                      <m:sSup>
                        <m:sSupPr>
                          <m:ctrlPr>
                            <a:rPr lang="en-US" sz="1400" b="1" i="1">
                              <a:solidFill>
                                <a:srgbClr val="FFFF00"/>
                              </a:solidFill>
                              <a:latin typeface="Cambria Math"/>
                            </a:rPr>
                          </m:ctrlPr>
                        </m:sSupPr>
                        <m:e>
                          <m:r>
                            <a:rPr lang="en-US" sz="1400" b="1" i="0" smtClean="0">
                              <a:solidFill>
                                <a:srgbClr val="FFFF00"/>
                              </a:solidFill>
                              <a:latin typeface="Cambria Math"/>
                            </a:rPr>
                            <m:t>𝟒𝟓</m:t>
                          </m:r>
                        </m:e>
                        <m:sup>
                          <m:r>
                            <a:rPr lang="en-US" sz="1400" b="1">
                              <a:solidFill>
                                <a:srgbClr val="FFFF00"/>
                              </a:solidFill>
                              <a:latin typeface="Cambria Math"/>
                            </a:rPr>
                            <m:t>𝐎</m:t>
                          </m:r>
                        </m:sup>
                      </m:sSup>
                    </m:oMath>
                  </m:oMathPara>
                </a14:m>
                <a:endParaRPr lang="en-US" sz="1400" b="1" dirty="0"/>
              </a:p>
            </p:txBody>
          </p:sp>
        </mc:Choice>
        <mc:Fallback xmlns="">
          <p:sp>
            <p:nvSpPr>
              <p:cNvPr id="218" name="TextBox 217"/>
              <p:cNvSpPr txBox="1">
                <a:spLocks noRot="1" noChangeAspect="1" noMove="1" noResize="1" noEditPoints="1" noAdjustHandles="1" noChangeArrowheads="1" noChangeShapeType="1" noTextEdit="1"/>
              </p:cNvSpPr>
              <p:nvPr/>
            </p:nvSpPr>
            <p:spPr>
              <a:xfrm>
                <a:off x="1788136" y="2012672"/>
                <a:ext cx="1241909" cy="315023"/>
              </a:xfrm>
              <a:prstGeom prst="rect">
                <a:avLst/>
              </a:prstGeom>
              <a:blipFill rotWithShape="1">
                <a:blip r:embed="rId53"/>
                <a:stretch>
                  <a:fillRect t="-1923"/>
                </a:stretch>
              </a:blipFill>
            </p:spPr>
            <p:txBody>
              <a:bodyPr/>
              <a:lstStyle/>
              <a:p>
                <a:r>
                  <a:rPr lang="en-US">
                    <a:noFill/>
                  </a:rPr>
                  <a:t> </a:t>
                </a:r>
              </a:p>
            </p:txBody>
          </p:sp>
        </mc:Fallback>
      </mc:AlternateContent>
      <p:pic>
        <p:nvPicPr>
          <p:cNvPr id="164" name="Picture 38" descr="Cover"/>
          <p:cNvPicPr>
            <a:picLocks noChangeAspect="1" noChangeArrowheads="1"/>
          </p:cNvPicPr>
          <p:nvPr/>
        </p:nvPicPr>
        <p:blipFill>
          <a:blip r:embed="rId54" cstate="print">
            <a:extLst>
              <a:ext uri="{28A0092B-C50C-407E-A947-70E740481C1C}">
                <a14:useLocalDpi xmlns:a14="http://schemas.microsoft.com/office/drawing/2010/main" val="0"/>
              </a:ext>
            </a:extLst>
          </a:blip>
          <a:srcRect/>
          <a:stretch>
            <a:fillRect/>
          </a:stretch>
        </p:blipFill>
        <p:spPr bwMode="auto">
          <a:xfrm>
            <a:off x="2125252" y="1391875"/>
            <a:ext cx="1666875" cy="246063"/>
          </a:xfrm>
          <a:prstGeom prst="rect">
            <a:avLst/>
          </a:prstGeom>
          <a:noFill/>
          <a:extLst>
            <a:ext uri="{909E8E84-426E-40DD-AFC4-6F175D3DCCD1}">
              <a14:hiddenFill xmlns:a14="http://schemas.microsoft.com/office/drawing/2010/main">
                <a:solidFill>
                  <a:srgbClr val="FFFFFF"/>
                </a:solidFill>
              </a14:hiddenFill>
            </a:ext>
          </a:extLst>
        </p:spPr>
      </p:pic>
      <p:pic>
        <p:nvPicPr>
          <p:cNvPr id="165" name="Picture 37" descr="Cover"/>
          <p:cNvPicPr>
            <a:picLocks noChangeAspect="1" noChangeArrowheads="1"/>
          </p:cNvPicPr>
          <p:nvPr/>
        </p:nvPicPr>
        <p:blipFill>
          <a:blip r:embed="rId55" cstate="print">
            <a:extLst>
              <a:ext uri="{28A0092B-C50C-407E-A947-70E740481C1C}">
                <a14:useLocalDpi xmlns:a14="http://schemas.microsoft.com/office/drawing/2010/main" val="0"/>
              </a:ext>
            </a:extLst>
          </a:blip>
          <a:srcRect/>
          <a:stretch>
            <a:fillRect/>
          </a:stretch>
        </p:blipFill>
        <p:spPr bwMode="auto">
          <a:xfrm>
            <a:off x="3207927" y="1407750"/>
            <a:ext cx="1639887" cy="6667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984552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15"/>
                                        </p:tgtEl>
                                        <p:attrNameLst>
                                          <p:attrName>style.visibility</p:attrName>
                                        </p:attrNameLst>
                                      </p:cBhvr>
                                      <p:to>
                                        <p:strVal val="visible"/>
                                      </p:to>
                                    </p:set>
                                    <p:animEffect transition="in" filter="box(out)">
                                      <p:cBhvr>
                                        <p:cTn id="7" dur="500"/>
                                        <p:tgtEl>
                                          <p:spTgt spid="2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4"/>
                                        </p:tgtEl>
                                        <p:attrNameLst>
                                          <p:attrName>style.visibility</p:attrName>
                                        </p:attrNameLst>
                                      </p:cBhvr>
                                      <p:to>
                                        <p:strVal val="visible"/>
                                      </p:to>
                                    </p:set>
                                    <p:animEffect transition="in" filter="wipe(left)">
                                      <p:cBhvr>
                                        <p:cTn id="12" dur="500"/>
                                        <p:tgtEl>
                                          <p:spTgt spid="214"/>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213"/>
                                        </p:tgtEl>
                                        <p:attrNameLst>
                                          <p:attrName>style.visibility</p:attrName>
                                        </p:attrNameLst>
                                      </p:cBhvr>
                                      <p:to>
                                        <p:strVal val="visible"/>
                                      </p:to>
                                    </p:set>
                                    <p:animEffect transition="in" filter="wipe(left)">
                                      <p:cBhvr>
                                        <p:cTn id="16" dur="500"/>
                                        <p:tgtEl>
                                          <p:spTgt spid="213"/>
                                        </p:tgtEl>
                                      </p:cBhvr>
                                    </p:animEffect>
                                  </p:childTnLst>
                                </p:cTn>
                              </p:par>
                              <p:par>
                                <p:cTn id="17" presetID="53" presetClass="entr" presetSubtype="16" fill="hold" nodeType="withEffect">
                                  <p:stCondLst>
                                    <p:cond delay="0"/>
                                  </p:stCondLst>
                                  <p:childTnLst>
                                    <p:set>
                                      <p:cBhvr>
                                        <p:cTn id="18" dur="1" fill="hold">
                                          <p:stCondLst>
                                            <p:cond delay="0"/>
                                          </p:stCondLst>
                                        </p:cTn>
                                        <p:tgtEl>
                                          <p:spTgt spid="88"/>
                                        </p:tgtEl>
                                        <p:attrNameLst>
                                          <p:attrName>style.visibility</p:attrName>
                                        </p:attrNameLst>
                                      </p:cBhvr>
                                      <p:to>
                                        <p:strVal val="visible"/>
                                      </p:to>
                                    </p:set>
                                    <p:anim calcmode="lin" valueType="num">
                                      <p:cBhvr>
                                        <p:cTn id="19" dur="250" fill="hold"/>
                                        <p:tgtEl>
                                          <p:spTgt spid="88"/>
                                        </p:tgtEl>
                                        <p:attrNameLst>
                                          <p:attrName>ppt_w</p:attrName>
                                        </p:attrNameLst>
                                      </p:cBhvr>
                                      <p:tavLst>
                                        <p:tav tm="0">
                                          <p:val>
                                            <p:fltVal val="0"/>
                                          </p:val>
                                        </p:tav>
                                        <p:tav tm="100000">
                                          <p:val>
                                            <p:strVal val="#ppt_w"/>
                                          </p:val>
                                        </p:tav>
                                      </p:tavLst>
                                    </p:anim>
                                    <p:anim calcmode="lin" valueType="num">
                                      <p:cBhvr>
                                        <p:cTn id="20" dur="250" fill="hold"/>
                                        <p:tgtEl>
                                          <p:spTgt spid="88"/>
                                        </p:tgtEl>
                                        <p:attrNameLst>
                                          <p:attrName>ppt_h</p:attrName>
                                        </p:attrNameLst>
                                      </p:cBhvr>
                                      <p:tavLst>
                                        <p:tav tm="0">
                                          <p:val>
                                            <p:fltVal val="0"/>
                                          </p:val>
                                        </p:tav>
                                        <p:tav tm="100000">
                                          <p:val>
                                            <p:strVal val="#ppt_h"/>
                                          </p:val>
                                        </p:tav>
                                      </p:tavLst>
                                    </p:anim>
                                    <p:animEffect transition="in" filter="fade">
                                      <p:cBhvr>
                                        <p:cTn id="21" dur="250"/>
                                        <p:tgtEl>
                                          <p:spTgt spid="88"/>
                                        </p:tgtEl>
                                      </p:cBhvr>
                                    </p:animEffect>
                                  </p:childTnLst>
                                </p:cTn>
                              </p:par>
                              <p:par>
                                <p:cTn id="22" presetID="22" presetClass="entr" presetSubtype="8" fill="hold" nodeType="withEffect">
                                  <p:stCondLst>
                                    <p:cond delay="0"/>
                                  </p:stCondLst>
                                  <p:childTnLst>
                                    <p:set>
                                      <p:cBhvr>
                                        <p:cTn id="23" dur="1" fill="hold">
                                          <p:stCondLst>
                                            <p:cond delay="0"/>
                                          </p:stCondLst>
                                        </p:cTn>
                                        <p:tgtEl>
                                          <p:spTgt spid="212"/>
                                        </p:tgtEl>
                                        <p:attrNameLst>
                                          <p:attrName>style.visibility</p:attrName>
                                        </p:attrNameLst>
                                      </p:cBhvr>
                                      <p:to>
                                        <p:strVal val="visible"/>
                                      </p:to>
                                    </p:set>
                                    <p:animEffect transition="in" filter="wipe(left)">
                                      <p:cBhvr>
                                        <p:cTn id="24" dur="500"/>
                                        <p:tgtEl>
                                          <p:spTgt spid="212"/>
                                        </p:tgtEl>
                                      </p:cBhvr>
                                    </p:animEffect>
                                  </p:childTnLst>
                                </p:cTn>
                              </p:par>
                              <p:par>
                                <p:cTn id="25" presetID="22" presetClass="entr" presetSubtype="8" fill="hold" nodeType="withEffect">
                                  <p:stCondLst>
                                    <p:cond delay="0"/>
                                  </p:stCondLst>
                                  <p:childTnLst>
                                    <p:set>
                                      <p:cBhvr>
                                        <p:cTn id="26" dur="1" fill="hold">
                                          <p:stCondLst>
                                            <p:cond delay="0"/>
                                          </p:stCondLst>
                                        </p:cTn>
                                        <p:tgtEl>
                                          <p:spTgt spid="211"/>
                                        </p:tgtEl>
                                        <p:attrNameLst>
                                          <p:attrName>style.visibility</p:attrName>
                                        </p:attrNameLst>
                                      </p:cBhvr>
                                      <p:to>
                                        <p:strVal val="visible"/>
                                      </p:to>
                                    </p:set>
                                    <p:animEffect transition="in" filter="wipe(left)">
                                      <p:cBhvr>
                                        <p:cTn id="27" dur="500"/>
                                        <p:tgtEl>
                                          <p:spTgt spid="211"/>
                                        </p:tgtEl>
                                      </p:cBhvr>
                                    </p:animEffect>
                                  </p:childTnLst>
                                </p:cTn>
                              </p:par>
                              <p:par>
                                <p:cTn id="28" presetID="22" presetClass="entr" presetSubtype="8" fill="hold" nodeType="withEffect">
                                  <p:stCondLst>
                                    <p:cond delay="0"/>
                                  </p:stCondLst>
                                  <p:childTnLst>
                                    <p:set>
                                      <p:cBhvr>
                                        <p:cTn id="29" dur="1" fill="hold">
                                          <p:stCondLst>
                                            <p:cond delay="0"/>
                                          </p:stCondLst>
                                        </p:cTn>
                                        <p:tgtEl>
                                          <p:spTgt spid="207"/>
                                        </p:tgtEl>
                                        <p:attrNameLst>
                                          <p:attrName>style.visibility</p:attrName>
                                        </p:attrNameLst>
                                      </p:cBhvr>
                                      <p:to>
                                        <p:strVal val="visible"/>
                                      </p:to>
                                    </p:set>
                                    <p:animEffect transition="in" filter="wipe(left)">
                                      <p:cBhvr>
                                        <p:cTn id="30" dur="500"/>
                                        <p:tgtEl>
                                          <p:spTgt spid="207"/>
                                        </p:tgtEl>
                                      </p:cBhvr>
                                    </p:animEffect>
                                  </p:childTnLst>
                                </p:cTn>
                              </p:par>
                              <p:par>
                                <p:cTn id="31" presetID="22" presetClass="entr" presetSubtype="8" fill="hold" nodeType="withEffect">
                                  <p:stCondLst>
                                    <p:cond delay="0"/>
                                  </p:stCondLst>
                                  <p:childTnLst>
                                    <p:set>
                                      <p:cBhvr>
                                        <p:cTn id="32" dur="1" fill="hold">
                                          <p:stCondLst>
                                            <p:cond delay="0"/>
                                          </p:stCondLst>
                                        </p:cTn>
                                        <p:tgtEl>
                                          <p:spTgt spid="206"/>
                                        </p:tgtEl>
                                        <p:attrNameLst>
                                          <p:attrName>style.visibility</p:attrName>
                                        </p:attrNameLst>
                                      </p:cBhvr>
                                      <p:to>
                                        <p:strVal val="visible"/>
                                      </p:to>
                                    </p:set>
                                    <p:animEffect transition="in" filter="wipe(left)">
                                      <p:cBhvr>
                                        <p:cTn id="33" dur="500"/>
                                        <p:tgtEl>
                                          <p:spTgt spid="206"/>
                                        </p:tgtEl>
                                      </p:cBhvr>
                                    </p:animEffect>
                                  </p:childTnLst>
                                </p:cTn>
                              </p:par>
                              <p:par>
                                <p:cTn id="34" presetID="53" presetClass="entr" presetSubtype="16" fill="hold" nodeType="withEffect">
                                  <p:stCondLst>
                                    <p:cond delay="0"/>
                                  </p:stCondLst>
                                  <p:childTnLst>
                                    <p:set>
                                      <p:cBhvr>
                                        <p:cTn id="35" dur="1" fill="hold">
                                          <p:stCondLst>
                                            <p:cond delay="0"/>
                                          </p:stCondLst>
                                        </p:cTn>
                                        <p:tgtEl>
                                          <p:spTgt spid="102"/>
                                        </p:tgtEl>
                                        <p:attrNameLst>
                                          <p:attrName>style.visibility</p:attrName>
                                        </p:attrNameLst>
                                      </p:cBhvr>
                                      <p:to>
                                        <p:strVal val="visible"/>
                                      </p:to>
                                    </p:set>
                                    <p:anim calcmode="lin" valueType="num">
                                      <p:cBhvr>
                                        <p:cTn id="36" dur="500" fill="hold"/>
                                        <p:tgtEl>
                                          <p:spTgt spid="102"/>
                                        </p:tgtEl>
                                        <p:attrNameLst>
                                          <p:attrName>ppt_w</p:attrName>
                                        </p:attrNameLst>
                                      </p:cBhvr>
                                      <p:tavLst>
                                        <p:tav tm="0">
                                          <p:val>
                                            <p:fltVal val="0"/>
                                          </p:val>
                                        </p:tav>
                                        <p:tav tm="100000">
                                          <p:val>
                                            <p:strVal val="#ppt_w"/>
                                          </p:val>
                                        </p:tav>
                                      </p:tavLst>
                                    </p:anim>
                                    <p:anim calcmode="lin" valueType="num">
                                      <p:cBhvr>
                                        <p:cTn id="37" dur="500" fill="hold"/>
                                        <p:tgtEl>
                                          <p:spTgt spid="102"/>
                                        </p:tgtEl>
                                        <p:attrNameLst>
                                          <p:attrName>ppt_h</p:attrName>
                                        </p:attrNameLst>
                                      </p:cBhvr>
                                      <p:tavLst>
                                        <p:tav tm="0">
                                          <p:val>
                                            <p:fltVal val="0"/>
                                          </p:val>
                                        </p:tav>
                                        <p:tav tm="100000">
                                          <p:val>
                                            <p:strVal val="#ppt_h"/>
                                          </p:val>
                                        </p:tav>
                                      </p:tavLst>
                                    </p:anim>
                                    <p:animEffect transition="in" filter="fade">
                                      <p:cBhvr>
                                        <p:cTn id="38" dur="500"/>
                                        <p:tgtEl>
                                          <p:spTgt spid="102"/>
                                        </p:tgtEl>
                                      </p:cBhvr>
                                    </p:animEffect>
                                  </p:childTnLst>
                                </p:cTn>
                              </p:par>
                              <p:par>
                                <p:cTn id="39" presetID="22" presetClass="entr" presetSubtype="8" fill="hold" nodeType="withEffect">
                                  <p:stCondLst>
                                    <p:cond delay="0"/>
                                  </p:stCondLst>
                                  <p:childTnLst>
                                    <p:set>
                                      <p:cBhvr>
                                        <p:cTn id="40" dur="1" fill="hold">
                                          <p:stCondLst>
                                            <p:cond delay="0"/>
                                          </p:stCondLst>
                                        </p:cTn>
                                        <p:tgtEl>
                                          <p:spTgt spid="205"/>
                                        </p:tgtEl>
                                        <p:attrNameLst>
                                          <p:attrName>style.visibility</p:attrName>
                                        </p:attrNameLst>
                                      </p:cBhvr>
                                      <p:to>
                                        <p:strVal val="visible"/>
                                      </p:to>
                                    </p:set>
                                    <p:animEffect transition="in" filter="wipe(left)">
                                      <p:cBhvr>
                                        <p:cTn id="41" dur="500"/>
                                        <p:tgtEl>
                                          <p:spTgt spid="205"/>
                                        </p:tgtEl>
                                      </p:cBhvr>
                                    </p:animEffect>
                                  </p:childTnLst>
                                </p:cTn>
                              </p:par>
                              <p:par>
                                <p:cTn id="42" presetID="53" presetClass="entr" presetSubtype="16" fill="hold" nodeType="withEffect">
                                  <p:stCondLst>
                                    <p:cond delay="0"/>
                                  </p:stCondLst>
                                  <p:childTnLst>
                                    <p:set>
                                      <p:cBhvr>
                                        <p:cTn id="43" dur="1" fill="hold">
                                          <p:stCondLst>
                                            <p:cond delay="0"/>
                                          </p:stCondLst>
                                        </p:cTn>
                                        <p:tgtEl>
                                          <p:spTgt spid="95"/>
                                        </p:tgtEl>
                                        <p:attrNameLst>
                                          <p:attrName>style.visibility</p:attrName>
                                        </p:attrNameLst>
                                      </p:cBhvr>
                                      <p:to>
                                        <p:strVal val="visible"/>
                                      </p:to>
                                    </p:set>
                                    <p:anim calcmode="lin" valueType="num">
                                      <p:cBhvr>
                                        <p:cTn id="44" dur="500" fill="hold"/>
                                        <p:tgtEl>
                                          <p:spTgt spid="95"/>
                                        </p:tgtEl>
                                        <p:attrNameLst>
                                          <p:attrName>ppt_w</p:attrName>
                                        </p:attrNameLst>
                                      </p:cBhvr>
                                      <p:tavLst>
                                        <p:tav tm="0">
                                          <p:val>
                                            <p:fltVal val="0"/>
                                          </p:val>
                                        </p:tav>
                                        <p:tav tm="100000">
                                          <p:val>
                                            <p:strVal val="#ppt_w"/>
                                          </p:val>
                                        </p:tav>
                                      </p:tavLst>
                                    </p:anim>
                                    <p:anim calcmode="lin" valueType="num">
                                      <p:cBhvr>
                                        <p:cTn id="45" dur="500" fill="hold"/>
                                        <p:tgtEl>
                                          <p:spTgt spid="95"/>
                                        </p:tgtEl>
                                        <p:attrNameLst>
                                          <p:attrName>ppt_h</p:attrName>
                                        </p:attrNameLst>
                                      </p:cBhvr>
                                      <p:tavLst>
                                        <p:tav tm="0">
                                          <p:val>
                                            <p:fltVal val="0"/>
                                          </p:val>
                                        </p:tav>
                                        <p:tav tm="100000">
                                          <p:val>
                                            <p:strVal val="#ppt_h"/>
                                          </p:val>
                                        </p:tav>
                                      </p:tavLst>
                                    </p:anim>
                                    <p:animEffect transition="in" filter="fade">
                                      <p:cBhvr>
                                        <p:cTn id="46" dur="500"/>
                                        <p:tgtEl>
                                          <p:spTgt spid="95"/>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10"/>
                                        </p:tgtEl>
                                        <p:attrNameLst>
                                          <p:attrName>style.visibility</p:attrName>
                                        </p:attrNameLst>
                                      </p:cBhvr>
                                      <p:to>
                                        <p:strVal val="visible"/>
                                      </p:to>
                                    </p:set>
                                    <p:animEffect transition="in" filter="wipe(left)">
                                      <p:cBhvr>
                                        <p:cTn id="51" dur="500"/>
                                        <p:tgtEl>
                                          <p:spTgt spid="210"/>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209"/>
                                        </p:tgtEl>
                                        <p:attrNameLst>
                                          <p:attrName>style.visibility</p:attrName>
                                        </p:attrNameLst>
                                      </p:cBhvr>
                                      <p:to>
                                        <p:strVal val="visible"/>
                                      </p:to>
                                    </p:set>
                                    <p:animEffect transition="in" filter="wipe(left)">
                                      <p:cBhvr>
                                        <p:cTn id="56" dur="500"/>
                                        <p:tgtEl>
                                          <p:spTgt spid="209"/>
                                        </p:tgtEl>
                                      </p:cBhvr>
                                    </p:animEffect>
                                  </p:childTnLst>
                                </p:cTn>
                              </p:par>
                            </p:childTnLst>
                          </p:cTn>
                        </p:par>
                        <p:par>
                          <p:cTn id="57" fill="hold">
                            <p:stCondLst>
                              <p:cond delay="500"/>
                            </p:stCondLst>
                            <p:childTnLst>
                              <p:par>
                                <p:cTn id="58" presetID="10" presetClass="entr" presetSubtype="0" fill="hold" grpId="0" nodeType="afterEffect">
                                  <p:stCondLst>
                                    <p:cond delay="0"/>
                                  </p:stCondLst>
                                  <p:childTnLst>
                                    <p:set>
                                      <p:cBhvr>
                                        <p:cTn id="59" dur="1" fill="hold">
                                          <p:stCondLst>
                                            <p:cond delay="0"/>
                                          </p:stCondLst>
                                        </p:cTn>
                                        <p:tgtEl>
                                          <p:spTgt spid="4"/>
                                        </p:tgtEl>
                                        <p:attrNameLst>
                                          <p:attrName>style.visibility</p:attrName>
                                        </p:attrNameLst>
                                      </p:cBhvr>
                                      <p:to>
                                        <p:strVal val="visible"/>
                                      </p:to>
                                    </p:set>
                                    <p:animEffect transition="in" filter="fade">
                                      <p:cBhvr>
                                        <p:cTn id="60" dur="500"/>
                                        <p:tgtEl>
                                          <p:spTgt spid="4"/>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08"/>
                                        </p:tgtEl>
                                        <p:attrNameLst>
                                          <p:attrName>style.visibility</p:attrName>
                                        </p:attrNameLst>
                                      </p:cBhvr>
                                      <p:to>
                                        <p:strVal val="visible"/>
                                      </p:to>
                                    </p:set>
                                    <p:animEffect transition="in" filter="wipe(left)">
                                      <p:cBhvr>
                                        <p:cTn id="65" dur="500"/>
                                        <p:tgtEl>
                                          <p:spTgt spid="208"/>
                                        </p:tgtEl>
                                      </p:cBhvr>
                                    </p:animEffect>
                                  </p:childTnLst>
                                </p:cTn>
                              </p:par>
                            </p:childTnLst>
                          </p:cTn>
                        </p:par>
                        <p:par>
                          <p:cTn id="66" fill="hold">
                            <p:stCondLst>
                              <p:cond delay="500"/>
                            </p:stCondLst>
                            <p:childTnLst>
                              <p:par>
                                <p:cTn id="67" presetID="10" presetClass="entr" presetSubtype="0" fill="hold" grpId="0" nodeType="afterEffect">
                                  <p:stCondLst>
                                    <p:cond delay="0"/>
                                  </p:stCondLst>
                                  <p:childTnLst>
                                    <p:set>
                                      <p:cBhvr>
                                        <p:cTn id="68" dur="1" fill="hold">
                                          <p:stCondLst>
                                            <p:cond delay="0"/>
                                          </p:stCondLst>
                                        </p:cTn>
                                        <p:tgtEl>
                                          <p:spTgt spid="157"/>
                                        </p:tgtEl>
                                        <p:attrNameLst>
                                          <p:attrName>style.visibility</p:attrName>
                                        </p:attrNameLst>
                                      </p:cBhvr>
                                      <p:to>
                                        <p:strVal val="visible"/>
                                      </p:to>
                                    </p:set>
                                    <p:animEffect transition="in" filter="fade">
                                      <p:cBhvr>
                                        <p:cTn id="69" dur="500"/>
                                        <p:tgtEl>
                                          <p:spTgt spid="157"/>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04"/>
                                        </p:tgtEl>
                                        <p:attrNameLst>
                                          <p:attrName>style.visibility</p:attrName>
                                        </p:attrNameLst>
                                      </p:cBhvr>
                                      <p:to>
                                        <p:strVal val="visible"/>
                                      </p:to>
                                    </p:set>
                                    <p:animEffect transition="in" filter="wipe(left)">
                                      <p:cBhvr>
                                        <p:cTn id="74" dur="500"/>
                                        <p:tgtEl>
                                          <p:spTgt spid="204"/>
                                        </p:tgtEl>
                                      </p:cBhvr>
                                    </p:animEffect>
                                  </p:childTnLst>
                                </p:cTn>
                              </p:par>
                            </p:childTnLst>
                          </p:cTn>
                        </p:par>
                        <p:par>
                          <p:cTn id="75" fill="hold">
                            <p:stCondLst>
                              <p:cond delay="500"/>
                            </p:stCondLst>
                            <p:childTnLst>
                              <p:par>
                                <p:cTn id="76" presetID="22" presetClass="entr" presetSubtype="8" fill="hold" nodeType="afterEffect">
                                  <p:stCondLst>
                                    <p:cond delay="0"/>
                                  </p:stCondLst>
                                  <p:childTnLst>
                                    <p:set>
                                      <p:cBhvr>
                                        <p:cTn id="77" dur="1" fill="hold">
                                          <p:stCondLst>
                                            <p:cond delay="0"/>
                                          </p:stCondLst>
                                        </p:cTn>
                                        <p:tgtEl>
                                          <p:spTgt spid="203"/>
                                        </p:tgtEl>
                                        <p:attrNameLst>
                                          <p:attrName>style.visibility</p:attrName>
                                        </p:attrNameLst>
                                      </p:cBhvr>
                                      <p:to>
                                        <p:strVal val="visible"/>
                                      </p:to>
                                    </p:set>
                                    <p:animEffect transition="in" filter="wipe(left)">
                                      <p:cBhvr>
                                        <p:cTn id="78" dur="500"/>
                                        <p:tgtEl>
                                          <p:spTgt spid="203"/>
                                        </p:tgtEl>
                                      </p:cBhvr>
                                    </p:animEffect>
                                  </p:childTnLst>
                                </p:cTn>
                              </p:par>
                              <p:par>
                                <p:cTn id="79" presetID="53" presetClass="entr" presetSubtype="16" fill="hold" nodeType="withEffect">
                                  <p:stCondLst>
                                    <p:cond delay="0"/>
                                  </p:stCondLst>
                                  <p:childTnLst>
                                    <p:set>
                                      <p:cBhvr>
                                        <p:cTn id="80" dur="1" fill="hold">
                                          <p:stCondLst>
                                            <p:cond delay="0"/>
                                          </p:stCondLst>
                                        </p:cTn>
                                        <p:tgtEl>
                                          <p:spTgt spid="109"/>
                                        </p:tgtEl>
                                        <p:attrNameLst>
                                          <p:attrName>style.visibility</p:attrName>
                                        </p:attrNameLst>
                                      </p:cBhvr>
                                      <p:to>
                                        <p:strVal val="visible"/>
                                      </p:to>
                                    </p:set>
                                    <p:anim calcmode="lin" valueType="num">
                                      <p:cBhvr>
                                        <p:cTn id="81" dur="500" fill="hold"/>
                                        <p:tgtEl>
                                          <p:spTgt spid="109"/>
                                        </p:tgtEl>
                                        <p:attrNameLst>
                                          <p:attrName>ppt_w</p:attrName>
                                        </p:attrNameLst>
                                      </p:cBhvr>
                                      <p:tavLst>
                                        <p:tav tm="0">
                                          <p:val>
                                            <p:fltVal val="0"/>
                                          </p:val>
                                        </p:tav>
                                        <p:tav tm="100000">
                                          <p:val>
                                            <p:strVal val="#ppt_w"/>
                                          </p:val>
                                        </p:tav>
                                      </p:tavLst>
                                    </p:anim>
                                    <p:anim calcmode="lin" valueType="num">
                                      <p:cBhvr>
                                        <p:cTn id="82" dur="500" fill="hold"/>
                                        <p:tgtEl>
                                          <p:spTgt spid="109"/>
                                        </p:tgtEl>
                                        <p:attrNameLst>
                                          <p:attrName>ppt_h</p:attrName>
                                        </p:attrNameLst>
                                      </p:cBhvr>
                                      <p:tavLst>
                                        <p:tav tm="0">
                                          <p:val>
                                            <p:fltVal val="0"/>
                                          </p:val>
                                        </p:tav>
                                        <p:tav tm="100000">
                                          <p:val>
                                            <p:strVal val="#ppt_h"/>
                                          </p:val>
                                        </p:tav>
                                      </p:tavLst>
                                    </p:anim>
                                    <p:animEffect transition="in" filter="fade">
                                      <p:cBhvr>
                                        <p:cTn id="83" dur="500"/>
                                        <p:tgtEl>
                                          <p:spTgt spid="109"/>
                                        </p:tgtEl>
                                      </p:cBhvr>
                                    </p:animEffect>
                                  </p:childTnLst>
                                </p:cTn>
                              </p:par>
                              <p:par>
                                <p:cTn id="84" presetID="22" presetClass="entr" presetSubtype="8" fill="hold" nodeType="withEffect">
                                  <p:stCondLst>
                                    <p:cond delay="0"/>
                                  </p:stCondLst>
                                  <p:childTnLst>
                                    <p:set>
                                      <p:cBhvr>
                                        <p:cTn id="85" dur="1" fill="hold">
                                          <p:stCondLst>
                                            <p:cond delay="0"/>
                                          </p:stCondLst>
                                        </p:cTn>
                                        <p:tgtEl>
                                          <p:spTgt spid="202"/>
                                        </p:tgtEl>
                                        <p:attrNameLst>
                                          <p:attrName>style.visibility</p:attrName>
                                        </p:attrNameLst>
                                      </p:cBhvr>
                                      <p:to>
                                        <p:strVal val="visible"/>
                                      </p:to>
                                    </p:set>
                                    <p:animEffect transition="in" filter="wipe(left)">
                                      <p:cBhvr>
                                        <p:cTn id="86" dur="500"/>
                                        <p:tgtEl>
                                          <p:spTgt spid="202"/>
                                        </p:tgtEl>
                                      </p:cBhvr>
                                    </p:animEffect>
                                  </p:childTnLst>
                                </p:cTn>
                              </p:par>
                              <p:par>
                                <p:cTn id="87" presetID="22" presetClass="entr" presetSubtype="8" fill="hold" nodeType="withEffect">
                                  <p:stCondLst>
                                    <p:cond delay="0"/>
                                  </p:stCondLst>
                                  <p:childTnLst>
                                    <p:set>
                                      <p:cBhvr>
                                        <p:cTn id="88" dur="1" fill="hold">
                                          <p:stCondLst>
                                            <p:cond delay="0"/>
                                          </p:stCondLst>
                                        </p:cTn>
                                        <p:tgtEl>
                                          <p:spTgt spid="201"/>
                                        </p:tgtEl>
                                        <p:attrNameLst>
                                          <p:attrName>style.visibility</p:attrName>
                                        </p:attrNameLst>
                                      </p:cBhvr>
                                      <p:to>
                                        <p:strVal val="visible"/>
                                      </p:to>
                                    </p:set>
                                    <p:animEffect transition="in" filter="wipe(left)">
                                      <p:cBhvr>
                                        <p:cTn id="89" dur="500"/>
                                        <p:tgtEl>
                                          <p:spTgt spid="201"/>
                                        </p:tgtEl>
                                      </p:cBhvr>
                                    </p:animEffect>
                                  </p:childTnLst>
                                </p:cTn>
                              </p:par>
                              <p:par>
                                <p:cTn id="90" presetID="22" presetClass="entr" presetSubtype="8" fill="hold" nodeType="withEffect">
                                  <p:stCondLst>
                                    <p:cond delay="0"/>
                                  </p:stCondLst>
                                  <p:childTnLst>
                                    <p:set>
                                      <p:cBhvr>
                                        <p:cTn id="91" dur="1" fill="hold">
                                          <p:stCondLst>
                                            <p:cond delay="0"/>
                                          </p:stCondLst>
                                        </p:cTn>
                                        <p:tgtEl>
                                          <p:spTgt spid="200"/>
                                        </p:tgtEl>
                                        <p:attrNameLst>
                                          <p:attrName>style.visibility</p:attrName>
                                        </p:attrNameLst>
                                      </p:cBhvr>
                                      <p:to>
                                        <p:strVal val="visible"/>
                                      </p:to>
                                    </p:set>
                                    <p:animEffect transition="in" filter="wipe(left)">
                                      <p:cBhvr>
                                        <p:cTn id="92" dur="500"/>
                                        <p:tgtEl>
                                          <p:spTgt spid="200"/>
                                        </p:tgtEl>
                                      </p:cBhvr>
                                    </p:animEffect>
                                  </p:childTnLst>
                                </p:cTn>
                              </p:par>
                              <p:par>
                                <p:cTn id="93" presetID="22" presetClass="entr" presetSubtype="8" fill="hold" nodeType="withEffect">
                                  <p:stCondLst>
                                    <p:cond delay="0"/>
                                  </p:stCondLst>
                                  <p:childTnLst>
                                    <p:set>
                                      <p:cBhvr>
                                        <p:cTn id="94" dur="1" fill="hold">
                                          <p:stCondLst>
                                            <p:cond delay="0"/>
                                          </p:stCondLst>
                                        </p:cTn>
                                        <p:tgtEl>
                                          <p:spTgt spid="199"/>
                                        </p:tgtEl>
                                        <p:attrNameLst>
                                          <p:attrName>style.visibility</p:attrName>
                                        </p:attrNameLst>
                                      </p:cBhvr>
                                      <p:to>
                                        <p:strVal val="visible"/>
                                      </p:to>
                                    </p:set>
                                    <p:animEffect transition="in" filter="wipe(left)">
                                      <p:cBhvr>
                                        <p:cTn id="95" dur="500"/>
                                        <p:tgtEl>
                                          <p:spTgt spid="199"/>
                                        </p:tgtEl>
                                      </p:cBhvr>
                                    </p:animEffect>
                                  </p:childTnLst>
                                </p:cTn>
                              </p:par>
                              <p:par>
                                <p:cTn id="96" presetID="10" presetClass="entr" presetSubtype="0" fill="hold" grpId="0" nodeType="withEffect">
                                  <p:stCondLst>
                                    <p:cond delay="0"/>
                                  </p:stCondLst>
                                  <p:childTnLst>
                                    <p:set>
                                      <p:cBhvr>
                                        <p:cTn id="97" dur="1" fill="hold">
                                          <p:stCondLst>
                                            <p:cond delay="0"/>
                                          </p:stCondLst>
                                        </p:cTn>
                                        <p:tgtEl>
                                          <p:spTgt spid="216"/>
                                        </p:tgtEl>
                                        <p:attrNameLst>
                                          <p:attrName>style.visibility</p:attrName>
                                        </p:attrNameLst>
                                      </p:cBhvr>
                                      <p:to>
                                        <p:strVal val="visible"/>
                                      </p:to>
                                    </p:set>
                                    <p:animEffect transition="in" filter="fade">
                                      <p:cBhvr>
                                        <p:cTn id="98" dur="500"/>
                                        <p:tgtEl>
                                          <p:spTgt spid="216"/>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2" fill="hold" nodeType="clickEffect">
                                  <p:stCondLst>
                                    <p:cond delay="0"/>
                                  </p:stCondLst>
                                  <p:childTnLst>
                                    <p:set>
                                      <p:cBhvr>
                                        <p:cTn id="102" dur="1" fill="hold">
                                          <p:stCondLst>
                                            <p:cond delay="0"/>
                                          </p:stCondLst>
                                        </p:cTn>
                                        <p:tgtEl>
                                          <p:spTgt spid="198"/>
                                        </p:tgtEl>
                                        <p:attrNameLst>
                                          <p:attrName>style.visibility</p:attrName>
                                        </p:attrNameLst>
                                      </p:cBhvr>
                                      <p:to>
                                        <p:strVal val="visible"/>
                                      </p:to>
                                    </p:set>
                                    <p:animEffect transition="in" filter="wipe(right)">
                                      <p:cBhvr>
                                        <p:cTn id="103" dur="500"/>
                                        <p:tgtEl>
                                          <p:spTgt spid="198"/>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2" fill="hold" nodeType="clickEffect">
                                  <p:stCondLst>
                                    <p:cond delay="0"/>
                                  </p:stCondLst>
                                  <p:childTnLst>
                                    <p:set>
                                      <p:cBhvr>
                                        <p:cTn id="107" dur="1" fill="hold">
                                          <p:stCondLst>
                                            <p:cond delay="0"/>
                                          </p:stCondLst>
                                        </p:cTn>
                                        <p:tgtEl>
                                          <p:spTgt spid="195"/>
                                        </p:tgtEl>
                                        <p:attrNameLst>
                                          <p:attrName>style.visibility</p:attrName>
                                        </p:attrNameLst>
                                      </p:cBhvr>
                                      <p:to>
                                        <p:strVal val="visible"/>
                                      </p:to>
                                    </p:set>
                                    <p:animEffect transition="in" filter="wipe(right)">
                                      <p:cBhvr>
                                        <p:cTn id="108" dur="500"/>
                                        <p:tgtEl>
                                          <p:spTgt spid="195"/>
                                        </p:tgtEl>
                                      </p:cBhvr>
                                    </p:animEffect>
                                  </p:childTnLst>
                                </p:cTn>
                              </p:par>
                            </p:childTnLst>
                          </p:cTn>
                        </p:par>
                        <p:par>
                          <p:cTn id="109" fill="hold">
                            <p:stCondLst>
                              <p:cond delay="500"/>
                            </p:stCondLst>
                            <p:childTnLst>
                              <p:par>
                                <p:cTn id="110" presetID="53" presetClass="entr" presetSubtype="16" fill="hold" nodeType="afterEffect">
                                  <p:stCondLst>
                                    <p:cond delay="0"/>
                                  </p:stCondLst>
                                  <p:childTnLst>
                                    <p:set>
                                      <p:cBhvr>
                                        <p:cTn id="111" dur="1" fill="hold">
                                          <p:stCondLst>
                                            <p:cond delay="0"/>
                                          </p:stCondLst>
                                        </p:cTn>
                                        <p:tgtEl>
                                          <p:spTgt spid="118"/>
                                        </p:tgtEl>
                                        <p:attrNameLst>
                                          <p:attrName>style.visibility</p:attrName>
                                        </p:attrNameLst>
                                      </p:cBhvr>
                                      <p:to>
                                        <p:strVal val="visible"/>
                                      </p:to>
                                    </p:set>
                                    <p:anim calcmode="lin" valueType="num">
                                      <p:cBhvr>
                                        <p:cTn id="112" dur="500" fill="hold"/>
                                        <p:tgtEl>
                                          <p:spTgt spid="118"/>
                                        </p:tgtEl>
                                        <p:attrNameLst>
                                          <p:attrName>ppt_w</p:attrName>
                                        </p:attrNameLst>
                                      </p:cBhvr>
                                      <p:tavLst>
                                        <p:tav tm="0">
                                          <p:val>
                                            <p:fltVal val="0"/>
                                          </p:val>
                                        </p:tav>
                                        <p:tav tm="100000">
                                          <p:val>
                                            <p:strVal val="#ppt_w"/>
                                          </p:val>
                                        </p:tav>
                                      </p:tavLst>
                                    </p:anim>
                                    <p:anim calcmode="lin" valueType="num">
                                      <p:cBhvr>
                                        <p:cTn id="113" dur="500" fill="hold"/>
                                        <p:tgtEl>
                                          <p:spTgt spid="118"/>
                                        </p:tgtEl>
                                        <p:attrNameLst>
                                          <p:attrName>ppt_h</p:attrName>
                                        </p:attrNameLst>
                                      </p:cBhvr>
                                      <p:tavLst>
                                        <p:tav tm="0">
                                          <p:val>
                                            <p:fltVal val="0"/>
                                          </p:val>
                                        </p:tav>
                                        <p:tav tm="100000">
                                          <p:val>
                                            <p:strVal val="#ppt_h"/>
                                          </p:val>
                                        </p:tav>
                                      </p:tavLst>
                                    </p:anim>
                                    <p:animEffect transition="in" filter="fade">
                                      <p:cBhvr>
                                        <p:cTn id="114" dur="500"/>
                                        <p:tgtEl>
                                          <p:spTgt spid="118"/>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2" fill="hold" nodeType="clickEffect">
                                  <p:stCondLst>
                                    <p:cond delay="0"/>
                                  </p:stCondLst>
                                  <p:childTnLst>
                                    <p:set>
                                      <p:cBhvr>
                                        <p:cTn id="118" dur="1" fill="hold">
                                          <p:stCondLst>
                                            <p:cond delay="0"/>
                                          </p:stCondLst>
                                        </p:cTn>
                                        <p:tgtEl>
                                          <p:spTgt spid="196"/>
                                        </p:tgtEl>
                                        <p:attrNameLst>
                                          <p:attrName>style.visibility</p:attrName>
                                        </p:attrNameLst>
                                      </p:cBhvr>
                                      <p:to>
                                        <p:strVal val="visible"/>
                                      </p:to>
                                    </p:set>
                                    <p:animEffect transition="in" filter="wipe(right)">
                                      <p:cBhvr>
                                        <p:cTn id="119" dur="500"/>
                                        <p:tgtEl>
                                          <p:spTgt spid="196"/>
                                        </p:tgtEl>
                                      </p:cBhvr>
                                    </p:animEffect>
                                  </p:childTnLst>
                                </p:cTn>
                              </p:par>
                            </p:childTnLst>
                          </p:cTn>
                        </p:par>
                        <p:par>
                          <p:cTn id="120" fill="hold">
                            <p:stCondLst>
                              <p:cond delay="500"/>
                            </p:stCondLst>
                            <p:childTnLst>
                              <p:par>
                                <p:cTn id="121" presetID="53" presetClass="entr" presetSubtype="16" fill="hold" nodeType="afterEffect">
                                  <p:stCondLst>
                                    <p:cond delay="0"/>
                                  </p:stCondLst>
                                  <p:childTnLst>
                                    <p:set>
                                      <p:cBhvr>
                                        <p:cTn id="122" dur="1" fill="hold">
                                          <p:stCondLst>
                                            <p:cond delay="0"/>
                                          </p:stCondLst>
                                        </p:cTn>
                                        <p:tgtEl>
                                          <p:spTgt spid="126"/>
                                        </p:tgtEl>
                                        <p:attrNameLst>
                                          <p:attrName>style.visibility</p:attrName>
                                        </p:attrNameLst>
                                      </p:cBhvr>
                                      <p:to>
                                        <p:strVal val="visible"/>
                                      </p:to>
                                    </p:set>
                                    <p:anim calcmode="lin" valueType="num">
                                      <p:cBhvr>
                                        <p:cTn id="123" dur="500" fill="hold"/>
                                        <p:tgtEl>
                                          <p:spTgt spid="126"/>
                                        </p:tgtEl>
                                        <p:attrNameLst>
                                          <p:attrName>ppt_w</p:attrName>
                                        </p:attrNameLst>
                                      </p:cBhvr>
                                      <p:tavLst>
                                        <p:tav tm="0">
                                          <p:val>
                                            <p:fltVal val="0"/>
                                          </p:val>
                                        </p:tav>
                                        <p:tav tm="100000">
                                          <p:val>
                                            <p:strVal val="#ppt_w"/>
                                          </p:val>
                                        </p:tav>
                                      </p:tavLst>
                                    </p:anim>
                                    <p:anim calcmode="lin" valueType="num">
                                      <p:cBhvr>
                                        <p:cTn id="124" dur="500" fill="hold"/>
                                        <p:tgtEl>
                                          <p:spTgt spid="126"/>
                                        </p:tgtEl>
                                        <p:attrNameLst>
                                          <p:attrName>ppt_h</p:attrName>
                                        </p:attrNameLst>
                                      </p:cBhvr>
                                      <p:tavLst>
                                        <p:tav tm="0">
                                          <p:val>
                                            <p:fltVal val="0"/>
                                          </p:val>
                                        </p:tav>
                                        <p:tav tm="100000">
                                          <p:val>
                                            <p:strVal val="#ppt_h"/>
                                          </p:val>
                                        </p:tav>
                                      </p:tavLst>
                                    </p:anim>
                                    <p:animEffect transition="in" filter="fade">
                                      <p:cBhvr>
                                        <p:cTn id="125" dur="500"/>
                                        <p:tgtEl>
                                          <p:spTgt spid="126"/>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2" fill="hold" nodeType="clickEffect">
                                  <p:stCondLst>
                                    <p:cond delay="0"/>
                                  </p:stCondLst>
                                  <p:childTnLst>
                                    <p:set>
                                      <p:cBhvr>
                                        <p:cTn id="129" dur="1" fill="hold">
                                          <p:stCondLst>
                                            <p:cond delay="0"/>
                                          </p:stCondLst>
                                        </p:cTn>
                                        <p:tgtEl>
                                          <p:spTgt spid="197"/>
                                        </p:tgtEl>
                                        <p:attrNameLst>
                                          <p:attrName>style.visibility</p:attrName>
                                        </p:attrNameLst>
                                      </p:cBhvr>
                                      <p:to>
                                        <p:strVal val="visible"/>
                                      </p:to>
                                    </p:set>
                                    <p:animEffect transition="in" filter="wipe(right)">
                                      <p:cBhvr>
                                        <p:cTn id="130" dur="500"/>
                                        <p:tgtEl>
                                          <p:spTgt spid="197"/>
                                        </p:tgtEl>
                                      </p:cBhvr>
                                    </p:animEffect>
                                  </p:childTnLst>
                                </p:cTn>
                              </p:par>
                            </p:childTnLst>
                          </p:cTn>
                        </p:par>
                        <p:par>
                          <p:cTn id="131" fill="hold">
                            <p:stCondLst>
                              <p:cond delay="500"/>
                            </p:stCondLst>
                            <p:childTnLst>
                              <p:par>
                                <p:cTn id="132" presetID="53" presetClass="entr" presetSubtype="16" fill="hold" nodeType="afterEffect">
                                  <p:stCondLst>
                                    <p:cond delay="0"/>
                                  </p:stCondLst>
                                  <p:childTnLst>
                                    <p:set>
                                      <p:cBhvr>
                                        <p:cTn id="133" dur="1" fill="hold">
                                          <p:stCondLst>
                                            <p:cond delay="0"/>
                                          </p:stCondLst>
                                        </p:cTn>
                                        <p:tgtEl>
                                          <p:spTgt spid="167"/>
                                        </p:tgtEl>
                                        <p:attrNameLst>
                                          <p:attrName>style.visibility</p:attrName>
                                        </p:attrNameLst>
                                      </p:cBhvr>
                                      <p:to>
                                        <p:strVal val="visible"/>
                                      </p:to>
                                    </p:set>
                                    <p:anim calcmode="lin" valueType="num">
                                      <p:cBhvr>
                                        <p:cTn id="134" dur="500" fill="hold"/>
                                        <p:tgtEl>
                                          <p:spTgt spid="167"/>
                                        </p:tgtEl>
                                        <p:attrNameLst>
                                          <p:attrName>ppt_w</p:attrName>
                                        </p:attrNameLst>
                                      </p:cBhvr>
                                      <p:tavLst>
                                        <p:tav tm="0">
                                          <p:val>
                                            <p:fltVal val="0"/>
                                          </p:val>
                                        </p:tav>
                                        <p:tav tm="100000">
                                          <p:val>
                                            <p:strVal val="#ppt_w"/>
                                          </p:val>
                                        </p:tav>
                                      </p:tavLst>
                                    </p:anim>
                                    <p:anim calcmode="lin" valueType="num">
                                      <p:cBhvr>
                                        <p:cTn id="135" dur="500" fill="hold"/>
                                        <p:tgtEl>
                                          <p:spTgt spid="167"/>
                                        </p:tgtEl>
                                        <p:attrNameLst>
                                          <p:attrName>ppt_h</p:attrName>
                                        </p:attrNameLst>
                                      </p:cBhvr>
                                      <p:tavLst>
                                        <p:tav tm="0">
                                          <p:val>
                                            <p:fltVal val="0"/>
                                          </p:val>
                                        </p:tav>
                                        <p:tav tm="100000">
                                          <p:val>
                                            <p:strVal val="#ppt_h"/>
                                          </p:val>
                                        </p:tav>
                                      </p:tavLst>
                                    </p:anim>
                                    <p:animEffect transition="in" filter="fade">
                                      <p:cBhvr>
                                        <p:cTn id="136" dur="500"/>
                                        <p:tgtEl>
                                          <p:spTgt spid="167"/>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2" fill="hold" nodeType="clickEffect">
                                  <p:stCondLst>
                                    <p:cond delay="0"/>
                                  </p:stCondLst>
                                  <p:childTnLst>
                                    <p:set>
                                      <p:cBhvr>
                                        <p:cTn id="140" dur="1" fill="hold">
                                          <p:stCondLst>
                                            <p:cond delay="0"/>
                                          </p:stCondLst>
                                        </p:cTn>
                                        <p:tgtEl>
                                          <p:spTgt spid="194"/>
                                        </p:tgtEl>
                                        <p:attrNameLst>
                                          <p:attrName>style.visibility</p:attrName>
                                        </p:attrNameLst>
                                      </p:cBhvr>
                                      <p:to>
                                        <p:strVal val="visible"/>
                                      </p:to>
                                    </p:set>
                                    <p:animEffect transition="in" filter="wipe(right)">
                                      <p:cBhvr>
                                        <p:cTn id="141" dur="500"/>
                                        <p:tgtEl>
                                          <p:spTgt spid="194"/>
                                        </p:tgtEl>
                                      </p:cBhvr>
                                    </p:animEffect>
                                  </p:childTnLst>
                                </p:cTn>
                              </p:par>
                            </p:childTnLst>
                          </p:cTn>
                        </p:par>
                        <p:par>
                          <p:cTn id="142" fill="hold">
                            <p:stCondLst>
                              <p:cond delay="500"/>
                            </p:stCondLst>
                            <p:childTnLst>
                              <p:par>
                                <p:cTn id="143" presetID="22" presetClass="entr" presetSubtype="2" fill="hold" nodeType="afterEffect">
                                  <p:stCondLst>
                                    <p:cond delay="0"/>
                                  </p:stCondLst>
                                  <p:childTnLst>
                                    <p:set>
                                      <p:cBhvr>
                                        <p:cTn id="144" dur="1" fill="hold">
                                          <p:stCondLst>
                                            <p:cond delay="0"/>
                                          </p:stCondLst>
                                        </p:cTn>
                                        <p:tgtEl>
                                          <p:spTgt spid="193"/>
                                        </p:tgtEl>
                                        <p:attrNameLst>
                                          <p:attrName>style.visibility</p:attrName>
                                        </p:attrNameLst>
                                      </p:cBhvr>
                                      <p:to>
                                        <p:strVal val="visible"/>
                                      </p:to>
                                    </p:set>
                                    <p:animEffect transition="in" filter="wipe(right)">
                                      <p:cBhvr>
                                        <p:cTn id="145" dur="500"/>
                                        <p:tgtEl>
                                          <p:spTgt spid="193"/>
                                        </p:tgtEl>
                                      </p:cBhvr>
                                    </p:animEffect>
                                  </p:childTnLst>
                                </p:cTn>
                              </p:par>
                              <p:par>
                                <p:cTn id="146" presetID="53" presetClass="entr" presetSubtype="16" fill="hold" nodeType="withEffect">
                                  <p:stCondLst>
                                    <p:cond delay="0"/>
                                  </p:stCondLst>
                                  <p:childTnLst>
                                    <p:set>
                                      <p:cBhvr>
                                        <p:cTn id="147" dur="1" fill="hold">
                                          <p:stCondLst>
                                            <p:cond delay="0"/>
                                          </p:stCondLst>
                                        </p:cTn>
                                        <p:tgtEl>
                                          <p:spTgt spid="135"/>
                                        </p:tgtEl>
                                        <p:attrNameLst>
                                          <p:attrName>style.visibility</p:attrName>
                                        </p:attrNameLst>
                                      </p:cBhvr>
                                      <p:to>
                                        <p:strVal val="visible"/>
                                      </p:to>
                                    </p:set>
                                    <p:anim calcmode="lin" valueType="num">
                                      <p:cBhvr>
                                        <p:cTn id="148" dur="500" fill="hold"/>
                                        <p:tgtEl>
                                          <p:spTgt spid="135"/>
                                        </p:tgtEl>
                                        <p:attrNameLst>
                                          <p:attrName>ppt_w</p:attrName>
                                        </p:attrNameLst>
                                      </p:cBhvr>
                                      <p:tavLst>
                                        <p:tav tm="0">
                                          <p:val>
                                            <p:fltVal val="0"/>
                                          </p:val>
                                        </p:tav>
                                        <p:tav tm="100000">
                                          <p:val>
                                            <p:strVal val="#ppt_w"/>
                                          </p:val>
                                        </p:tav>
                                      </p:tavLst>
                                    </p:anim>
                                    <p:anim calcmode="lin" valueType="num">
                                      <p:cBhvr>
                                        <p:cTn id="149" dur="500" fill="hold"/>
                                        <p:tgtEl>
                                          <p:spTgt spid="135"/>
                                        </p:tgtEl>
                                        <p:attrNameLst>
                                          <p:attrName>ppt_h</p:attrName>
                                        </p:attrNameLst>
                                      </p:cBhvr>
                                      <p:tavLst>
                                        <p:tav tm="0">
                                          <p:val>
                                            <p:fltVal val="0"/>
                                          </p:val>
                                        </p:tav>
                                        <p:tav tm="100000">
                                          <p:val>
                                            <p:strVal val="#ppt_h"/>
                                          </p:val>
                                        </p:tav>
                                      </p:tavLst>
                                    </p:anim>
                                    <p:animEffect transition="in" filter="fade">
                                      <p:cBhvr>
                                        <p:cTn id="150" dur="500"/>
                                        <p:tgtEl>
                                          <p:spTgt spid="135"/>
                                        </p:tgtEl>
                                      </p:cBhvr>
                                    </p:animEffect>
                                  </p:childTnLst>
                                </p:cTn>
                              </p:par>
                              <p:par>
                                <p:cTn id="151" presetID="22" presetClass="entr" presetSubtype="2" fill="hold" nodeType="withEffect">
                                  <p:stCondLst>
                                    <p:cond delay="0"/>
                                  </p:stCondLst>
                                  <p:childTnLst>
                                    <p:set>
                                      <p:cBhvr>
                                        <p:cTn id="152" dur="1" fill="hold">
                                          <p:stCondLst>
                                            <p:cond delay="0"/>
                                          </p:stCondLst>
                                        </p:cTn>
                                        <p:tgtEl>
                                          <p:spTgt spid="192"/>
                                        </p:tgtEl>
                                        <p:attrNameLst>
                                          <p:attrName>style.visibility</p:attrName>
                                        </p:attrNameLst>
                                      </p:cBhvr>
                                      <p:to>
                                        <p:strVal val="visible"/>
                                      </p:to>
                                    </p:set>
                                    <p:animEffect transition="in" filter="wipe(right)">
                                      <p:cBhvr>
                                        <p:cTn id="153" dur="500"/>
                                        <p:tgtEl>
                                          <p:spTgt spid="192"/>
                                        </p:tgtEl>
                                      </p:cBhvr>
                                    </p:animEffect>
                                  </p:childTnLst>
                                </p:cTn>
                              </p:par>
                              <p:par>
                                <p:cTn id="154" presetID="22" presetClass="entr" presetSubtype="2" fill="hold" nodeType="withEffect">
                                  <p:stCondLst>
                                    <p:cond delay="0"/>
                                  </p:stCondLst>
                                  <p:childTnLst>
                                    <p:set>
                                      <p:cBhvr>
                                        <p:cTn id="155" dur="1" fill="hold">
                                          <p:stCondLst>
                                            <p:cond delay="0"/>
                                          </p:stCondLst>
                                        </p:cTn>
                                        <p:tgtEl>
                                          <p:spTgt spid="191"/>
                                        </p:tgtEl>
                                        <p:attrNameLst>
                                          <p:attrName>style.visibility</p:attrName>
                                        </p:attrNameLst>
                                      </p:cBhvr>
                                      <p:to>
                                        <p:strVal val="visible"/>
                                      </p:to>
                                    </p:set>
                                    <p:animEffect transition="in" filter="wipe(right)">
                                      <p:cBhvr>
                                        <p:cTn id="156" dur="500"/>
                                        <p:tgtEl>
                                          <p:spTgt spid="191"/>
                                        </p:tgtEl>
                                      </p:cBhvr>
                                    </p:animEffect>
                                  </p:childTnLst>
                                </p:cTn>
                              </p:par>
                              <p:par>
                                <p:cTn id="157" presetID="4" presetClass="entr" presetSubtype="16" fill="hold" nodeType="withEffect">
                                  <p:stCondLst>
                                    <p:cond delay="0"/>
                                  </p:stCondLst>
                                  <p:childTnLst>
                                    <p:set>
                                      <p:cBhvr>
                                        <p:cTn id="158" dur="1" fill="hold">
                                          <p:stCondLst>
                                            <p:cond delay="0"/>
                                          </p:stCondLst>
                                        </p:cTn>
                                        <p:tgtEl>
                                          <p:spTgt spid="163"/>
                                        </p:tgtEl>
                                        <p:attrNameLst>
                                          <p:attrName>style.visibility</p:attrName>
                                        </p:attrNameLst>
                                      </p:cBhvr>
                                      <p:to>
                                        <p:strVal val="visible"/>
                                      </p:to>
                                    </p:set>
                                    <p:animEffect transition="in" filter="box(in)">
                                      <p:cBhvr>
                                        <p:cTn id="159" dur="500"/>
                                        <p:tgtEl>
                                          <p:spTgt spid="163"/>
                                        </p:tgtEl>
                                      </p:cBhvr>
                                    </p:animEffect>
                                  </p:childTnLst>
                                </p:cTn>
                              </p:par>
                              <p:par>
                                <p:cTn id="160" presetID="22" presetClass="entr" presetSubtype="2" fill="hold" nodeType="withEffect">
                                  <p:stCondLst>
                                    <p:cond delay="0"/>
                                  </p:stCondLst>
                                  <p:childTnLst>
                                    <p:set>
                                      <p:cBhvr>
                                        <p:cTn id="161" dur="1" fill="hold">
                                          <p:stCondLst>
                                            <p:cond delay="0"/>
                                          </p:stCondLst>
                                        </p:cTn>
                                        <p:tgtEl>
                                          <p:spTgt spid="190"/>
                                        </p:tgtEl>
                                        <p:attrNameLst>
                                          <p:attrName>style.visibility</p:attrName>
                                        </p:attrNameLst>
                                      </p:cBhvr>
                                      <p:to>
                                        <p:strVal val="visible"/>
                                      </p:to>
                                    </p:set>
                                    <p:animEffect transition="in" filter="wipe(right)">
                                      <p:cBhvr>
                                        <p:cTn id="162" dur="500"/>
                                        <p:tgtEl>
                                          <p:spTgt spid="190"/>
                                        </p:tgtEl>
                                      </p:cBhvr>
                                    </p:animEffect>
                                  </p:childTnLst>
                                </p:cTn>
                              </p:par>
                              <p:par>
                                <p:cTn id="163" presetID="22" presetClass="entr" presetSubtype="2" fill="hold" nodeType="withEffect">
                                  <p:stCondLst>
                                    <p:cond delay="0"/>
                                  </p:stCondLst>
                                  <p:childTnLst>
                                    <p:set>
                                      <p:cBhvr>
                                        <p:cTn id="164" dur="1" fill="hold">
                                          <p:stCondLst>
                                            <p:cond delay="0"/>
                                          </p:stCondLst>
                                        </p:cTn>
                                        <p:tgtEl>
                                          <p:spTgt spid="189"/>
                                        </p:tgtEl>
                                        <p:attrNameLst>
                                          <p:attrName>style.visibility</p:attrName>
                                        </p:attrNameLst>
                                      </p:cBhvr>
                                      <p:to>
                                        <p:strVal val="visible"/>
                                      </p:to>
                                    </p:set>
                                    <p:animEffect transition="in" filter="wipe(right)">
                                      <p:cBhvr>
                                        <p:cTn id="165" dur="500"/>
                                        <p:tgtEl>
                                          <p:spTgt spid="189"/>
                                        </p:tgtEl>
                                      </p:cBhvr>
                                    </p:animEffect>
                                  </p:childTnLst>
                                </p:cTn>
                              </p:par>
                              <p:par>
                                <p:cTn id="166" presetID="22" presetClass="entr" presetSubtype="2" fill="hold" nodeType="withEffect">
                                  <p:stCondLst>
                                    <p:cond delay="0"/>
                                  </p:stCondLst>
                                  <p:childTnLst>
                                    <p:set>
                                      <p:cBhvr>
                                        <p:cTn id="167" dur="1" fill="hold">
                                          <p:stCondLst>
                                            <p:cond delay="0"/>
                                          </p:stCondLst>
                                        </p:cTn>
                                        <p:tgtEl>
                                          <p:spTgt spid="188"/>
                                        </p:tgtEl>
                                        <p:attrNameLst>
                                          <p:attrName>style.visibility</p:attrName>
                                        </p:attrNameLst>
                                      </p:cBhvr>
                                      <p:to>
                                        <p:strVal val="visible"/>
                                      </p:to>
                                    </p:set>
                                    <p:animEffect transition="in" filter="wipe(right)">
                                      <p:cBhvr>
                                        <p:cTn id="168" dur="500"/>
                                        <p:tgtEl>
                                          <p:spTgt spid="188"/>
                                        </p:tgtEl>
                                      </p:cBhvr>
                                    </p:animEffect>
                                  </p:childTnLst>
                                </p:cTn>
                              </p:par>
                              <p:par>
                                <p:cTn id="169" presetID="10" presetClass="entr" presetSubtype="0" fill="hold" grpId="0" nodeType="withEffect">
                                  <p:stCondLst>
                                    <p:cond delay="0"/>
                                  </p:stCondLst>
                                  <p:childTnLst>
                                    <p:set>
                                      <p:cBhvr>
                                        <p:cTn id="170" dur="1" fill="hold">
                                          <p:stCondLst>
                                            <p:cond delay="0"/>
                                          </p:stCondLst>
                                        </p:cTn>
                                        <p:tgtEl>
                                          <p:spTgt spid="217"/>
                                        </p:tgtEl>
                                        <p:attrNameLst>
                                          <p:attrName>style.visibility</p:attrName>
                                        </p:attrNameLst>
                                      </p:cBhvr>
                                      <p:to>
                                        <p:strVal val="visible"/>
                                      </p:to>
                                    </p:set>
                                    <p:animEffect transition="in" filter="fade">
                                      <p:cBhvr>
                                        <p:cTn id="171" dur="500"/>
                                        <p:tgtEl>
                                          <p:spTgt spid="217"/>
                                        </p:tgtEl>
                                      </p:cBhvr>
                                    </p:animEffect>
                                  </p:childTnLst>
                                </p:cTn>
                              </p:par>
                            </p:childTnLst>
                          </p:cTn>
                        </p:par>
                      </p:childTnLst>
                    </p:cTn>
                  </p:par>
                  <p:par>
                    <p:cTn id="172" fill="hold">
                      <p:stCondLst>
                        <p:cond delay="indefinite"/>
                      </p:stCondLst>
                      <p:childTnLst>
                        <p:par>
                          <p:cTn id="173" fill="hold">
                            <p:stCondLst>
                              <p:cond delay="0"/>
                            </p:stCondLst>
                            <p:childTnLst>
                              <p:par>
                                <p:cTn id="174" presetID="22" presetClass="entr" presetSubtype="2" fill="hold" nodeType="clickEffect">
                                  <p:stCondLst>
                                    <p:cond delay="0"/>
                                  </p:stCondLst>
                                  <p:childTnLst>
                                    <p:set>
                                      <p:cBhvr>
                                        <p:cTn id="175" dur="1" fill="hold">
                                          <p:stCondLst>
                                            <p:cond delay="0"/>
                                          </p:stCondLst>
                                        </p:cTn>
                                        <p:tgtEl>
                                          <p:spTgt spid="187"/>
                                        </p:tgtEl>
                                        <p:attrNameLst>
                                          <p:attrName>style.visibility</p:attrName>
                                        </p:attrNameLst>
                                      </p:cBhvr>
                                      <p:to>
                                        <p:strVal val="visible"/>
                                      </p:to>
                                    </p:set>
                                    <p:animEffect transition="in" filter="wipe(right)">
                                      <p:cBhvr>
                                        <p:cTn id="176" dur="500"/>
                                        <p:tgtEl>
                                          <p:spTgt spid="187"/>
                                        </p:tgtEl>
                                      </p:cBhvr>
                                    </p:animEffect>
                                  </p:childTnLst>
                                </p:cTn>
                              </p:par>
                            </p:childTnLst>
                          </p:cTn>
                        </p:par>
                      </p:childTnLst>
                    </p:cTn>
                  </p:par>
                  <p:par>
                    <p:cTn id="177" fill="hold">
                      <p:stCondLst>
                        <p:cond delay="indefinite"/>
                      </p:stCondLst>
                      <p:childTnLst>
                        <p:par>
                          <p:cTn id="178" fill="hold">
                            <p:stCondLst>
                              <p:cond delay="0"/>
                            </p:stCondLst>
                            <p:childTnLst>
                              <p:par>
                                <p:cTn id="179" presetID="22" presetClass="entr" presetSubtype="2" fill="hold" nodeType="clickEffect">
                                  <p:stCondLst>
                                    <p:cond delay="0"/>
                                  </p:stCondLst>
                                  <p:childTnLst>
                                    <p:set>
                                      <p:cBhvr>
                                        <p:cTn id="180" dur="1" fill="hold">
                                          <p:stCondLst>
                                            <p:cond delay="0"/>
                                          </p:stCondLst>
                                        </p:cTn>
                                        <p:tgtEl>
                                          <p:spTgt spid="186"/>
                                        </p:tgtEl>
                                        <p:attrNameLst>
                                          <p:attrName>style.visibility</p:attrName>
                                        </p:attrNameLst>
                                      </p:cBhvr>
                                      <p:to>
                                        <p:strVal val="visible"/>
                                      </p:to>
                                    </p:set>
                                    <p:animEffect transition="in" filter="wipe(right)">
                                      <p:cBhvr>
                                        <p:cTn id="181" dur="500"/>
                                        <p:tgtEl>
                                          <p:spTgt spid="186"/>
                                        </p:tgtEl>
                                      </p:cBhvr>
                                    </p:animEffect>
                                  </p:childTnLst>
                                </p:cTn>
                              </p:par>
                            </p:childTnLst>
                          </p:cTn>
                        </p:par>
                      </p:childTnLst>
                    </p:cTn>
                  </p:par>
                  <p:par>
                    <p:cTn id="182" fill="hold">
                      <p:stCondLst>
                        <p:cond delay="indefinite"/>
                      </p:stCondLst>
                      <p:childTnLst>
                        <p:par>
                          <p:cTn id="183" fill="hold">
                            <p:stCondLst>
                              <p:cond delay="0"/>
                            </p:stCondLst>
                            <p:childTnLst>
                              <p:par>
                                <p:cTn id="184" presetID="22" presetClass="entr" presetSubtype="2" fill="hold" nodeType="clickEffect">
                                  <p:stCondLst>
                                    <p:cond delay="0"/>
                                  </p:stCondLst>
                                  <p:childTnLst>
                                    <p:set>
                                      <p:cBhvr>
                                        <p:cTn id="185" dur="1" fill="hold">
                                          <p:stCondLst>
                                            <p:cond delay="0"/>
                                          </p:stCondLst>
                                        </p:cTn>
                                        <p:tgtEl>
                                          <p:spTgt spid="185"/>
                                        </p:tgtEl>
                                        <p:attrNameLst>
                                          <p:attrName>style.visibility</p:attrName>
                                        </p:attrNameLst>
                                      </p:cBhvr>
                                      <p:to>
                                        <p:strVal val="visible"/>
                                      </p:to>
                                    </p:set>
                                    <p:animEffect transition="in" filter="wipe(right)">
                                      <p:cBhvr>
                                        <p:cTn id="186" dur="500"/>
                                        <p:tgtEl>
                                          <p:spTgt spid="185"/>
                                        </p:tgtEl>
                                      </p:cBhvr>
                                    </p:animEffect>
                                  </p:childTnLst>
                                </p:cTn>
                              </p:par>
                            </p:childTnLst>
                          </p:cTn>
                        </p:par>
                      </p:childTnLst>
                    </p:cTn>
                  </p:par>
                  <p:par>
                    <p:cTn id="187" fill="hold">
                      <p:stCondLst>
                        <p:cond delay="indefinite"/>
                      </p:stCondLst>
                      <p:childTnLst>
                        <p:par>
                          <p:cTn id="188" fill="hold">
                            <p:stCondLst>
                              <p:cond delay="0"/>
                            </p:stCondLst>
                            <p:childTnLst>
                              <p:par>
                                <p:cTn id="189" presetID="22" presetClass="entr" presetSubtype="2" fill="hold" nodeType="clickEffect">
                                  <p:stCondLst>
                                    <p:cond delay="0"/>
                                  </p:stCondLst>
                                  <p:childTnLst>
                                    <p:set>
                                      <p:cBhvr>
                                        <p:cTn id="190" dur="1" fill="hold">
                                          <p:stCondLst>
                                            <p:cond delay="0"/>
                                          </p:stCondLst>
                                        </p:cTn>
                                        <p:tgtEl>
                                          <p:spTgt spid="184"/>
                                        </p:tgtEl>
                                        <p:attrNameLst>
                                          <p:attrName>style.visibility</p:attrName>
                                        </p:attrNameLst>
                                      </p:cBhvr>
                                      <p:to>
                                        <p:strVal val="visible"/>
                                      </p:to>
                                    </p:set>
                                    <p:animEffect transition="in" filter="wipe(right)">
                                      <p:cBhvr>
                                        <p:cTn id="191" dur="500"/>
                                        <p:tgtEl>
                                          <p:spTgt spid="184"/>
                                        </p:tgtEl>
                                      </p:cBhvr>
                                    </p:animEffect>
                                  </p:childTnLst>
                                </p:cTn>
                              </p:par>
                            </p:childTnLst>
                          </p:cTn>
                        </p:par>
                        <p:par>
                          <p:cTn id="192" fill="hold">
                            <p:stCondLst>
                              <p:cond delay="500"/>
                            </p:stCondLst>
                            <p:childTnLst>
                              <p:par>
                                <p:cTn id="193" presetID="22" presetClass="entr" presetSubtype="8" fill="hold" nodeType="afterEffect">
                                  <p:stCondLst>
                                    <p:cond delay="0"/>
                                  </p:stCondLst>
                                  <p:childTnLst>
                                    <p:set>
                                      <p:cBhvr>
                                        <p:cTn id="194" dur="1" fill="hold">
                                          <p:stCondLst>
                                            <p:cond delay="0"/>
                                          </p:stCondLst>
                                        </p:cTn>
                                        <p:tgtEl>
                                          <p:spTgt spid="183"/>
                                        </p:tgtEl>
                                        <p:attrNameLst>
                                          <p:attrName>style.visibility</p:attrName>
                                        </p:attrNameLst>
                                      </p:cBhvr>
                                      <p:to>
                                        <p:strVal val="visible"/>
                                      </p:to>
                                    </p:set>
                                    <p:animEffect transition="in" filter="wipe(left)">
                                      <p:cBhvr>
                                        <p:cTn id="195" dur="500"/>
                                        <p:tgtEl>
                                          <p:spTgt spid="183"/>
                                        </p:tgtEl>
                                      </p:cBhvr>
                                    </p:animEffect>
                                  </p:childTnLst>
                                </p:cTn>
                              </p:par>
                              <p:par>
                                <p:cTn id="196" presetID="53" presetClass="entr" presetSubtype="16" fill="hold" nodeType="withEffect">
                                  <p:stCondLst>
                                    <p:cond delay="0"/>
                                  </p:stCondLst>
                                  <p:childTnLst>
                                    <p:set>
                                      <p:cBhvr>
                                        <p:cTn id="197" dur="1" fill="hold">
                                          <p:stCondLst>
                                            <p:cond delay="0"/>
                                          </p:stCondLst>
                                        </p:cTn>
                                        <p:tgtEl>
                                          <p:spTgt spid="141"/>
                                        </p:tgtEl>
                                        <p:attrNameLst>
                                          <p:attrName>style.visibility</p:attrName>
                                        </p:attrNameLst>
                                      </p:cBhvr>
                                      <p:to>
                                        <p:strVal val="visible"/>
                                      </p:to>
                                    </p:set>
                                    <p:anim calcmode="lin" valueType="num">
                                      <p:cBhvr>
                                        <p:cTn id="198" dur="500" fill="hold"/>
                                        <p:tgtEl>
                                          <p:spTgt spid="141"/>
                                        </p:tgtEl>
                                        <p:attrNameLst>
                                          <p:attrName>ppt_w</p:attrName>
                                        </p:attrNameLst>
                                      </p:cBhvr>
                                      <p:tavLst>
                                        <p:tav tm="0">
                                          <p:val>
                                            <p:fltVal val="0"/>
                                          </p:val>
                                        </p:tav>
                                        <p:tav tm="100000">
                                          <p:val>
                                            <p:strVal val="#ppt_w"/>
                                          </p:val>
                                        </p:tav>
                                      </p:tavLst>
                                    </p:anim>
                                    <p:anim calcmode="lin" valueType="num">
                                      <p:cBhvr>
                                        <p:cTn id="199" dur="500" fill="hold"/>
                                        <p:tgtEl>
                                          <p:spTgt spid="141"/>
                                        </p:tgtEl>
                                        <p:attrNameLst>
                                          <p:attrName>ppt_h</p:attrName>
                                        </p:attrNameLst>
                                      </p:cBhvr>
                                      <p:tavLst>
                                        <p:tav tm="0">
                                          <p:val>
                                            <p:fltVal val="0"/>
                                          </p:val>
                                        </p:tav>
                                        <p:tav tm="100000">
                                          <p:val>
                                            <p:strVal val="#ppt_h"/>
                                          </p:val>
                                        </p:tav>
                                      </p:tavLst>
                                    </p:anim>
                                    <p:animEffect transition="in" filter="fade">
                                      <p:cBhvr>
                                        <p:cTn id="200" dur="500"/>
                                        <p:tgtEl>
                                          <p:spTgt spid="141"/>
                                        </p:tgtEl>
                                      </p:cBhvr>
                                    </p:animEffect>
                                  </p:childTnLst>
                                </p:cTn>
                              </p:par>
                              <p:par>
                                <p:cTn id="201" presetID="22" presetClass="entr" presetSubtype="2" fill="hold" nodeType="withEffect">
                                  <p:stCondLst>
                                    <p:cond delay="0"/>
                                  </p:stCondLst>
                                  <p:childTnLst>
                                    <p:set>
                                      <p:cBhvr>
                                        <p:cTn id="202" dur="1" fill="hold">
                                          <p:stCondLst>
                                            <p:cond delay="0"/>
                                          </p:stCondLst>
                                        </p:cTn>
                                        <p:tgtEl>
                                          <p:spTgt spid="165"/>
                                        </p:tgtEl>
                                        <p:attrNameLst>
                                          <p:attrName>style.visibility</p:attrName>
                                        </p:attrNameLst>
                                      </p:cBhvr>
                                      <p:to>
                                        <p:strVal val="visible"/>
                                      </p:to>
                                    </p:set>
                                    <p:animEffect transition="in" filter="wipe(right)">
                                      <p:cBhvr>
                                        <p:cTn id="203" dur="500"/>
                                        <p:tgtEl>
                                          <p:spTgt spid="165"/>
                                        </p:tgtEl>
                                      </p:cBhvr>
                                    </p:animEffect>
                                  </p:childTnLst>
                                </p:cTn>
                              </p:par>
                              <p:par>
                                <p:cTn id="204" presetID="22" presetClass="entr" presetSubtype="2" fill="hold" nodeType="withEffect">
                                  <p:stCondLst>
                                    <p:cond delay="0"/>
                                  </p:stCondLst>
                                  <p:childTnLst>
                                    <p:set>
                                      <p:cBhvr>
                                        <p:cTn id="205" dur="1" fill="hold">
                                          <p:stCondLst>
                                            <p:cond delay="0"/>
                                          </p:stCondLst>
                                        </p:cTn>
                                        <p:tgtEl>
                                          <p:spTgt spid="164"/>
                                        </p:tgtEl>
                                        <p:attrNameLst>
                                          <p:attrName>style.visibility</p:attrName>
                                        </p:attrNameLst>
                                      </p:cBhvr>
                                      <p:to>
                                        <p:strVal val="visible"/>
                                      </p:to>
                                    </p:set>
                                    <p:animEffect transition="in" filter="wipe(right)">
                                      <p:cBhvr>
                                        <p:cTn id="206" dur="500"/>
                                        <p:tgtEl>
                                          <p:spTgt spid="164"/>
                                        </p:tgtEl>
                                      </p:cBhvr>
                                    </p:animEffect>
                                  </p:childTnLst>
                                </p:cTn>
                              </p:par>
                              <p:par>
                                <p:cTn id="207" presetID="4" presetClass="entr" presetSubtype="16" fill="hold" nodeType="withEffect">
                                  <p:stCondLst>
                                    <p:cond delay="0"/>
                                  </p:stCondLst>
                                  <p:childTnLst>
                                    <p:set>
                                      <p:cBhvr>
                                        <p:cTn id="208" dur="1" fill="hold">
                                          <p:stCondLst>
                                            <p:cond delay="0"/>
                                          </p:stCondLst>
                                        </p:cTn>
                                        <p:tgtEl>
                                          <p:spTgt spid="166"/>
                                        </p:tgtEl>
                                        <p:attrNameLst>
                                          <p:attrName>style.visibility</p:attrName>
                                        </p:attrNameLst>
                                      </p:cBhvr>
                                      <p:to>
                                        <p:strVal val="visible"/>
                                      </p:to>
                                    </p:set>
                                    <p:animEffect transition="in" filter="box(in)">
                                      <p:cBhvr>
                                        <p:cTn id="209" dur="500"/>
                                        <p:tgtEl>
                                          <p:spTgt spid="166"/>
                                        </p:tgtEl>
                                      </p:cBhvr>
                                    </p:animEffect>
                                  </p:childTnLst>
                                </p:cTn>
                              </p:par>
                              <p:par>
                                <p:cTn id="210" presetID="22" presetClass="entr" presetSubtype="2" fill="hold" nodeType="withEffect">
                                  <p:stCondLst>
                                    <p:cond delay="0"/>
                                  </p:stCondLst>
                                  <p:childTnLst>
                                    <p:set>
                                      <p:cBhvr>
                                        <p:cTn id="211" dur="1" fill="hold">
                                          <p:stCondLst>
                                            <p:cond delay="0"/>
                                          </p:stCondLst>
                                        </p:cTn>
                                        <p:tgtEl>
                                          <p:spTgt spid="179"/>
                                        </p:tgtEl>
                                        <p:attrNameLst>
                                          <p:attrName>style.visibility</p:attrName>
                                        </p:attrNameLst>
                                      </p:cBhvr>
                                      <p:to>
                                        <p:strVal val="visible"/>
                                      </p:to>
                                    </p:set>
                                    <p:animEffect transition="in" filter="wipe(right)">
                                      <p:cBhvr>
                                        <p:cTn id="212" dur="500"/>
                                        <p:tgtEl>
                                          <p:spTgt spid="179"/>
                                        </p:tgtEl>
                                      </p:cBhvr>
                                    </p:animEffect>
                                  </p:childTnLst>
                                </p:cTn>
                              </p:par>
                              <p:par>
                                <p:cTn id="213" presetID="22" presetClass="entr" presetSubtype="2" fill="hold" nodeType="withEffect">
                                  <p:stCondLst>
                                    <p:cond delay="0"/>
                                  </p:stCondLst>
                                  <p:childTnLst>
                                    <p:set>
                                      <p:cBhvr>
                                        <p:cTn id="214" dur="1" fill="hold">
                                          <p:stCondLst>
                                            <p:cond delay="0"/>
                                          </p:stCondLst>
                                        </p:cTn>
                                        <p:tgtEl>
                                          <p:spTgt spid="178"/>
                                        </p:tgtEl>
                                        <p:attrNameLst>
                                          <p:attrName>style.visibility</p:attrName>
                                        </p:attrNameLst>
                                      </p:cBhvr>
                                      <p:to>
                                        <p:strVal val="visible"/>
                                      </p:to>
                                    </p:set>
                                    <p:animEffect transition="in" filter="wipe(right)">
                                      <p:cBhvr>
                                        <p:cTn id="215" dur="500"/>
                                        <p:tgtEl>
                                          <p:spTgt spid="178"/>
                                        </p:tgtEl>
                                      </p:cBhvr>
                                    </p:animEffect>
                                  </p:childTnLst>
                                </p:cTn>
                              </p:par>
                              <p:par>
                                <p:cTn id="216" presetID="10" presetClass="entr" presetSubtype="0" fill="hold" grpId="0" nodeType="withEffect">
                                  <p:stCondLst>
                                    <p:cond delay="0"/>
                                  </p:stCondLst>
                                  <p:childTnLst>
                                    <p:set>
                                      <p:cBhvr>
                                        <p:cTn id="217" dur="1" fill="hold">
                                          <p:stCondLst>
                                            <p:cond delay="0"/>
                                          </p:stCondLst>
                                        </p:cTn>
                                        <p:tgtEl>
                                          <p:spTgt spid="218"/>
                                        </p:tgtEl>
                                        <p:attrNameLst>
                                          <p:attrName>style.visibility</p:attrName>
                                        </p:attrNameLst>
                                      </p:cBhvr>
                                      <p:to>
                                        <p:strVal val="visible"/>
                                      </p:to>
                                    </p:set>
                                    <p:animEffect transition="in" filter="fade">
                                      <p:cBhvr>
                                        <p:cTn id="218" dur="500"/>
                                        <p:tgtEl>
                                          <p:spTgt spid="218"/>
                                        </p:tgtEl>
                                      </p:cBhvr>
                                    </p:animEffect>
                                  </p:childTnLst>
                                </p:cTn>
                              </p:par>
                            </p:childTnLst>
                          </p:cTn>
                        </p:par>
                      </p:childTnLst>
                    </p:cTn>
                  </p:par>
                  <p:par>
                    <p:cTn id="219" fill="hold">
                      <p:stCondLst>
                        <p:cond delay="indefinite"/>
                      </p:stCondLst>
                      <p:childTnLst>
                        <p:par>
                          <p:cTn id="220" fill="hold">
                            <p:stCondLst>
                              <p:cond delay="0"/>
                            </p:stCondLst>
                            <p:childTnLst>
                              <p:par>
                                <p:cTn id="221" presetID="22" presetClass="entr" presetSubtype="2" fill="hold" nodeType="clickEffect">
                                  <p:stCondLst>
                                    <p:cond delay="0"/>
                                  </p:stCondLst>
                                  <p:childTnLst>
                                    <p:set>
                                      <p:cBhvr>
                                        <p:cTn id="222" dur="1" fill="hold">
                                          <p:stCondLst>
                                            <p:cond delay="0"/>
                                          </p:stCondLst>
                                        </p:cTn>
                                        <p:tgtEl>
                                          <p:spTgt spid="177"/>
                                        </p:tgtEl>
                                        <p:attrNameLst>
                                          <p:attrName>style.visibility</p:attrName>
                                        </p:attrNameLst>
                                      </p:cBhvr>
                                      <p:to>
                                        <p:strVal val="visible"/>
                                      </p:to>
                                    </p:set>
                                    <p:animEffect transition="in" filter="wipe(right)">
                                      <p:cBhvr>
                                        <p:cTn id="223" dur="500"/>
                                        <p:tgtEl>
                                          <p:spTgt spid="177"/>
                                        </p:tgtEl>
                                      </p:cBhvr>
                                    </p:animEffect>
                                  </p:childTnLst>
                                </p:cTn>
                              </p:par>
                            </p:childTnLst>
                          </p:cTn>
                        </p:par>
                      </p:childTnLst>
                    </p:cTn>
                  </p:par>
                  <p:par>
                    <p:cTn id="224" fill="hold">
                      <p:stCondLst>
                        <p:cond delay="indefinite"/>
                      </p:stCondLst>
                      <p:childTnLst>
                        <p:par>
                          <p:cTn id="225" fill="hold">
                            <p:stCondLst>
                              <p:cond delay="0"/>
                            </p:stCondLst>
                            <p:childTnLst>
                              <p:par>
                                <p:cTn id="226" presetID="22" presetClass="entr" presetSubtype="2" fill="hold" nodeType="clickEffect">
                                  <p:stCondLst>
                                    <p:cond delay="0"/>
                                  </p:stCondLst>
                                  <p:childTnLst>
                                    <p:set>
                                      <p:cBhvr>
                                        <p:cTn id="227" dur="1" fill="hold">
                                          <p:stCondLst>
                                            <p:cond delay="0"/>
                                          </p:stCondLst>
                                        </p:cTn>
                                        <p:tgtEl>
                                          <p:spTgt spid="176"/>
                                        </p:tgtEl>
                                        <p:attrNameLst>
                                          <p:attrName>style.visibility</p:attrName>
                                        </p:attrNameLst>
                                      </p:cBhvr>
                                      <p:to>
                                        <p:strVal val="visible"/>
                                      </p:to>
                                    </p:set>
                                    <p:animEffect transition="in" filter="wipe(right)">
                                      <p:cBhvr>
                                        <p:cTn id="228" dur="500"/>
                                        <p:tgtEl>
                                          <p:spTgt spid="176"/>
                                        </p:tgtEl>
                                      </p:cBhvr>
                                    </p:animEffect>
                                  </p:childTnLst>
                                </p:cTn>
                              </p:par>
                            </p:childTnLst>
                          </p:cTn>
                        </p:par>
                        <p:par>
                          <p:cTn id="229" fill="hold">
                            <p:stCondLst>
                              <p:cond delay="500"/>
                            </p:stCondLst>
                            <p:childTnLst>
                              <p:par>
                                <p:cTn id="230" presetID="53" presetClass="entr" presetSubtype="16" fill="hold" nodeType="afterEffect">
                                  <p:stCondLst>
                                    <p:cond delay="0"/>
                                  </p:stCondLst>
                                  <p:childTnLst>
                                    <p:set>
                                      <p:cBhvr>
                                        <p:cTn id="231" dur="1" fill="hold">
                                          <p:stCondLst>
                                            <p:cond delay="0"/>
                                          </p:stCondLst>
                                        </p:cTn>
                                        <p:tgtEl>
                                          <p:spTgt spid="149"/>
                                        </p:tgtEl>
                                        <p:attrNameLst>
                                          <p:attrName>style.visibility</p:attrName>
                                        </p:attrNameLst>
                                      </p:cBhvr>
                                      <p:to>
                                        <p:strVal val="visible"/>
                                      </p:to>
                                    </p:set>
                                    <p:anim calcmode="lin" valueType="num">
                                      <p:cBhvr>
                                        <p:cTn id="232" dur="500" fill="hold"/>
                                        <p:tgtEl>
                                          <p:spTgt spid="149"/>
                                        </p:tgtEl>
                                        <p:attrNameLst>
                                          <p:attrName>ppt_w</p:attrName>
                                        </p:attrNameLst>
                                      </p:cBhvr>
                                      <p:tavLst>
                                        <p:tav tm="0">
                                          <p:val>
                                            <p:fltVal val="0"/>
                                          </p:val>
                                        </p:tav>
                                        <p:tav tm="100000">
                                          <p:val>
                                            <p:strVal val="#ppt_w"/>
                                          </p:val>
                                        </p:tav>
                                      </p:tavLst>
                                    </p:anim>
                                    <p:anim calcmode="lin" valueType="num">
                                      <p:cBhvr>
                                        <p:cTn id="233" dur="500" fill="hold"/>
                                        <p:tgtEl>
                                          <p:spTgt spid="149"/>
                                        </p:tgtEl>
                                        <p:attrNameLst>
                                          <p:attrName>ppt_h</p:attrName>
                                        </p:attrNameLst>
                                      </p:cBhvr>
                                      <p:tavLst>
                                        <p:tav tm="0">
                                          <p:val>
                                            <p:fltVal val="0"/>
                                          </p:val>
                                        </p:tav>
                                        <p:tav tm="100000">
                                          <p:val>
                                            <p:strVal val="#ppt_h"/>
                                          </p:val>
                                        </p:tav>
                                      </p:tavLst>
                                    </p:anim>
                                    <p:animEffect transition="in" filter="fade">
                                      <p:cBhvr>
                                        <p:cTn id="234" dur="500"/>
                                        <p:tgtEl>
                                          <p:spTgt spid="149"/>
                                        </p:tgtEl>
                                      </p:cBhvr>
                                    </p:animEffect>
                                  </p:childTnLst>
                                </p:cTn>
                              </p:par>
                            </p:childTnLst>
                          </p:cTn>
                        </p:par>
                      </p:childTnLst>
                    </p:cTn>
                  </p:par>
                  <p:par>
                    <p:cTn id="235" fill="hold">
                      <p:stCondLst>
                        <p:cond delay="indefinite"/>
                      </p:stCondLst>
                      <p:childTnLst>
                        <p:par>
                          <p:cTn id="236" fill="hold">
                            <p:stCondLst>
                              <p:cond delay="0"/>
                            </p:stCondLst>
                            <p:childTnLst>
                              <p:par>
                                <p:cTn id="237" presetID="22" presetClass="entr" presetSubtype="2" fill="hold" nodeType="clickEffect">
                                  <p:stCondLst>
                                    <p:cond delay="0"/>
                                  </p:stCondLst>
                                  <p:childTnLst>
                                    <p:set>
                                      <p:cBhvr>
                                        <p:cTn id="238" dur="1" fill="hold">
                                          <p:stCondLst>
                                            <p:cond delay="0"/>
                                          </p:stCondLst>
                                        </p:cTn>
                                        <p:tgtEl>
                                          <p:spTgt spid="175"/>
                                        </p:tgtEl>
                                        <p:attrNameLst>
                                          <p:attrName>style.visibility</p:attrName>
                                        </p:attrNameLst>
                                      </p:cBhvr>
                                      <p:to>
                                        <p:strVal val="visible"/>
                                      </p:to>
                                    </p:set>
                                    <p:animEffect transition="in" filter="wipe(right)">
                                      <p:cBhvr>
                                        <p:cTn id="239" dur="500"/>
                                        <p:tgtEl>
                                          <p:spTgt spid="175"/>
                                        </p:tgtEl>
                                      </p:cBhvr>
                                    </p:animEffect>
                                  </p:childTnLst>
                                </p:cTn>
                              </p:par>
                            </p:childTnLst>
                          </p:cTn>
                        </p:par>
                        <p:par>
                          <p:cTn id="240" fill="hold">
                            <p:stCondLst>
                              <p:cond delay="500"/>
                            </p:stCondLst>
                            <p:childTnLst>
                              <p:par>
                                <p:cTn id="241" presetID="53" presetClass="entr" presetSubtype="16" fill="hold" nodeType="afterEffect">
                                  <p:stCondLst>
                                    <p:cond delay="0"/>
                                  </p:stCondLst>
                                  <p:childTnLst>
                                    <p:set>
                                      <p:cBhvr>
                                        <p:cTn id="242" dur="1" fill="hold">
                                          <p:stCondLst>
                                            <p:cond delay="0"/>
                                          </p:stCondLst>
                                        </p:cTn>
                                        <p:tgtEl>
                                          <p:spTgt spid="5"/>
                                        </p:tgtEl>
                                        <p:attrNameLst>
                                          <p:attrName>style.visibility</p:attrName>
                                        </p:attrNameLst>
                                      </p:cBhvr>
                                      <p:to>
                                        <p:strVal val="visible"/>
                                      </p:to>
                                    </p:set>
                                    <p:anim calcmode="lin" valueType="num">
                                      <p:cBhvr>
                                        <p:cTn id="243" dur="500" fill="hold"/>
                                        <p:tgtEl>
                                          <p:spTgt spid="5"/>
                                        </p:tgtEl>
                                        <p:attrNameLst>
                                          <p:attrName>ppt_w</p:attrName>
                                        </p:attrNameLst>
                                      </p:cBhvr>
                                      <p:tavLst>
                                        <p:tav tm="0">
                                          <p:val>
                                            <p:fltVal val="0"/>
                                          </p:val>
                                        </p:tav>
                                        <p:tav tm="100000">
                                          <p:val>
                                            <p:strVal val="#ppt_w"/>
                                          </p:val>
                                        </p:tav>
                                      </p:tavLst>
                                    </p:anim>
                                    <p:anim calcmode="lin" valueType="num">
                                      <p:cBhvr>
                                        <p:cTn id="244" dur="500" fill="hold"/>
                                        <p:tgtEl>
                                          <p:spTgt spid="5"/>
                                        </p:tgtEl>
                                        <p:attrNameLst>
                                          <p:attrName>ppt_h</p:attrName>
                                        </p:attrNameLst>
                                      </p:cBhvr>
                                      <p:tavLst>
                                        <p:tav tm="0">
                                          <p:val>
                                            <p:fltVal val="0"/>
                                          </p:val>
                                        </p:tav>
                                        <p:tav tm="100000">
                                          <p:val>
                                            <p:strVal val="#ppt_h"/>
                                          </p:val>
                                        </p:tav>
                                      </p:tavLst>
                                    </p:anim>
                                    <p:animEffect transition="in" filter="fade">
                                      <p:cBhvr>
                                        <p:cTn id="24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57" grpId="0"/>
      <p:bldP spid="216" grpId="0"/>
      <p:bldP spid="217" grpId="0"/>
      <p:bldP spid="21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2"/>
          <p:cNvSpPr>
            <a:spLocks noGrp="1" noChangeArrowheads="1"/>
          </p:cNvSpPr>
          <p:nvPr>
            <p:ph type="title"/>
          </p:nvPr>
        </p:nvSpPr>
        <p:spPr>
          <a:xfrm>
            <a:off x="1721888" y="374646"/>
            <a:ext cx="8229600" cy="944562"/>
          </a:xfrm>
        </p:spPr>
        <p:txBody>
          <a:bodyPr/>
          <a:lstStyle/>
          <a:p>
            <a:pPr algn="ctr"/>
            <a:r>
              <a:rPr lang="en-US" altLang="en-US" sz="4000" b="1" dirty="0" smtClean="0">
                <a:solidFill>
                  <a:srgbClr val="FFFFFF"/>
                </a:solidFill>
                <a:latin typeface="Times New Roman" pitchFamily="18" charset="0"/>
                <a:cs typeface="Times New Roman" pitchFamily="18" charset="0"/>
              </a:rPr>
              <a:t>HƯỚNG DẪN VỀ NHÀ:</a:t>
            </a:r>
          </a:p>
        </p:txBody>
      </p:sp>
      <p:sp>
        <p:nvSpPr>
          <p:cNvPr id="71684" name="Rectangle 4"/>
          <p:cNvSpPr>
            <a:spLocks noChangeArrowheads="1"/>
          </p:cNvSpPr>
          <p:nvPr/>
        </p:nvSpPr>
        <p:spPr bwMode="auto">
          <a:xfrm>
            <a:off x="1103600" y="1310758"/>
            <a:ext cx="9538137"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0"/>
              </a:spcBef>
              <a:buFontTx/>
              <a:buChar char="-"/>
            </a:pPr>
            <a:r>
              <a:rPr lang="en-US" altLang="en-US" sz="4000" dirty="0" smtClean="0">
                <a:solidFill>
                  <a:srgbClr val="FFFFFF"/>
                </a:solidFill>
                <a:latin typeface="Times New Roman" pitchFamily="18" charset="0"/>
                <a:cs typeface="Times New Roman" pitchFamily="18" charset="0"/>
              </a:rPr>
              <a:t> Tiếp tục </a:t>
            </a:r>
            <a:r>
              <a:rPr lang="en-US" altLang="en-US" sz="4000" dirty="0">
                <a:solidFill>
                  <a:srgbClr val="FFFFFF"/>
                </a:solidFill>
                <a:latin typeface="Times New Roman" pitchFamily="18" charset="0"/>
                <a:cs typeface="Times New Roman" pitchFamily="18" charset="0"/>
              </a:rPr>
              <a:t>ô</a:t>
            </a:r>
            <a:r>
              <a:rPr lang="en-US" altLang="en-US" sz="4000" dirty="0" smtClean="0">
                <a:solidFill>
                  <a:srgbClr val="FFFFFF"/>
                </a:solidFill>
                <a:latin typeface="Times New Roman" pitchFamily="18" charset="0"/>
                <a:cs typeface="Times New Roman" pitchFamily="18" charset="0"/>
              </a:rPr>
              <a:t>n </a:t>
            </a:r>
            <a:r>
              <a:rPr lang="en-US" altLang="en-US" sz="4000" dirty="0">
                <a:solidFill>
                  <a:srgbClr val="FFFFFF"/>
                </a:solidFill>
                <a:latin typeface="Times New Roman" pitchFamily="18" charset="0"/>
                <a:cs typeface="Times New Roman" pitchFamily="18" charset="0"/>
              </a:rPr>
              <a:t>tập lại nội dung kiến thức của chương II</a:t>
            </a:r>
          </a:p>
          <a:p>
            <a:pPr>
              <a:spcBef>
                <a:spcPct val="0"/>
              </a:spcBef>
              <a:buFontTx/>
              <a:buChar char="-"/>
            </a:pPr>
            <a:r>
              <a:rPr lang="en-US" altLang="en-US" sz="4000" dirty="0" smtClean="0">
                <a:solidFill>
                  <a:srgbClr val="FFFFFF"/>
                </a:solidFill>
                <a:latin typeface="Times New Roman" pitchFamily="18" charset="0"/>
                <a:cs typeface="Times New Roman" pitchFamily="18" charset="0"/>
              </a:rPr>
              <a:t> Đọc bài: “ Đơn thức đồng dạng” để chuẩn bị cho tiết học sau </a:t>
            </a:r>
            <a:endParaRPr lang="en-US" altLang="en-US" sz="4000" dirty="0">
              <a:solidFill>
                <a:srgbClr val="FFFFFF"/>
              </a:solidFill>
              <a:latin typeface="Times New Roman" pitchFamily="18" charset="0"/>
              <a:cs typeface="Times New Roman" pitchFamily="18" charset="0"/>
            </a:endParaRPr>
          </a:p>
        </p:txBody>
      </p:sp>
    </p:spTree>
    <p:extLst>
      <p:ext uri="{BB962C8B-B14F-4D97-AF65-F5344CB8AC3E}">
        <p14:creationId xmlns:p14="http://schemas.microsoft.com/office/powerpoint/2010/main" val="28046836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71684"/>
                                        </p:tgtEl>
                                        <p:attrNameLst>
                                          <p:attrName>style.visibility</p:attrName>
                                        </p:attrNameLst>
                                      </p:cBhvr>
                                      <p:to>
                                        <p:strVal val="visible"/>
                                      </p:to>
                                    </p:set>
                                    <p:anim calcmode="lin" valueType="num">
                                      <p:cBhvr>
                                        <p:cTn id="7" dur="500" fill="hold"/>
                                        <p:tgtEl>
                                          <p:spTgt spid="71684"/>
                                        </p:tgtEl>
                                        <p:attrNameLst>
                                          <p:attrName>ppt_w</p:attrName>
                                        </p:attrNameLst>
                                      </p:cBhvr>
                                      <p:tavLst>
                                        <p:tav tm="0">
                                          <p:val>
                                            <p:fltVal val="0"/>
                                          </p:val>
                                        </p:tav>
                                        <p:tav tm="100000">
                                          <p:val>
                                            <p:strVal val="#ppt_w"/>
                                          </p:val>
                                        </p:tav>
                                      </p:tavLst>
                                    </p:anim>
                                    <p:anim calcmode="lin" valueType="num">
                                      <p:cBhvr>
                                        <p:cTn id="8" dur="500" fill="hold"/>
                                        <p:tgtEl>
                                          <p:spTgt spid="71684"/>
                                        </p:tgtEl>
                                        <p:attrNameLst>
                                          <p:attrName>ppt_h</p:attrName>
                                        </p:attrNameLst>
                                      </p:cBhvr>
                                      <p:tavLst>
                                        <p:tav tm="0">
                                          <p:val>
                                            <p:fltVal val="0"/>
                                          </p:val>
                                        </p:tav>
                                        <p:tav tm="100000">
                                          <p:val>
                                            <p:strVal val="#ppt_h"/>
                                          </p:val>
                                        </p:tav>
                                      </p:tavLst>
                                    </p:anim>
                                    <p:anim calcmode="lin" valueType="num">
                                      <p:cBhvr>
                                        <p:cTn id="9" dur="500" fill="hold"/>
                                        <p:tgtEl>
                                          <p:spTgt spid="71684"/>
                                        </p:tgtEl>
                                        <p:attrNameLst>
                                          <p:attrName>style.rotation</p:attrName>
                                        </p:attrNameLst>
                                      </p:cBhvr>
                                      <p:tavLst>
                                        <p:tav tm="0">
                                          <p:val>
                                            <p:fltVal val="360"/>
                                          </p:val>
                                        </p:tav>
                                        <p:tav tm="100000">
                                          <p:val>
                                            <p:fltVal val="0"/>
                                          </p:val>
                                        </p:tav>
                                      </p:tavLst>
                                    </p:anim>
                                    <p:animEffect transition="in" filter="fade">
                                      <p:cBhvr>
                                        <p:cTn id="10" dur="500"/>
                                        <p:tgtEl>
                                          <p:spTgt spid="716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5845" name="Rectangle 5"/>
              <p:cNvSpPr>
                <a:spLocks noChangeArrowheads="1"/>
              </p:cNvSpPr>
              <p:nvPr/>
            </p:nvSpPr>
            <p:spPr bwMode="auto">
              <a:xfrm>
                <a:off x="539750" y="1520825"/>
                <a:ext cx="11497575" cy="366728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0" tIns="0" rIns="0" bIns="0">
                <a:spAutoFit/>
              </a:bodyPr>
              <a:lstStyle/>
              <a:p>
                <a:pPr marL="457200" indent="-457200">
                  <a:spcBef>
                    <a:spcPct val="0"/>
                  </a:spcBef>
                  <a:buFontTx/>
                  <a:buNone/>
                </a:pPr>
                <a:r>
                  <a:rPr lang="en-US" altLang="en-US" sz="3900" b="1" u="sng" dirty="0" smtClean="0">
                    <a:solidFill>
                      <a:srgbClr val="FFFF00"/>
                    </a:solidFill>
                    <a:latin typeface="Times New Roman" pitchFamily="18" charset="0"/>
                    <a:cs typeface="Times New Roman" pitchFamily="18" charset="0"/>
                  </a:rPr>
                  <a:t>Bài 4:</a:t>
                </a:r>
                <a:r>
                  <a:rPr lang="en-US" altLang="en-US" sz="3900" b="1" dirty="0">
                    <a:solidFill>
                      <a:srgbClr val="FFFF00"/>
                    </a:solidFill>
                    <a:latin typeface="Times New Roman" pitchFamily="18" charset="0"/>
                    <a:cs typeface="Times New Roman" pitchFamily="18" charset="0"/>
                  </a:rPr>
                  <a:t>  </a:t>
                </a:r>
                <a:r>
                  <a:rPr lang="en-US" altLang="en-US" sz="3900" dirty="0">
                    <a:solidFill>
                      <a:srgbClr val="FFFFFF"/>
                    </a:solidFill>
                    <a:latin typeface="Times New Roman" pitchFamily="18" charset="0"/>
                    <a:cs typeface="Times New Roman" pitchFamily="18" charset="0"/>
                  </a:rPr>
                  <a:t>Cho </a:t>
                </a:r>
                <a:r>
                  <a:rPr lang="en-US" altLang="en-US" sz="3900" dirty="0">
                    <a:solidFill>
                      <a:srgbClr val="FFFFFF"/>
                    </a:solidFill>
                    <a:latin typeface="Times New Roman" pitchFamily="18" charset="0"/>
                    <a:cs typeface="Times New Roman" pitchFamily="18" charset="0"/>
                    <a:sym typeface="Symbol" pitchFamily="18" charset="2"/>
                  </a:rPr>
                  <a:t></a:t>
                </a:r>
                <a:r>
                  <a:rPr lang="en-US" altLang="en-US" sz="3900" dirty="0">
                    <a:solidFill>
                      <a:srgbClr val="FFFFFF"/>
                    </a:solidFill>
                    <a:latin typeface="Times New Roman" pitchFamily="18" charset="0"/>
                    <a:cs typeface="Times New Roman" pitchFamily="18" charset="0"/>
                  </a:rPr>
                  <a:t>ABC nhọn. Về phía ngoài </a:t>
                </a:r>
                <a:r>
                  <a:rPr lang="en-US" altLang="en-US" sz="4000" dirty="0" smtClean="0">
                    <a:solidFill>
                      <a:srgbClr val="FFFFFF"/>
                    </a:solidFill>
                    <a:latin typeface="Times New Roman" pitchFamily="18" charset="0"/>
                    <a:cs typeface="Times New Roman" pitchFamily="18" charset="0"/>
                    <a:sym typeface="Symbol" pitchFamily="18" charset="2"/>
                  </a:rPr>
                  <a:t></a:t>
                </a:r>
                <a:r>
                  <a:rPr lang="en-US" altLang="en-US" sz="3900" dirty="0" smtClean="0">
                    <a:solidFill>
                      <a:srgbClr val="FFFFFF"/>
                    </a:solidFill>
                    <a:latin typeface="Times New Roman" pitchFamily="18" charset="0"/>
                    <a:cs typeface="Times New Roman" pitchFamily="18" charset="0"/>
                  </a:rPr>
                  <a:t>ABC</a:t>
                </a:r>
                <a:r>
                  <a:rPr lang="en-US" altLang="en-US" sz="3900" dirty="0">
                    <a:solidFill>
                      <a:srgbClr val="FFFFFF"/>
                    </a:solidFill>
                    <a:latin typeface="Times New Roman" pitchFamily="18" charset="0"/>
                    <a:cs typeface="Times New Roman" pitchFamily="18" charset="0"/>
                  </a:rPr>
                  <a:t>, vẽ các tam giác đều ABD và ACE</a:t>
                </a:r>
              </a:p>
              <a:p>
                <a:pPr marL="457200" indent="-457200">
                  <a:spcBef>
                    <a:spcPct val="0"/>
                  </a:spcBef>
                  <a:buFontTx/>
                  <a:buAutoNum type="alphaLcParenR"/>
                </a:pPr>
                <a:r>
                  <a:rPr lang="en-US" altLang="en-US" sz="3900" dirty="0">
                    <a:solidFill>
                      <a:srgbClr val="FFFFFF"/>
                    </a:solidFill>
                    <a:latin typeface="Times New Roman" pitchFamily="18" charset="0"/>
                    <a:cs typeface="Times New Roman" pitchFamily="18" charset="0"/>
                  </a:rPr>
                  <a:t>Chứng minh </a:t>
                </a:r>
                <a:r>
                  <a:rPr lang="en-US" altLang="en-US" sz="3900" dirty="0">
                    <a:solidFill>
                      <a:srgbClr val="FFFFFF"/>
                    </a:solidFill>
                    <a:latin typeface="Times New Roman" pitchFamily="18" charset="0"/>
                    <a:cs typeface="Times New Roman" pitchFamily="18" charset="0"/>
                    <a:sym typeface="Symbol" pitchFamily="18" charset="2"/>
                  </a:rPr>
                  <a:t></a:t>
                </a:r>
                <a:r>
                  <a:rPr lang="en-US" altLang="en-US" sz="3900" dirty="0">
                    <a:solidFill>
                      <a:srgbClr val="FFFFFF"/>
                    </a:solidFill>
                    <a:latin typeface="Times New Roman" pitchFamily="18" charset="0"/>
                    <a:cs typeface="Times New Roman" pitchFamily="18" charset="0"/>
                  </a:rPr>
                  <a:t>ADC = </a:t>
                </a:r>
                <a:r>
                  <a:rPr lang="en-US" altLang="en-US" sz="3900" dirty="0">
                    <a:solidFill>
                      <a:srgbClr val="FFFFFF"/>
                    </a:solidFill>
                    <a:latin typeface="Times New Roman" pitchFamily="18" charset="0"/>
                    <a:cs typeface="Times New Roman" pitchFamily="18" charset="0"/>
                    <a:sym typeface="Symbol" pitchFamily="18" charset="2"/>
                  </a:rPr>
                  <a:t></a:t>
                </a:r>
                <a:r>
                  <a:rPr lang="en-US" altLang="en-US" sz="3900" dirty="0">
                    <a:solidFill>
                      <a:srgbClr val="FFFFFF"/>
                    </a:solidFill>
                    <a:latin typeface="Times New Roman" pitchFamily="18" charset="0"/>
                    <a:cs typeface="Times New Roman" pitchFamily="18" charset="0"/>
                  </a:rPr>
                  <a:t>ABE</a:t>
                </a:r>
              </a:p>
              <a:p>
                <a:pPr marL="457200" indent="-457200">
                  <a:spcBef>
                    <a:spcPct val="0"/>
                  </a:spcBef>
                  <a:buFontTx/>
                  <a:buNone/>
                </a:pPr>
                <a:r>
                  <a:rPr lang="en-US" altLang="en-US" sz="3900" dirty="0">
                    <a:solidFill>
                      <a:srgbClr val="FFFFFF"/>
                    </a:solidFill>
                    <a:latin typeface="Times New Roman" pitchFamily="18" charset="0"/>
                    <a:cs typeface="Times New Roman" pitchFamily="18" charset="0"/>
                  </a:rPr>
                  <a:t>b) Gọi I là giao điểm của BE và CD. Tính số </a:t>
                </a:r>
                <a:r>
                  <a:rPr lang="en-US" altLang="en-US" sz="3900" dirty="0" err="1">
                    <a:solidFill>
                      <a:srgbClr val="FFFFFF"/>
                    </a:solidFill>
                    <a:latin typeface="Times New Roman" pitchFamily="18" charset="0"/>
                    <a:cs typeface="Times New Roman" pitchFamily="18" charset="0"/>
                  </a:rPr>
                  <a:t>đo</a:t>
                </a:r>
                <a:r>
                  <a:rPr lang="en-US" altLang="en-US" sz="3900" dirty="0">
                    <a:solidFill>
                      <a:srgbClr val="FFFFFF"/>
                    </a:solidFill>
                    <a:latin typeface="Times New Roman" pitchFamily="18" charset="0"/>
                    <a:cs typeface="Times New Roman" pitchFamily="18" charset="0"/>
                  </a:rPr>
                  <a:t> </a:t>
                </a:r>
                <a:r>
                  <a:rPr lang="en-US" altLang="en-US" sz="3900" dirty="0" err="1" smtClean="0">
                    <a:solidFill>
                      <a:srgbClr val="FFFFFF"/>
                    </a:solidFill>
                    <a:latin typeface="Times New Roman" pitchFamily="18" charset="0"/>
                    <a:cs typeface="Times New Roman" pitchFamily="18" charset="0"/>
                  </a:rPr>
                  <a:t>góc</a:t>
                </a:r>
                <a:r>
                  <a:rPr lang="en-US" altLang="en-US" sz="3900" dirty="0" smtClean="0">
                    <a:solidFill>
                      <a:srgbClr val="FFFFFF"/>
                    </a:solidFill>
                    <a:latin typeface="Times New Roman" pitchFamily="18" charset="0"/>
                    <a:cs typeface="Times New Roman" pitchFamily="18" charset="0"/>
                  </a:rPr>
                  <a:t> </a:t>
                </a:r>
                <a14:m>
                  <m:oMath xmlns:m="http://schemas.openxmlformats.org/officeDocument/2006/math">
                    <m:acc>
                      <m:accPr>
                        <m:chr m:val="̂"/>
                        <m:ctrlPr>
                          <a:rPr lang="en-US" sz="4000" i="1">
                            <a:solidFill>
                              <a:schemeClr val="bg1"/>
                            </a:solidFill>
                            <a:latin typeface="Cambria Math"/>
                            <a:ea typeface="Cambria Math"/>
                            <a:cs typeface="Times New Roman" pitchFamily="18" charset="0"/>
                          </a:rPr>
                        </m:ctrlPr>
                      </m:accPr>
                      <m:e>
                        <m:r>
                          <m:rPr>
                            <m:sty m:val="p"/>
                          </m:rPr>
                          <a:rPr lang="en-US" sz="4000">
                            <a:solidFill>
                              <a:schemeClr val="bg1"/>
                            </a:solidFill>
                            <a:latin typeface="Cambria Math" panose="02040503050406030204" pitchFamily="18" charset="0"/>
                            <a:ea typeface="Cambria Math"/>
                            <a:cs typeface="Times New Roman" pitchFamily="18" charset="0"/>
                          </a:rPr>
                          <m:t>B</m:t>
                        </m:r>
                        <m:r>
                          <m:rPr>
                            <m:sty m:val="p"/>
                          </m:rPr>
                          <a:rPr lang="en-US" sz="4000" b="0" i="0" smtClean="0">
                            <a:solidFill>
                              <a:schemeClr val="bg1"/>
                            </a:solidFill>
                            <a:latin typeface="Cambria Math" panose="02040503050406030204" pitchFamily="18" charset="0"/>
                            <a:ea typeface="Cambria Math"/>
                            <a:cs typeface="Times New Roman" pitchFamily="18" charset="0"/>
                          </a:rPr>
                          <m:t>I</m:t>
                        </m:r>
                        <m:r>
                          <m:rPr>
                            <m:sty m:val="p"/>
                          </m:rPr>
                          <a:rPr lang="en-US" sz="4000">
                            <a:solidFill>
                              <a:schemeClr val="bg1"/>
                            </a:solidFill>
                            <a:latin typeface="Cambria Math"/>
                            <a:ea typeface="Cambria Math"/>
                            <a:cs typeface="Times New Roman" pitchFamily="18" charset="0"/>
                          </a:rPr>
                          <m:t>C</m:t>
                        </m:r>
                        <m:r>
                          <a:rPr lang="en-US" sz="4000">
                            <a:solidFill>
                              <a:schemeClr val="bg1"/>
                            </a:solidFill>
                            <a:latin typeface="Cambria Math"/>
                            <a:ea typeface="Cambria Math"/>
                            <a:cs typeface="Times New Roman" pitchFamily="18" charset="0"/>
                          </a:rPr>
                          <m:t> </m:t>
                        </m:r>
                      </m:e>
                    </m:acc>
                  </m:oMath>
                </a14:m>
                <a:r>
                  <a:rPr lang="en-US" altLang="en-US" sz="3900" dirty="0" smtClean="0">
                    <a:solidFill>
                      <a:srgbClr val="FFFFFF"/>
                    </a:solidFill>
                    <a:latin typeface="Times New Roman" pitchFamily="18" charset="0"/>
                    <a:cs typeface="Times New Roman" pitchFamily="18" charset="0"/>
                  </a:rPr>
                  <a:t>.</a:t>
                </a:r>
                <a:endParaRPr lang="en-US" altLang="en-US" sz="3900" dirty="0">
                  <a:solidFill>
                    <a:srgbClr val="FFFFFF"/>
                  </a:solidFill>
                  <a:latin typeface="Times New Roman" pitchFamily="18" charset="0"/>
                  <a:cs typeface="Times New Roman" pitchFamily="18" charset="0"/>
                </a:endParaRPr>
              </a:p>
              <a:p>
                <a:pPr marL="457200" indent="-457200">
                  <a:spcBef>
                    <a:spcPct val="0"/>
                  </a:spcBef>
                  <a:buFontTx/>
                  <a:buNone/>
                </a:pPr>
                <a:r>
                  <a:rPr lang="en-US" altLang="en-US" sz="3900" dirty="0">
                    <a:solidFill>
                      <a:srgbClr val="FFFFFF"/>
                    </a:solidFill>
                    <a:latin typeface="Times New Roman" pitchFamily="18" charset="0"/>
                    <a:cs typeface="Times New Roman" pitchFamily="18" charset="0"/>
                  </a:rPr>
                  <a:t>c) Gọi M và N lần lượt là trung điểm CD và BE. Chứng minh </a:t>
                </a:r>
                <a:r>
                  <a:rPr lang="en-US" altLang="en-US" sz="4000" dirty="0">
                    <a:solidFill>
                      <a:srgbClr val="FFFFFF"/>
                    </a:solidFill>
                    <a:latin typeface="Times New Roman" pitchFamily="18" charset="0"/>
                    <a:cs typeface="Times New Roman" pitchFamily="18" charset="0"/>
                    <a:sym typeface="Symbol" pitchFamily="18" charset="2"/>
                  </a:rPr>
                  <a:t> </a:t>
                </a:r>
                <a:r>
                  <a:rPr lang="en-US" altLang="en-US" sz="3900" dirty="0" smtClean="0">
                    <a:solidFill>
                      <a:srgbClr val="FFFFFF"/>
                    </a:solidFill>
                    <a:latin typeface="Times New Roman" pitchFamily="18" charset="0"/>
                    <a:cs typeface="Times New Roman" pitchFamily="18" charset="0"/>
                  </a:rPr>
                  <a:t>AMN </a:t>
                </a:r>
                <a:r>
                  <a:rPr lang="en-US" altLang="en-US" sz="3900" dirty="0">
                    <a:solidFill>
                      <a:srgbClr val="FFFFFF"/>
                    </a:solidFill>
                    <a:latin typeface="Times New Roman" pitchFamily="18" charset="0"/>
                    <a:cs typeface="Times New Roman" pitchFamily="18" charset="0"/>
                  </a:rPr>
                  <a:t>đều.</a:t>
                </a:r>
                <a:endParaRPr lang="en-US" altLang="en-US" sz="3900" dirty="0">
                  <a:solidFill>
                    <a:srgbClr val="FFFFFF"/>
                  </a:solidFill>
                  <a:latin typeface="Times New Roman" pitchFamily="18" charset="0"/>
                  <a:cs typeface="Times New Roman" pitchFamily="18" charset="0"/>
                  <a:sym typeface="Symbol" pitchFamily="18" charset="2"/>
                </a:endParaRPr>
              </a:p>
            </p:txBody>
          </p:sp>
        </mc:Choice>
        <mc:Fallback xmlns="">
          <p:sp>
            <p:nvSpPr>
              <p:cNvPr id="35845" name="Rectangle 5"/>
              <p:cNvSpPr>
                <a:spLocks noRot="1" noChangeAspect="1" noMove="1" noResize="1" noEditPoints="1" noAdjustHandles="1" noChangeArrowheads="1" noChangeShapeType="1" noTextEdit="1"/>
              </p:cNvSpPr>
              <p:nvPr/>
            </p:nvSpPr>
            <p:spPr bwMode="auto">
              <a:xfrm>
                <a:off x="539750" y="1520825"/>
                <a:ext cx="11497575" cy="3667286"/>
              </a:xfrm>
              <a:prstGeom prst="rect">
                <a:avLst/>
              </a:prstGeom>
              <a:blipFill>
                <a:blip r:embed="rId2"/>
                <a:stretch>
                  <a:fillRect l="-2598" t="-4319" r="-1962" b="-730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vi-VN">
                    <a:noFill/>
                  </a:rPr>
                  <a:t> </a:t>
                </a:r>
              </a:p>
            </p:txBody>
          </p:sp>
        </mc:Fallback>
      </mc:AlternateContent>
      <p:sp>
        <p:nvSpPr>
          <p:cNvPr id="4" name="Rectangle 2"/>
          <p:cNvSpPr txBox="1">
            <a:spLocks noChangeArrowheads="1"/>
          </p:cNvSpPr>
          <p:nvPr/>
        </p:nvSpPr>
        <p:spPr>
          <a:xfrm>
            <a:off x="1721888" y="374646"/>
            <a:ext cx="8229600" cy="944562"/>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4000" b="1" smtClean="0">
                <a:solidFill>
                  <a:srgbClr val="FFFFFF"/>
                </a:solidFill>
                <a:latin typeface="Times New Roman" pitchFamily="18" charset="0"/>
                <a:cs typeface="Times New Roman" pitchFamily="18" charset="0"/>
              </a:rPr>
              <a:t>HƯỚNG DẪN VỀ NHÀ:</a:t>
            </a:r>
            <a:endParaRPr lang="en-US" altLang="en-US" sz="4000" b="1" dirty="0" smtClean="0">
              <a:solidFill>
                <a:srgbClr val="FFFFFF"/>
              </a:solidFill>
              <a:latin typeface="Times New Roman" pitchFamily="18" charset="0"/>
              <a:cs typeface="Times New Roman" pitchFamily="18" charset="0"/>
            </a:endParaRPr>
          </a:p>
        </p:txBody>
      </p:sp>
    </p:spTree>
    <p:extLst>
      <p:ext uri="{BB962C8B-B14F-4D97-AF65-F5344CB8AC3E}">
        <p14:creationId xmlns:p14="http://schemas.microsoft.com/office/powerpoint/2010/main" val="23935855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iterate type="lt">
                                    <p:tmPct val="10000"/>
                                  </p:iterate>
                                  <p:childTnLst>
                                    <p:set>
                                      <p:cBhvr>
                                        <p:cTn id="6" dur="1" fill="hold">
                                          <p:stCondLst>
                                            <p:cond delay="0"/>
                                          </p:stCondLst>
                                        </p:cTn>
                                        <p:tgtEl>
                                          <p:spTgt spid="35845"/>
                                        </p:tgtEl>
                                        <p:attrNameLst>
                                          <p:attrName>style.visibility</p:attrName>
                                        </p:attrNameLst>
                                      </p:cBhvr>
                                      <p:to>
                                        <p:strVal val="visible"/>
                                      </p:to>
                                    </p:set>
                                    <p:animEffect transition="in" filter="wipe(up)">
                                      <p:cBhvr>
                                        <p:cTn id="7" dur="500"/>
                                        <p:tgtEl>
                                          <p:spTgt spid="358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593305" y="3327740"/>
            <a:ext cx="9306650" cy="905056"/>
          </a:xfrm>
          <a:prstGeom prst="rect">
            <a:avLst/>
          </a:prstGeom>
          <a:noFill/>
        </p:spPr>
        <p:txBody>
          <a:bodyPr wrap="none" rtlCol="0">
            <a:spAutoFit/>
          </a:bodyPr>
          <a:lstStyle/>
          <a:p>
            <a:pPr>
              <a:lnSpc>
                <a:spcPct val="150000"/>
              </a:lnSpc>
            </a:pPr>
            <a:r>
              <a:rPr lang="en-US" sz="4000" b="1" dirty="0" smtClean="0">
                <a:solidFill>
                  <a:srgbClr val="FFFF00"/>
                </a:solidFill>
                <a:latin typeface="Times New Roman" pitchFamily="18" charset="0"/>
                <a:cs typeface="Times New Roman" pitchFamily="18" charset="0"/>
              </a:rPr>
              <a:t>XIN CHÀO VÀ HẸN GẶP LẠI CÁC EM</a:t>
            </a:r>
            <a:endParaRPr lang="en-US" sz="4000" b="1" dirty="0">
              <a:solidFill>
                <a:srgbClr val="FFFF00"/>
              </a:solidFill>
              <a:latin typeface="Times New Roman" pitchFamily="18" charset="0"/>
              <a:cs typeface="Times New Roman" pitchFamily="18" charset="0"/>
            </a:endParaRPr>
          </a:p>
        </p:txBody>
      </p:sp>
      <p:sp>
        <p:nvSpPr>
          <p:cNvPr id="3" name="TextBox 2"/>
          <p:cNvSpPr txBox="1"/>
          <p:nvPr/>
        </p:nvSpPr>
        <p:spPr>
          <a:xfrm>
            <a:off x="1639596" y="1639614"/>
            <a:ext cx="8970579" cy="1015663"/>
          </a:xfrm>
          <a:prstGeom prst="rect">
            <a:avLst/>
          </a:prstGeom>
          <a:noFill/>
        </p:spPr>
        <p:txBody>
          <a:bodyPr wrap="square" rtlCol="0">
            <a:spAutoFit/>
          </a:bodyPr>
          <a:lstStyle/>
          <a:p>
            <a:pPr>
              <a:lnSpc>
                <a:spcPct val="150000"/>
              </a:lnSpc>
            </a:pPr>
            <a:r>
              <a:rPr lang="en-US" sz="4000" b="1" dirty="0">
                <a:solidFill>
                  <a:srgbClr val="FFFF00"/>
                </a:solidFill>
                <a:latin typeface="Times New Roman" pitchFamily="18" charset="0"/>
                <a:cs typeface="Times New Roman" pitchFamily="18" charset="0"/>
              </a:rPr>
              <a:t>BUỔI HỌC ĐẾN ĐÂY LÀ KẾT THÚC</a:t>
            </a:r>
          </a:p>
        </p:txBody>
      </p:sp>
    </p:spTree>
    <p:extLst>
      <p:ext uri="{BB962C8B-B14F-4D97-AF65-F5344CB8AC3E}">
        <p14:creationId xmlns:p14="http://schemas.microsoft.com/office/powerpoint/2010/main" val="363466171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327182" y="2423079"/>
            <a:ext cx="540920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6513">
              <a:spcBef>
                <a:spcPct val="0"/>
              </a:spcBef>
              <a:buClr>
                <a:schemeClr val="accent1"/>
              </a:buClr>
              <a:buSzPct val="80000"/>
              <a:buFontTx/>
              <a:buNone/>
            </a:pPr>
            <a:r>
              <a:rPr lang="en-US" sz="2800" b="1" u="sng" dirty="0" smtClean="0">
                <a:solidFill>
                  <a:srgbClr val="FFFF00"/>
                </a:solidFill>
                <a:latin typeface="Times New Roman" pitchFamily="18" charset="0"/>
                <a:cs typeface="Times New Roman" pitchFamily="18" charset="0"/>
              </a:rPr>
              <a:t>a) Chứng minh : </a:t>
            </a:r>
            <a:r>
              <a:rPr lang="en-US" altLang="en-US" sz="2800" b="1" u="sng" dirty="0">
                <a:solidFill>
                  <a:srgbClr val="FFFF00"/>
                </a:solidFill>
                <a:latin typeface="Times New Roman" pitchFamily="18" charset="0"/>
                <a:cs typeface="Times New Roman" pitchFamily="18" charset="0"/>
                <a:sym typeface="Symbol" pitchFamily="18" charset="2"/>
              </a:rPr>
              <a:t></a:t>
            </a:r>
            <a:r>
              <a:rPr lang="en-US" altLang="en-US" sz="2800" b="1" u="sng" dirty="0">
                <a:solidFill>
                  <a:srgbClr val="FFFF00"/>
                </a:solidFill>
                <a:latin typeface="Times New Roman" pitchFamily="18" charset="0"/>
                <a:cs typeface="Times New Roman" pitchFamily="18" charset="0"/>
              </a:rPr>
              <a:t>ADC = </a:t>
            </a:r>
            <a:r>
              <a:rPr lang="en-US" altLang="en-US" sz="2800" b="1" u="sng" dirty="0">
                <a:solidFill>
                  <a:srgbClr val="FFFF00"/>
                </a:solidFill>
                <a:latin typeface="Times New Roman" pitchFamily="18" charset="0"/>
                <a:cs typeface="Times New Roman" pitchFamily="18" charset="0"/>
                <a:sym typeface="Symbol" pitchFamily="18" charset="2"/>
              </a:rPr>
              <a:t></a:t>
            </a:r>
            <a:r>
              <a:rPr lang="en-US" altLang="en-US" sz="2800" b="1" u="sng" dirty="0">
                <a:solidFill>
                  <a:srgbClr val="FFFF00"/>
                </a:solidFill>
                <a:latin typeface="Times New Roman" pitchFamily="18" charset="0"/>
                <a:cs typeface="Times New Roman" pitchFamily="18" charset="0"/>
              </a:rPr>
              <a:t>ABE</a:t>
            </a:r>
            <a:r>
              <a:rPr lang="en-US" sz="2800" b="1" u="sng" dirty="0">
                <a:solidFill>
                  <a:srgbClr val="FFFF00"/>
                </a:solidFill>
                <a:latin typeface="Times New Roman" pitchFamily="18" charset="0"/>
                <a:cs typeface="Times New Roman" pitchFamily="18" charset="0"/>
              </a:rPr>
              <a:t> </a:t>
            </a:r>
          </a:p>
        </p:txBody>
      </p:sp>
      <p:grpSp>
        <p:nvGrpSpPr>
          <p:cNvPr id="132099" name="Group 3"/>
          <p:cNvGrpSpPr>
            <a:grpSpLocks noChangeAspect="1"/>
          </p:cNvGrpSpPr>
          <p:nvPr/>
        </p:nvGrpSpPr>
        <p:grpSpPr bwMode="auto">
          <a:xfrm>
            <a:off x="1713628" y="2723927"/>
            <a:ext cx="10255250" cy="3763963"/>
            <a:chOff x="1000" y="764"/>
            <a:chExt cx="6460" cy="2371"/>
          </a:xfrm>
        </p:grpSpPr>
        <p:sp>
          <p:nvSpPr>
            <p:cNvPr id="25606" name="AutoShape 4"/>
            <p:cNvSpPr>
              <a:spLocks noChangeAspect="1" noChangeArrowheads="1" noTextEdit="1"/>
            </p:cNvSpPr>
            <p:nvPr/>
          </p:nvSpPr>
          <p:spPr bwMode="auto">
            <a:xfrm>
              <a:off x="1000" y="764"/>
              <a:ext cx="6460" cy="2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5607" name="Line 5"/>
            <p:cNvSpPr>
              <a:spLocks noChangeShapeType="1"/>
            </p:cNvSpPr>
            <p:nvPr/>
          </p:nvSpPr>
          <p:spPr bwMode="auto">
            <a:xfrm flipH="1">
              <a:off x="4762" y="1483"/>
              <a:ext cx="611" cy="1331"/>
            </a:xfrm>
            <a:prstGeom prst="line">
              <a:avLst/>
            </a:prstGeom>
            <a:noFill/>
            <a:ln w="33338">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08" name="Line 6"/>
            <p:cNvSpPr>
              <a:spLocks noChangeShapeType="1"/>
            </p:cNvSpPr>
            <p:nvPr/>
          </p:nvSpPr>
          <p:spPr bwMode="auto">
            <a:xfrm flipH="1">
              <a:off x="3876" y="1483"/>
              <a:ext cx="1474" cy="115"/>
            </a:xfrm>
            <a:prstGeom prst="line">
              <a:avLst/>
            </a:prstGeom>
            <a:noFill/>
            <a:ln w="3333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09" name="Line 7"/>
            <p:cNvSpPr>
              <a:spLocks noChangeShapeType="1"/>
            </p:cNvSpPr>
            <p:nvPr/>
          </p:nvSpPr>
          <p:spPr bwMode="auto">
            <a:xfrm>
              <a:off x="3876" y="1598"/>
              <a:ext cx="856" cy="1216"/>
            </a:xfrm>
            <a:prstGeom prst="line">
              <a:avLst/>
            </a:prstGeom>
            <a:noFill/>
            <a:ln w="3333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10" name="Line 8"/>
            <p:cNvSpPr>
              <a:spLocks noChangeShapeType="1"/>
            </p:cNvSpPr>
            <p:nvPr/>
          </p:nvSpPr>
          <p:spPr bwMode="auto">
            <a:xfrm>
              <a:off x="5343" y="1483"/>
              <a:ext cx="1409" cy="1352"/>
            </a:xfrm>
            <a:prstGeom prst="line">
              <a:avLst/>
            </a:prstGeom>
            <a:noFill/>
            <a:ln w="33338">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11" name="Line 9"/>
            <p:cNvSpPr>
              <a:spLocks noChangeShapeType="1"/>
            </p:cNvSpPr>
            <p:nvPr/>
          </p:nvSpPr>
          <p:spPr bwMode="auto">
            <a:xfrm>
              <a:off x="4732" y="2814"/>
              <a:ext cx="2020" cy="21"/>
            </a:xfrm>
            <a:prstGeom prst="line">
              <a:avLst/>
            </a:prstGeom>
            <a:noFill/>
            <a:ln w="33338">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12" name="Line 10"/>
            <p:cNvSpPr>
              <a:spLocks noChangeShapeType="1"/>
            </p:cNvSpPr>
            <p:nvPr/>
          </p:nvSpPr>
          <p:spPr bwMode="auto">
            <a:xfrm flipH="1">
              <a:off x="5343" y="972"/>
              <a:ext cx="1906" cy="511"/>
            </a:xfrm>
            <a:prstGeom prst="line">
              <a:avLst/>
            </a:prstGeom>
            <a:noFill/>
            <a:ln w="33338">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13" name="Line 11"/>
            <p:cNvSpPr>
              <a:spLocks noChangeShapeType="1"/>
            </p:cNvSpPr>
            <p:nvPr/>
          </p:nvSpPr>
          <p:spPr bwMode="auto">
            <a:xfrm flipH="1">
              <a:off x="6752" y="972"/>
              <a:ext cx="497" cy="1863"/>
            </a:xfrm>
            <a:prstGeom prst="line">
              <a:avLst/>
            </a:prstGeom>
            <a:noFill/>
            <a:ln w="33338">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14" name="Line 12"/>
            <p:cNvSpPr>
              <a:spLocks noChangeShapeType="1"/>
            </p:cNvSpPr>
            <p:nvPr/>
          </p:nvSpPr>
          <p:spPr bwMode="auto">
            <a:xfrm>
              <a:off x="3876" y="1598"/>
              <a:ext cx="2876" cy="1237"/>
            </a:xfrm>
            <a:prstGeom prst="line">
              <a:avLst/>
            </a:prstGeom>
            <a:noFill/>
            <a:ln w="33338">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15" name="Line 13"/>
            <p:cNvSpPr>
              <a:spLocks noChangeShapeType="1"/>
            </p:cNvSpPr>
            <p:nvPr/>
          </p:nvSpPr>
          <p:spPr bwMode="auto">
            <a:xfrm flipH="1">
              <a:off x="4732" y="972"/>
              <a:ext cx="2517" cy="1842"/>
            </a:xfrm>
            <a:prstGeom prst="line">
              <a:avLst/>
            </a:prstGeom>
            <a:noFill/>
            <a:ln w="33338">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16" name="Line 14"/>
            <p:cNvSpPr>
              <a:spLocks noChangeShapeType="1"/>
            </p:cNvSpPr>
            <p:nvPr/>
          </p:nvSpPr>
          <p:spPr bwMode="auto">
            <a:xfrm>
              <a:off x="4674" y="1483"/>
              <a:ext cx="15" cy="108"/>
            </a:xfrm>
            <a:prstGeom prst="line">
              <a:avLst/>
            </a:prstGeom>
            <a:noFill/>
            <a:ln w="33338">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17" name="Line 15"/>
            <p:cNvSpPr>
              <a:spLocks noChangeShapeType="1"/>
            </p:cNvSpPr>
            <p:nvPr/>
          </p:nvSpPr>
          <p:spPr bwMode="auto">
            <a:xfrm flipH="1">
              <a:off x="4308" y="2253"/>
              <a:ext cx="107" cy="64"/>
            </a:xfrm>
            <a:prstGeom prst="line">
              <a:avLst/>
            </a:prstGeom>
            <a:noFill/>
            <a:ln w="33338">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18" name="Line 16"/>
            <p:cNvSpPr>
              <a:spLocks noChangeShapeType="1"/>
            </p:cNvSpPr>
            <p:nvPr/>
          </p:nvSpPr>
          <p:spPr bwMode="auto">
            <a:xfrm>
              <a:off x="4940" y="2224"/>
              <a:ext cx="123" cy="43"/>
            </a:xfrm>
            <a:prstGeom prst="line">
              <a:avLst/>
            </a:prstGeom>
            <a:noFill/>
            <a:ln w="33338">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19" name="Line 17"/>
            <p:cNvSpPr>
              <a:spLocks noChangeShapeType="1"/>
            </p:cNvSpPr>
            <p:nvPr/>
          </p:nvSpPr>
          <p:spPr bwMode="auto">
            <a:xfrm>
              <a:off x="6400" y="1138"/>
              <a:ext cx="15" cy="108"/>
            </a:xfrm>
            <a:prstGeom prst="line">
              <a:avLst/>
            </a:prstGeom>
            <a:noFill/>
            <a:ln w="3333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20" name="Line 18"/>
            <p:cNvSpPr>
              <a:spLocks noChangeShapeType="1"/>
            </p:cNvSpPr>
            <p:nvPr/>
          </p:nvSpPr>
          <p:spPr bwMode="auto">
            <a:xfrm>
              <a:off x="6436" y="1131"/>
              <a:ext cx="14" cy="108"/>
            </a:xfrm>
            <a:prstGeom prst="line">
              <a:avLst/>
            </a:prstGeom>
            <a:noFill/>
            <a:ln w="3333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21" name="Line 19"/>
            <p:cNvSpPr>
              <a:spLocks noChangeShapeType="1"/>
            </p:cNvSpPr>
            <p:nvPr/>
          </p:nvSpPr>
          <p:spPr bwMode="auto">
            <a:xfrm>
              <a:off x="6896" y="2051"/>
              <a:ext cx="123" cy="43"/>
            </a:xfrm>
            <a:prstGeom prst="line">
              <a:avLst/>
            </a:prstGeom>
            <a:noFill/>
            <a:ln w="3333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22" name="Line 20"/>
            <p:cNvSpPr>
              <a:spLocks noChangeShapeType="1"/>
            </p:cNvSpPr>
            <p:nvPr/>
          </p:nvSpPr>
          <p:spPr bwMode="auto">
            <a:xfrm>
              <a:off x="6918" y="2008"/>
              <a:ext cx="122" cy="43"/>
            </a:xfrm>
            <a:prstGeom prst="line">
              <a:avLst/>
            </a:prstGeom>
            <a:noFill/>
            <a:ln w="3333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23" name="Line 21"/>
            <p:cNvSpPr>
              <a:spLocks noChangeShapeType="1"/>
            </p:cNvSpPr>
            <p:nvPr/>
          </p:nvSpPr>
          <p:spPr bwMode="auto">
            <a:xfrm flipH="1">
              <a:off x="6163" y="2267"/>
              <a:ext cx="86" cy="79"/>
            </a:xfrm>
            <a:prstGeom prst="line">
              <a:avLst/>
            </a:prstGeom>
            <a:noFill/>
            <a:ln w="3333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24" name="Line 22"/>
            <p:cNvSpPr>
              <a:spLocks noChangeShapeType="1"/>
            </p:cNvSpPr>
            <p:nvPr/>
          </p:nvSpPr>
          <p:spPr bwMode="auto">
            <a:xfrm flipH="1">
              <a:off x="6199" y="2296"/>
              <a:ext cx="86" cy="79"/>
            </a:xfrm>
            <a:prstGeom prst="line">
              <a:avLst/>
            </a:prstGeom>
            <a:noFill/>
            <a:ln w="3333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25" name="Rectangle 23"/>
            <p:cNvSpPr>
              <a:spLocks noChangeArrowheads="1"/>
            </p:cNvSpPr>
            <p:nvPr/>
          </p:nvSpPr>
          <p:spPr bwMode="auto">
            <a:xfrm>
              <a:off x="7292" y="850"/>
              <a:ext cx="13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buFontTx/>
                <a:buNone/>
              </a:pPr>
              <a:r>
                <a:rPr lang="vi-VN" sz="2800" dirty="0">
                  <a:solidFill>
                    <a:schemeClr val="bg1"/>
                  </a:solidFill>
                  <a:latin typeface="+mj-lt"/>
                </a:rPr>
                <a:t>E</a:t>
              </a:r>
            </a:p>
          </p:txBody>
        </p:sp>
        <p:sp>
          <p:nvSpPr>
            <p:cNvPr id="25626" name="Rectangle 24"/>
            <p:cNvSpPr>
              <a:spLocks noChangeArrowheads="1"/>
            </p:cNvSpPr>
            <p:nvPr/>
          </p:nvSpPr>
          <p:spPr bwMode="auto">
            <a:xfrm>
              <a:off x="3845" y="1304"/>
              <a:ext cx="16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buFontTx/>
                <a:buNone/>
              </a:pPr>
              <a:r>
                <a:rPr lang="vi-VN" sz="2800" dirty="0">
                  <a:solidFill>
                    <a:schemeClr val="bg1"/>
                  </a:solidFill>
                  <a:latin typeface="+mj-lt"/>
                </a:rPr>
                <a:t>D</a:t>
              </a:r>
            </a:p>
          </p:txBody>
        </p:sp>
        <p:sp>
          <p:nvSpPr>
            <p:cNvPr id="25627" name="Rectangle 25"/>
            <p:cNvSpPr>
              <a:spLocks noChangeArrowheads="1"/>
            </p:cNvSpPr>
            <p:nvPr/>
          </p:nvSpPr>
          <p:spPr bwMode="auto">
            <a:xfrm>
              <a:off x="6724" y="2864"/>
              <a:ext cx="15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buFontTx/>
                <a:buNone/>
              </a:pPr>
              <a:r>
                <a:rPr lang="vi-VN" sz="2800" dirty="0">
                  <a:solidFill>
                    <a:schemeClr val="bg1"/>
                  </a:solidFill>
                  <a:latin typeface="+mj-lt"/>
                </a:rPr>
                <a:t>C</a:t>
              </a:r>
            </a:p>
          </p:txBody>
        </p:sp>
        <p:sp>
          <p:nvSpPr>
            <p:cNvPr id="25628" name="Rectangle 26"/>
            <p:cNvSpPr>
              <a:spLocks noChangeArrowheads="1"/>
            </p:cNvSpPr>
            <p:nvPr/>
          </p:nvSpPr>
          <p:spPr bwMode="auto">
            <a:xfrm>
              <a:off x="4689" y="2857"/>
              <a:ext cx="15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buFontTx/>
                <a:buNone/>
              </a:pPr>
              <a:r>
                <a:rPr lang="vi-VN" sz="2800" dirty="0">
                  <a:solidFill>
                    <a:schemeClr val="bg1"/>
                  </a:solidFill>
                  <a:latin typeface="+mj-lt"/>
                </a:rPr>
                <a:t>B</a:t>
              </a:r>
            </a:p>
          </p:txBody>
        </p:sp>
        <p:sp>
          <p:nvSpPr>
            <p:cNvPr id="25629" name="Rectangle 27"/>
            <p:cNvSpPr>
              <a:spLocks noChangeArrowheads="1"/>
            </p:cNvSpPr>
            <p:nvPr/>
          </p:nvSpPr>
          <p:spPr bwMode="auto">
            <a:xfrm>
              <a:off x="5267" y="1184"/>
              <a:ext cx="16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buFontTx/>
                <a:buNone/>
              </a:pPr>
              <a:r>
                <a:rPr lang="vi-VN" sz="2800" dirty="0">
                  <a:solidFill>
                    <a:schemeClr val="bg1"/>
                  </a:solidFill>
                  <a:latin typeface="+mj-lt"/>
                </a:rPr>
                <a:t>A</a:t>
              </a:r>
            </a:p>
          </p:txBody>
        </p:sp>
        <p:sp>
          <p:nvSpPr>
            <p:cNvPr id="25630" name="Oval 28"/>
            <p:cNvSpPr>
              <a:spLocks noChangeArrowheads="1"/>
            </p:cNvSpPr>
            <p:nvPr/>
          </p:nvSpPr>
          <p:spPr bwMode="auto">
            <a:xfrm>
              <a:off x="5329" y="1469"/>
              <a:ext cx="28" cy="28"/>
            </a:xfrm>
            <a:prstGeom prst="ellipse">
              <a:avLst/>
            </a:prstGeom>
            <a:solidFill>
              <a:srgbClr val="FF0000"/>
            </a:solidFill>
            <a:ln w="0">
              <a:solidFill>
                <a:srgbClr val="000000"/>
              </a:solidFill>
              <a:round/>
              <a:headEnd/>
              <a:tailEnd/>
            </a:ln>
          </p:spPr>
          <p:txBody>
            <a:bodyPr/>
            <a:lstStyle/>
            <a:p>
              <a:endParaRPr lang="en-US"/>
            </a:p>
          </p:txBody>
        </p:sp>
        <p:sp>
          <p:nvSpPr>
            <p:cNvPr id="25631" name="Oval 29"/>
            <p:cNvSpPr>
              <a:spLocks noChangeArrowheads="1"/>
            </p:cNvSpPr>
            <p:nvPr/>
          </p:nvSpPr>
          <p:spPr bwMode="auto">
            <a:xfrm>
              <a:off x="4718" y="2799"/>
              <a:ext cx="28" cy="29"/>
            </a:xfrm>
            <a:prstGeom prst="ellipse">
              <a:avLst/>
            </a:prstGeom>
            <a:solidFill>
              <a:srgbClr val="FF0000"/>
            </a:solidFill>
            <a:ln w="0">
              <a:solidFill>
                <a:srgbClr val="000000"/>
              </a:solidFill>
              <a:round/>
              <a:headEnd/>
              <a:tailEnd/>
            </a:ln>
          </p:spPr>
          <p:txBody>
            <a:bodyPr/>
            <a:lstStyle/>
            <a:p>
              <a:endParaRPr lang="en-US"/>
            </a:p>
          </p:txBody>
        </p:sp>
        <p:sp>
          <p:nvSpPr>
            <p:cNvPr id="25632" name="Oval 30"/>
            <p:cNvSpPr>
              <a:spLocks noChangeArrowheads="1"/>
            </p:cNvSpPr>
            <p:nvPr/>
          </p:nvSpPr>
          <p:spPr bwMode="auto">
            <a:xfrm>
              <a:off x="5336" y="1469"/>
              <a:ext cx="29" cy="28"/>
            </a:xfrm>
            <a:prstGeom prst="ellipse">
              <a:avLst/>
            </a:prstGeom>
            <a:solidFill>
              <a:srgbClr val="FF0000"/>
            </a:solidFill>
            <a:ln w="0">
              <a:solidFill>
                <a:srgbClr val="000000"/>
              </a:solidFill>
              <a:round/>
              <a:headEnd/>
              <a:tailEnd/>
            </a:ln>
          </p:spPr>
          <p:txBody>
            <a:bodyPr/>
            <a:lstStyle/>
            <a:p>
              <a:endParaRPr lang="en-US"/>
            </a:p>
          </p:txBody>
        </p:sp>
        <p:sp>
          <p:nvSpPr>
            <p:cNvPr id="25633" name="Oval 31"/>
            <p:cNvSpPr>
              <a:spLocks noChangeArrowheads="1"/>
            </p:cNvSpPr>
            <p:nvPr/>
          </p:nvSpPr>
          <p:spPr bwMode="auto">
            <a:xfrm>
              <a:off x="3862" y="1584"/>
              <a:ext cx="29" cy="28"/>
            </a:xfrm>
            <a:prstGeom prst="ellipse">
              <a:avLst/>
            </a:prstGeom>
            <a:solidFill>
              <a:srgbClr val="FF0000"/>
            </a:solidFill>
            <a:ln w="0">
              <a:solidFill>
                <a:srgbClr val="000000"/>
              </a:solidFill>
              <a:round/>
              <a:headEnd/>
              <a:tailEnd/>
            </a:ln>
          </p:spPr>
          <p:txBody>
            <a:bodyPr/>
            <a:lstStyle/>
            <a:p>
              <a:endParaRPr lang="en-US"/>
            </a:p>
          </p:txBody>
        </p:sp>
        <p:sp>
          <p:nvSpPr>
            <p:cNvPr id="25634" name="Oval 32"/>
            <p:cNvSpPr>
              <a:spLocks noChangeArrowheads="1"/>
            </p:cNvSpPr>
            <p:nvPr/>
          </p:nvSpPr>
          <p:spPr bwMode="auto">
            <a:xfrm>
              <a:off x="5329" y="1469"/>
              <a:ext cx="28" cy="28"/>
            </a:xfrm>
            <a:prstGeom prst="ellipse">
              <a:avLst/>
            </a:prstGeom>
            <a:solidFill>
              <a:srgbClr val="FF0000"/>
            </a:solidFill>
            <a:ln w="0">
              <a:solidFill>
                <a:srgbClr val="000000"/>
              </a:solidFill>
              <a:round/>
              <a:headEnd/>
              <a:tailEnd/>
            </a:ln>
          </p:spPr>
          <p:txBody>
            <a:bodyPr/>
            <a:lstStyle/>
            <a:p>
              <a:endParaRPr lang="en-US"/>
            </a:p>
          </p:txBody>
        </p:sp>
        <p:sp>
          <p:nvSpPr>
            <p:cNvPr id="25635" name="Oval 33"/>
            <p:cNvSpPr>
              <a:spLocks noChangeArrowheads="1"/>
            </p:cNvSpPr>
            <p:nvPr/>
          </p:nvSpPr>
          <p:spPr bwMode="auto">
            <a:xfrm>
              <a:off x="6738" y="2821"/>
              <a:ext cx="29" cy="28"/>
            </a:xfrm>
            <a:prstGeom prst="ellipse">
              <a:avLst/>
            </a:prstGeom>
            <a:solidFill>
              <a:srgbClr val="FF0000"/>
            </a:solidFill>
            <a:ln w="0">
              <a:solidFill>
                <a:srgbClr val="000000"/>
              </a:solidFill>
              <a:round/>
              <a:headEnd/>
              <a:tailEnd/>
            </a:ln>
          </p:spPr>
          <p:txBody>
            <a:bodyPr/>
            <a:lstStyle/>
            <a:p>
              <a:endParaRPr lang="en-US"/>
            </a:p>
          </p:txBody>
        </p:sp>
        <p:sp>
          <p:nvSpPr>
            <p:cNvPr id="25636" name="Oval 34"/>
            <p:cNvSpPr>
              <a:spLocks noChangeArrowheads="1"/>
            </p:cNvSpPr>
            <p:nvPr/>
          </p:nvSpPr>
          <p:spPr bwMode="auto">
            <a:xfrm>
              <a:off x="7234" y="958"/>
              <a:ext cx="29" cy="29"/>
            </a:xfrm>
            <a:prstGeom prst="ellipse">
              <a:avLst/>
            </a:prstGeom>
            <a:solidFill>
              <a:srgbClr val="FF0000"/>
            </a:solidFill>
            <a:ln w="0">
              <a:solidFill>
                <a:srgbClr val="000000"/>
              </a:solidFill>
              <a:round/>
              <a:headEnd/>
              <a:tailEnd/>
            </a:ln>
          </p:spPr>
          <p:txBody>
            <a:bodyPr/>
            <a:lstStyle/>
            <a:p>
              <a:endParaRPr lang="en-US"/>
            </a:p>
          </p:txBody>
        </p:sp>
      </p:grpSp>
      <p:sp>
        <p:nvSpPr>
          <p:cNvPr id="3" name="Rectangle 2"/>
          <p:cNvSpPr/>
          <p:nvPr/>
        </p:nvSpPr>
        <p:spPr>
          <a:xfrm>
            <a:off x="1518118" y="3159459"/>
            <a:ext cx="2614818" cy="523220"/>
          </a:xfrm>
          <a:prstGeom prst="rect">
            <a:avLst/>
          </a:prstGeom>
        </p:spPr>
        <p:txBody>
          <a:bodyPr wrap="none">
            <a:spAutoFit/>
          </a:bodyPr>
          <a:lstStyle/>
          <a:p>
            <a:r>
              <a:rPr lang="en-US" altLang="en-US" sz="2800" dirty="0">
                <a:solidFill>
                  <a:srgbClr val="FFFFFF"/>
                </a:solidFill>
                <a:latin typeface="Times New Roman" pitchFamily="18" charset="0"/>
                <a:cs typeface="Times New Roman" pitchFamily="18" charset="0"/>
                <a:sym typeface="Symbol" pitchFamily="18" charset="2"/>
              </a:rPr>
              <a:t></a:t>
            </a:r>
            <a:r>
              <a:rPr lang="en-US" altLang="en-US" sz="2800" dirty="0">
                <a:solidFill>
                  <a:srgbClr val="FFFFFF"/>
                </a:solidFill>
                <a:latin typeface="Times New Roman" pitchFamily="18" charset="0"/>
                <a:cs typeface="Times New Roman" pitchFamily="18" charset="0"/>
              </a:rPr>
              <a:t>ADC = </a:t>
            </a:r>
            <a:r>
              <a:rPr lang="en-US" altLang="en-US" sz="2800" dirty="0">
                <a:solidFill>
                  <a:srgbClr val="FFFFFF"/>
                </a:solidFill>
                <a:latin typeface="Times New Roman" pitchFamily="18" charset="0"/>
                <a:cs typeface="Times New Roman" pitchFamily="18" charset="0"/>
                <a:sym typeface="Symbol" pitchFamily="18" charset="2"/>
              </a:rPr>
              <a:t></a:t>
            </a:r>
            <a:r>
              <a:rPr lang="en-US" altLang="en-US" sz="2800" dirty="0">
                <a:solidFill>
                  <a:srgbClr val="FFFFFF"/>
                </a:solidFill>
                <a:latin typeface="Times New Roman" pitchFamily="18" charset="0"/>
                <a:cs typeface="Times New Roman" pitchFamily="18" charset="0"/>
              </a:rPr>
              <a:t>ABE</a:t>
            </a:r>
            <a:r>
              <a:rPr lang="en-US" sz="2800" dirty="0">
                <a:solidFill>
                  <a:srgbClr val="FFFFFF"/>
                </a:solidFill>
                <a:latin typeface="Times New Roman" pitchFamily="18" charset="0"/>
                <a:cs typeface="Times New Roman" pitchFamily="18" charset="0"/>
              </a:rPr>
              <a:t> </a:t>
            </a:r>
            <a:endParaRPr lang="en-US" sz="2800" dirty="0"/>
          </a:p>
        </p:txBody>
      </p:sp>
      <p:grpSp>
        <p:nvGrpSpPr>
          <p:cNvPr id="38" name="Group 57"/>
          <p:cNvGrpSpPr>
            <a:grpSpLocks/>
          </p:cNvGrpSpPr>
          <p:nvPr/>
        </p:nvGrpSpPr>
        <p:grpSpPr bwMode="auto">
          <a:xfrm>
            <a:off x="533410" y="3619169"/>
            <a:ext cx="4272456" cy="746125"/>
            <a:chOff x="3069" y="1041"/>
            <a:chExt cx="1985" cy="470"/>
          </a:xfrm>
        </p:grpSpPr>
        <p:sp>
          <p:nvSpPr>
            <p:cNvPr id="39" name="Text Box 14"/>
            <p:cNvSpPr txBox="1">
              <a:spLocks noChangeArrowheads="1"/>
            </p:cNvSpPr>
            <p:nvPr/>
          </p:nvSpPr>
          <p:spPr bwMode="auto">
            <a:xfrm>
              <a:off x="3870" y="1041"/>
              <a:ext cx="4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0"/>
                </a:spcBef>
                <a:defRPr>
                  <a:solidFill>
                    <a:schemeClr val="tx1"/>
                  </a:solidFill>
                  <a:latin typeface="Calibri" pitchFamily="34" charset="0"/>
                  <a:cs typeface="Arial" charset="0"/>
                </a:defRPr>
              </a:lvl1pPr>
              <a:lvl2pPr marL="742950" indent="-285750">
                <a:spcBef>
                  <a:spcPct val="0"/>
                </a:spcBef>
                <a:defRPr>
                  <a:solidFill>
                    <a:schemeClr val="tx1"/>
                  </a:solidFill>
                  <a:latin typeface="Calibri" pitchFamily="34" charset="0"/>
                  <a:cs typeface="Arial" charset="0"/>
                </a:defRPr>
              </a:lvl2pPr>
              <a:lvl3pPr marL="1143000" indent="-228600">
                <a:spcBef>
                  <a:spcPct val="0"/>
                </a:spcBef>
                <a:defRPr>
                  <a:solidFill>
                    <a:schemeClr val="tx1"/>
                  </a:solidFill>
                  <a:latin typeface="Calibri" pitchFamily="34" charset="0"/>
                  <a:cs typeface="Arial" charset="0"/>
                </a:defRPr>
              </a:lvl3pPr>
              <a:lvl4pPr marL="1600200" indent="-228600">
                <a:spcBef>
                  <a:spcPct val="0"/>
                </a:spcBef>
                <a:defRPr>
                  <a:solidFill>
                    <a:schemeClr val="tx1"/>
                  </a:solidFill>
                  <a:latin typeface="Calibri" pitchFamily="34" charset="0"/>
                  <a:cs typeface="Arial" charset="0"/>
                </a:defRPr>
              </a:lvl4pPr>
              <a:lvl5pPr marL="2057400" indent="-228600">
                <a:spcBef>
                  <a:spcPct val="0"/>
                </a:spcBef>
                <a:defRPr>
                  <a:solidFill>
                    <a:schemeClr val="tx1"/>
                  </a:solidFill>
                  <a:latin typeface="Calibri" pitchFamily="34" charset="0"/>
                  <a:cs typeface="Arial" charset="0"/>
                </a:defRPr>
              </a:lvl5pPr>
              <a:lvl6pPr marL="2514600" indent="-228600" fontAlgn="base">
                <a:spcBef>
                  <a:spcPct val="0"/>
                </a:spcBef>
                <a:spcAft>
                  <a:spcPct val="0"/>
                </a:spcAft>
                <a:defRPr>
                  <a:solidFill>
                    <a:schemeClr val="tx1"/>
                  </a:solidFill>
                  <a:latin typeface="Calibri" pitchFamily="34" charset="0"/>
                  <a:cs typeface="Arial" charset="0"/>
                </a:defRPr>
              </a:lvl6pPr>
              <a:lvl7pPr marL="2971800" indent="-228600" fontAlgn="base">
                <a:spcBef>
                  <a:spcPct val="0"/>
                </a:spcBef>
                <a:spcAft>
                  <a:spcPct val="0"/>
                </a:spcAft>
                <a:defRPr>
                  <a:solidFill>
                    <a:schemeClr val="tx1"/>
                  </a:solidFill>
                  <a:latin typeface="Calibri" pitchFamily="34" charset="0"/>
                  <a:cs typeface="Arial" charset="0"/>
                </a:defRPr>
              </a:lvl7pPr>
              <a:lvl8pPr marL="3429000" indent="-228600" fontAlgn="base">
                <a:spcBef>
                  <a:spcPct val="0"/>
                </a:spcBef>
                <a:spcAft>
                  <a:spcPct val="0"/>
                </a:spcAft>
                <a:defRPr>
                  <a:solidFill>
                    <a:schemeClr val="tx1"/>
                  </a:solidFill>
                  <a:latin typeface="Calibri" pitchFamily="34" charset="0"/>
                  <a:cs typeface="Arial" charset="0"/>
                </a:defRPr>
              </a:lvl8pPr>
              <a:lvl9pPr marL="3886200" indent="-228600" fontAlgn="base">
                <a:spcBef>
                  <a:spcPct val="0"/>
                </a:spcBef>
                <a:spcAft>
                  <a:spcPct val="0"/>
                </a:spcAft>
                <a:defRPr>
                  <a:solidFill>
                    <a:schemeClr val="tx1"/>
                  </a:solidFill>
                  <a:latin typeface="Calibri" pitchFamily="34" charset="0"/>
                  <a:cs typeface="Arial" charset="0"/>
                </a:defRPr>
              </a:lvl9pPr>
            </a:lstStyle>
            <a:p>
              <a:pPr algn="ctr">
                <a:spcBef>
                  <a:spcPct val="50000"/>
                </a:spcBef>
                <a:buFontTx/>
                <a:buNone/>
              </a:pPr>
              <a:r>
                <a:rPr lang="en-US" altLang="en-US" sz="2800" dirty="0">
                  <a:solidFill>
                    <a:srgbClr val="FFFFFF"/>
                  </a:solidFill>
                  <a:sym typeface="Symbol" pitchFamily="18" charset="2"/>
                </a:rPr>
                <a:t></a:t>
              </a:r>
            </a:p>
          </p:txBody>
        </p:sp>
        <p:sp>
          <p:nvSpPr>
            <p:cNvPr id="40" name="Line 59"/>
            <p:cNvSpPr>
              <a:spLocks noChangeShapeType="1"/>
            </p:cNvSpPr>
            <p:nvPr/>
          </p:nvSpPr>
          <p:spPr bwMode="auto">
            <a:xfrm>
              <a:off x="3072" y="1364"/>
              <a:ext cx="1982"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2400"/>
            </a:p>
          </p:txBody>
        </p:sp>
        <p:sp>
          <p:nvSpPr>
            <p:cNvPr id="41" name="Line 60"/>
            <p:cNvSpPr>
              <a:spLocks noChangeShapeType="1"/>
            </p:cNvSpPr>
            <p:nvPr/>
          </p:nvSpPr>
          <p:spPr bwMode="auto">
            <a:xfrm>
              <a:off x="3069" y="1364"/>
              <a:ext cx="0" cy="141"/>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2400"/>
            </a:p>
          </p:txBody>
        </p:sp>
        <p:sp>
          <p:nvSpPr>
            <p:cNvPr id="42" name="Line 61"/>
            <p:cNvSpPr>
              <a:spLocks noChangeShapeType="1"/>
            </p:cNvSpPr>
            <p:nvPr/>
          </p:nvSpPr>
          <p:spPr bwMode="auto">
            <a:xfrm>
              <a:off x="5053" y="1360"/>
              <a:ext cx="0" cy="141"/>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2400"/>
            </a:p>
          </p:txBody>
        </p:sp>
        <p:sp>
          <p:nvSpPr>
            <p:cNvPr id="43" name="Line 62"/>
            <p:cNvSpPr>
              <a:spLocks noChangeShapeType="1"/>
            </p:cNvSpPr>
            <p:nvPr/>
          </p:nvSpPr>
          <p:spPr bwMode="auto">
            <a:xfrm>
              <a:off x="4118" y="1370"/>
              <a:ext cx="0" cy="141"/>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2400"/>
            </a:p>
          </p:txBody>
        </p:sp>
      </p:grpSp>
      <p:sp>
        <p:nvSpPr>
          <p:cNvPr id="5" name="TextBox 4"/>
          <p:cNvSpPr txBox="1"/>
          <p:nvPr/>
        </p:nvSpPr>
        <p:spPr>
          <a:xfrm>
            <a:off x="240313" y="4370103"/>
            <a:ext cx="1717592" cy="523220"/>
          </a:xfrm>
          <a:prstGeom prst="rect">
            <a:avLst/>
          </a:prstGeom>
          <a:noFill/>
        </p:spPr>
        <p:txBody>
          <a:bodyPr wrap="square" rtlCol="0">
            <a:spAutoFit/>
          </a:bodyPr>
          <a:lstStyle/>
          <a:p>
            <a:r>
              <a:rPr lang="en-US" sz="2800" dirty="0" smtClean="0">
                <a:solidFill>
                  <a:schemeClr val="bg1"/>
                </a:solidFill>
                <a:latin typeface="Times New Roman" pitchFamily="18" charset="0"/>
                <a:cs typeface="Times New Roman" pitchFamily="18" charset="0"/>
              </a:rPr>
              <a:t>AD = AB</a:t>
            </a:r>
            <a:endParaRPr lang="en-US" sz="2800" dirty="0">
              <a:solidFill>
                <a:schemeClr val="bg1"/>
              </a:solidFill>
              <a:latin typeface="Times New Roman" pitchFamily="18" charset="0"/>
              <a:cs typeface="Times New Roman" pitchFamily="18" charset="0"/>
            </a:endParaRPr>
          </a:p>
        </p:txBody>
      </p:sp>
      <p:sp>
        <p:nvSpPr>
          <p:cNvPr id="45" name="TextBox 44"/>
          <p:cNvSpPr txBox="1"/>
          <p:nvPr/>
        </p:nvSpPr>
        <p:spPr>
          <a:xfrm>
            <a:off x="4018794" y="4379432"/>
            <a:ext cx="1717592" cy="523220"/>
          </a:xfrm>
          <a:prstGeom prst="rect">
            <a:avLst/>
          </a:prstGeom>
          <a:noFill/>
        </p:spPr>
        <p:txBody>
          <a:bodyPr wrap="square" rtlCol="0">
            <a:spAutoFit/>
          </a:bodyPr>
          <a:lstStyle/>
          <a:p>
            <a:r>
              <a:rPr lang="en-US" sz="2800" dirty="0" smtClean="0">
                <a:solidFill>
                  <a:schemeClr val="bg1"/>
                </a:solidFill>
                <a:latin typeface="Times New Roman" pitchFamily="18" charset="0"/>
                <a:cs typeface="Times New Roman" pitchFamily="18" charset="0"/>
              </a:rPr>
              <a:t>AC = AE</a:t>
            </a:r>
            <a:endParaRPr lang="en-US" sz="2800" dirty="0">
              <a:solidFill>
                <a:schemeClr val="bg1"/>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7" name="TextBox 6"/>
              <p:cNvSpPr txBox="1"/>
              <p:nvPr/>
            </p:nvSpPr>
            <p:spPr>
              <a:xfrm>
                <a:off x="1894840" y="4382728"/>
                <a:ext cx="1966293" cy="53758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sz="2800" i="1">
                              <a:solidFill>
                                <a:schemeClr val="bg1"/>
                              </a:solidFill>
                              <a:latin typeface="Cambria Math"/>
                            </a:rPr>
                          </m:ctrlPr>
                        </m:accPr>
                        <m:e>
                          <m:r>
                            <m:rPr>
                              <m:sty m:val="p"/>
                            </m:rPr>
                            <a:rPr lang="en-US" sz="2800">
                              <a:solidFill>
                                <a:schemeClr val="bg1"/>
                              </a:solidFill>
                              <a:latin typeface="Cambria Math"/>
                            </a:rPr>
                            <m:t>DAC</m:t>
                          </m:r>
                        </m:e>
                      </m:acc>
                      <m:r>
                        <a:rPr lang="en-US" sz="2800">
                          <a:solidFill>
                            <a:schemeClr val="bg1"/>
                          </a:solidFill>
                          <a:latin typeface="Cambria Math"/>
                        </a:rPr>
                        <m:t>=</m:t>
                      </m:r>
                      <m:acc>
                        <m:accPr>
                          <m:chr m:val="̂"/>
                          <m:ctrlPr>
                            <a:rPr lang="en-US" sz="2800" i="1">
                              <a:solidFill>
                                <a:schemeClr val="bg1"/>
                              </a:solidFill>
                              <a:latin typeface="Cambria Math"/>
                            </a:rPr>
                          </m:ctrlPr>
                        </m:accPr>
                        <m:e>
                          <m:r>
                            <m:rPr>
                              <m:sty m:val="p"/>
                            </m:rPr>
                            <a:rPr lang="en-US" sz="2800">
                              <a:solidFill>
                                <a:schemeClr val="bg1"/>
                              </a:solidFill>
                              <a:latin typeface="Cambria Math"/>
                            </a:rPr>
                            <m:t>BAE</m:t>
                          </m:r>
                        </m:e>
                      </m:acc>
                    </m:oMath>
                  </m:oMathPara>
                </a14:m>
                <a:endParaRPr lang="en-US" sz="2800" dirty="0">
                  <a:latin typeface="Times New Roman" pitchFamily="18" charset="0"/>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1894840" y="4382728"/>
                <a:ext cx="1966293" cy="537583"/>
              </a:xfrm>
              <a:prstGeom prst="rect">
                <a:avLst/>
              </a:prstGeom>
              <a:blipFill rotWithShape="1">
                <a:blip r:embed="rId2"/>
                <a:stretch>
                  <a:fillRect/>
                </a:stretch>
              </a:blipFill>
            </p:spPr>
            <p:txBody>
              <a:bodyPr/>
              <a:lstStyle/>
              <a:p>
                <a:r>
                  <a:rPr lang="en-US">
                    <a:noFill/>
                  </a:rPr>
                  <a:t> </a:t>
                </a:r>
              </a:p>
            </p:txBody>
          </p:sp>
        </mc:Fallback>
      </mc:AlternateContent>
      <p:grpSp>
        <p:nvGrpSpPr>
          <p:cNvPr id="48" name="Group 57"/>
          <p:cNvGrpSpPr>
            <a:grpSpLocks/>
          </p:cNvGrpSpPr>
          <p:nvPr/>
        </p:nvGrpSpPr>
        <p:grpSpPr bwMode="auto">
          <a:xfrm>
            <a:off x="929029" y="4963539"/>
            <a:ext cx="3645657" cy="641350"/>
            <a:chOff x="3072" y="1101"/>
            <a:chExt cx="1982" cy="404"/>
          </a:xfrm>
        </p:grpSpPr>
        <p:sp>
          <p:nvSpPr>
            <p:cNvPr id="49" name="Text Box 14"/>
            <p:cNvSpPr txBox="1">
              <a:spLocks noChangeArrowheads="1"/>
            </p:cNvSpPr>
            <p:nvPr/>
          </p:nvSpPr>
          <p:spPr bwMode="auto">
            <a:xfrm>
              <a:off x="3870" y="1101"/>
              <a:ext cx="4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0"/>
                </a:spcBef>
                <a:defRPr>
                  <a:solidFill>
                    <a:schemeClr val="tx1"/>
                  </a:solidFill>
                  <a:latin typeface="Calibri" pitchFamily="34" charset="0"/>
                  <a:cs typeface="Arial" charset="0"/>
                </a:defRPr>
              </a:lvl1pPr>
              <a:lvl2pPr marL="742950" indent="-285750">
                <a:spcBef>
                  <a:spcPct val="0"/>
                </a:spcBef>
                <a:defRPr>
                  <a:solidFill>
                    <a:schemeClr val="tx1"/>
                  </a:solidFill>
                  <a:latin typeface="Calibri" pitchFamily="34" charset="0"/>
                  <a:cs typeface="Arial" charset="0"/>
                </a:defRPr>
              </a:lvl2pPr>
              <a:lvl3pPr marL="1143000" indent="-228600">
                <a:spcBef>
                  <a:spcPct val="0"/>
                </a:spcBef>
                <a:defRPr>
                  <a:solidFill>
                    <a:schemeClr val="tx1"/>
                  </a:solidFill>
                  <a:latin typeface="Calibri" pitchFamily="34" charset="0"/>
                  <a:cs typeface="Arial" charset="0"/>
                </a:defRPr>
              </a:lvl3pPr>
              <a:lvl4pPr marL="1600200" indent="-228600">
                <a:spcBef>
                  <a:spcPct val="0"/>
                </a:spcBef>
                <a:defRPr>
                  <a:solidFill>
                    <a:schemeClr val="tx1"/>
                  </a:solidFill>
                  <a:latin typeface="Calibri" pitchFamily="34" charset="0"/>
                  <a:cs typeface="Arial" charset="0"/>
                </a:defRPr>
              </a:lvl4pPr>
              <a:lvl5pPr marL="2057400" indent="-228600">
                <a:spcBef>
                  <a:spcPct val="0"/>
                </a:spcBef>
                <a:defRPr>
                  <a:solidFill>
                    <a:schemeClr val="tx1"/>
                  </a:solidFill>
                  <a:latin typeface="Calibri" pitchFamily="34" charset="0"/>
                  <a:cs typeface="Arial" charset="0"/>
                </a:defRPr>
              </a:lvl5pPr>
              <a:lvl6pPr marL="2514600" indent="-228600" fontAlgn="base">
                <a:spcBef>
                  <a:spcPct val="0"/>
                </a:spcBef>
                <a:spcAft>
                  <a:spcPct val="0"/>
                </a:spcAft>
                <a:defRPr>
                  <a:solidFill>
                    <a:schemeClr val="tx1"/>
                  </a:solidFill>
                  <a:latin typeface="Calibri" pitchFamily="34" charset="0"/>
                  <a:cs typeface="Arial" charset="0"/>
                </a:defRPr>
              </a:lvl6pPr>
              <a:lvl7pPr marL="2971800" indent="-228600" fontAlgn="base">
                <a:spcBef>
                  <a:spcPct val="0"/>
                </a:spcBef>
                <a:spcAft>
                  <a:spcPct val="0"/>
                </a:spcAft>
                <a:defRPr>
                  <a:solidFill>
                    <a:schemeClr val="tx1"/>
                  </a:solidFill>
                  <a:latin typeface="Calibri" pitchFamily="34" charset="0"/>
                  <a:cs typeface="Arial" charset="0"/>
                </a:defRPr>
              </a:lvl7pPr>
              <a:lvl8pPr marL="3429000" indent="-228600" fontAlgn="base">
                <a:spcBef>
                  <a:spcPct val="0"/>
                </a:spcBef>
                <a:spcAft>
                  <a:spcPct val="0"/>
                </a:spcAft>
                <a:defRPr>
                  <a:solidFill>
                    <a:schemeClr val="tx1"/>
                  </a:solidFill>
                  <a:latin typeface="Calibri" pitchFamily="34" charset="0"/>
                  <a:cs typeface="Arial" charset="0"/>
                </a:defRPr>
              </a:lvl8pPr>
              <a:lvl9pPr marL="3886200" indent="-228600" fontAlgn="base">
                <a:spcBef>
                  <a:spcPct val="0"/>
                </a:spcBef>
                <a:spcAft>
                  <a:spcPct val="0"/>
                </a:spcAft>
                <a:defRPr>
                  <a:solidFill>
                    <a:schemeClr val="tx1"/>
                  </a:solidFill>
                  <a:latin typeface="Calibri" pitchFamily="34" charset="0"/>
                  <a:cs typeface="Arial" charset="0"/>
                </a:defRPr>
              </a:lvl9pPr>
            </a:lstStyle>
            <a:p>
              <a:pPr algn="ctr">
                <a:spcBef>
                  <a:spcPct val="50000"/>
                </a:spcBef>
                <a:buFontTx/>
                <a:buNone/>
              </a:pPr>
              <a:r>
                <a:rPr lang="en-US" altLang="en-US" sz="2800" dirty="0">
                  <a:solidFill>
                    <a:srgbClr val="FFFFFF"/>
                  </a:solidFill>
                  <a:sym typeface="Symbol" pitchFamily="18" charset="2"/>
                </a:rPr>
                <a:t></a:t>
              </a:r>
            </a:p>
          </p:txBody>
        </p:sp>
        <p:sp>
          <p:nvSpPr>
            <p:cNvPr id="50" name="Line 59"/>
            <p:cNvSpPr>
              <a:spLocks noChangeShapeType="1"/>
            </p:cNvSpPr>
            <p:nvPr/>
          </p:nvSpPr>
          <p:spPr bwMode="auto">
            <a:xfrm>
              <a:off x="3072" y="1364"/>
              <a:ext cx="1982"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2400"/>
            </a:p>
          </p:txBody>
        </p:sp>
        <p:sp>
          <p:nvSpPr>
            <p:cNvPr id="51" name="Line 60"/>
            <p:cNvSpPr>
              <a:spLocks noChangeShapeType="1"/>
            </p:cNvSpPr>
            <p:nvPr/>
          </p:nvSpPr>
          <p:spPr bwMode="auto">
            <a:xfrm>
              <a:off x="3076" y="1364"/>
              <a:ext cx="0" cy="141"/>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2400"/>
            </a:p>
          </p:txBody>
        </p:sp>
        <p:sp>
          <p:nvSpPr>
            <p:cNvPr id="52" name="Line 61"/>
            <p:cNvSpPr>
              <a:spLocks noChangeShapeType="1"/>
            </p:cNvSpPr>
            <p:nvPr/>
          </p:nvSpPr>
          <p:spPr bwMode="auto">
            <a:xfrm>
              <a:off x="5053" y="1360"/>
              <a:ext cx="0" cy="141"/>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2400"/>
            </a:p>
          </p:txBody>
        </p:sp>
      </p:grpSp>
      <mc:AlternateContent xmlns:mc="http://schemas.openxmlformats.org/markup-compatibility/2006" xmlns:a14="http://schemas.microsoft.com/office/drawing/2010/main">
        <mc:Choice Requires="a14">
          <p:sp>
            <p:nvSpPr>
              <p:cNvPr id="55" name="TextBox 54"/>
              <p:cNvSpPr txBox="1"/>
              <p:nvPr/>
            </p:nvSpPr>
            <p:spPr>
              <a:xfrm>
                <a:off x="3608073" y="5749110"/>
                <a:ext cx="3154349" cy="53758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sz="2800" i="1" smtClean="0">
                              <a:solidFill>
                                <a:schemeClr val="bg1"/>
                              </a:solidFill>
                              <a:latin typeface="Cambria Math"/>
                            </a:rPr>
                          </m:ctrlPr>
                        </m:accPr>
                        <m:e>
                          <m:r>
                            <m:rPr>
                              <m:sty m:val="p"/>
                            </m:rPr>
                            <a:rPr lang="en-US" sz="2800" b="0" i="0" smtClean="0">
                              <a:solidFill>
                                <a:schemeClr val="bg1"/>
                              </a:solidFill>
                              <a:latin typeface="Cambria Math"/>
                            </a:rPr>
                            <m:t>B</m:t>
                          </m:r>
                          <m:r>
                            <m:rPr>
                              <m:sty m:val="p"/>
                            </m:rPr>
                            <a:rPr lang="en-US" sz="2800">
                              <a:solidFill>
                                <a:schemeClr val="bg1"/>
                              </a:solidFill>
                              <a:latin typeface="Cambria Math"/>
                            </a:rPr>
                            <m:t>A</m:t>
                          </m:r>
                          <m:r>
                            <m:rPr>
                              <m:sty m:val="p"/>
                            </m:rPr>
                            <a:rPr lang="en-US" sz="2800" b="0" i="0" smtClean="0">
                              <a:solidFill>
                                <a:schemeClr val="bg1"/>
                              </a:solidFill>
                              <a:latin typeface="Cambria Math"/>
                            </a:rPr>
                            <m:t>E</m:t>
                          </m:r>
                        </m:e>
                      </m:acc>
                      <m:r>
                        <a:rPr lang="en-US" sz="2800">
                          <a:solidFill>
                            <a:schemeClr val="bg1"/>
                          </a:solidFill>
                          <a:latin typeface="Cambria Math"/>
                        </a:rPr>
                        <m:t>=</m:t>
                      </m:r>
                      <m:sSup>
                        <m:sSupPr>
                          <m:ctrlPr>
                            <a:rPr lang="en-US" sz="2800" i="1">
                              <a:solidFill>
                                <a:schemeClr val="bg1"/>
                              </a:solidFill>
                              <a:latin typeface="Cambria Math"/>
                            </a:rPr>
                          </m:ctrlPr>
                        </m:sSupPr>
                        <m:e>
                          <m:r>
                            <a:rPr lang="en-US" sz="2800" i="1">
                              <a:solidFill>
                                <a:schemeClr val="bg1"/>
                              </a:solidFill>
                              <a:latin typeface="Cambria Math"/>
                            </a:rPr>
                            <m:t>60</m:t>
                          </m:r>
                        </m:e>
                        <m:sup>
                          <m:r>
                            <m:rPr>
                              <m:sty m:val="p"/>
                            </m:rPr>
                            <a:rPr lang="en-US" sz="2800" b="0" i="0" smtClean="0">
                              <a:solidFill>
                                <a:schemeClr val="bg1"/>
                              </a:solidFill>
                              <a:latin typeface="Cambria Math" panose="02040503050406030204" pitchFamily="18" charset="0"/>
                            </a:rPr>
                            <m:t>o</m:t>
                          </m:r>
                        </m:sup>
                      </m:sSup>
                      <m:r>
                        <a:rPr lang="en-US" sz="2800" b="0" i="1" smtClean="0">
                          <a:solidFill>
                            <a:schemeClr val="bg1"/>
                          </a:solidFill>
                          <a:latin typeface="Cambria Math"/>
                        </a:rPr>
                        <m:t>+</m:t>
                      </m:r>
                      <m:acc>
                        <m:accPr>
                          <m:chr m:val="̂"/>
                          <m:ctrlPr>
                            <a:rPr lang="en-US" sz="2800" i="1">
                              <a:solidFill>
                                <a:schemeClr val="bg1"/>
                              </a:solidFill>
                              <a:latin typeface="Cambria Math"/>
                            </a:rPr>
                          </m:ctrlPr>
                        </m:accPr>
                        <m:e>
                          <m:r>
                            <m:rPr>
                              <m:sty m:val="p"/>
                            </m:rPr>
                            <a:rPr lang="en-US" sz="2800">
                              <a:solidFill>
                                <a:schemeClr val="bg1"/>
                              </a:solidFill>
                              <a:latin typeface="Cambria Math"/>
                            </a:rPr>
                            <m:t>BA</m:t>
                          </m:r>
                          <m:r>
                            <m:rPr>
                              <m:sty m:val="p"/>
                            </m:rPr>
                            <a:rPr lang="en-US" sz="2800" b="0" i="0" smtClean="0">
                              <a:solidFill>
                                <a:schemeClr val="bg1"/>
                              </a:solidFill>
                              <a:latin typeface="Cambria Math"/>
                            </a:rPr>
                            <m:t>C</m:t>
                          </m:r>
                        </m:e>
                      </m:acc>
                    </m:oMath>
                  </m:oMathPara>
                </a14:m>
                <a:endParaRPr lang="en-US" sz="2800" dirty="0">
                  <a:latin typeface="Times New Roman" pitchFamily="18" charset="0"/>
                  <a:cs typeface="Times New Roman" pitchFamily="18" charset="0"/>
                </a:endParaRPr>
              </a:p>
            </p:txBody>
          </p:sp>
        </mc:Choice>
        <mc:Fallback xmlns="">
          <p:sp>
            <p:nvSpPr>
              <p:cNvPr id="55" name="TextBox 54"/>
              <p:cNvSpPr txBox="1">
                <a:spLocks noRot="1" noChangeAspect="1" noMove="1" noResize="1" noEditPoints="1" noAdjustHandles="1" noChangeArrowheads="1" noChangeShapeType="1" noTextEdit="1"/>
              </p:cNvSpPr>
              <p:nvPr/>
            </p:nvSpPr>
            <p:spPr>
              <a:xfrm>
                <a:off x="3608073" y="5749110"/>
                <a:ext cx="3154349" cy="537583"/>
              </a:xfrm>
              <a:prstGeom prst="rect">
                <a:avLst/>
              </a:prstGeom>
              <a:blipFill>
                <a:blip r:embed="rId3"/>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56" name="TextBox 55"/>
              <p:cNvSpPr txBox="1"/>
              <p:nvPr/>
            </p:nvSpPr>
            <p:spPr>
              <a:xfrm>
                <a:off x="-85013" y="5728084"/>
                <a:ext cx="3227547" cy="53758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sz="2800" i="1" smtClean="0">
                              <a:solidFill>
                                <a:schemeClr val="bg1"/>
                              </a:solidFill>
                              <a:latin typeface="Cambria Math"/>
                            </a:rPr>
                          </m:ctrlPr>
                        </m:accPr>
                        <m:e>
                          <m:r>
                            <m:rPr>
                              <m:sty m:val="p"/>
                            </m:rPr>
                            <a:rPr lang="en-US" sz="2800">
                              <a:solidFill>
                                <a:schemeClr val="bg1"/>
                              </a:solidFill>
                              <a:latin typeface="Cambria Math"/>
                            </a:rPr>
                            <m:t>DAC</m:t>
                          </m:r>
                        </m:e>
                      </m:acc>
                      <m:r>
                        <a:rPr lang="en-US" sz="2800">
                          <a:solidFill>
                            <a:schemeClr val="bg1"/>
                          </a:solidFill>
                          <a:latin typeface="Cambria Math"/>
                        </a:rPr>
                        <m:t>=</m:t>
                      </m:r>
                      <m:r>
                        <a:rPr lang="en-US" sz="2800" b="0" i="0" smtClean="0">
                          <a:solidFill>
                            <a:schemeClr val="bg1"/>
                          </a:solidFill>
                          <a:latin typeface="Cambria Math"/>
                        </a:rPr>
                        <m:t> </m:t>
                      </m:r>
                      <m:sSup>
                        <m:sSupPr>
                          <m:ctrlPr>
                            <a:rPr lang="en-US" sz="2800" b="0" i="1" smtClean="0">
                              <a:solidFill>
                                <a:schemeClr val="bg1"/>
                              </a:solidFill>
                              <a:latin typeface="Cambria Math"/>
                            </a:rPr>
                          </m:ctrlPr>
                        </m:sSupPr>
                        <m:e>
                          <m:r>
                            <a:rPr lang="en-US" sz="2800" b="0" i="1" smtClean="0">
                              <a:solidFill>
                                <a:schemeClr val="bg1"/>
                              </a:solidFill>
                              <a:latin typeface="Cambria Math"/>
                            </a:rPr>
                            <m:t>60</m:t>
                          </m:r>
                        </m:e>
                        <m:sup>
                          <m:r>
                            <m:rPr>
                              <m:sty m:val="p"/>
                            </m:rPr>
                            <a:rPr lang="en-US" sz="2800">
                              <a:solidFill>
                                <a:schemeClr val="bg1"/>
                              </a:solidFill>
                              <a:latin typeface="Cambria Math" panose="02040503050406030204" pitchFamily="18" charset="0"/>
                            </a:rPr>
                            <m:t>o</m:t>
                          </m:r>
                        </m:sup>
                      </m:sSup>
                      <m:r>
                        <a:rPr lang="en-US" sz="2800" b="0" i="1" smtClean="0">
                          <a:solidFill>
                            <a:schemeClr val="bg1"/>
                          </a:solidFill>
                          <a:latin typeface="Cambria Math"/>
                        </a:rPr>
                        <m:t>+</m:t>
                      </m:r>
                      <m:acc>
                        <m:accPr>
                          <m:chr m:val="̂"/>
                          <m:ctrlPr>
                            <a:rPr lang="en-US" sz="2800" i="1">
                              <a:solidFill>
                                <a:schemeClr val="bg1"/>
                              </a:solidFill>
                              <a:latin typeface="Cambria Math"/>
                              <a:ea typeface="Cambria Math"/>
                              <a:cs typeface="Times New Roman" pitchFamily="18" charset="0"/>
                            </a:rPr>
                          </m:ctrlPr>
                        </m:accPr>
                        <m:e>
                          <m:r>
                            <m:rPr>
                              <m:sty m:val="p"/>
                            </m:rPr>
                            <a:rPr lang="en-US" sz="2800">
                              <a:solidFill>
                                <a:schemeClr val="bg1"/>
                              </a:solidFill>
                              <a:latin typeface="Cambria Math" panose="02040503050406030204" pitchFamily="18" charset="0"/>
                              <a:ea typeface="Cambria Math"/>
                              <a:cs typeface="Times New Roman" pitchFamily="18" charset="0"/>
                            </a:rPr>
                            <m:t>BA</m:t>
                          </m:r>
                          <m:r>
                            <m:rPr>
                              <m:sty m:val="p"/>
                            </m:rPr>
                            <a:rPr lang="en-US" sz="2800">
                              <a:solidFill>
                                <a:schemeClr val="bg1"/>
                              </a:solidFill>
                              <a:latin typeface="Cambria Math"/>
                              <a:ea typeface="Cambria Math"/>
                              <a:cs typeface="Times New Roman" pitchFamily="18" charset="0"/>
                            </a:rPr>
                            <m:t>C</m:t>
                          </m:r>
                          <m:r>
                            <a:rPr lang="en-US" sz="2800">
                              <a:solidFill>
                                <a:schemeClr val="bg1"/>
                              </a:solidFill>
                              <a:latin typeface="Cambria Math"/>
                              <a:ea typeface="Cambria Math"/>
                              <a:cs typeface="Times New Roman" pitchFamily="18" charset="0"/>
                            </a:rPr>
                            <m:t> </m:t>
                          </m:r>
                        </m:e>
                      </m:acc>
                    </m:oMath>
                  </m:oMathPara>
                </a14:m>
                <a:endParaRPr lang="en-US" sz="2800" dirty="0">
                  <a:latin typeface="Times New Roman" pitchFamily="18" charset="0"/>
                  <a:cs typeface="Times New Roman" pitchFamily="18" charset="0"/>
                </a:endParaRPr>
              </a:p>
            </p:txBody>
          </p:sp>
        </mc:Choice>
        <mc:Fallback xmlns="">
          <p:sp>
            <p:nvSpPr>
              <p:cNvPr id="56" name="TextBox 55"/>
              <p:cNvSpPr txBox="1">
                <a:spLocks noRot="1" noChangeAspect="1" noMove="1" noResize="1" noEditPoints="1" noAdjustHandles="1" noChangeArrowheads="1" noChangeShapeType="1" noTextEdit="1"/>
              </p:cNvSpPr>
              <p:nvPr/>
            </p:nvSpPr>
            <p:spPr>
              <a:xfrm>
                <a:off x="-85013" y="5728084"/>
                <a:ext cx="3227547" cy="537583"/>
              </a:xfrm>
              <a:prstGeom prst="rect">
                <a:avLst/>
              </a:prstGeom>
              <a:blipFill>
                <a:blip r:embed="rId4"/>
                <a:stretch>
                  <a:fillRect/>
                </a:stretch>
              </a:blipFill>
            </p:spPr>
            <p:txBody>
              <a:bodyPr/>
              <a:lstStyle/>
              <a:p>
                <a:r>
                  <a:rPr lang="vi-VN">
                    <a:noFill/>
                  </a:rPr>
                  <a:t> </a:t>
                </a:r>
              </a:p>
            </p:txBody>
          </p:sp>
        </mc:Fallback>
      </mc:AlternateContent>
      <p:sp>
        <p:nvSpPr>
          <p:cNvPr id="53" name="Line 5"/>
          <p:cNvSpPr>
            <a:spLocks noChangeShapeType="1"/>
          </p:cNvSpPr>
          <p:nvPr/>
        </p:nvSpPr>
        <p:spPr bwMode="auto">
          <a:xfrm flipH="1">
            <a:off x="7680543" y="3891612"/>
            <a:ext cx="969963" cy="2112963"/>
          </a:xfrm>
          <a:prstGeom prst="line">
            <a:avLst/>
          </a:prstGeom>
          <a:noFill/>
          <a:ln w="33338">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 name="Line 8"/>
          <p:cNvSpPr>
            <a:spLocks noChangeShapeType="1"/>
          </p:cNvSpPr>
          <p:nvPr/>
        </p:nvSpPr>
        <p:spPr bwMode="auto">
          <a:xfrm>
            <a:off x="8650179" y="3907378"/>
            <a:ext cx="2236788" cy="2146300"/>
          </a:xfrm>
          <a:prstGeom prst="line">
            <a:avLst/>
          </a:prstGeom>
          <a:noFill/>
          <a:ln w="33338">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mc:AlternateContent xmlns:mc="http://schemas.openxmlformats.org/markup-compatibility/2006" xmlns:a14="http://schemas.microsoft.com/office/drawing/2010/main">
        <mc:Choice Requires="a14">
          <p:sp>
            <p:nvSpPr>
              <p:cNvPr id="57" name="Rectangle 5"/>
              <p:cNvSpPr>
                <a:spLocks noChangeArrowheads="1"/>
              </p:cNvSpPr>
              <p:nvPr/>
            </p:nvSpPr>
            <p:spPr bwMode="auto">
              <a:xfrm>
                <a:off x="539750" y="228013"/>
                <a:ext cx="11356975" cy="216847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lIns="0" tIns="0" rIns="0" bIns="0">
                <a:spAutoFit/>
              </a:bodyPr>
              <a:lstStyle/>
              <a:p>
                <a:pPr marL="457200" indent="-457200">
                  <a:spcBef>
                    <a:spcPct val="0"/>
                  </a:spcBef>
                  <a:buFontTx/>
                  <a:buNone/>
                </a:pPr>
                <a:r>
                  <a:rPr lang="en-US" altLang="en-US" sz="2800" b="1" u="sng" dirty="0" smtClean="0">
                    <a:solidFill>
                      <a:srgbClr val="FFFF00"/>
                    </a:solidFill>
                    <a:latin typeface="Times New Roman" pitchFamily="18" charset="0"/>
                    <a:cs typeface="Times New Roman" pitchFamily="18" charset="0"/>
                  </a:rPr>
                  <a:t>Bài 4:</a:t>
                </a:r>
                <a:r>
                  <a:rPr lang="en-US" altLang="en-US" sz="2800" b="1" dirty="0">
                    <a:solidFill>
                      <a:srgbClr val="FFFF00"/>
                    </a:solidFill>
                    <a:latin typeface="Times New Roman" pitchFamily="18" charset="0"/>
                    <a:cs typeface="Times New Roman" pitchFamily="18" charset="0"/>
                  </a:rPr>
                  <a:t>  </a:t>
                </a:r>
                <a:r>
                  <a:rPr lang="en-US" altLang="en-US" sz="2800" dirty="0">
                    <a:solidFill>
                      <a:srgbClr val="FFFFFF"/>
                    </a:solidFill>
                    <a:latin typeface="Times New Roman" pitchFamily="18" charset="0"/>
                    <a:cs typeface="Times New Roman" pitchFamily="18" charset="0"/>
                  </a:rPr>
                  <a:t>Cho </a:t>
                </a:r>
                <a:r>
                  <a:rPr lang="en-US" altLang="en-US" sz="2800" dirty="0">
                    <a:solidFill>
                      <a:srgbClr val="FFFFFF"/>
                    </a:solidFill>
                    <a:latin typeface="Times New Roman" pitchFamily="18" charset="0"/>
                    <a:cs typeface="Times New Roman" pitchFamily="18" charset="0"/>
                    <a:sym typeface="Symbol" pitchFamily="18" charset="2"/>
                  </a:rPr>
                  <a:t></a:t>
                </a:r>
                <a:r>
                  <a:rPr lang="en-US" altLang="en-US" sz="2800" dirty="0">
                    <a:solidFill>
                      <a:srgbClr val="FFFFFF"/>
                    </a:solidFill>
                    <a:latin typeface="Times New Roman" pitchFamily="18" charset="0"/>
                    <a:cs typeface="Times New Roman" pitchFamily="18" charset="0"/>
                  </a:rPr>
                  <a:t>ABC nhọn. Về phía ngoài </a:t>
                </a:r>
                <a:r>
                  <a:rPr lang="en-US" altLang="en-US" sz="2800" dirty="0">
                    <a:solidFill>
                      <a:srgbClr val="FFFFFF"/>
                    </a:solidFill>
                    <a:latin typeface="Times New Roman" pitchFamily="18" charset="0"/>
                    <a:cs typeface="Times New Roman" pitchFamily="18" charset="0"/>
                    <a:sym typeface="Symbol" pitchFamily="18" charset="2"/>
                  </a:rPr>
                  <a:t></a:t>
                </a:r>
                <a:r>
                  <a:rPr lang="en-US" altLang="en-US" sz="2800" dirty="0" smtClean="0">
                    <a:solidFill>
                      <a:srgbClr val="FFFFFF"/>
                    </a:solidFill>
                    <a:latin typeface="Times New Roman" pitchFamily="18" charset="0"/>
                    <a:cs typeface="Times New Roman" pitchFamily="18" charset="0"/>
                  </a:rPr>
                  <a:t> </a:t>
                </a:r>
                <a:r>
                  <a:rPr lang="en-US" altLang="en-US" sz="2800" dirty="0">
                    <a:solidFill>
                      <a:srgbClr val="FFFFFF"/>
                    </a:solidFill>
                    <a:latin typeface="Times New Roman" pitchFamily="18" charset="0"/>
                    <a:cs typeface="Times New Roman" pitchFamily="18" charset="0"/>
                  </a:rPr>
                  <a:t>ABC, vẽ các tam giác </a:t>
                </a:r>
                <a:endParaRPr lang="en-US" altLang="en-US" sz="2800" dirty="0" smtClean="0">
                  <a:solidFill>
                    <a:srgbClr val="FFFFFF"/>
                  </a:solidFill>
                  <a:latin typeface="Times New Roman" pitchFamily="18" charset="0"/>
                  <a:cs typeface="Times New Roman" pitchFamily="18" charset="0"/>
                </a:endParaRPr>
              </a:p>
              <a:p>
                <a:pPr marL="457200" indent="-457200">
                  <a:spcBef>
                    <a:spcPct val="0"/>
                  </a:spcBef>
                  <a:buFontTx/>
                  <a:buNone/>
                </a:pPr>
                <a:r>
                  <a:rPr lang="en-US" altLang="en-US" sz="2800" dirty="0" smtClean="0">
                    <a:solidFill>
                      <a:srgbClr val="FFFFFF"/>
                    </a:solidFill>
                    <a:latin typeface="Times New Roman" pitchFamily="18" charset="0"/>
                    <a:cs typeface="Times New Roman" pitchFamily="18" charset="0"/>
                  </a:rPr>
                  <a:t>đều </a:t>
                </a:r>
                <a:r>
                  <a:rPr lang="en-US" altLang="en-US" sz="2800" dirty="0">
                    <a:solidFill>
                      <a:srgbClr val="FFFFFF"/>
                    </a:solidFill>
                    <a:latin typeface="Times New Roman" pitchFamily="18" charset="0"/>
                    <a:cs typeface="Times New Roman" pitchFamily="18" charset="0"/>
                  </a:rPr>
                  <a:t>ABD và ACE</a:t>
                </a:r>
              </a:p>
              <a:p>
                <a:pPr marL="457200" indent="-457200">
                  <a:spcBef>
                    <a:spcPct val="0"/>
                  </a:spcBef>
                  <a:buFontTx/>
                  <a:buAutoNum type="alphaLcParenR"/>
                </a:pPr>
                <a:r>
                  <a:rPr lang="en-US" altLang="en-US" sz="2800" dirty="0">
                    <a:solidFill>
                      <a:srgbClr val="FFFFFF"/>
                    </a:solidFill>
                    <a:latin typeface="Times New Roman" pitchFamily="18" charset="0"/>
                    <a:cs typeface="Times New Roman" pitchFamily="18" charset="0"/>
                  </a:rPr>
                  <a:t>Chứng minh </a:t>
                </a:r>
                <a:r>
                  <a:rPr lang="en-US" altLang="en-US" sz="2800" dirty="0">
                    <a:solidFill>
                      <a:srgbClr val="FFFFFF"/>
                    </a:solidFill>
                    <a:latin typeface="Times New Roman" pitchFamily="18" charset="0"/>
                    <a:cs typeface="Times New Roman" pitchFamily="18" charset="0"/>
                    <a:sym typeface="Symbol" pitchFamily="18" charset="2"/>
                  </a:rPr>
                  <a:t></a:t>
                </a:r>
                <a:r>
                  <a:rPr lang="en-US" altLang="en-US" sz="2800" dirty="0">
                    <a:solidFill>
                      <a:srgbClr val="FFFFFF"/>
                    </a:solidFill>
                    <a:latin typeface="Times New Roman" pitchFamily="18" charset="0"/>
                    <a:cs typeface="Times New Roman" pitchFamily="18" charset="0"/>
                  </a:rPr>
                  <a:t>ADC = </a:t>
                </a:r>
                <a:r>
                  <a:rPr lang="en-US" altLang="en-US" sz="2800" dirty="0">
                    <a:solidFill>
                      <a:srgbClr val="FFFFFF"/>
                    </a:solidFill>
                    <a:latin typeface="Times New Roman" pitchFamily="18" charset="0"/>
                    <a:cs typeface="Times New Roman" pitchFamily="18" charset="0"/>
                    <a:sym typeface="Symbol" pitchFamily="18" charset="2"/>
                  </a:rPr>
                  <a:t></a:t>
                </a:r>
                <a:r>
                  <a:rPr lang="en-US" altLang="en-US" sz="2800" dirty="0">
                    <a:solidFill>
                      <a:srgbClr val="FFFFFF"/>
                    </a:solidFill>
                    <a:latin typeface="Times New Roman" pitchFamily="18" charset="0"/>
                    <a:cs typeface="Times New Roman" pitchFamily="18" charset="0"/>
                  </a:rPr>
                  <a:t>ABE</a:t>
                </a:r>
              </a:p>
              <a:p>
                <a:pPr marL="457200" indent="-457200">
                  <a:spcBef>
                    <a:spcPct val="0"/>
                  </a:spcBef>
                  <a:buFontTx/>
                  <a:buNone/>
                </a:pPr>
                <a:r>
                  <a:rPr lang="en-US" altLang="en-US" sz="2800" dirty="0">
                    <a:solidFill>
                      <a:srgbClr val="FFFFFF"/>
                    </a:solidFill>
                    <a:latin typeface="Times New Roman" pitchFamily="18" charset="0"/>
                    <a:cs typeface="Times New Roman" pitchFamily="18" charset="0"/>
                  </a:rPr>
                  <a:t>b) Gọi I là giao điểm của BE và CD. Tính số đo góc </a:t>
                </a:r>
                <a14:m>
                  <m:oMath xmlns:m="http://schemas.openxmlformats.org/officeDocument/2006/math">
                    <m:acc>
                      <m:accPr>
                        <m:chr m:val="̂"/>
                        <m:ctrlPr>
                          <a:rPr lang="en-US" sz="2800" i="1">
                            <a:solidFill>
                              <a:schemeClr val="bg1"/>
                            </a:solidFill>
                            <a:latin typeface="Cambria Math"/>
                          </a:rPr>
                        </m:ctrlPr>
                      </m:accPr>
                      <m:e>
                        <m:r>
                          <m:rPr>
                            <m:sty m:val="p"/>
                          </m:rPr>
                          <a:rPr lang="en-US" sz="2800" b="0" i="1">
                            <a:solidFill>
                              <a:schemeClr val="bg1"/>
                            </a:solidFill>
                            <a:latin typeface="Cambria Math"/>
                          </a:rPr>
                          <m:t>BIC</m:t>
                        </m:r>
                      </m:e>
                    </m:acc>
                  </m:oMath>
                </a14:m>
                <a:r>
                  <a:rPr lang="en-US" altLang="en-US" sz="2800" dirty="0" smtClean="0">
                    <a:solidFill>
                      <a:srgbClr val="FFFFFF"/>
                    </a:solidFill>
                    <a:latin typeface="Times New Roman" pitchFamily="18" charset="0"/>
                    <a:cs typeface="Times New Roman" pitchFamily="18" charset="0"/>
                  </a:rPr>
                  <a:t>.</a:t>
                </a:r>
                <a:endParaRPr lang="en-US" altLang="en-US" sz="2800" dirty="0">
                  <a:solidFill>
                    <a:srgbClr val="FFFFFF"/>
                  </a:solidFill>
                  <a:latin typeface="Times New Roman" pitchFamily="18" charset="0"/>
                  <a:cs typeface="Times New Roman" pitchFamily="18" charset="0"/>
                </a:endParaRPr>
              </a:p>
              <a:p>
                <a:pPr marL="457200" indent="-457200">
                  <a:spcBef>
                    <a:spcPct val="0"/>
                  </a:spcBef>
                  <a:buFontTx/>
                  <a:buNone/>
                </a:pPr>
                <a:r>
                  <a:rPr lang="en-US" altLang="en-US" sz="2800" dirty="0">
                    <a:solidFill>
                      <a:srgbClr val="FFFFFF"/>
                    </a:solidFill>
                    <a:latin typeface="Times New Roman" pitchFamily="18" charset="0"/>
                    <a:cs typeface="Times New Roman" pitchFamily="18" charset="0"/>
                  </a:rPr>
                  <a:t>c) Gọi M và N lần lượt là trung điểm CD và BE. Chứng minh </a:t>
                </a:r>
                <a:r>
                  <a:rPr lang="en-US" altLang="en-US" sz="2800" dirty="0" smtClean="0">
                    <a:solidFill>
                      <a:srgbClr val="FFFFFF"/>
                    </a:solidFill>
                    <a:latin typeface="Times New Roman" pitchFamily="18" charset="0"/>
                    <a:cs typeface="Times New Roman" pitchFamily="18" charset="0"/>
                    <a:sym typeface="Symbol" pitchFamily="18" charset="2"/>
                  </a:rPr>
                  <a:t></a:t>
                </a:r>
                <a:r>
                  <a:rPr lang="en-US" altLang="en-US" sz="2800" dirty="0" smtClean="0">
                    <a:solidFill>
                      <a:srgbClr val="FFFFFF"/>
                    </a:solidFill>
                    <a:latin typeface="Times New Roman" pitchFamily="18" charset="0"/>
                    <a:cs typeface="Times New Roman" pitchFamily="18" charset="0"/>
                  </a:rPr>
                  <a:t>AMN </a:t>
                </a:r>
                <a:r>
                  <a:rPr lang="en-US" altLang="en-US" sz="2800" dirty="0">
                    <a:solidFill>
                      <a:srgbClr val="FFFFFF"/>
                    </a:solidFill>
                    <a:latin typeface="Times New Roman" pitchFamily="18" charset="0"/>
                    <a:cs typeface="Times New Roman" pitchFamily="18" charset="0"/>
                  </a:rPr>
                  <a:t>đều.</a:t>
                </a:r>
                <a:endParaRPr lang="en-US" altLang="en-US" sz="2800" dirty="0">
                  <a:solidFill>
                    <a:srgbClr val="FFFFFF"/>
                  </a:solidFill>
                  <a:latin typeface="Times New Roman" pitchFamily="18" charset="0"/>
                  <a:cs typeface="Times New Roman" pitchFamily="18" charset="0"/>
                  <a:sym typeface="Symbol" pitchFamily="18" charset="2"/>
                </a:endParaRPr>
              </a:p>
            </p:txBody>
          </p:sp>
        </mc:Choice>
        <mc:Fallback xmlns="">
          <p:sp>
            <p:nvSpPr>
              <p:cNvPr id="57" name="Rectangle 5"/>
              <p:cNvSpPr>
                <a:spLocks noRot="1" noChangeAspect="1" noMove="1" noResize="1" noEditPoints="1" noAdjustHandles="1" noChangeArrowheads="1" noChangeShapeType="1" noTextEdit="1"/>
              </p:cNvSpPr>
              <p:nvPr/>
            </p:nvSpPr>
            <p:spPr bwMode="auto">
              <a:xfrm>
                <a:off x="539750" y="228013"/>
                <a:ext cx="11356975" cy="2168479"/>
              </a:xfrm>
              <a:prstGeom prst="rect">
                <a:avLst/>
              </a:prstGeom>
              <a:blipFill rotWithShape="1">
                <a:blip r:embed="rId5"/>
                <a:stretch>
                  <a:fillRect l="-1932" t="-4775" b="-927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2758942966"/>
      </p:ext>
    </p:extLst>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0" presetClass="entr" presetSubtype="0" fill="hold" nodeType="afterEffect">
                                  <p:stCondLst>
                                    <p:cond delay="0"/>
                                  </p:stCondLst>
                                  <p:childTnLst>
                                    <p:set>
                                      <p:cBhvr>
                                        <p:cTn id="11" dur="1" fill="hold">
                                          <p:stCondLst>
                                            <p:cond delay="0"/>
                                          </p:stCondLst>
                                        </p:cTn>
                                        <p:tgtEl>
                                          <p:spTgt spid="132099"/>
                                        </p:tgtEl>
                                        <p:attrNameLst>
                                          <p:attrName>style.visibility</p:attrName>
                                        </p:attrNameLst>
                                      </p:cBhvr>
                                      <p:to>
                                        <p:strVal val="visible"/>
                                      </p:to>
                                    </p:set>
                                    <p:animEffect transition="in" filter="wedge">
                                      <p:cBhvr>
                                        <p:cTn id="12" dur="2000"/>
                                        <p:tgtEl>
                                          <p:spTgt spid="13209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fade">
                                      <p:cBhvr>
                                        <p:cTn id="17" dur="500"/>
                                        <p:tgtEl>
                                          <p:spTgt spid="53"/>
                                        </p:tgtEl>
                                      </p:cBhvr>
                                    </p:animEffect>
                                  </p:childTnLst>
                                </p:cTn>
                              </p:par>
                            </p:childTnLst>
                          </p:cTn>
                        </p:par>
                        <p:par>
                          <p:cTn id="18" fill="hold">
                            <p:stCondLst>
                              <p:cond delay="500"/>
                            </p:stCondLst>
                            <p:childTnLst>
                              <p:par>
                                <p:cTn id="19" presetID="10" presetClass="entr" presetSubtype="0" fill="hold" grpId="0" nodeType="afterEffect">
                                  <p:stCondLst>
                                    <p:cond delay="0"/>
                                  </p:stCondLst>
                                  <p:childTnLst>
                                    <p:set>
                                      <p:cBhvr>
                                        <p:cTn id="20" dur="1" fill="hold">
                                          <p:stCondLst>
                                            <p:cond delay="0"/>
                                          </p:stCondLst>
                                        </p:cTn>
                                        <p:tgtEl>
                                          <p:spTgt spid="54"/>
                                        </p:tgtEl>
                                        <p:attrNameLst>
                                          <p:attrName>style.visibility</p:attrName>
                                        </p:attrNameLst>
                                      </p:cBhvr>
                                      <p:to>
                                        <p:strVal val="visible"/>
                                      </p:to>
                                    </p:set>
                                    <p:animEffect transition="in" filter="fade">
                                      <p:cBhvr>
                                        <p:cTn id="21" dur="500"/>
                                        <p:tgtEl>
                                          <p:spTgt spid="54"/>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fade">
                                      <p:cBhvr>
                                        <p:cTn id="26" dur="500"/>
                                        <p:tgtEl>
                                          <p:spTgt spid="3"/>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8"/>
                                        </p:tgtEl>
                                        <p:attrNameLst>
                                          <p:attrName>style.visibility</p:attrName>
                                        </p:attrNameLst>
                                      </p:cBhvr>
                                      <p:to>
                                        <p:strVal val="visible"/>
                                      </p:to>
                                    </p:set>
                                    <p:anim calcmode="lin" valueType="num">
                                      <p:cBhvr additive="base">
                                        <p:cTn id="31" dur="500" fill="hold"/>
                                        <p:tgtEl>
                                          <p:spTgt spid="38"/>
                                        </p:tgtEl>
                                        <p:attrNameLst>
                                          <p:attrName>ppt_x</p:attrName>
                                        </p:attrNameLst>
                                      </p:cBhvr>
                                      <p:tavLst>
                                        <p:tav tm="0">
                                          <p:val>
                                            <p:strVal val="#ppt_x"/>
                                          </p:val>
                                        </p:tav>
                                        <p:tav tm="100000">
                                          <p:val>
                                            <p:strVal val="#ppt_x"/>
                                          </p:val>
                                        </p:tav>
                                      </p:tavLst>
                                    </p:anim>
                                    <p:anim calcmode="lin" valueType="num">
                                      <p:cBhvr additive="base">
                                        <p:cTn id="32"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fade">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45"/>
                                        </p:tgtEl>
                                        <p:attrNameLst>
                                          <p:attrName>style.visibility</p:attrName>
                                        </p:attrNameLst>
                                      </p:cBhvr>
                                      <p:to>
                                        <p:strVal val="visible"/>
                                      </p:to>
                                    </p:set>
                                    <p:animEffect transition="in" filter="fade">
                                      <p:cBhvr>
                                        <p:cTn id="42" dur="500"/>
                                        <p:tgtEl>
                                          <p:spTgt spid="4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fade">
                                      <p:cBhvr>
                                        <p:cTn id="47" dur="500"/>
                                        <p:tgtEl>
                                          <p:spTgt spid="7"/>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48"/>
                                        </p:tgtEl>
                                        <p:attrNameLst>
                                          <p:attrName>style.visibility</p:attrName>
                                        </p:attrNameLst>
                                      </p:cBhvr>
                                      <p:to>
                                        <p:strVal val="visible"/>
                                      </p:to>
                                    </p:set>
                                    <p:anim calcmode="lin" valueType="num">
                                      <p:cBhvr additive="base">
                                        <p:cTn id="52" dur="500" fill="hold"/>
                                        <p:tgtEl>
                                          <p:spTgt spid="48"/>
                                        </p:tgtEl>
                                        <p:attrNameLst>
                                          <p:attrName>ppt_x</p:attrName>
                                        </p:attrNameLst>
                                      </p:cBhvr>
                                      <p:tavLst>
                                        <p:tav tm="0">
                                          <p:val>
                                            <p:strVal val="#ppt_x"/>
                                          </p:val>
                                        </p:tav>
                                        <p:tav tm="100000">
                                          <p:val>
                                            <p:strVal val="#ppt_x"/>
                                          </p:val>
                                        </p:tav>
                                      </p:tavLst>
                                    </p:anim>
                                    <p:anim calcmode="lin" valueType="num">
                                      <p:cBhvr additive="base">
                                        <p:cTn id="53"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56"/>
                                        </p:tgtEl>
                                        <p:attrNameLst>
                                          <p:attrName>style.visibility</p:attrName>
                                        </p:attrNameLst>
                                      </p:cBhvr>
                                      <p:to>
                                        <p:strVal val="visible"/>
                                      </p:to>
                                    </p:set>
                                    <p:animEffect transition="in" filter="fade">
                                      <p:cBhvr>
                                        <p:cTn id="58" dur="500"/>
                                        <p:tgtEl>
                                          <p:spTgt spid="56"/>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55"/>
                                        </p:tgtEl>
                                        <p:attrNameLst>
                                          <p:attrName>style.visibility</p:attrName>
                                        </p:attrNameLst>
                                      </p:cBhvr>
                                      <p:to>
                                        <p:strVal val="visible"/>
                                      </p:to>
                                    </p:set>
                                    <p:animEffect transition="in" filter="fade">
                                      <p:cBhvr>
                                        <p:cTn id="63" dur="500"/>
                                        <p:tgtEl>
                                          <p:spTgt spid="55"/>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1" fill="hold" grpId="0" nodeType="clickEffect">
                                  <p:stCondLst>
                                    <p:cond delay="0"/>
                                  </p:stCondLst>
                                  <p:iterate type="lt">
                                    <p:tmPct val="10000"/>
                                  </p:iterate>
                                  <p:childTnLst>
                                    <p:set>
                                      <p:cBhvr>
                                        <p:cTn id="67" dur="1" fill="hold">
                                          <p:stCondLst>
                                            <p:cond delay="0"/>
                                          </p:stCondLst>
                                        </p:cTn>
                                        <p:tgtEl>
                                          <p:spTgt spid="57"/>
                                        </p:tgtEl>
                                        <p:attrNameLst>
                                          <p:attrName>style.visibility</p:attrName>
                                        </p:attrNameLst>
                                      </p:cBhvr>
                                      <p:to>
                                        <p:strVal val="visible"/>
                                      </p:to>
                                    </p:set>
                                    <p:animEffect transition="in" filter="wipe(up)">
                                      <p:cBhvr>
                                        <p:cTn id="68"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5" grpId="0"/>
      <p:bldP spid="45" grpId="0"/>
      <p:bldP spid="7" grpId="0"/>
      <p:bldP spid="55" grpId="0"/>
      <p:bldP spid="56" grpId="0"/>
      <p:bldP spid="53" grpId="0" animBg="1"/>
      <p:bldP spid="54" grpId="0" animBg="1"/>
      <p:bldP spid="5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a:spLocks noChangeArrowheads="1"/>
              </p:cNvSpPr>
              <p:nvPr/>
            </p:nvSpPr>
            <p:spPr bwMode="auto">
              <a:xfrm>
                <a:off x="579438" y="436563"/>
                <a:ext cx="6381750" cy="53476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p>
                <a:pPr marL="36513">
                  <a:spcBef>
                    <a:spcPct val="0"/>
                  </a:spcBef>
                  <a:buClr>
                    <a:schemeClr val="accent1"/>
                  </a:buClr>
                  <a:buSzPct val="80000"/>
                  <a:buFontTx/>
                  <a:buNone/>
                </a:pPr>
                <a:r>
                  <a:rPr lang="en-US" sz="2800" b="1" u="sng" dirty="0" smtClean="0">
                    <a:solidFill>
                      <a:srgbClr val="FFFF00"/>
                    </a:solidFill>
                    <a:latin typeface="Times New Roman" pitchFamily="18" charset="0"/>
                    <a:cs typeface="Times New Roman" pitchFamily="18" charset="0"/>
                  </a:rPr>
                  <a:t>Bài 4b) Tính số đo </a:t>
                </a:r>
                <a14:m>
                  <m:oMath xmlns:m="http://schemas.openxmlformats.org/officeDocument/2006/math">
                    <m:acc>
                      <m:accPr>
                        <m:chr m:val="̂"/>
                        <m:ctrlPr>
                          <a:rPr lang="en-US" sz="2800" b="1" i="1" u="sng" dirty="0" smtClean="0">
                            <a:solidFill>
                              <a:srgbClr val="FFFF00"/>
                            </a:solidFill>
                            <a:latin typeface="Cambria Math"/>
                            <a:cs typeface="Times New Roman" pitchFamily="18" charset="0"/>
                          </a:rPr>
                        </m:ctrlPr>
                      </m:accPr>
                      <m:e>
                        <m:r>
                          <a:rPr lang="en-US" sz="2800" b="1" i="0" u="sng" dirty="0" smtClean="0">
                            <a:solidFill>
                              <a:srgbClr val="FFFF00"/>
                            </a:solidFill>
                            <a:latin typeface="Cambria Math"/>
                            <a:cs typeface="Times New Roman" pitchFamily="18" charset="0"/>
                          </a:rPr>
                          <m:t>𝐁𝐈𝐂</m:t>
                        </m:r>
                      </m:e>
                    </m:acc>
                  </m:oMath>
                </a14:m>
                <a:endParaRPr lang="en-US" sz="2800" b="1" u="sng" dirty="0">
                  <a:solidFill>
                    <a:srgbClr val="FFFF00"/>
                  </a:solidFill>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bwMode="auto">
              <a:xfrm>
                <a:off x="579438" y="436563"/>
                <a:ext cx="6381750" cy="534762"/>
              </a:xfrm>
              <a:prstGeom prst="rect">
                <a:avLst/>
              </a:prstGeom>
              <a:blipFill rotWithShape="1">
                <a:blip r:embed="rId3"/>
                <a:stretch>
                  <a:fillRect l="-1337" t="-8046" b="-333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2" name="Rectangle 3"/>
          <p:cNvSpPr>
            <a:spLocks noChangeArrowheads="1"/>
          </p:cNvSpPr>
          <p:nvPr/>
        </p:nvSpPr>
        <p:spPr bwMode="auto">
          <a:xfrm>
            <a:off x="568978" y="906510"/>
            <a:ext cx="51149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6513">
              <a:spcBef>
                <a:spcPct val="0"/>
              </a:spcBef>
              <a:buClr>
                <a:schemeClr val="accent1"/>
              </a:buClr>
              <a:buSzPct val="80000"/>
              <a:buFontTx/>
              <a:buNone/>
            </a:pPr>
            <a:r>
              <a:rPr lang="en-US" sz="2800" dirty="0" smtClean="0">
                <a:solidFill>
                  <a:srgbClr val="FFFFFF"/>
                </a:solidFill>
                <a:latin typeface="Times New Roman" pitchFamily="18" charset="0"/>
                <a:cs typeface="Times New Roman" pitchFamily="18" charset="0"/>
              </a:rPr>
              <a:t>Gọi giao điểm của AB và CD là K</a:t>
            </a:r>
            <a:r>
              <a:rPr lang="en-US" sz="2800" dirty="0" smtClean="0">
                <a:solidFill>
                  <a:srgbClr val="FFFFFF"/>
                </a:solidFill>
                <a:latin typeface="Arial" charset="0"/>
              </a:rPr>
              <a:t> </a:t>
            </a:r>
            <a:endParaRPr lang="en-US" sz="2800" dirty="0">
              <a:solidFill>
                <a:srgbClr val="FFFFFF"/>
              </a:solidFill>
              <a:latin typeface="Arial" charset="0"/>
            </a:endParaRPr>
          </a:p>
        </p:txBody>
      </p:sp>
      <p:pic>
        <p:nvPicPr>
          <p:cNvPr id="20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78499" y="940657"/>
            <a:ext cx="6214969" cy="4056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94" name="Text Box 14"/>
          <p:cNvSpPr txBox="1">
            <a:spLocks noChangeArrowheads="1"/>
          </p:cNvSpPr>
          <p:nvPr/>
        </p:nvSpPr>
        <p:spPr bwMode="auto">
          <a:xfrm>
            <a:off x="1614672" y="2062864"/>
            <a:ext cx="2160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algn="ctr" eaLnBrk="1" hangingPunct="1">
              <a:spcBef>
                <a:spcPct val="50000"/>
              </a:spcBef>
              <a:buFontTx/>
              <a:buNone/>
            </a:pPr>
            <a:r>
              <a:rPr lang="en-US" altLang="en-US" sz="2800" dirty="0">
                <a:solidFill>
                  <a:srgbClr val="FFFFFF"/>
                </a:solidFill>
                <a:sym typeface="Symbol" pitchFamily="18" charset="2"/>
              </a:rPr>
              <a:t></a:t>
            </a:r>
          </a:p>
        </p:txBody>
      </p:sp>
      <p:sp>
        <p:nvSpPr>
          <p:cNvPr id="97296" name="Text Box 16"/>
          <p:cNvSpPr txBox="1">
            <a:spLocks noChangeArrowheads="1"/>
          </p:cNvSpPr>
          <p:nvPr/>
        </p:nvSpPr>
        <p:spPr bwMode="auto">
          <a:xfrm>
            <a:off x="1599015" y="3041963"/>
            <a:ext cx="2160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algn="ctr" eaLnBrk="1" hangingPunct="1">
              <a:spcBef>
                <a:spcPct val="50000"/>
              </a:spcBef>
              <a:buFontTx/>
              <a:buNone/>
            </a:pPr>
            <a:r>
              <a:rPr lang="en-US" altLang="en-US" sz="2800" dirty="0">
                <a:solidFill>
                  <a:srgbClr val="FFFFFF"/>
                </a:solidFill>
                <a:sym typeface="Symbol" pitchFamily="18" charset="2"/>
              </a:rPr>
              <a:t></a:t>
            </a:r>
          </a:p>
        </p:txBody>
      </p:sp>
      <mc:AlternateContent xmlns:mc="http://schemas.openxmlformats.org/markup-compatibility/2006" xmlns:a14="http://schemas.microsoft.com/office/drawing/2010/main">
        <mc:Choice Requires="a14">
          <p:sp>
            <p:nvSpPr>
              <p:cNvPr id="3" name="TextBox 2"/>
              <p:cNvSpPr txBox="1"/>
              <p:nvPr/>
            </p:nvSpPr>
            <p:spPr>
              <a:xfrm>
                <a:off x="2219614" y="1523999"/>
                <a:ext cx="813043" cy="53726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800" i="1" smtClean="0">
                              <a:solidFill>
                                <a:schemeClr val="bg1"/>
                              </a:solidFill>
                              <a:latin typeface="Cambria Math"/>
                            </a:rPr>
                          </m:ctrlPr>
                        </m:accPr>
                        <m:e>
                          <m:r>
                            <m:rPr>
                              <m:sty m:val="p"/>
                            </m:rPr>
                            <a:rPr lang="en-US" sz="2800" b="0" i="0" smtClean="0">
                              <a:solidFill>
                                <a:schemeClr val="bg1"/>
                              </a:solidFill>
                              <a:latin typeface="Cambria Math" panose="02040503050406030204" pitchFamily="18" charset="0"/>
                            </a:rPr>
                            <m:t>BI</m:t>
                          </m:r>
                          <m:r>
                            <m:rPr>
                              <m:sty m:val="p"/>
                            </m:rPr>
                            <a:rPr lang="en-US" sz="2800">
                              <a:solidFill>
                                <a:schemeClr val="bg1"/>
                              </a:solidFill>
                              <a:latin typeface="Cambria Math"/>
                            </a:rPr>
                            <m:t>C</m:t>
                          </m:r>
                        </m:e>
                      </m:acc>
                    </m:oMath>
                  </m:oMathPara>
                </a14:m>
                <a:endParaRPr lang="en-US" sz="2800" b="1" dirty="0">
                  <a:latin typeface="Times New Roman" pitchFamily="18" charset="0"/>
                  <a:cs typeface="Times New Roman"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2219614" y="1523999"/>
                <a:ext cx="813043" cy="537263"/>
              </a:xfrm>
              <a:prstGeom prst="rect">
                <a:avLst/>
              </a:prstGeom>
              <a:blipFill>
                <a:blip r:embed="rId5"/>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2235380" y="2487381"/>
                <a:ext cx="902811" cy="53444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800" b="1" i="1" smtClean="0">
                              <a:solidFill>
                                <a:schemeClr val="bg1"/>
                              </a:solidFill>
                              <a:latin typeface="Cambria Math"/>
                            </a:rPr>
                          </m:ctrlPr>
                        </m:accPr>
                        <m:e>
                          <m:r>
                            <a:rPr lang="en-US" sz="2800" b="1" i="0" smtClean="0">
                              <a:solidFill>
                                <a:schemeClr val="bg1"/>
                              </a:solidFill>
                              <a:latin typeface="Cambria Math"/>
                            </a:rPr>
                            <m:t>𝐁𝐈𝐃</m:t>
                          </m:r>
                        </m:e>
                      </m:acc>
                    </m:oMath>
                  </m:oMathPara>
                </a14:m>
                <a:endParaRPr lang="en-US" sz="2800" b="1" dirty="0">
                  <a:latin typeface="Times New Roman" pitchFamily="18" charset="0"/>
                  <a:cs typeface="Times New Roman" pitchFamily="18"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2235380" y="2487381"/>
                <a:ext cx="902811" cy="534442"/>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1168475" y="3496404"/>
                <a:ext cx="3000758" cy="536044"/>
              </a:xfrm>
              <a:prstGeom prst="rect">
                <a:avLst/>
              </a:prstGeom>
              <a:noFill/>
              <a:ln>
                <a:noFill/>
              </a:ln>
            </p:spPr>
            <p:txBody>
              <a:bodyPr wrap="none" rtlCol="0">
                <a:spAutoFit/>
              </a:bodyPr>
              <a:lstStyle/>
              <a:p>
                <a14:m>
                  <m:oMath xmlns:m="http://schemas.openxmlformats.org/officeDocument/2006/math">
                    <m:acc>
                      <m:accPr>
                        <m:chr m:val="̂"/>
                        <m:ctrlPr>
                          <a:rPr lang="en-US" sz="2800" b="1" i="1" smtClean="0">
                            <a:solidFill>
                              <a:schemeClr val="bg1"/>
                            </a:solidFill>
                            <a:latin typeface="Cambria Math"/>
                          </a:rPr>
                        </m:ctrlPr>
                      </m:accPr>
                      <m:e>
                        <m:r>
                          <a:rPr lang="en-US" sz="2800" b="1" i="0" smtClean="0">
                            <a:solidFill>
                              <a:schemeClr val="bg1"/>
                            </a:solidFill>
                            <a:latin typeface="Cambria Math"/>
                          </a:rPr>
                          <m:t>𝐁𝐈𝐊</m:t>
                        </m:r>
                      </m:e>
                    </m:acc>
                    <m:r>
                      <a:rPr lang="en-US" sz="2800" b="1" i="0" smtClean="0">
                        <a:solidFill>
                          <a:schemeClr val="bg1"/>
                        </a:solidFill>
                        <a:latin typeface="Cambria Math"/>
                      </a:rPr>
                      <m:t>=</m:t>
                    </m:r>
                    <m:acc>
                      <m:accPr>
                        <m:chr m:val="̂"/>
                        <m:ctrlPr>
                          <a:rPr lang="en-US" sz="2800" b="1" i="1">
                            <a:solidFill>
                              <a:schemeClr val="bg1"/>
                            </a:solidFill>
                            <a:latin typeface="Cambria Math"/>
                          </a:rPr>
                        </m:ctrlPr>
                      </m:accPr>
                      <m:e>
                        <m:r>
                          <a:rPr lang="en-US" sz="2800" b="1">
                            <a:solidFill>
                              <a:schemeClr val="bg1"/>
                            </a:solidFill>
                            <a:latin typeface="Cambria Math"/>
                          </a:rPr>
                          <m:t>𝐊</m:t>
                        </m:r>
                        <m:r>
                          <a:rPr lang="en-US" sz="2800" b="1" i="0" smtClean="0">
                            <a:solidFill>
                              <a:schemeClr val="bg1"/>
                            </a:solidFill>
                            <a:latin typeface="Cambria Math"/>
                          </a:rPr>
                          <m:t>𝐀𝐃</m:t>
                        </m:r>
                      </m:e>
                    </m:acc>
                  </m:oMath>
                </a14:m>
                <a:r>
                  <a:rPr lang="en-US" sz="2800" b="1" dirty="0" smtClean="0">
                    <a:latin typeface="Times New Roman" pitchFamily="18" charset="0"/>
                    <a:cs typeface="Times New Roman" pitchFamily="18" charset="0"/>
                  </a:rPr>
                  <a:t> </a:t>
                </a:r>
                <a:r>
                  <a:rPr lang="en-US" sz="2800" b="1" dirty="0" smtClean="0">
                    <a:solidFill>
                      <a:schemeClr val="bg1"/>
                    </a:solidFill>
                    <a:latin typeface="Times New Roman" pitchFamily="18" charset="0"/>
                    <a:cs typeface="Times New Roman" pitchFamily="18" charset="0"/>
                  </a:rPr>
                  <a:t>=</a:t>
                </a:r>
                <a14:m>
                  <m:oMath xmlns:m="http://schemas.openxmlformats.org/officeDocument/2006/math">
                    <m:sSup>
                      <m:sSupPr>
                        <m:ctrlPr>
                          <a:rPr lang="en-US" sz="2800" i="1">
                            <a:solidFill>
                              <a:schemeClr val="bg1"/>
                            </a:solidFill>
                            <a:latin typeface="Cambria Math"/>
                          </a:rPr>
                        </m:ctrlPr>
                      </m:sSupPr>
                      <m:e>
                        <m:r>
                          <a:rPr lang="en-US" sz="2800" b="0" i="0" smtClean="0">
                            <a:solidFill>
                              <a:schemeClr val="bg1"/>
                            </a:solidFill>
                            <a:latin typeface="Cambria Math"/>
                          </a:rPr>
                          <m:t> 60</m:t>
                        </m:r>
                      </m:e>
                      <m:sup>
                        <m:r>
                          <m:rPr>
                            <m:sty m:val="p"/>
                          </m:rPr>
                          <a:rPr lang="en-US" sz="2800">
                            <a:solidFill>
                              <a:schemeClr val="bg1"/>
                            </a:solidFill>
                            <a:latin typeface="Cambria Math" panose="02040503050406030204" pitchFamily="18" charset="0"/>
                          </a:rPr>
                          <m:t>o</m:t>
                        </m:r>
                      </m:sup>
                    </m:sSup>
                  </m:oMath>
                </a14:m>
                <a:endParaRPr lang="en-US" sz="2800" b="1" dirty="0">
                  <a:latin typeface="Times New Roman" pitchFamily="18" charset="0"/>
                  <a:cs typeface="Times New Roman" pitchFamily="18"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1168475" y="3496404"/>
                <a:ext cx="3000758" cy="536044"/>
              </a:xfrm>
              <a:prstGeom prst="rect">
                <a:avLst/>
              </a:prstGeom>
              <a:blipFill>
                <a:blip r:embed="rId7"/>
                <a:stretch>
                  <a:fillRect t="-9195" b="-33333"/>
                </a:stretch>
              </a:blipFill>
              <a:ln>
                <a:noFill/>
              </a:ln>
            </p:spPr>
            <p:txBody>
              <a:bodyPr/>
              <a:lstStyle/>
              <a:p>
                <a:r>
                  <a:rPr lang="vi-VN">
                    <a:noFill/>
                  </a:rPr>
                  <a:t> </a:t>
                </a:r>
              </a:p>
            </p:txBody>
          </p:sp>
        </mc:Fallback>
      </mc:AlternateContent>
      <p:grpSp>
        <p:nvGrpSpPr>
          <p:cNvPr id="14" name="Group 57"/>
          <p:cNvGrpSpPr>
            <a:grpSpLocks/>
          </p:cNvGrpSpPr>
          <p:nvPr/>
        </p:nvGrpSpPr>
        <p:grpSpPr bwMode="auto">
          <a:xfrm>
            <a:off x="470346" y="4044851"/>
            <a:ext cx="4272456" cy="746125"/>
            <a:chOff x="3069" y="1041"/>
            <a:chExt cx="1985" cy="470"/>
          </a:xfrm>
        </p:grpSpPr>
        <p:sp>
          <p:nvSpPr>
            <p:cNvPr id="15" name="Text Box 14"/>
            <p:cNvSpPr txBox="1">
              <a:spLocks noChangeArrowheads="1"/>
            </p:cNvSpPr>
            <p:nvPr/>
          </p:nvSpPr>
          <p:spPr bwMode="auto">
            <a:xfrm>
              <a:off x="3870" y="1041"/>
              <a:ext cx="4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0"/>
                </a:spcBef>
                <a:defRPr>
                  <a:solidFill>
                    <a:schemeClr val="tx1"/>
                  </a:solidFill>
                  <a:latin typeface="Calibri" pitchFamily="34" charset="0"/>
                  <a:cs typeface="Arial" charset="0"/>
                </a:defRPr>
              </a:lvl1pPr>
              <a:lvl2pPr marL="742950" indent="-285750">
                <a:spcBef>
                  <a:spcPct val="0"/>
                </a:spcBef>
                <a:defRPr>
                  <a:solidFill>
                    <a:schemeClr val="tx1"/>
                  </a:solidFill>
                  <a:latin typeface="Calibri" pitchFamily="34" charset="0"/>
                  <a:cs typeface="Arial" charset="0"/>
                </a:defRPr>
              </a:lvl2pPr>
              <a:lvl3pPr marL="1143000" indent="-228600">
                <a:spcBef>
                  <a:spcPct val="0"/>
                </a:spcBef>
                <a:defRPr>
                  <a:solidFill>
                    <a:schemeClr val="tx1"/>
                  </a:solidFill>
                  <a:latin typeface="Calibri" pitchFamily="34" charset="0"/>
                  <a:cs typeface="Arial" charset="0"/>
                </a:defRPr>
              </a:lvl3pPr>
              <a:lvl4pPr marL="1600200" indent="-228600">
                <a:spcBef>
                  <a:spcPct val="0"/>
                </a:spcBef>
                <a:defRPr>
                  <a:solidFill>
                    <a:schemeClr val="tx1"/>
                  </a:solidFill>
                  <a:latin typeface="Calibri" pitchFamily="34" charset="0"/>
                  <a:cs typeface="Arial" charset="0"/>
                </a:defRPr>
              </a:lvl4pPr>
              <a:lvl5pPr marL="2057400" indent="-228600">
                <a:spcBef>
                  <a:spcPct val="0"/>
                </a:spcBef>
                <a:defRPr>
                  <a:solidFill>
                    <a:schemeClr val="tx1"/>
                  </a:solidFill>
                  <a:latin typeface="Calibri" pitchFamily="34" charset="0"/>
                  <a:cs typeface="Arial" charset="0"/>
                </a:defRPr>
              </a:lvl5pPr>
              <a:lvl6pPr marL="2514600" indent="-228600" fontAlgn="base">
                <a:spcBef>
                  <a:spcPct val="0"/>
                </a:spcBef>
                <a:spcAft>
                  <a:spcPct val="0"/>
                </a:spcAft>
                <a:defRPr>
                  <a:solidFill>
                    <a:schemeClr val="tx1"/>
                  </a:solidFill>
                  <a:latin typeface="Calibri" pitchFamily="34" charset="0"/>
                  <a:cs typeface="Arial" charset="0"/>
                </a:defRPr>
              </a:lvl6pPr>
              <a:lvl7pPr marL="2971800" indent="-228600" fontAlgn="base">
                <a:spcBef>
                  <a:spcPct val="0"/>
                </a:spcBef>
                <a:spcAft>
                  <a:spcPct val="0"/>
                </a:spcAft>
                <a:defRPr>
                  <a:solidFill>
                    <a:schemeClr val="tx1"/>
                  </a:solidFill>
                  <a:latin typeface="Calibri" pitchFamily="34" charset="0"/>
                  <a:cs typeface="Arial" charset="0"/>
                </a:defRPr>
              </a:lvl7pPr>
              <a:lvl8pPr marL="3429000" indent="-228600" fontAlgn="base">
                <a:spcBef>
                  <a:spcPct val="0"/>
                </a:spcBef>
                <a:spcAft>
                  <a:spcPct val="0"/>
                </a:spcAft>
                <a:defRPr>
                  <a:solidFill>
                    <a:schemeClr val="tx1"/>
                  </a:solidFill>
                  <a:latin typeface="Calibri" pitchFamily="34" charset="0"/>
                  <a:cs typeface="Arial" charset="0"/>
                </a:defRPr>
              </a:lvl8pPr>
              <a:lvl9pPr marL="3886200" indent="-228600" fontAlgn="base">
                <a:spcBef>
                  <a:spcPct val="0"/>
                </a:spcBef>
                <a:spcAft>
                  <a:spcPct val="0"/>
                </a:spcAft>
                <a:defRPr>
                  <a:solidFill>
                    <a:schemeClr val="tx1"/>
                  </a:solidFill>
                  <a:latin typeface="Calibri" pitchFamily="34" charset="0"/>
                  <a:cs typeface="Arial" charset="0"/>
                </a:defRPr>
              </a:lvl9pPr>
            </a:lstStyle>
            <a:p>
              <a:pPr algn="ctr">
                <a:spcBef>
                  <a:spcPct val="50000"/>
                </a:spcBef>
                <a:buFontTx/>
                <a:buNone/>
              </a:pPr>
              <a:r>
                <a:rPr lang="en-US" altLang="en-US" sz="2800" dirty="0">
                  <a:solidFill>
                    <a:srgbClr val="FFFFFF"/>
                  </a:solidFill>
                  <a:sym typeface="Symbol" pitchFamily="18" charset="2"/>
                </a:rPr>
                <a:t></a:t>
              </a:r>
            </a:p>
          </p:txBody>
        </p:sp>
        <p:sp>
          <p:nvSpPr>
            <p:cNvPr id="16" name="Line 59"/>
            <p:cNvSpPr>
              <a:spLocks noChangeShapeType="1"/>
            </p:cNvSpPr>
            <p:nvPr/>
          </p:nvSpPr>
          <p:spPr bwMode="auto">
            <a:xfrm>
              <a:off x="3072" y="1364"/>
              <a:ext cx="1982"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2400"/>
            </a:p>
          </p:txBody>
        </p:sp>
        <p:sp>
          <p:nvSpPr>
            <p:cNvPr id="17" name="Line 60"/>
            <p:cNvSpPr>
              <a:spLocks noChangeShapeType="1"/>
            </p:cNvSpPr>
            <p:nvPr/>
          </p:nvSpPr>
          <p:spPr bwMode="auto">
            <a:xfrm>
              <a:off x="3069" y="1364"/>
              <a:ext cx="0" cy="141"/>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2400"/>
            </a:p>
          </p:txBody>
        </p:sp>
        <p:sp>
          <p:nvSpPr>
            <p:cNvPr id="18" name="Line 61"/>
            <p:cNvSpPr>
              <a:spLocks noChangeShapeType="1"/>
            </p:cNvSpPr>
            <p:nvPr/>
          </p:nvSpPr>
          <p:spPr bwMode="auto">
            <a:xfrm>
              <a:off x="5053" y="1360"/>
              <a:ext cx="0" cy="141"/>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2400"/>
            </a:p>
          </p:txBody>
        </p:sp>
        <p:sp>
          <p:nvSpPr>
            <p:cNvPr id="19" name="Line 62"/>
            <p:cNvSpPr>
              <a:spLocks noChangeShapeType="1"/>
            </p:cNvSpPr>
            <p:nvPr/>
          </p:nvSpPr>
          <p:spPr bwMode="auto">
            <a:xfrm>
              <a:off x="4118" y="1370"/>
              <a:ext cx="0" cy="141"/>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2400"/>
            </a:p>
          </p:txBody>
        </p:sp>
      </p:grpSp>
      <mc:AlternateContent xmlns:mc="http://schemas.openxmlformats.org/markup-compatibility/2006" xmlns:a14="http://schemas.microsoft.com/office/drawing/2010/main">
        <mc:Choice Requires="a14">
          <p:sp>
            <p:nvSpPr>
              <p:cNvPr id="22" name="TextBox 21"/>
              <p:cNvSpPr txBox="1"/>
              <p:nvPr/>
            </p:nvSpPr>
            <p:spPr>
              <a:xfrm>
                <a:off x="-60144" y="5029134"/>
                <a:ext cx="1966293" cy="53758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sz="2800" i="1" smtClean="0">
                              <a:solidFill>
                                <a:schemeClr val="bg1"/>
                              </a:solidFill>
                              <a:latin typeface="Cambria Math"/>
                            </a:rPr>
                          </m:ctrlPr>
                        </m:accPr>
                        <m:e>
                          <m:r>
                            <m:rPr>
                              <m:sty m:val="p"/>
                            </m:rPr>
                            <a:rPr lang="en-US" sz="2800">
                              <a:solidFill>
                                <a:schemeClr val="bg1"/>
                              </a:solidFill>
                              <a:latin typeface="Cambria Math"/>
                            </a:rPr>
                            <m:t>A</m:t>
                          </m:r>
                          <m:r>
                            <m:rPr>
                              <m:sty m:val="p"/>
                            </m:rPr>
                            <a:rPr lang="en-US" sz="2800" b="0" i="0" smtClean="0">
                              <a:solidFill>
                                <a:schemeClr val="bg1"/>
                              </a:solidFill>
                              <a:latin typeface="Cambria Math"/>
                            </a:rPr>
                            <m:t>D</m:t>
                          </m:r>
                          <m:r>
                            <m:rPr>
                              <m:sty m:val="p"/>
                            </m:rPr>
                            <a:rPr lang="en-US" sz="2800">
                              <a:solidFill>
                                <a:schemeClr val="bg1"/>
                              </a:solidFill>
                              <a:latin typeface="Cambria Math"/>
                            </a:rPr>
                            <m:t>C</m:t>
                          </m:r>
                        </m:e>
                      </m:acc>
                      <m:r>
                        <a:rPr lang="en-US" sz="2800">
                          <a:solidFill>
                            <a:schemeClr val="bg1"/>
                          </a:solidFill>
                          <a:latin typeface="Cambria Math"/>
                        </a:rPr>
                        <m:t>=</m:t>
                      </m:r>
                      <m:acc>
                        <m:accPr>
                          <m:chr m:val="̂"/>
                          <m:ctrlPr>
                            <a:rPr lang="en-US" sz="2800" i="1">
                              <a:solidFill>
                                <a:schemeClr val="bg1"/>
                              </a:solidFill>
                              <a:latin typeface="Cambria Math"/>
                            </a:rPr>
                          </m:ctrlPr>
                        </m:accPr>
                        <m:e>
                          <m:r>
                            <m:rPr>
                              <m:sty m:val="p"/>
                            </m:rPr>
                            <a:rPr lang="en-US" sz="2800">
                              <a:solidFill>
                                <a:schemeClr val="bg1"/>
                              </a:solidFill>
                              <a:latin typeface="Cambria Math"/>
                            </a:rPr>
                            <m:t>A</m:t>
                          </m:r>
                          <m:r>
                            <m:rPr>
                              <m:sty m:val="p"/>
                            </m:rPr>
                            <a:rPr lang="en-US" sz="2800" b="0" i="0" smtClean="0">
                              <a:solidFill>
                                <a:schemeClr val="bg1"/>
                              </a:solidFill>
                              <a:latin typeface="Cambria Math"/>
                            </a:rPr>
                            <m:t>B</m:t>
                          </m:r>
                          <m:r>
                            <m:rPr>
                              <m:sty m:val="p"/>
                            </m:rPr>
                            <a:rPr lang="en-US" sz="2800">
                              <a:solidFill>
                                <a:schemeClr val="bg1"/>
                              </a:solidFill>
                              <a:latin typeface="Cambria Math"/>
                            </a:rPr>
                            <m:t>E</m:t>
                          </m:r>
                        </m:e>
                      </m:acc>
                    </m:oMath>
                  </m:oMathPara>
                </a14:m>
                <a:endParaRPr lang="en-US" sz="2800" dirty="0">
                  <a:latin typeface="Times New Roman" pitchFamily="18" charset="0"/>
                  <a:cs typeface="Times New Roman" pitchFamily="18"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60144" y="5029134"/>
                <a:ext cx="1966293" cy="537583"/>
              </a:xfrm>
              <a:prstGeom prst="rect">
                <a:avLst/>
              </a:prstGeom>
              <a:blipFill rotWithShape="1">
                <a:blip r:embed="rId8"/>
                <a:stretch>
                  <a:fillRect/>
                </a:stretch>
              </a:blipFill>
            </p:spPr>
            <p:txBody>
              <a:bodyPr/>
              <a:lstStyle/>
              <a:p>
                <a:r>
                  <a:rPr lang="en-US">
                    <a:noFill/>
                  </a:rPr>
                  <a:t> </a:t>
                </a:r>
              </a:p>
            </p:txBody>
          </p:sp>
        </mc:Fallback>
      </mc:AlternateContent>
      <p:sp>
        <p:nvSpPr>
          <p:cNvPr id="23" name="Text Box 16"/>
          <p:cNvSpPr txBox="1">
            <a:spLocks noChangeArrowheads="1"/>
          </p:cNvSpPr>
          <p:nvPr/>
        </p:nvSpPr>
        <p:spPr bwMode="auto">
          <a:xfrm>
            <a:off x="-78830" y="5560680"/>
            <a:ext cx="2160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algn="ctr" eaLnBrk="1" hangingPunct="1">
              <a:spcBef>
                <a:spcPct val="50000"/>
              </a:spcBef>
              <a:buFontTx/>
              <a:buNone/>
            </a:pPr>
            <a:r>
              <a:rPr lang="en-US" altLang="en-US" sz="2800" dirty="0">
                <a:solidFill>
                  <a:srgbClr val="FFFFFF"/>
                </a:solidFill>
                <a:sym typeface="Symbol" pitchFamily="18" charset="2"/>
              </a:rPr>
              <a:t></a:t>
            </a:r>
          </a:p>
        </p:txBody>
      </p:sp>
      <p:sp>
        <p:nvSpPr>
          <p:cNvPr id="24" name="Rectangle 23"/>
          <p:cNvSpPr/>
          <p:nvPr/>
        </p:nvSpPr>
        <p:spPr>
          <a:xfrm>
            <a:off x="-23940" y="5944224"/>
            <a:ext cx="2614818" cy="523220"/>
          </a:xfrm>
          <a:prstGeom prst="rect">
            <a:avLst/>
          </a:prstGeom>
        </p:spPr>
        <p:txBody>
          <a:bodyPr wrap="none">
            <a:spAutoFit/>
          </a:bodyPr>
          <a:lstStyle/>
          <a:p>
            <a:r>
              <a:rPr lang="en-US" altLang="en-US" sz="2800" dirty="0">
                <a:solidFill>
                  <a:srgbClr val="FFFFFF"/>
                </a:solidFill>
                <a:latin typeface="Times New Roman" pitchFamily="18" charset="0"/>
                <a:cs typeface="Times New Roman" pitchFamily="18" charset="0"/>
                <a:sym typeface="Symbol" pitchFamily="18" charset="2"/>
              </a:rPr>
              <a:t></a:t>
            </a:r>
            <a:r>
              <a:rPr lang="en-US" altLang="en-US" sz="2800" dirty="0">
                <a:solidFill>
                  <a:srgbClr val="FFFFFF"/>
                </a:solidFill>
                <a:latin typeface="Times New Roman" pitchFamily="18" charset="0"/>
                <a:cs typeface="Times New Roman" pitchFamily="18" charset="0"/>
              </a:rPr>
              <a:t>ADC = </a:t>
            </a:r>
            <a:r>
              <a:rPr lang="en-US" altLang="en-US" sz="2800" dirty="0">
                <a:solidFill>
                  <a:srgbClr val="FFFFFF"/>
                </a:solidFill>
                <a:latin typeface="Times New Roman" pitchFamily="18" charset="0"/>
                <a:cs typeface="Times New Roman" pitchFamily="18" charset="0"/>
                <a:sym typeface="Symbol" pitchFamily="18" charset="2"/>
              </a:rPr>
              <a:t></a:t>
            </a:r>
            <a:r>
              <a:rPr lang="en-US" altLang="en-US" sz="2800" dirty="0">
                <a:solidFill>
                  <a:srgbClr val="FFFFFF"/>
                </a:solidFill>
                <a:latin typeface="Times New Roman" pitchFamily="18" charset="0"/>
                <a:cs typeface="Times New Roman" pitchFamily="18" charset="0"/>
              </a:rPr>
              <a:t>ABE</a:t>
            </a:r>
            <a:r>
              <a:rPr lang="en-US" sz="2800" dirty="0">
                <a:solidFill>
                  <a:srgbClr val="FFFFFF"/>
                </a:solidFill>
                <a:latin typeface="Times New Roman" pitchFamily="18" charset="0"/>
                <a:cs typeface="Times New Roman" pitchFamily="18" charset="0"/>
              </a:rPr>
              <a:t> </a:t>
            </a:r>
            <a:endParaRPr lang="en-US" sz="2800" dirty="0"/>
          </a:p>
        </p:txBody>
      </p:sp>
      <mc:AlternateContent xmlns:mc="http://schemas.openxmlformats.org/markup-compatibility/2006" xmlns:a14="http://schemas.microsoft.com/office/drawing/2010/main">
        <mc:Choice Requires="a14">
          <p:sp>
            <p:nvSpPr>
              <p:cNvPr id="25" name="TextBox 24"/>
              <p:cNvSpPr txBox="1"/>
              <p:nvPr/>
            </p:nvSpPr>
            <p:spPr>
              <a:xfrm>
                <a:off x="1779218" y="5023874"/>
                <a:ext cx="2277363" cy="53758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sz="2800" i="1" smtClean="0">
                              <a:solidFill>
                                <a:schemeClr val="bg1"/>
                              </a:solidFill>
                              <a:latin typeface="Cambria Math"/>
                            </a:rPr>
                          </m:ctrlPr>
                        </m:accPr>
                        <m:e>
                          <m:r>
                            <m:rPr>
                              <m:sty m:val="p"/>
                            </m:rPr>
                            <a:rPr lang="en-US" sz="2800" b="0" i="0" smtClean="0">
                              <a:solidFill>
                                <a:schemeClr val="bg1"/>
                              </a:solidFill>
                              <a:latin typeface="Cambria Math"/>
                            </a:rPr>
                            <m:t>DKA</m:t>
                          </m:r>
                        </m:e>
                      </m:acc>
                      <m:r>
                        <a:rPr lang="en-US" sz="2800">
                          <a:solidFill>
                            <a:schemeClr val="bg1"/>
                          </a:solidFill>
                          <a:latin typeface="Cambria Math"/>
                        </a:rPr>
                        <m:t>=</m:t>
                      </m:r>
                      <m:acc>
                        <m:accPr>
                          <m:chr m:val="̂"/>
                          <m:ctrlPr>
                            <a:rPr lang="en-US" sz="2800" i="1">
                              <a:solidFill>
                                <a:schemeClr val="bg1"/>
                              </a:solidFill>
                              <a:latin typeface="Cambria Math"/>
                            </a:rPr>
                          </m:ctrlPr>
                        </m:accPr>
                        <m:e>
                          <m:r>
                            <m:rPr>
                              <m:sty m:val="p"/>
                            </m:rPr>
                            <a:rPr lang="en-US" sz="2800" b="0" i="0" smtClean="0">
                              <a:solidFill>
                                <a:schemeClr val="bg1"/>
                              </a:solidFill>
                              <a:latin typeface="Cambria Math"/>
                            </a:rPr>
                            <m:t>BKI</m:t>
                          </m:r>
                        </m:e>
                      </m:acc>
                    </m:oMath>
                  </m:oMathPara>
                </a14:m>
                <a:endParaRPr lang="en-US" sz="2800" dirty="0">
                  <a:latin typeface="Times New Roman" pitchFamily="18" charset="0"/>
                  <a:cs typeface="Times New Roman" pitchFamily="18"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1779218" y="5023874"/>
                <a:ext cx="2277363" cy="537583"/>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3495135" y="5063817"/>
                <a:ext cx="5075527" cy="97969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sz="2800" i="1" smtClean="0">
                              <a:solidFill>
                                <a:schemeClr val="bg1"/>
                              </a:solidFill>
                              <a:latin typeface="Cambria Math"/>
                            </a:rPr>
                          </m:ctrlPr>
                        </m:accPr>
                        <m:e>
                          <m:r>
                            <m:rPr>
                              <m:sty m:val="p"/>
                            </m:rPr>
                            <a:rPr lang="en-US" sz="2800" i="0">
                              <a:solidFill>
                                <a:schemeClr val="bg1"/>
                              </a:solidFill>
                              <a:latin typeface="Cambria Math"/>
                            </a:rPr>
                            <m:t>A</m:t>
                          </m:r>
                          <m:r>
                            <m:rPr>
                              <m:sty m:val="p"/>
                            </m:rPr>
                            <a:rPr lang="en-US" sz="2800" b="0" i="0" smtClean="0">
                              <a:solidFill>
                                <a:schemeClr val="bg1"/>
                              </a:solidFill>
                              <a:latin typeface="Cambria Math"/>
                            </a:rPr>
                            <m:t>DK</m:t>
                          </m:r>
                        </m:e>
                      </m:acc>
                      <m:r>
                        <a:rPr lang="en-US" sz="2800" b="0" i="0" smtClean="0">
                          <a:solidFill>
                            <a:schemeClr val="bg1"/>
                          </a:solidFill>
                          <a:latin typeface="Cambria Math"/>
                        </a:rPr>
                        <m:t>+</m:t>
                      </m:r>
                      <m:acc>
                        <m:accPr>
                          <m:chr m:val="̂"/>
                          <m:ctrlPr>
                            <a:rPr lang="en-US" sz="2800" i="1">
                              <a:solidFill>
                                <a:schemeClr val="bg1"/>
                              </a:solidFill>
                              <a:latin typeface="Cambria Math"/>
                            </a:rPr>
                          </m:ctrlPr>
                        </m:accPr>
                        <m:e>
                          <m:r>
                            <m:rPr>
                              <m:sty m:val="p"/>
                            </m:rPr>
                            <a:rPr lang="en-US" sz="2800" b="0" i="0" smtClean="0">
                              <a:solidFill>
                                <a:schemeClr val="bg1"/>
                              </a:solidFill>
                              <a:latin typeface="Cambria Math"/>
                            </a:rPr>
                            <m:t>DK</m:t>
                          </m:r>
                          <m:r>
                            <m:rPr>
                              <m:sty m:val="p"/>
                            </m:rPr>
                            <a:rPr lang="en-US" sz="2800" i="0">
                              <a:solidFill>
                                <a:schemeClr val="bg1"/>
                              </a:solidFill>
                              <a:latin typeface="Cambria Math"/>
                            </a:rPr>
                            <m:t>A</m:t>
                          </m:r>
                        </m:e>
                      </m:acc>
                      <m:r>
                        <a:rPr lang="en-US" sz="2800" b="0" i="0" smtClean="0">
                          <a:solidFill>
                            <a:schemeClr val="bg1"/>
                          </a:solidFill>
                          <a:latin typeface="Cambria Math"/>
                        </a:rPr>
                        <m:t>+</m:t>
                      </m:r>
                      <m:acc>
                        <m:accPr>
                          <m:chr m:val="̂"/>
                          <m:ctrlPr>
                            <a:rPr lang="en-US" sz="2800" i="1">
                              <a:solidFill>
                                <a:schemeClr val="bg1"/>
                              </a:solidFill>
                              <a:latin typeface="Cambria Math"/>
                            </a:rPr>
                          </m:ctrlPr>
                        </m:accPr>
                        <m:e>
                          <m:r>
                            <m:rPr>
                              <m:sty m:val="p"/>
                            </m:rPr>
                            <a:rPr lang="en-US" sz="2800">
                              <a:solidFill>
                                <a:schemeClr val="bg1"/>
                              </a:solidFill>
                              <a:latin typeface="Cambria Math"/>
                            </a:rPr>
                            <m:t>D</m:t>
                          </m:r>
                          <m:r>
                            <m:rPr>
                              <m:sty m:val="p"/>
                            </m:rPr>
                            <a:rPr lang="en-US" sz="2800" b="0" i="0" smtClean="0">
                              <a:solidFill>
                                <a:schemeClr val="bg1"/>
                              </a:solidFill>
                              <a:latin typeface="Cambria Math"/>
                            </a:rPr>
                            <m:t>A</m:t>
                          </m:r>
                          <m:r>
                            <m:rPr>
                              <m:sty m:val="p"/>
                            </m:rPr>
                            <a:rPr lang="en-US" sz="2800">
                              <a:solidFill>
                                <a:schemeClr val="bg1"/>
                              </a:solidFill>
                              <a:latin typeface="Cambria Math"/>
                            </a:rPr>
                            <m:t>K</m:t>
                          </m:r>
                        </m:e>
                      </m:acc>
                      <m:r>
                        <a:rPr lang="en-US" sz="2800" b="0" i="0" smtClean="0">
                          <a:solidFill>
                            <a:schemeClr val="bg1"/>
                          </a:solidFill>
                          <a:latin typeface="Cambria Math"/>
                        </a:rPr>
                        <m:t>=</m:t>
                      </m:r>
                      <m:sSup>
                        <m:sSupPr>
                          <m:ctrlPr>
                            <a:rPr lang="en-US" sz="2800" b="0" i="1" smtClean="0">
                              <a:solidFill>
                                <a:schemeClr val="bg1"/>
                              </a:solidFill>
                              <a:latin typeface="Cambria Math"/>
                            </a:rPr>
                          </m:ctrlPr>
                        </m:sSupPr>
                        <m:e>
                          <m:r>
                            <a:rPr lang="en-US" sz="2800" b="0" i="0" smtClean="0">
                              <a:solidFill>
                                <a:schemeClr val="bg1"/>
                              </a:solidFill>
                              <a:latin typeface="Cambria Math"/>
                            </a:rPr>
                            <m:t>180</m:t>
                          </m:r>
                        </m:e>
                        <m:sup>
                          <m:r>
                            <m:rPr>
                              <m:sty m:val="p"/>
                            </m:rPr>
                            <a:rPr lang="en-US" sz="2800">
                              <a:solidFill>
                                <a:schemeClr val="bg1"/>
                              </a:solidFill>
                              <a:latin typeface="Cambria Math" panose="02040503050406030204" pitchFamily="18" charset="0"/>
                            </a:rPr>
                            <m:t>o</m:t>
                          </m:r>
                        </m:sup>
                      </m:sSup>
                    </m:oMath>
                  </m:oMathPara>
                </a14:m>
                <a:endParaRPr lang="en-US" sz="2800" dirty="0" smtClean="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acc>
                        <m:accPr>
                          <m:chr m:val="̂"/>
                          <m:ctrlPr>
                            <a:rPr lang="en-US" sz="2800" i="1">
                              <a:solidFill>
                                <a:schemeClr val="bg1"/>
                              </a:solidFill>
                              <a:latin typeface="Cambria Math"/>
                            </a:rPr>
                          </m:ctrlPr>
                        </m:accPr>
                        <m:e>
                          <m:r>
                            <m:rPr>
                              <m:sty m:val="p"/>
                            </m:rPr>
                            <a:rPr lang="en-US" sz="2800">
                              <a:solidFill>
                                <a:schemeClr val="bg1"/>
                              </a:solidFill>
                              <a:latin typeface="Cambria Math"/>
                            </a:rPr>
                            <m:t>K</m:t>
                          </m:r>
                          <m:r>
                            <m:rPr>
                              <m:sty m:val="p"/>
                            </m:rPr>
                            <a:rPr lang="en-US" sz="2800" b="0" i="0" smtClean="0">
                              <a:solidFill>
                                <a:schemeClr val="bg1"/>
                              </a:solidFill>
                              <a:latin typeface="Cambria Math"/>
                            </a:rPr>
                            <m:t>BI</m:t>
                          </m:r>
                        </m:e>
                      </m:acc>
                      <m:r>
                        <a:rPr lang="en-US" sz="2800">
                          <a:solidFill>
                            <a:schemeClr val="bg1"/>
                          </a:solidFill>
                          <a:latin typeface="Cambria Math"/>
                        </a:rPr>
                        <m:t>+</m:t>
                      </m:r>
                      <m:acc>
                        <m:accPr>
                          <m:chr m:val="̂"/>
                          <m:ctrlPr>
                            <a:rPr lang="en-US" sz="2800" i="1">
                              <a:solidFill>
                                <a:schemeClr val="bg1"/>
                              </a:solidFill>
                              <a:latin typeface="Cambria Math"/>
                            </a:rPr>
                          </m:ctrlPr>
                        </m:accPr>
                        <m:e>
                          <m:r>
                            <m:rPr>
                              <m:sty m:val="p"/>
                            </m:rPr>
                            <a:rPr lang="en-US" sz="2800" b="0" i="0" smtClean="0">
                              <a:solidFill>
                                <a:schemeClr val="bg1"/>
                              </a:solidFill>
                              <a:latin typeface="Cambria Math"/>
                            </a:rPr>
                            <m:t>B</m:t>
                          </m:r>
                          <m:r>
                            <m:rPr>
                              <m:sty m:val="p"/>
                            </m:rPr>
                            <a:rPr lang="en-US" sz="2800" i="0">
                              <a:solidFill>
                                <a:schemeClr val="bg1"/>
                              </a:solidFill>
                              <a:latin typeface="Cambria Math"/>
                            </a:rPr>
                            <m:t>K</m:t>
                          </m:r>
                          <m:r>
                            <m:rPr>
                              <m:sty m:val="p"/>
                            </m:rPr>
                            <a:rPr lang="en-US" sz="2800" b="0" i="0" smtClean="0">
                              <a:solidFill>
                                <a:schemeClr val="bg1"/>
                              </a:solidFill>
                              <a:latin typeface="Cambria Math"/>
                            </a:rPr>
                            <m:t>I</m:t>
                          </m:r>
                        </m:e>
                      </m:acc>
                      <m:r>
                        <a:rPr lang="en-US" sz="2800">
                          <a:solidFill>
                            <a:schemeClr val="bg1"/>
                          </a:solidFill>
                          <a:latin typeface="Cambria Math"/>
                        </a:rPr>
                        <m:t>+</m:t>
                      </m:r>
                      <m:acc>
                        <m:accPr>
                          <m:chr m:val="̂"/>
                          <m:ctrlPr>
                            <a:rPr lang="en-US" sz="2800" i="1">
                              <a:solidFill>
                                <a:schemeClr val="bg1"/>
                              </a:solidFill>
                              <a:latin typeface="Cambria Math"/>
                            </a:rPr>
                          </m:ctrlPr>
                        </m:accPr>
                        <m:e>
                          <m:r>
                            <m:rPr>
                              <m:sty m:val="p"/>
                            </m:rPr>
                            <a:rPr lang="en-US" sz="2800">
                              <a:solidFill>
                                <a:schemeClr val="bg1"/>
                              </a:solidFill>
                              <a:latin typeface="Cambria Math"/>
                            </a:rPr>
                            <m:t>K</m:t>
                          </m:r>
                          <m:r>
                            <m:rPr>
                              <m:sty m:val="p"/>
                            </m:rPr>
                            <a:rPr lang="en-US" sz="2800" b="0" i="0" smtClean="0">
                              <a:solidFill>
                                <a:schemeClr val="bg1"/>
                              </a:solidFill>
                              <a:latin typeface="Cambria Math"/>
                            </a:rPr>
                            <m:t>IB</m:t>
                          </m:r>
                        </m:e>
                      </m:acc>
                      <m:r>
                        <a:rPr lang="en-US" sz="2800">
                          <a:solidFill>
                            <a:schemeClr val="bg1"/>
                          </a:solidFill>
                          <a:latin typeface="Cambria Math"/>
                        </a:rPr>
                        <m:t>= </m:t>
                      </m:r>
                      <m:sSup>
                        <m:sSupPr>
                          <m:ctrlPr>
                            <a:rPr lang="en-US" sz="2800" i="1">
                              <a:solidFill>
                                <a:schemeClr val="bg1"/>
                              </a:solidFill>
                              <a:latin typeface="Cambria Math"/>
                            </a:rPr>
                          </m:ctrlPr>
                        </m:sSupPr>
                        <m:e>
                          <m:r>
                            <a:rPr lang="en-US" sz="2800">
                              <a:solidFill>
                                <a:schemeClr val="bg1"/>
                              </a:solidFill>
                              <a:latin typeface="Cambria Math"/>
                            </a:rPr>
                            <m:t>180</m:t>
                          </m:r>
                        </m:e>
                        <m:sup>
                          <m:r>
                            <m:rPr>
                              <m:sty m:val="p"/>
                            </m:rPr>
                            <a:rPr lang="en-US" sz="2800">
                              <a:solidFill>
                                <a:schemeClr val="bg1"/>
                              </a:solidFill>
                              <a:latin typeface="Cambria Math" panose="02040503050406030204" pitchFamily="18" charset="0"/>
                            </a:rPr>
                            <m:t>o</m:t>
                          </m:r>
                        </m:sup>
                      </m:sSup>
                    </m:oMath>
                  </m:oMathPara>
                </a14:m>
                <a:endParaRPr lang="en-US" sz="2800" dirty="0">
                  <a:latin typeface="Times New Roman" pitchFamily="18" charset="0"/>
                  <a:cs typeface="Times New Roman" pitchFamily="18"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3495135" y="5063817"/>
                <a:ext cx="5075527" cy="979692"/>
              </a:xfrm>
              <a:prstGeom prst="rect">
                <a:avLst/>
              </a:prstGeom>
              <a:blipFill>
                <a:blip r:embed="rId10"/>
                <a:stretch>
                  <a:fillRect/>
                </a:stretch>
              </a:blipFill>
            </p:spPr>
            <p:txBody>
              <a:bodyPr/>
              <a:lstStyle/>
              <a:p>
                <a:r>
                  <a:rPr lang="vi-VN">
                    <a:noFill/>
                  </a:rPr>
                  <a:t> </a:t>
                </a:r>
              </a:p>
            </p:txBody>
          </p:sp>
        </mc:Fallback>
      </mc:AlternateContent>
    </p:spTree>
    <p:extLst>
      <p:ext uri="{BB962C8B-B14F-4D97-AF65-F5344CB8AC3E}">
        <p14:creationId xmlns:p14="http://schemas.microsoft.com/office/powerpoint/2010/main" val="42092465"/>
      </p:ext>
    </p:extLst>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8" presetClass="entr" presetSubtype="16" fill="hold" nodeType="afterEffect">
                                  <p:stCondLst>
                                    <p:cond delay="0"/>
                                  </p:stCondLst>
                                  <p:childTnLst>
                                    <p:set>
                                      <p:cBhvr>
                                        <p:cTn id="11" dur="1" fill="hold">
                                          <p:stCondLst>
                                            <p:cond delay="0"/>
                                          </p:stCondLst>
                                        </p:cTn>
                                        <p:tgtEl>
                                          <p:spTgt spid="2051"/>
                                        </p:tgtEl>
                                        <p:attrNameLst>
                                          <p:attrName>style.visibility</p:attrName>
                                        </p:attrNameLst>
                                      </p:cBhvr>
                                      <p:to>
                                        <p:strVal val="visible"/>
                                      </p:to>
                                    </p:set>
                                    <p:animEffect transition="in" filter="diamond(in)">
                                      <p:cBhvr>
                                        <p:cTn id="12" dur="500"/>
                                        <p:tgtEl>
                                          <p:spTgt spid="20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0-#ppt_w/2"/>
                                          </p:val>
                                        </p:tav>
                                        <p:tav tm="100000">
                                          <p:val>
                                            <p:strVal val="#ppt_x"/>
                                          </p:val>
                                        </p:tav>
                                      </p:tavLst>
                                    </p:anim>
                                    <p:anim calcmode="lin" valueType="num">
                                      <p:cBhvr additive="base">
                                        <p:cTn id="1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nodeType="afterGroup">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5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97294"/>
                                        </p:tgtEl>
                                        <p:attrNameLst>
                                          <p:attrName>style.visibility</p:attrName>
                                        </p:attrNameLst>
                                      </p:cBhvr>
                                      <p:to>
                                        <p:strVal val="visible"/>
                                      </p:to>
                                    </p:set>
                                    <p:animEffect transition="in" filter="fade">
                                      <p:cBhvr>
                                        <p:cTn id="28" dur="500"/>
                                        <p:tgtEl>
                                          <p:spTgt spid="97294"/>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fade">
                                      <p:cBhvr>
                                        <p:cTn id="33" dur="500"/>
                                        <p:tgtEl>
                                          <p:spTgt spid="11"/>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97296"/>
                                        </p:tgtEl>
                                        <p:attrNameLst>
                                          <p:attrName>style.visibility</p:attrName>
                                        </p:attrNameLst>
                                      </p:cBhvr>
                                      <p:to>
                                        <p:strVal val="visible"/>
                                      </p:to>
                                    </p:set>
                                    <p:animEffect transition="in" filter="fade">
                                      <p:cBhvr>
                                        <p:cTn id="38" dur="500"/>
                                        <p:tgtEl>
                                          <p:spTgt spid="97296"/>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fade">
                                      <p:cBhvr>
                                        <p:cTn id="43" dur="500"/>
                                        <p:tgtEl>
                                          <p:spTgt spid="12"/>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14"/>
                                        </p:tgtEl>
                                        <p:attrNameLst>
                                          <p:attrName>style.visibility</p:attrName>
                                        </p:attrNameLst>
                                      </p:cBhvr>
                                      <p:to>
                                        <p:strVal val="visible"/>
                                      </p:to>
                                    </p:set>
                                    <p:anim calcmode="lin" valueType="num">
                                      <p:cBhvr additive="base">
                                        <p:cTn id="48" dur="500" fill="hold"/>
                                        <p:tgtEl>
                                          <p:spTgt spid="14"/>
                                        </p:tgtEl>
                                        <p:attrNameLst>
                                          <p:attrName>ppt_x</p:attrName>
                                        </p:attrNameLst>
                                      </p:cBhvr>
                                      <p:tavLst>
                                        <p:tav tm="0">
                                          <p:val>
                                            <p:strVal val="#ppt_x"/>
                                          </p:val>
                                        </p:tav>
                                        <p:tav tm="100000">
                                          <p:val>
                                            <p:strVal val="#ppt_x"/>
                                          </p:val>
                                        </p:tav>
                                      </p:tavLst>
                                    </p:anim>
                                    <p:anim calcmode="lin" valueType="num">
                                      <p:cBhvr additive="base">
                                        <p:cTn id="49"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22"/>
                                        </p:tgtEl>
                                        <p:attrNameLst>
                                          <p:attrName>style.visibility</p:attrName>
                                        </p:attrNameLst>
                                      </p:cBhvr>
                                      <p:to>
                                        <p:strVal val="visible"/>
                                      </p:to>
                                    </p:set>
                                    <p:animEffect transition="in" filter="fade">
                                      <p:cBhvr>
                                        <p:cTn id="54" dur="500"/>
                                        <p:tgtEl>
                                          <p:spTgt spid="22"/>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25"/>
                                        </p:tgtEl>
                                        <p:attrNameLst>
                                          <p:attrName>style.visibility</p:attrName>
                                        </p:attrNameLst>
                                      </p:cBhvr>
                                      <p:to>
                                        <p:strVal val="visible"/>
                                      </p:to>
                                    </p:set>
                                    <p:animEffect transition="in" filter="fade">
                                      <p:cBhvr>
                                        <p:cTn id="59" dur="500"/>
                                        <p:tgtEl>
                                          <p:spTgt spid="25"/>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26"/>
                                        </p:tgtEl>
                                        <p:attrNameLst>
                                          <p:attrName>style.visibility</p:attrName>
                                        </p:attrNameLst>
                                      </p:cBhvr>
                                      <p:to>
                                        <p:strVal val="visible"/>
                                      </p:to>
                                    </p:set>
                                    <p:animEffect transition="in" filter="fade">
                                      <p:cBhvr>
                                        <p:cTn id="64" dur="500"/>
                                        <p:tgtEl>
                                          <p:spTgt spid="26"/>
                                        </p:tgtEl>
                                      </p:cBhvr>
                                    </p:animEffect>
                                  </p:childTnLst>
                                </p:cTn>
                              </p:par>
                            </p:childTnLst>
                          </p:cTn>
                        </p:par>
                      </p:childTnLst>
                    </p:cTn>
                  </p:par>
                  <p:par>
                    <p:cTn id="65" fill="hold">
                      <p:stCondLst>
                        <p:cond delay="indefinite"/>
                      </p:stCondLst>
                      <p:childTnLst>
                        <p:par>
                          <p:cTn id="66" fill="hold">
                            <p:stCondLst>
                              <p:cond delay="0"/>
                            </p:stCondLst>
                            <p:childTnLst>
                              <p:par>
                                <p:cTn id="67" presetID="58" presetClass="entr" presetSubtype="0" accel="100000" fill="hold" grpId="0" nodeType="clickEffect">
                                  <p:stCondLst>
                                    <p:cond delay="0"/>
                                  </p:stCondLst>
                                  <p:childTnLst>
                                    <p:set>
                                      <p:cBhvr>
                                        <p:cTn id="68" dur="1" fill="hold">
                                          <p:stCondLst>
                                            <p:cond delay="0"/>
                                          </p:stCondLst>
                                        </p:cTn>
                                        <p:tgtEl>
                                          <p:spTgt spid="23"/>
                                        </p:tgtEl>
                                        <p:attrNameLst>
                                          <p:attrName>style.visibility</p:attrName>
                                        </p:attrNameLst>
                                      </p:cBhvr>
                                      <p:to>
                                        <p:strVal val="visible"/>
                                      </p:to>
                                    </p:set>
                                    <p:anim calcmode="lin" valueType="num">
                                      <p:cBhvr>
                                        <p:cTn id="69" dur="500" fill="hold"/>
                                        <p:tgtEl>
                                          <p:spTgt spid="23"/>
                                        </p:tgtEl>
                                        <p:attrNameLst>
                                          <p:attrName>ppt_w</p:attrName>
                                        </p:attrNameLst>
                                      </p:cBhvr>
                                      <p:tavLst>
                                        <p:tav tm="0">
                                          <p:val>
                                            <p:strVal val="#ppt_w*2.5"/>
                                          </p:val>
                                        </p:tav>
                                        <p:tav tm="100000">
                                          <p:val>
                                            <p:strVal val="#ppt_w"/>
                                          </p:val>
                                        </p:tav>
                                      </p:tavLst>
                                    </p:anim>
                                    <p:anim calcmode="lin" valueType="num">
                                      <p:cBhvr>
                                        <p:cTn id="70" dur="500" fill="hold"/>
                                        <p:tgtEl>
                                          <p:spTgt spid="23"/>
                                        </p:tgtEl>
                                        <p:attrNameLst>
                                          <p:attrName>ppt_h</p:attrName>
                                        </p:attrNameLst>
                                      </p:cBhvr>
                                      <p:tavLst>
                                        <p:tav tm="0">
                                          <p:val>
                                            <p:strVal val="#ppt_h*0.01"/>
                                          </p:val>
                                        </p:tav>
                                        <p:tav tm="100000">
                                          <p:val>
                                            <p:strVal val="#ppt_h"/>
                                          </p:val>
                                        </p:tav>
                                      </p:tavLst>
                                    </p:anim>
                                    <p:anim calcmode="lin" valueType="num">
                                      <p:cBhvr>
                                        <p:cTn id="71" dur="500" fill="hold"/>
                                        <p:tgtEl>
                                          <p:spTgt spid="23"/>
                                        </p:tgtEl>
                                        <p:attrNameLst>
                                          <p:attrName>ppt_x</p:attrName>
                                        </p:attrNameLst>
                                      </p:cBhvr>
                                      <p:tavLst>
                                        <p:tav tm="0">
                                          <p:val>
                                            <p:strVal val="#ppt_x"/>
                                          </p:val>
                                        </p:tav>
                                        <p:tav tm="100000">
                                          <p:val>
                                            <p:strVal val="#ppt_x"/>
                                          </p:val>
                                        </p:tav>
                                      </p:tavLst>
                                    </p:anim>
                                    <p:anim calcmode="lin" valueType="num">
                                      <p:cBhvr>
                                        <p:cTn id="72" dur="500" fill="hold"/>
                                        <p:tgtEl>
                                          <p:spTgt spid="23"/>
                                        </p:tgtEl>
                                        <p:attrNameLst>
                                          <p:attrName>ppt_y</p:attrName>
                                        </p:attrNameLst>
                                      </p:cBhvr>
                                      <p:tavLst>
                                        <p:tav tm="0">
                                          <p:val>
                                            <p:strVal val="#ppt_h+1"/>
                                          </p:val>
                                        </p:tav>
                                        <p:tav tm="100000">
                                          <p:val>
                                            <p:strVal val="#ppt_y"/>
                                          </p:val>
                                        </p:tav>
                                      </p:tavLst>
                                    </p:anim>
                                    <p:animEffect transition="in" filter="fade">
                                      <p:cBhvr>
                                        <p:cTn id="73" dur="500"/>
                                        <p:tgtEl>
                                          <p:spTgt spid="23"/>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grpId="0" nodeType="clickEffect">
                                  <p:stCondLst>
                                    <p:cond delay="0"/>
                                  </p:stCondLst>
                                  <p:childTnLst>
                                    <p:set>
                                      <p:cBhvr>
                                        <p:cTn id="77" dur="1" fill="hold">
                                          <p:stCondLst>
                                            <p:cond delay="0"/>
                                          </p:stCondLst>
                                        </p:cTn>
                                        <p:tgtEl>
                                          <p:spTgt spid="24"/>
                                        </p:tgtEl>
                                        <p:attrNameLst>
                                          <p:attrName>style.visibility</p:attrName>
                                        </p:attrNameLst>
                                      </p:cBhvr>
                                      <p:to>
                                        <p:strVal val="visible"/>
                                      </p:to>
                                    </p:set>
                                    <p:animEffect transition="in" filter="fade">
                                      <p:cBhvr>
                                        <p:cTn id="78"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P spid="97294" grpId="0"/>
      <p:bldP spid="97296" grpId="0"/>
      <p:bldP spid="3" grpId="0"/>
      <p:bldP spid="11" grpId="0"/>
      <p:bldP spid="12" grpId="0"/>
      <p:bldP spid="22" grpId="0"/>
      <p:bldP spid="23" grpId="0"/>
      <p:bldP spid="24" grpId="0"/>
      <p:bldP spid="25" grpId="0"/>
      <p:bldP spid="2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47815" y="1331913"/>
            <a:ext cx="6008849" cy="3854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8"/>
          <p:cNvSpPr>
            <a:spLocks noChangeArrowheads="1"/>
          </p:cNvSpPr>
          <p:nvPr/>
        </p:nvSpPr>
        <p:spPr bwMode="auto">
          <a:xfrm>
            <a:off x="1165273" y="1252803"/>
            <a:ext cx="346633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36513">
              <a:spcBef>
                <a:spcPct val="0"/>
              </a:spcBef>
              <a:buClr>
                <a:schemeClr val="accent1"/>
              </a:buClr>
              <a:buSzPct val="80000"/>
              <a:buFontTx/>
              <a:buNone/>
            </a:pPr>
            <a:r>
              <a:rPr lang="en-US" sz="3200" dirty="0">
                <a:solidFill>
                  <a:schemeClr val="bg1"/>
                </a:solidFill>
                <a:latin typeface="Times New Roman" pitchFamily="18" charset="0"/>
                <a:cs typeface="Times New Roman" pitchFamily="18" charset="0"/>
              </a:rPr>
              <a:t>Tam giác AMN đều</a:t>
            </a:r>
          </a:p>
        </p:txBody>
      </p:sp>
      <p:sp>
        <p:nvSpPr>
          <p:cNvPr id="12" name="Rectangle 11"/>
          <p:cNvSpPr>
            <a:spLocks noChangeArrowheads="1"/>
          </p:cNvSpPr>
          <p:nvPr/>
        </p:nvSpPr>
        <p:spPr bwMode="auto">
          <a:xfrm>
            <a:off x="365193" y="2598738"/>
            <a:ext cx="16816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36513">
              <a:spcBef>
                <a:spcPct val="0"/>
              </a:spcBef>
              <a:buClr>
                <a:schemeClr val="accent1"/>
              </a:buClr>
              <a:buSzPct val="80000"/>
              <a:buFontTx/>
              <a:buNone/>
            </a:pPr>
            <a:r>
              <a:rPr lang="en-US" sz="2800" dirty="0">
                <a:solidFill>
                  <a:schemeClr val="bg1"/>
                </a:solidFill>
                <a:latin typeface="Times New Roman" pitchFamily="18" charset="0"/>
                <a:cs typeface="Times New Roman" pitchFamily="18" charset="0"/>
              </a:rPr>
              <a:t>AM = AN</a:t>
            </a:r>
          </a:p>
        </p:txBody>
      </p:sp>
      <p:sp>
        <p:nvSpPr>
          <p:cNvPr id="4" name="Rectangle 3"/>
          <p:cNvSpPr>
            <a:spLocks noChangeArrowheads="1"/>
          </p:cNvSpPr>
          <p:nvPr/>
        </p:nvSpPr>
        <p:spPr bwMode="auto">
          <a:xfrm>
            <a:off x="579437" y="436563"/>
            <a:ext cx="793394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6513">
              <a:spcBef>
                <a:spcPct val="0"/>
              </a:spcBef>
              <a:buClr>
                <a:schemeClr val="accent1"/>
              </a:buClr>
              <a:buSzPct val="80000"/>
              <a:buFontTx/>
              <a:buNone/>
            </a:pPr>
            <a:r>
              <a:rPr lang="en-US" sz="3200" b="1" dirty="0">
                <a:solidFill>
                  <a:srgbClr val="FFFFFF"/>
                </a:solidFill>
                <a:latin typeface="Times New Roman" pitchFamily="18" charset="0"/>
                <a:cs typeface="Times New Roman" pitchFamily="18" charset="0"/>
              </a:rPr>
              <a:t>Bài 4c) Chứng minh tam giác AMN đều</a:t>
            </a:r>
          </a:p>
        </p:txBody>
      </p:sp>
      <p:sp>
        <p:nvSpPr>
          <p:cNvPr id="134153" name="Rectangle 9"/>
          <p:cNvSpPr>
            <a:spLocks noChangeArrowheads="1"/>
          </p:cNvSpPr>
          <p:nvPr/>
        </p:nvSpPr>
        <p:spPr bwMode="auto">
          <a:xfrm>
            <a:off x="-76035" y="3570710"/>
            <a:ext cx="263918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6513" algn="ctr">
              <a:spcBef>
                <a:spcPct val="0"/>
              </a:spcBef>
              <a:buClr>
                <a:schemeClr val="accent1"/>
              </a:buClr>
              <a:buSzPct val="80000"/>
              <a:buFontTx/>
              <a:buNone/>
            </a:pPr>
            <a:r>
              <a:rPr lang="en-US" altLang="en-US" sz="2800" dirty="0">
                <a:solidFill>
                  <a:schemeClr val="bg1"/>
                </a:solidFill>
                <a:latin typeface="Times New Roman" pitchFamily="18" charset="0"/>
                <a:cs typeface="Times New Roman" pitchFamily="18" charset="0"/>
                <a:sym typeface="Symbol" pitchFamily="18" charset="2"/>
              </a:rPr>
              <a:t></a:t>
            </a:r>
            <a:r>
              <a:rPr lang="en-US" altLang="en-US" sz="2800" dirty="0">
                <a:solidFill>
                  <a:schemeClr val="bg1"/>
                </a:solidFill>
                <a:latin typeface="Times New Roman" pitchFamily="18" charset="0"/>
                <a:cs typeface="Times New Roman" pitchFamily="18" charset="0"/>
              </a:rPr>
              <a:t>ADM = </a:t>
            </a:r>
            <a:r>
              <a:rPr lang="en-US" altLang="en-US" sz="2800" dirty="0">
                <a:solidFill>
                  <a:schemeClr val="bg1"/>
                </a:solidFill>
                <a:latin typeface="Times New Roman" pitchFamily="18" charset="0"/>
                <a:cs typeface="Times New Roman" pitchFamily="18" charset="0"/>
                <a:sym typeface="Symbol" pitchFamily="18" charset="2"/>
              </a:rPr>
              <a:t></a:t>
            </a:r>
            <a:r>
              <a:rPr lang="en-US" altLang="en-US" sz="2800" dirty="0">
                <a:solidFill>
                  <a:schemeClr val="bg1"/>
                </a:solidFill>
                <a:latin typeface="Times New Roman" pitchFamily="18" charset="0"/>
                <a:cs typeface="Times New Roman" pitchFamily="18" charset="0"/>
              </a:rPr>
              <a:t>ABN</a:t>
            </a:r>
          </a:p>
          <a:p>
            <a:pPr marL="36513" algn="ctr">
              <a:spcBef>
                <a:spcPct val="0"/>
              </a:spcBef>
              <a:buClr>
                <a:schemeClr val="accent1"/>
              </a:buClr>
              <a:buSzPct val="80000"/>
              <a:buFontTx/>
              <a:buNone/>
            </a:pPr>
            <a:r>
              <a:rPr lang="en-US" sz="2800" dirty="0">
                <a:solidFill>
                  <a:schemeClr val="bg1"/>
                </a:solidFill>
                <a:latin typeface="Times New Roman" pitchFamily="18" charset="0"/>
                <a:cs typeface="Times New Roman" pitchFamily="18" charset="0"/>
              </a:rPr>
              <a:t>(c.g.c)</a:t>
            </a:r>
            <a:endParaRPr lang="vi-VN" sz="2800" dirty="0">
              <a:solidFill>
                <a:schemeClr val="bg1"/>
              </a:solidFill>
              <a:latin typeface="Times New Roman" pitchFamily="18" charset="0"/>
              <a:cs typeface="Times New Roman" pitchFamily="18" charset="0"/>
            </a:endParaRPr>
          </a:p>
        </p:txBody>
      </p:sp>
      <p:grpSp>
        <p:nvGrpSpPr>
          <p:cNvPr id="13" name="Group 57"/>
          <p:cNvGrpSpPr>
            <a:grpSpLocks/>
          </p:cNvGrpSpPr>
          <p:nvPr/>
        </p:nvGrpSpPr>
        <p:grpSpPr bwMode="auto">
          <a:xfrm>
            <a:off x="964679" y="1815494"/>
            <a:ext cx="3645657" cy="641350"/>
            <a:chOff x="3072" y="1101"/>
            <a:chExt cx="1982" cy="404"/>
          </a:xfrm>
        </p:grpSpPr>
        <p:sp>
          <p:nvSpPr>
            <p:cNvPr id="14" name="Text Box 14"/>
            <p:cNvSpPr txBox="1">
              <a:spLocks noChangeArrowheads="1"/>
            </p:cNvSpPr>
            <p:nvPr/>
          </p:nvSpPr>
          <p:spPr bwMode="auto">
            <a:xfrm>
              <a:off x="3870" y="1101"/>
              <a:ext cx="48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0"/>
                </a:spcBef>
                <a:defRPr>
                  <a:solidFill>
                    <a:schemeClr val="tx1"/>
                  </a:solidFill>
                  <a:latin typeface="Calibri" pitchFamily="34" charset="0"/>
                  <a:cs typeface="Arial" charset="0"/>
                </a:defRPr>
              </a:lvl1pPr>
              <a:lvl2pPr marL="742950" indent="-285750">
                <a:spcBef>
                  <a:spcPct val="0"/>
                </a:spcBef>
                <a:defRPr>
                  <a:solidFill>
                    <a:schemeClr val="tx1"/>
                  </a:solidFill>
                  <a:latin typeface="Calibri" pitchFamily="34" charset="0"/>
                  <a:cs typeface="Arial" charset="0"/>
                </a:defRPr>
              </a:lvl2pPr>
              <a:lvl3pPr marL="1143000" indent="-228600">
                <a:spcBef>
                  <a:spcPct val="0"/>
                </a:spcBef>
                <a:defRPr>
                  <a:solidFill>
                    <a:schemeClr val="tx1"/>
                  </a:solidFill>
                  <a:latin typeface="Calibri" pitchFamily="34" charset="0"/>
                  <a:cs typeface="Arial" charset="0"/>
                </a:defRPr>
              </a:lvl3pPr>
              <a:lvl4pPr marL="1600200" indent="-228600">
                <a:spcBef>
                  <a:spcPct val="0"/>
                </a:spcBef>
                <a:defRPr>
                  <a:solidFill>
                    <a:schemeClr val="tx1"/>
                  </a:solidFill>
                  <a:latin typeface="Calibri" pitchFamily="34" charset="0"/>
                  <a:cs typeface="Arial" charset="0"/>
                </a:defRPr>
              </a:lvl4pPr>
              <a:lvl5pPr marL="2057400" indent="-228600">
                <a:spcBef>
                  <a:spcPct val="0"/>
                </a:spcBef>
                <a:defRPr>
                  <a:solidFill>
                    <a:schemeClr val="tx1"/>
                  </a:solidFill>
                  <a:latin typeface="Calibri" pitchFamily="34" charset="0"/>
                  <a:cs typeface="Arial" charset="0"/>
                </a:defRPr>
              </a:lvl5pPr>
              <a:lvl6pPr marL="2514600" indent="-228600" fontAlgn="base">
                <a:spcBef>
                  <a:spcPct val="0"/>
                </a:spcBef>
                <a:spcAft>
                  <a:spcPct val="0"/>
                </a:spcAft>
                <a:defRPr>
                  <a:solidFill>
                    <a:schemeClr val="tx1"/>
                  </a:solidFill>
                  <a:latin typeface="Calibri" pitchFamily="34" charset="0"/>
                  <a:cs typeface="Arial" charset="0"/>
                </a:defRPr>
              </a:lvl6pPr>
              <a:lvl7pPr marL="2971800" indent="-228600" fontAlgn="base">
                <a:spcBef>
                  <a:spcPct val="0"/>
                </a:spcBef>
                <a:spcAft>
                  <a:spcPct val="0"/>
                </a:spcAft>
                <a:defRPr>
                  <a:solidFill>
                    <a:schemeClr val="tx1"/>
                  </a:solidFill>
                  <a:latin typeface="Calibri" pitchFamily="34" charset="0"/>
                  <a:cs typeface="Arial" charset="0"/>
                </a:defRPr>
              </a:lvl7pPr>
              <a:lvl8pPr marL="3429000" indent="-228600" fontAlgn="base">
                <a:spcBef>
                  <a:spcPct val="0"/>
                </a:spcBef>
                <a:spcAft>
                  <a:spcPct val="0"/>
                </a:spcAft>
                <a:defRPr>
                  <a:solidFill>
                    <a:schemeClr val="tx1"/>
                  </a:solidFill>
                  <a:latin typeface="Calibri" pitchFamily="34" charset="0"/>
                  <a:cs typeface="Arial" charset="0"/>
                </a:defRPr>
              </a:lvl8pPr>
              <a:lvl9pPr marL="3886200" indent="-228600" fontAlgn="base">
                <a:spcBef>
                  <a:spcPct val="0"/>
                </a:spcBef>
                <a:spcAft>
                  <a:spcPct val="0"/>
                </a:spcAft>
                <a:defRPr>
                  <a:solidFill>
                    <a:schemeClr val="tx1"/>
                  </a:solidFill>
                  <a:latin typeface="Calibri" pitchFamily="34" charset="0"/>
                  <a:cs typeface="Arial" charset="0"/>
                </a:defRPr>
              </a:lvl9pPr>
            </a:lstStyle>
            <a:p>
              <a:pPr algn="ctr">
                <a:spcBef>
                  <a:spcPct val="50000"/>
                </a:spcBef>
                <a:buFontTx/>
                <a:buNone/>
              </a:pPr>
              <a:r>
                <a:rPr lang="en-US" altLang="en-US" sz="2800" dirty="0">
                  <a:solidFill>
                    <a:srgbClr val="FFFFFF"/>
                  </a:solidFill>
                  <a:sym typeface="Symbol" pitchFamily="18" charset="2"/>
                </a:rPr>
                <a:t></a:t>
              </a:r>
            </a:p>
          </p:txBody>
        </p:sp>
        <p:sp>
          <p:nvSpPr>
            <p:cNvPr id="15" name="Line 59"/>
            <p:cNvSpPr>
              <a:spLocks noChangeShapeType="1"/>
            </p:cNvSpPr>
            <p:nvPr/>
          </p:nvSpPr>
          <p:spPr bwMode="auto">
            <a:xfrm>
              <a:off x="3072" y="1364"/>
              <a:ext cx="1982"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2400"/>
            </a:p>
          </p:txBody>
        </p:sp>
        <p:sp>
          <p:nvSpPr>
            <p:cNvPr id="16" name="Line 60"/>
            <p:cNvSpPr>
              <a:spLocks noChangeShapeType="1"/>
            </p:cNvSpPr>
            <p:nvPr/>
          </p:nvSpPr>
          <p:spPr bwMode="auto">
            <a:xfrm>
              <a:off x="3076" y="1364"/>
              <a:ext cx="0" cy="141"/>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2400"/>
            </a:p>
          </p:txBody>
        </p:sp>
        <p:sp>
          <p:nvSpPr>
            <p:cNvPr id="17" name="Line 61"/>
            <p:cNvSpPr>
              <a:spLocks noChangeShapeType="1"/>
            </p:cNvSpPr>
            <p:nvPr/>
          </p:nvSpPr>
          <p:spPr bwMode="auto">
            <a:xfrm>
              <a:off x="5053" y="1360"/>
              <a:ext cx="0" cy="141"/>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2400"/>
            </a:p>
          </p:txBody>
        </p:sp>
      </p:grpSp>
      <mc:AlternateContent xmlns:mc="http://schemas.openxmlformats.org/markup-compatibility/2006" xmlns:a14="http://schemas.microsoft.com/office/drawing/2010/main">
        <mc:Choice Requires="a14">
          <p:sp>
            <p:nvSpPr>
              <p:cNvPr id="2" name="TextBox 1"/>
              <p:cNvSpPr txBox="1"/>
              <p:nvPr/>
            </p:nvSpPr>
            <p:spPr>
              <a:xfrm>
                <a:off x="3054275" y="2576560"/>
                <a:ext cx="2490952" cy="601383"/>
              </a:xfrm>
              <a:prstGeom prst="rect">
                <a:avLst/>
              </a:prstGeom>
              <a:noFill/>
            </p:spPr>
            <p:txBody>
              <a:bodyPr wrap="square" rtlCol="0">
                <a:spAutoFit/>
              </a:bodyPr>
              <a:lstStyle/>
              <a:p>
                <a14:m>
                  <m:oMath xmlns:m="http://schemas.openxmlformats.org/officeDocument/2006/math">
                    <m:acc>
                      <m:accPr>
                        <m:chr m:val="̂"/>
                        <m:ctrlPr>
                          <a:rPr lang="en-US" sz="3200" i="1" smtClean="0">
                            <a:solidFill>
                              <a:schemeClr val="bg1"/>
                            </a:solidFill>
                            <a:latin typeface="Cambria Math"/>
                          </a:rPr>
                        </m:ctrlPr>
                      </m:accPr>
                      <m:e>
                        <m:r>
                          <m:rPr>
                            <m:sty m:val="p"/>
                          </m:rPr>
                          <a:rPr lang="en-US" sz="3200" b="0" i="0" smtClean="0">
                            <a:solidFill>
                              <a:schemeClr val="bg1"/>
                            </a:solidFill>
                            <a:latin typeface="Cambria Math"/>
                          </a:rPr>
                          <m:t>MAN</m:t>
                        </m:r>
                      </m:e>
                    </m:acc>
                    <m:r>
                      <a:rPr lang="en-US" sz="3200" b="0" i="0" smtClean="0">
                        <a:solidFill>
                          <a:schemeClr val="bg1"/>
                        </a:solidFill>
                        <a:latin typeface="Cambria Math"/>
                      </a:rPr>
                      <m:t> </m:t>
                    </m:r>
                  </m:oMath>
                </a14:m>
                <a:r>
                  <a:rPr lang="en-US" sz="3200" dirty="0" smtClean="0">
                    <a:solidFill>
                      <a:schemeClr val="bg1"/>
                    </a:solidFill>
                  </a:rPr>
                  <a:t> = </a:t>
                </a:r>
                <a14:m>
                  <m:oMath xmlns:m="http://schemas.openxmlformats.org/officeDocument/2006/math">
                    <m:sSup>
                      <m:sSupPr>
                        <m:ctrlPr>
                          <a:rPr lang="en-US" sz="3200" i="1" smtClean="0">
                            <a:solidFill>
                              <a:schemeClr val="bg1"/>
                            </a:solidFill>
                            <a:latin typeface="Cambria Math"/>
                          </a:rPr>
                        </m:ctrlPr>
                      </m:sSupPr>
                      <m:e>
                        <m:r>
                          <a:rPr lang="en-US" sz="3200" b="0" i="0" smtClean="0">
                            <a:solidFill>
                              <a:schemeClr val="bg1"/>
                            </a:solidFill>
                            <a:latin typeface="Cambria Math"/>
                          </a:rPr>
                          <m:t>60</m:t>
                        </m:r>
                      </m:e>
                      <m:sup>
                        <m:r>
                          <m:rPr>
                            <m:sty m:val="p"/>
                          </m:rPr>
                          <a:rPr lang="en-US" sz="3200">
                            <a:solidFill>
                              <a:schemeClr val="bg1"/>
                            </a:solidFill>
                            <a:latin typeface="Cambria Math" panose="02040503050406030204" pitchFamily="18" charset="0"/>
                          </a:rPr>
                          <m:t>o</m:t>
                        </m:r>
                      </m:sup>
                    </m:sSup>
                  </m:oMath>
                </a14:m>
                <a:endParaRPr lang="en-US" sz="3200" dirty="0">
                  <a:solidFill>
                    <a:schemeClr val="bg1"/>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3054275" y="2576560"/>
                <a:ext cx="2490952" cy="601383"/>
              </a:xfrm>
              <a:prstGeom prst="rect">
                <a:avLst/>
              </a:prstGeom>
              <a:blipFill>
                <a:blip r:embed="rId3"/>
                <a:stretch>
                  <a:fillRect t="-9184" b="-34694"/>
                </a:stretch>
              </a:blipFill>
            </p:spPr>
            <p:txBody>
              <a:bodyPr/>
              <a:lstStyle/>
              <a:p>
                <a:r>
                  <a:rPr lang="vi-VN">
                    <a:noFill/>
                  </a:rPr>
                  <a:t> </a:t>
                </a:r>
              </a:p>
            </p:txBody>
          </p:sp>
        </mc:Fallback>
      </mc:AlternateContent>
      <p:sp>
        <p:nvSpPr>
          <p:cNvPr id="18" name="Text Box 14"/>
          <p:cNvSpPr txBox="1">
            <a:spLocks noChangeArrowheads="1"/>
          </p:cNvSpPr>
          <p:nvPr/>
        </p:nvSpPr>
        <p:spPr bwMode="auto">
          <a:xfrm>
            <a:off x="819115" y="3150344"/>
            <a:ext cx="89210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0"/>
              </a:spcBef>
              <a:defRPr>
                <a:solidFill>
                  <a:schemeClr val="tx1"/>
                </a:solidFill>
                <a:latin typeface="Calibri" pitchFamily="34" charset="0"/>
                <a:cs typeface="Arial" charset="0"/>
              </a:defRPr>
            </a:lvl1pPr>
            <a:lvl2pPr marL="742950" indent="-285750">
              <a:spcBef>
                <a:spcPct val="0"/>
              </a:spcBef>
              <a:defRPr>
                <a:solidFill>
                  <a:schemeClr val="tx1"/>
                </a:solidFill>
                <a:latin typeface="Calibri" pitchFamily="34" charset="0"/>
                <a:cs typeface="Arial" charset="0"/>
              </a:defRPr>
            </a:lvl2pPr>
            <a:lvl3pPr marL="1143000" indent="-228600">
              <a:spcBef>
                <a:spcPct val="0"/>
              </a:spcBef>
              <a:defRPr>
                <a:solidFill>
                  <a:schemeClr val="tx1"/>
                </a:solidFill>
                <a:latin typeface="Calibri" pitchFamily="34" charset="0"/>
                <a:cs typeface="Arial" charset="0"/>
              </a:defRPr>
            </a:lvl3pPr>
            <a:lvl4pPr marL="1600200" indent="-228600">
              <a:spcBef>
                <a:spcPct val="0"/>
              </a:spcBef>
              <a:defRPr>
                <a:solidFill>
                  <a:schemeClr val="tx1"/>
                </a:solidFill>
                <a:latin typeface="Calibri" pitchFamily="34" charset="0"/>
                <a:cs typeface="Arial" charset="0"/>
              </a:defRPr>
            </a:lvl4pPr>
            <a:lvl5pPr marL="2057400" indent="-228600">
              <a:spcBef>
                <a:spcPct val="0"/>
              </a:spcBef>
              <a:defRPr>
                <a:solidFill>
                  <a:schemeClr val="tx1"/>
                </a:solidFill>
                <a:latin typeface="Calibri" pitchFamily="34" charset="0"/>
                <a:cs typeface="Arial" charset="0"/>
              </a:defRPr>
            </a:lvl5pPr>
            <a:lvl6pPr marL="2514600" indent="-228600" fontAlgn="base">
              <a:spcBef>
                <a:spcPct val="0"/>
              </a:spcBef>
              <a:spcAft>
                <a:spcPct val="0"/>
              </a:spcAft>
              <a:defRPr>
                <a:solidFill>
                  <a:schemeClr val="tx1"/>
                </a:solidFill>
                <a:latin typeface="Calibri" pitchFamily="34" charset="0"/>
                <a:cs typeface="Arial" charset="0"/>
              </a:defRPr>
            </a:lvl6pPr>
            <a:lvl7pPr marL="2971800" indent="-228600" fontAlgn="base">
              <a:spcBef>
                <a:spcPct val="0"/>
              </a:spcBef>
              <a:spcAft>
                <a:spcPct val="0"/>
              </a:spcAft>
              <a:defRPr>
                <a:solidFill>
                  <a:schemeClr val="tx1"/>
                </a:solidFill>
                <a:latin typeface="Calibri" pitchFamily="34" charset="0"/>
                <a:cs typeface="Arial" charset="0"/>
              </a:defRPr>
            </a:lvl7pPr>
            <a:lvl8pPr marL="3429000" indent="-228600" fontAlgn="base">
              <a:spcBef>
                <a:spcPct val="0"/>
              </a:spcBef>
              <a:spcAft>
                <a:spcPct val="0"/>
              </a:spcAft>
              <a:defRPr>
                <a:solidFill>
                  <a:schemeClr val="tx1"/>
                </a:solidFill>
                <a:latin typeface="Calibri" pitchFamily="34" charset="0"/>
                <a:cs typeface="Arial" charset="0"/>
              </a:defRPr>
            </a:lvl8pPr>
            <a:lvl9pPr marL="3886200" indent="-228600" fontAlgn="base">
              <a:spcBef>
                <a:spcPct val="0"/>
              </a:spcBef>
              <a:spcAft>
                <a:spcPct val="0"/>
              </a:spcAft>
              <a:defRPr>
                <a:solidFill>
                  <a:schemeClr val="tx1"/>
                </a:solidFill>
                <a:latin typeface="Calibri" pitchFamily="34" charset="0"/>
                <a:cs typeface="Arial" charset="0"/>
              </a:defRPr>
            </a:lvl9pPr>
          </a:lstStyle>
          <a:p>
            <a:pPr algn="ctr">
              <a:spcBef>
                <a:spcPct val="50000"/>
              </a:spcBef>
              <a:buFontTx/>
              <a:buNone/>
            </a:pPr>
            <a:r>
              <a:rPr lang="en-US" altLang="en-US" sz="3200" dirty="0">
                <a:solidFill>
                  <a:srgbClr val="FFFFFF"/>
                </a:solidFill>
                <a:sym typeface="Symbol" pitchFamily="18" charset="2"/>
              </a:rPr>
              <a:t></a:t>
            </a:r>
          </a:p>
        </p:txBody>
      </p:sp>
      <p:sp>
        <p:nvSpPr>
          <p:cNvPr id="19" name="Text Box 14"/>
          <p:cNvSpPr txBox="1">
            <a:spLocks noChangeArrowheads="1"/>
          </p:cNvSpPr>
          <p:nvPr/>
        </p:nvSpPr>
        <p:spPr bwMode="auto">
          <a:xfrm>
            <a:off x="3809157" y="3160850"/>
            <a:ext cx="89210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0"/>
              </a:spcBef>
              <a:defRPr>
                <a:solidFill>
                  <a:schemeClr val="tx1"/>
                </a:solidFill>
                <a:latin typeface="Calibri" pitchFamily="34" charset="0"/>
                <a:cs typeface="Arial" charset="0"/>
              </a:defRPr>
            </a:lvl1pPr>
            <a:lvl2pPr marL="742950" indent="-285750">
              <a:spcBef>
                <a:spcPct val="0"/>
              </a:spcBef>
              <a:defRPr>
                <a:solidFill>
                  <a:schemeClr val="tx1"/>
                </a:solidFill>
                <a:latin typeface="Calibri" pitchFamily="34" charset="0"/>
                <a:cs typeface="Arial" charset="0"/>
              </a:defRPr>
            </a:lvl2pPr>
            <a:lvl3pPr marL="1143000" indent="-228600">
              <a:spcBef>
                <a:spcPct val="0"/>
              </a:spcBef>
              <a:defRPr>
                <a:solidFill>
                  <a:schemeClr val="tx1"/>
                </a:solidFill>
                <a:latin typeface="Calibri" pitchFamily="34" charset="0"/>
                <a:cs typeface="Arial" charset="0"/>
              </a:defRPr>
            </a:lvl3pPr>
            <a:lvl4pPr marL="1600200" indent="-228600">
              <a:spcBef>
                <a:spcPct val="0"/>
              </a:spcBef>
              <a:defRPr>
                <a:solidFill>
                  <a:schemeClr val="tx1"/>
                </a:solidFill>
                <a:latin typeface="Calibri" pitchFamily="34" charset="0"/>
                <a:cs typeface="Arial" charset="0"/>
              </a:defRPr>
            </a:lvl4pPr>
            <a:lvl5pPr marL="2057400" indent="-228600">
              <a:spcBef>
                <a:spcPct val="0"/>
              </a:spcBef>
              <a:defRPr>
                <a:solidFill>
                  <a:schemeClr val="tx1"/>
                </a:solidFill>
                <a:latin typeface="Calibri" pitchFamily="34" charset="0"/>
                <a:cs typeface="Arial" charset="0"/>
              </a:defRPr>
            </a:lvl5pPr>
            <a:lvl6pPr marL="2514600" indent="-228600" fontAlgn="base">
              <a:spcBef>
                <a:spcPct val="0"/>
              </a:spcBef>
              <a:spcAft>
                <a:spcPct val="0"/>
              </a:spcAft>
              <a:defRPr>
                <a:solidFill>
                  <a:schemeClr val="tx1"/>
                </a:solidFill>
                <a:latin typeface="Calibri" pitchFamily="34" charset="0"/>
                <a:cs typeface="Arial" charset="0"/>
              </a:defRPr>
            </a:lvl6pPr>
            <a:lvl7pPr marL="2971800" indent="-228600" fontAlgn="base">
              <a:spcBef>
                <a:spcPct val="0"/>
              </a:spcBef>
              <a:spcAft>
                <a:spcPct val="0"/>
              </a:spcAft>
              <a:defRPr>
                <a:solidFill>
                  <a:schemeClr val="tx1"/>
                </a:solidFill>
                <a:latin typeface="Calibri" pitchFamily="34" charset="0"/>
                <a:cs typeface="Arial" charset="0"/>
              </a:defRPr>
            </a:lvl7pPr>
            <a:lvl8pPr marL="3429000" indent="-228600" fontAlgn="base">
              <a:spcBef>
                <a:spcPct val="0"/>
              </a:spcBef>
              <a:spcAft>
                <a:spcPct val="0"/>
              </a:spcAft>
              <a:defRPr>
                <a:solidFill>
                  <a:schemeClr val="tx1"/>
                </a:solidFill>
                <a:latin typeface="Calibri" pitchFamily="34" charset="0"/>
                <a:cs typeface="Arial" charset="0"/>
              </a:defRPr>
            </a:lvl8pPr>
            <a:lvl9pPr marL="3886200" indent="-228600" fontAlgn="base">
              <a:spcBef>
                <a:spcPct val="0"/>
              </a:spcBef>
              <a:spcAft>
                <a:spcPct val="0"/>
              </a:spcAft>
              <a:defRPr>
                <a:solidFill>
                  <a:schemeClr val="tx1"/>
                </a:solidFill>
                <a:latin typeface="Calibri" pitchFamily="34" charset="0"/>
                <a:cs typeface="Arial" charset="0"/>
              </a:defRPr>
            </a:lvl9pPr>
          </a:lstStyle>
          <a:p>
            <a:pPr algn="ctr">
              <a:spcBef>
                <a:spcPct val="50000"/>
              </a:spcBef>
              <a:buFontTx/>
              <a:buNone/>
            </a:pPr>
            <a:r>
              <a:rPr lang="en-US" altLang="en-US" sz="3200" dirty="0">
                <a:solidFill>
                  <a:srgbClr val="FFFFFF"/>
                </a:solidFill>
                <a:sym typeface="Symbol" pitchFamily="18" charset="2"/>
              </a:rPr>
              <a:t></a:t>
            </a:r>
          </a:p>
        </p:txBody>
      </p:sp>
      <mc:AlternateContent xmlns:mc="http://schemas.openxmlformats.org/markup-compatibility/2006" xmlns:a14="http://schemas.microsoft.com/office/drawing/2010/main">
        <mc:Choice Requires="a14">
          <p:sp>
            <p:nvSpPr>
              <p:cNvPr id="21" name="TextBox 20"/>
              <p:cNvSpPr txBox="1"/>
              <p:nvPr/>
            </p:nvSpPr>
            <p:spPr>
              <a:xfrm>
                <a:off x="3140462" y="3596029"/>
                <a:ext cx="2490952" cy="601383"/>
              </a:xfrm>
              <a:prstGeom prst="rect">
                <a:avLst/>
              </a:prstGeom>
              <a:noFill/>
            </p:spPr>
            <p:txBody>
              <a:bodyPr wrap="square" rtlCol="0">
                <a:spAutoFit/>
              </a:bodyPr>
              <a:lstStyle/>
              <a:p>
                <a14:m>
                  <m:oMath xmlns:m="http://schemas.openxmlformats.org/officeDocument/2006/math">
                    <m:acc>
                      <m:accPr>
                        <m:chr m:val="̂"/>
                        <m:ctrlPr>
                          <a:rPr lang="en-US" sz="3200" i="1" smtClean="0">
                            <a:solidFill>
                              <a:schemeClr val="bg1"/>
                            </a:solidFill>
                            <a:latin typeface="Cambria Math"/>
                          </a:rPr>
                        </m:ctrlPr>
                      </m:accPr>
                      <m:e>
                        <m:r>
                          <m:rPr>
                            <m:sty m:val="p"/>
                          </m:rPr>
                          <a:rPr lang="en-US" sz="3200" b="0" i="0" smtClean="0">
                            <a:solidFill>
                              <a:schemeClr val="bg1"/>
                            </a:solidFill>
                            <a:latin typeface="Cambria Math"/>
                          </a:rPr>
                          <m:t>MAD</m:t>
                        </m:r>
                      </m:e>
                    </m:acc>
                    <m:r>
                      <a:rPr lang="en-US" sz="3200" b="0" i="0" smtClean="0">
                        <a:solidFill>
                          <a:schemeClr val="bg1"/>
                        </a:solidFill>
                        <a:latin typeface="Cambria Math"/>
                      </a:rPr>
                      <m:t> </m:t>
                    </m:r>
                  </m:oMath>
                </a14:m>
                <a:r>
                  <a:rPr lang="en-US" sz="3200" dirty="0" smtClean="0">
                    <a:solidFill>
                      <a:schemeClr val="bg1"/>
                    </a:solidFill>
                  </a:rPr>
                  <a:t>= </a:t>
                </a:r>
                <a14:m>
                  <m:oMath xmlns:m="http://schemas.openxmlformats.org/officeDocument/2006/math">
                    <m:acc>
                      <m:accPr>
                        <m:chr m:val="̂"/>
                        <m:ctrlPr>
                          <a:rPr lang="en-US" sz="3200" i="1">
                            <a:solidFill>
                              <a:schemeClr val="bg1"/>
                            </a:solidFill>
                            <a:latin typeface="Cambria Math"/>
                          </a:rPr>
                        </m:ctrlPr>
                      </m:accPr>
                      <m:e>
                        <m:r>
                          <m:rPr>
                            <m:sty m:val="p"/>
                          </m:rPr>
                          <a:rPr lang="en-US" sz="3200" b="0" i="0" smtClean="0">
                            <a:solidFill>
                              <a:schemeClr val="bg1"/>
                            </a:solidFill>
                            <a:latin typeface="Cambria Math"/>
                          </a:rPr>
                          <m:t>N</m:t>
                        </m:r>
                        <m:r>
                          <m:rPr>
                            <m:sty m:val="p"/>
                          </m:rPr>
                          <a:rPr lang="en-US" sz="3200">
                            <a:solidFill>
                              <a:schemeClr val="bg1"/>
                            </a:solidFill>
                            <a:latin typeface="Cambria Math"/>
                          </a:rPr>
                          <m:t>A</m:t>
                        </m:r>
                        <m:r>
                          <a:rPr lang="en-US" sz="3200" b="0" i="1" smtClean="0">
                            <a:solidFill>
                              <a:schemeClr val="bg1"/>
                            </a:solidFill>
                            <a:latin typeface="Cambria Math"/>
                          </a:rPr>
                          <m:t>𝐵</m:t>
                        </m:r>
                      </m:e>
                    </m:acc>
                  </m:oMath>
                </a14:m>
                <a:r>
                  <a:rPr lang="en-US" sz="3200" dirty="0" smtClean="0">
                    <a:solidFill>
                      <a:schemeClr val="bg1"/>
                    </a:solidFill>
                  </a:rPr>
                  <a:t> </a:t>
                </a:r>
                <a:endParaRPr lang="en-US" sz="3200" dirty="0">
                  <a:solidFill>
                    <a:schemeClr val="bg1"/>
                  </a:solidFill>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3140462" y="3596029"/>
                <a:ext cx="2490952" cy="601383"/>
              </a:xfrm>
              <a:prstGeom prst="rect">
                <a:avLst/>
              </a:prstGeom>
              <a:blipFill>
                <a:blip r:embed="rId4"/>
                <a:stretch>
                  <a:fillRect t="-9091" b="-33333"/>
                </a:stretch>
              </a:blipFill>
            </p:spPr>
            <p:txBody>
              <a:bodyPr/>
              <a:lstStyle/>
              <a:p>
                <a:r>
                  <a:rPr lang="vi-VN">
                    <a:noFill/>
                  </a:rPr>
                  <a:t> </a:t>
                </a:r>
              </a:p>
            </p:txBody>
          </p:sp>
        </mc:Fallback>
      </mc:AlternateContent>
    </p:spTree>
    <p:extLst>
      <p:ext uri="{BB962C8B-B14F-4D97-AF65-F5344CB8AC3E}">
        <p14:creationId xmlns:p14="http://schemas.microsoft.com/office/powerpoint/2010/main" val="525581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8" presetClass="entr" presetSubtype="12" fill="hold" nodeType="afterEffect">
                                  <p:stCondLst>
                                    <p:cond delay="0"/>
                                  </p:stCondLst>
                                  <p:childTnLst>
                                    <p:set>
                                      <p:cBhvr>
                                        <p:cTn id="11" dur="1" fill="hold">
                                          <p:stCondLst>
                                            <p:cond delay="0"/>
                                          </p:stCondLst>
                                        </p:cTn>
                                        <p:tgtEl>
                                          <p:spTgt spid="5124"/>
                                        </p:tgtEl>
                                        <p:attrNameLst>
                                          <p:attrName>style.visibility</p:attrName>
                                        </p:attrNameLst>
                                      </p:cBhvr>
                                      <p:to>
                                        <p:strVal val="visible"/>
                                      </p:to>
                                    </p:set>
                                    <p:animEffect transition="in" filter="strips(downLeft)">
                                      <p:cBhvr>
                                        <p:cTn id="12" dur="500"/>
                                        <p:tgtEl>
                                          <p:spTgt spid="51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diamond(in)">
                                      <p:cBhvr>
                                        <p:cTn id="17" dur="500"/>
                                        <p:tgtEl>
                                          <p:spTgt spid="9"/>
                                        </p:tgtEl>
                                      </p:cBhvr>
                                    </p:animEffect>
                                  </p:childTnLst>
                                </p:cTn>
                              </p:par>
                              <p:par>
                                <p:cTn id="18" presetID="8" presetClass="entr" presetSubtype="16" fill="hold" grpId="0"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diamond(in)">
                                      <p:cBhvr>
                                        <p:cTn id="20" dur="500"/>
                                        <p:tgtEl>
                                          <p:spTgt spid="1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4153"/>
                                        </p:tgtEl>
                                        <p:attrNameLst>
                                          <p:attrName>style.visibility</p:attrName>
                                        </p:attrNameLst>
                                      </p:cBhvr>
                                      <p:to>
                                        <p:strVal val="visible"/>
                                      </p:to>
                                    </p:set>
                                    <p:anim calcmode="lin" valueType="num">
                                      <p:cBhvr additive="base">
                                        <p:cTn id="25" dur="500" fill="hold"/>
                                        <p:tgtEl>
                                          <p:spTgt spid="134153"/>
                                        </p:tgtEl>
                                        <p:attrNameLst>
                                          <p:attrName>ppt_x</p:attrName>
                                        </p:attrNameLst>
                                      </p:cBhvr>
                                      <p:tavLst>
                                        <p:tav tm="0">
                                          <p:val>
                                            <p:strVal val="#ppt_x"/>
                                          </p:val>
                                        </p:tav>
                                        <p:tav tm="100000">
                                          <p:val>
                                            <p:strVal val="#ppt_x"/>
                                          </p:val>
                                        </p:tav>
                                      </p:tavLst>
                                    </p:anim>
                                    <p:anim calcmode="lin" valueType="num">
                                      <p:cBhvr additive="base">
                                        <p:cTn id="26" dur="500" fill="hold"/>
                                        <p:tgtEl>
                                          <p:spTgt spid="13415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ppt_x"/>
                                          </p:val>
                                        </p:tav>
                                        <p:tav tm="100000">
                                          <p:val>
                                            <p:strVal val="#ppt_x"/>
                                          </p:val>
                                        </p:tav>
                                      </p:tavLst>
                                    </p:anim>
                                    <p:anim calcmode="lin" valueType="num">
                                      <p:cBhvr additive="base">
                                        <p:cTn id="3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P spid="4" grpId="0"/>
      <p:bldP spid="13415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8" name="Group 87"/>
          <p:cNvGrpSpPr/>
          <p:nvPr/>
        </p:nvGrpSpPr>
        <p:grpSpPr>
          <a:xfrm>
            <a:off x="7960690" y="53539"/>
            <a:ext cx="1120293" cy="1154400"/>
            <a:chOff x="7960690" y="-9525"/>
            <a:chExt cx="1120293" cy="1154400"/>
          </a:xfrm>
        </p:grpSpPr>
        <p:sp>
          <p:nvSpPr>
            <p:cNvPr id="89" name="Isosceles Triangle 88"/>
            <p:cNvSpPr/>
            <p:nvPr/>
          </p:nvSpPr>
          <p:spPr>
            <a:xfrm>
              <a:off x="8182457" y="228600"/>
              <a:ext cx="644525" cy="763587"/>
            </a:xfrm>
            <a:prstGeom prst="triangle">
              <a:avLst/>
            </a:prstGeom>
            <a:noFill/>
            <a:ln w="190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cxnSp>
          <p:nvCxnSpPr>
            <p:cNvPr id="90" name="Straight Connector 89"/>
            <p:cNvCxnSpPr/>
            <p:nvPr/>
          </p:nvCxnSpPr>
          <p:spPr>
            <a:xfrm>
              <a:off x="8301279" y="588962"/>
              <a:ext cx="80721" cy="53181"/>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flipV="1">
              <a:off x="8639175" y="601087"/>
              <a:ext cx="79200" cy="5400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sp>
          <p:nvSpPr>
            <p:cNvPr id="92" name="TextBox 91"/>
            <p:cNvSpPr txBox="1"/>
            <p:nvPr/>
          </p:nvSpPr>
          <p:spPr>
            <a:xfrm>
              <a:off x="8361845" y="-9525"/>
              <a:ext cx="312738" cy="292388"/>
            </a:xfrm>
            <a:prstGeom prst="rect">
              <a:avLst/>
            </a:prstGeom>
            <a:noFill/>
          </p:spPr>
          <p:txBody>
            <a:bodyPr wrap="square" rtlCol="0">
              <a:spAutoFit/>
            </a:bodyPr>
            <a:lstStyle/>
            <a:p>
              <a:r>
                <a:rPr lang="en-US" sz="1300" b="1" dirty="0" smtClean="0">
                  <a:solidFill>
                    <a:schemeClr val="bg1"/>
                  </a:solidFill>
                  <a:latin typeface="Times New Roman" pitchFamily="18" charset="0"/>
                  <a:cs typeface="Times New Roman" pitchFamily="18" charset="0"/>
                </a:rPr>
                <a:t>A</a:t>
              </a:r>
              <a:endParaRPr lang="vi-VN" sz="1300" b="1" dirty="0">
                <a:solidFill>
                  <a:schemeClr val="bg1"/>
                </a:solidFill>
                <a:latin typeface="Times New Roman" pitchFamily="18" charset="0"/>
                <a:cs typeface="Times New Roman" pitchFamily="18" charset="0"/>
              </a:endParaRPr>
            </a:p>
          </p:txBody>
        </p:sp>
        <p:sp>
          <p:nvSpPr>
            <p:cNvPr id="93" name="TextBox 92"/>
            <p:cNvSpPr txBox="1"/>
            <p:nvPr/>
          </p:nvSpPr>
          <p:spPr>
            <a:xfrm>
              <a:off x="7960690" y="852487"/>
              <a:ext cx="312738" cy="292388"/>
            </a:xfrm>
            <a:prstGeom prst="rect">
              <a:avLst/>
            </a:prstGeom>
            <a:noFill/>
          </p:spPr>
          <p:txBody>
            <a:bodyPr wrap="square" rtlCol="0">
              <a:spAutoFit/>
            </a:bodyPr>
            <a:lstStyle/>
            <a:p>
              <a:r>
                <a:rPr lang="en-US" sz="1300" b="1" dirty="0" smtClean="0">
                  <a:solidFill>
                    <a:schemeClr val="bg1"/>
                  </a:solidFill>
                  <a:latin typeface="Times New Roman" pitchFamily="18" charset="0"/>
                  <a:cs typeface="Times New Roman" pitchFamily="18" charset="0"/>
                </a:rPr>
                <a:t>B</a:t>
              </a:r>
              <a:endParaRPr lang="vi-VN" sz="1300" b="1" dirty="0">
                <a:solidFill>
                  <a:schemeClr val="bg1"/>
                </a:solidFill>
                <a:latin typeface="Times New Roman" pitchFamily="18" charset="0"/>
                <a:cs typeface="Times New Roman" pitchFamily="18" charset="0"/>
              </a:endParaRPr>
            </a:p>
          </p:txBody>
        </p:sp>
        <p:sp>
          <p:nvSpPr>
            <p:cNvPr id="94" name="TextBox 93"/>
            <p:cNvSpPr txBox="1"/>
            <p:nvPr/>
          </p:nvSpPr>
          <p:spPr>
            <a:xfrm>
              <a:off x="8768245" y="845721"/>
              <a:ext cx="312738" cy="292388"/>
            </a:xfrm>
            <a:prstGeom prst="rect">
              <a:avLst/>
            </a:prstGeom>
            <a:noFill/>
          </p:spPr>
          <p:txBody>
            <a:bodyPr wrap="square" rtlCol="0">
              <a:spAutoFit/>
            </a:bodyPr>
            <a:lstStyle/>
            <a:p>
              <a:r>
                <a:rPr lang="en-US" sz="1300" b="1" dirty="0" smtClean="0">
                  <a:solidFill>
                    <a:schemeClr val="bg1"/>
                  </a:solidFill>
                  <a:latin typeface="Times New Roman" pitchFamily="18" charset="0"/>
                  <a:cs typeface="Times New Roman" pitchFamily="18" charset="0"/>
                </a:rPr>
                <a:t>C</a:t>
              </a:r>
              <a:endParaRPr lang="vi-VN" sz="1300" b="1" dirty="0">
                <a:solidFill>
                  <a:schemeClr val="bg1"/>
                </a:solidFill>
                <a:latin typeface="Times New Roman" pitchFamily="18" charset="0"/>
                <a:cs typeface="Times New Roman" pitchFamily="18" charset="0"/>
              </a:endParaRPr>
            </a:p>
          </p:txBody>
        </p:sp>
      </p:grpSp>
      <p:grpSp>
        <p:nvGrpSpPr>
          <p:cNvPr id="95" name="Group 94"/>
          <p:cNvGrpSpPr/>
          <p:nvPr/>
        </p:nvGrpSpPr>
        <p:grpSpPr>
          <a:xfrm>
            <a:off x="9778207" y="3060168"/>
            <a:ext cx="1148868" cy="1104935"/>
            <a:chOff x="10054432" y="3079218"/>
            <a:chExt cx="1148868" cy="1104935"/>
          </a:xfrm>
        </p:grpSpPr>
        <p:sp>
          <p:nvSpPr>
            <p:cNvPr id="96" name="Isosceles Triangle 95"/>
            <p:cNvSpPr/>
            <p:nvPr/>
          </p:nvSpPr>
          <p:spPr>
            <a:xfrm>
              <a:off x="10304774" y="3300297"/>
              <a:ext cx="644525" cy="763587"/>
            </a:xfrm>
            <a:prstGeom prst="triangle">
              <a:avLst/>
            </a:prstGeom>
            <a:noFill/>
            <a:ln w="190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97" name="TextBox 96"/>
            <p:cNvSpPr txBox="1"/>
            <p:nvPr/>
          </p:nvSpPr>
          <p:spPr>
            <a:xfrm>
              <a:off x="10490030" y="3079218"/>
              <a:ext cx="312738" cy="292388"/>
            </a:xfrm>
            <a:prstGeom prst="rect">
              <a:avLst/>
            </a:prstGeom>
            <a:noFill/>
          </p:spPr>
          <p:txBody>
            <a:bodyPr wrap="square" rtlCol="0">
              <a:spAutoFit/>
            </a:bodyPr>
            <a:lstStyle/>
            <a:p>
              <a:r>
                <a:rPr lang="en-US" sz="1300" b="1" dirty="0" smtClean="0">
                  <a:solidFill>
                    <a:schemeClr val="bg1"/>
                  </a:solidFill>
                  <a:latin typeface="Times New Roman" pitchFamily="18" charset="0"/>
                  <a:cs typeface="Times New Roman" pitchFamily="18" charset="0"/>
                </a:rPr>
                <a:t>A</a:t>
              </a:r>
              <a:endParaRPr lang="vi-VN" sz="1300" b="1" dirty="0">
                <a:solidFill>
                  <a:schemeClr val="bg1"/>
                </a:solidFill>
                <a:latin typeface="Times New Roman" pitchFamily="18" charset="0"/>
                <a:cs typeface="Times New Roman" pitchFamily="18" charset="0"/>
              </a:endParaRPr>
            </a:p>
          </p:txBody>
        </p:sp>
        <p:sp>
          <p:nvSpPr>
            <p:cNvPr id="98" name="TextBox 97"/>
            <p:cNvSpPr txBox="1"/>
            <p:nvPr/>
          </p:nvSpPr>
          <p:spPr>
            <a:xfrm>
              <a:off x="10054432" y="3886084"/>
              <a:ext cx="312738" cy="292388"/>
            </a:xfrm>
            <a:prstGeom prst="rect">
              <a:avLst/>
            </a:prstGeom>
            <a:noFill/>
          </p:spPr>
          <p:txBody>
            <a:bodyPr wrap="square" rtlCol="0">
              <a:spAutoFit/>
            </a:bodyPr>
            <a:lstStyle/>
            <a:p>
              <a:r>
                <a:rPr lang="en-US" sz="1300" b="1" dirty="0" smtClean="0">
                  <a:solidFill>
                    <a:schemeClr val="bg1"/>
                  </a:solidFill>
                  <a:latin typeface="Times New Roman" pitchFamily="18" charset="0"/>
                  <a:cs typeface="Times New Roman" pitchFamily="18" charset="0"/>
                </a:rPr>
                <a:t>B</a:t>
              </a:r>
              <a:endParaRPr lang="vi-VN" sz="1300" b="1" dirty="0">
                <a:solidFill>
                  <a:schemeClr val="bg1"/>
                </a:solidFill>
                <a:latin typeface="Times New Roman" pitchFamily="18" charset="0"/>
                <a:cs typeface="Times New Roman" pitchFamily="18" charset="0"/>
              </a:endParaRPr>
            </a:p>
          </p:txBody>
        </p:sp>
        <p:sp>
          <p:nvSpPr>
            <p:cNvPr id="99" name="TextBox 98"/>
            <p:cNvSpPr txBox="1"/>
            <p:nvPr/>
          </p:nvSpPr>
          <p:spPr>
            <a:xfrm>
              <a:off x="10890562" y="3888843"/>
              <a:ext cx="312738" cy="292388"/>
            </a:xfrm>
            <a:prstGeom prst="rect">
              <a:avLst/>
            </a:prstGeom>
            <a:noFill/>
          </p:spPr>
          <p:txBody>
            <a:bodyPr wrap="square" rtlCol="0">
              <a:spAutoFit/>
            </a:bodyPr>
            <a:lstStyle/>
            <a:p>
              <a:r>
                <a:rPr lang="en-US" sz="1300" b="1" dirty="0" smtClean="0">
                  <a:solidFill>
                    <a:schemeClr val="bg1"/>
                  </a:solidFill>
                  <a:latin typeface="Times New Roman" pitchFamily="18" charset="0"/>
                  <a:cs typeface="Times New Roman" pitchFamily="18" charset="0"/>
                </a:rPr>
                <a:t>C</a:t>
              </a:r>
              <a:endParaRPr lang="vi-VN" sz="1300" b="1" dirty="0">
                <a:solidFill>
                  <a:schemeClr val="bg1"/>
                </a:solidFill>
                <a:latin typeface="Times New Roman" pitchFamily="18" charset="0"/>
                <a:cs typeface="Times New Roman" pitchFamily="18" charset="0"/>
              </a:endParaRPr>
            </a:p>
          </p:txBody>
        </p:sp>
        <p:sp>
          <p:nvSpPr>
            <p:cNvPr id="100" name="Arc 99"/>
            <p:cNvSpPr/>
            <p:nvPr/>
          </p:nvSpPr>
          <p:spPr>
            <a:xfrm>
              <a:off x="10278458" y="3950259"/>
              <a:ext cx="164072" cy="233894"/>
            </a:xfrm>
            <a:prstGeom prst="arc">
              <a:avLst/>
            </a:prstGeom>
            <a:ln w="1905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sp>
          <p:nvSpPr>
            <p:cNvPr id="101" name="Arc 100"/>
            <p:cNvSpPr/>
            <p:nvPr/>
          </p:nvSpPr>
          <p:spPr>
            <a:xfrm rot="14775209">
              <a:off x="10830806" y="3888719"/>
              <a:ext cx="165600" cy="234000"/>
            </a:xfrm>
            <a:prstGeom prst="arc">
              <a:avLst/>
            </a:prstGeom>
            <a:ln w="1905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grpSp>
      <p:grpSp>
        <p:nvGrpSpPr>
          <p:cNvPr id="102" name="Group 101"/>
          <p:cNvGrpSpPr/>
          <p:nvPr/>
        </p:nvGrpSpPr>
        <p:grpSpPr>
          <a:xfrm>
            <a:off x="10331919" y="2014507"/>
            <a:ext cx="1120293" cy="1154400"/>
            <a:chOff x="7960690" y="-9525"/>
            <a:chExt cx="1120293" cy="1154400"/>
          </a:xfrm>
        </p:grpSpPr>
        <p:sp>
          <p:nvSpPr>
            <p:cNvPr id="103" name="Isosceles Triangle 102"/>
            <p:cNvSpPr/>
            <p:nvPr/>
          </p:nvSpPr>
          <p:spPr>
            <a:xfrm>
              <a:off x="8182457" y="228600"/>
              <a:ext cx="644525" cy="763587"/>
            </a:xfrm>
            <a:prstGeom prst="triangle">
              <a:avLst/>
            </a:prstGeom>
            <a:noFill/>
            <a:ln w="190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cxnSp>
          <p:nvCxnSpPr>
            <p:cNvPr id="104" name="Straight Connector 103"/>
            <p:cNvCxnSpPr/>
            <p:nvPr/>
          </p:nvCxnSpPr>
          <p:spPr>
            <a:xfrm>
              <a:off x="8301279" y="588962"/>
              <a:ext cx="80721" cy="53181"/>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05" name="Straight Connector 104"/>
            <p:cNvCxnSpPr/>
            <p:nvPr/>
          </p:nvCxnSpPr>
          <p:spPr>
            <a:xfrm flipV="1">
              <a:off x="8639175" y="601087"/>
              <a:ext cx="79200" cy="5400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sp>
          <p:nvSpPr>
            <p:cNvPr id="106" name="TextBox 105"/>
            <p:cNvSpPr txBox="1"/>
            <p:nvPr/>
          </p:nvSpPr>
          <p:spPr>
            <a:xfrm>
              <a:off x="8361845" y="-9525"/>
              <a:ext cx="312738" cy="292388"/>
            </a:xfrm>
            <a:prstGeom prst="rect">
              <a:avLst/>
            </a:prstGeom>
            <a:noFill/>
          </p:spPr>
          <p:txBody>
            <a:bodyPr wrap="square" rtlCol="0">
              <a:spAutoFit/>
            </a:bodyPr>
            <a:lstStyle/>
            <a:p>
              <a:r>
                <a:rPr lang="en-US" sz="1300" b="1" dirty="0" smtClean="0">
                  <a:solidFill>
                    <a:schemeClr val="bg1"/>
                  </a:solidFill>
                  <a:latin typeface="Times New Roman" pitchFamily="18" charset="0"/>
                  <a:cs typeface="Times New Roman" pitchFamily="18" charset="0"/>
                </a:rPr>
                <a:t>A</a:t>
              </a:r>
              <a:endParaRPr lang="vi-VN" sz="1300" b="1" dirty="0">
                <a:solidFill>
                  <a:schemeClr val="bg1"/>
                </a:solidFill>
                <a:latin typeface="Times New Roman" pitchFamily="18" charset="0"/>
                <a:cs typeface="Times New Roman" pitchFamily="18" charset="0"/>
              </a:endParaRPr>
            </a:p>
          </p:txBody>
        </p:sp>
        <p:sp>
          <p:nvSpPr>
            <p:cNvPr id="107" name="TextBox 106"/>
            <p:cNvSpPr txBox="1"/>
            <p:nvPr/>
          </p:nvSpPr>
          <p:spPr>
            <a:xfrm>
              <a:off x="7960690" y="852487"/>
              <a:ext cx="312738" cy="292388"/>
            </a:xfrm>
            <a:prstGeom prst="rect">
              <a:avLst/>
            </a:prstGeom>
            <a:noFill/>
          </p:spPr>
          <p:txBody>
            <a:bodyPr wrap="square" rtlCol="0">
              <a:spAutoFit/>
            </a:bodyPr>
            <a:lstStyle/>
            <a:p>
              <a:r>
                <a:rPr lang="en-US" sz="1300" b="1" dirty="0" smtClean="0">
                  <a:solidFill>
                    <a:schemeClr val="bg1"/>
                  </a:solidFill>
                  <a:latin typeface="Times New Roman" pitchFamily="18" charset="0"/>
                  <a:cs typeface="Times New Roman" pitchFamily="18" charset="0"/>
                </a:rPr>
                <a:t>B</a:t>
              </a:r>
              <a:endParaRPr lang="vi-VN" sz="1300" b="1" dirty="0">
                <a:solidFill>
                  <a:schemeClr val="bg1"/>
                </a:solidFill>
                <a:latin typeface="Times New Roman" pitchFamily="18" charset="0"/>
                <a:cs typeface="Times New Roman" pitchFamily="18" charset="0"/>
              </a:endParaRPr>
            </a:p>
          </p:txBody>
        </p:sp>
        <p:sp>
          <p:nvSpPr>
            <p:cNvPr id="108" name="TextBox 107"/>
            <p:cNvSpPr txBox="1"/>
            <p:nvPr/>
          </p:nvSpPr>
          <p:spPr>
            <a:xfrm>
              <a:off x="8768245" y="845721"/>
              <a:ext cx="312738" cy="292388"/>
            </a:xfrm>
            <a:prstGeom prst="rect">
              <a:avLst/>
            </a:prstGeom>
            <a:noFill/>
          </p:spPr>
          <p:txBody>
            <a:bodyPr wrap="square" rtlCol="0">
              <a:spAutoFit/>
            </a:bodyPr>
            <a:lstStyle/>
            <a:p>
              <a:r>
                <a:rPr lang="en-US" sz="1300" b="1" dirty="0" smtClean="0">
                  <a:solidFill>
                    <a:schemeClr val="bg1"/>
                  </a:solidFill>
                  <a:latin typeface="Times New Roman" pitchFamily="18" charset="0"/>
                  <a:cs typeface="Times New Roman" pitchFamily="18" charset="0"/>
                </a:rPr>
                <a:t>C</a:t>
              </a:r>
              <a:endParaRPr lang="vi-VN" sz="1300" b="1" dirty="0">
                <a:solidFill>
                  <a:schemeClr val="bg1"/>
                </a:solidFill>
                <a:latin typeface="Times New Roman" pitchFamily="18" charset="0"/>
                <a:cs typeface="Times New Roman" pitchFamily="18" charset="0"/>
              </a:endParaRPr>
            </a:p>
          </p:txBody>
        </p:sp>
      </p:grpSp>
      <p:grpSp>
        <p:nvGrpSpPr>
          <p:cNvPr id="109" name="Group 108"/>
          <p:cNvGrpSpPr/>
          <p:nvPr/>
        </p:nvGrpSpPr>
        <p:grpSpPr>
          <a:xfrm>
            <a:off x="8669807" y="3744137"/>
            <a:ext cx="1129818" cy="982950"/>
            <a:chOff x="8669807" y="3744137"/>
            <a:chExt cx="1129818" cy="982950"/>
          </a:xfrm>
        </p:grpSpPr>
        <p:sp>
          <p:nvSpPr>
            <p:cNvPr id="110" name="Isosceles Triangle 109"/>
            <p:cNvSpPr/>
            <p:nvPr/>
          </p:nvSpPr>
          <p:spPr>
            <a:xfrm>
              <a:off x="8910624" y="3991787"/>
              <a:ext cx="644525" cy="554400"/>
            </a:xfrm>
            <a:prstGeom prst="triangle">
              <a:avLst/>
            </a:prstGeom>
            <a:noFill/>
            <a:ln w="190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cxnSp>
          <p:nvCxnSpPr>
            <p:cNvPr id="111" name="Straight Connector 110"/>
            <p:cNvCxnSpPr/>
            <p:nvPr/>
          </p:nvCxnSpPr>
          <p:spPr>
            <a:xfrm>
              <a:off x="9029446" y="4256899"/>
              <a:ext cx="80721" cy="53181"/>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12" name="Straight Connector 111"/>
            <p:cNvCxnSpPr/>
            <p:nvPr/>
          </p:nvCxnSpPr>
          <p:spPr>
            <a:xfrm flipV="1">
              <a:off x="9367342" y="4269024"/>
              <a:ext cx="79200" cy="5400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sp>
          <p:nvSpPr>
            <p:cNvPr id="113" name="TextBox 112"/>
            <p:cNvSpPr txBox="1"/>
            <p:nvPr/>
          </p:nvSpPr>
          <p:spPr>
            <a:xfrm>
              <a:off x="9090012" y="3744137"/>
              <a:ext cx="312738" cy="292388"/>
            </a:xfrm>
            <a:prstGeom prst="rect">
              <a:avLst/>
            </a:prstGeom>
            <a:noFill/>
          </p:spPr>
          <p:txBody>
            <a:bodyPr wrap="square" rtlCol="0">
              <a:spAutoFit/>
            </a:bodyPr>
            <a:lstStyle/>
            <a:p>
              <a:r>
                <a:rPr lang="en-US" sz="1300" b="1" dirty="0" smtClean="0">
                  <a:solidFill>
                    <a:schemeClr val="bg1"/>
                  </a:solidFill>
                  <a:latin typeface="Times New Roman" pitchFamily="18" charset="0"/>
                  <a:cs typeface="Times New Roman" pitchFamily="18" charset="0"/>
                </a:rPr>
                <a:t>A</a:t>
              </a:r>
              <a:endParaRPr lang="vi-VN" sz="1300" b="1" dirty="0">
                <a:solidFill>
                  <a:schemeClr val="bg1"/>
                </a:solidFill>
                <a:latin typeface="Times New Roman" pitchFamily="18" charset="0"/>
                <a:cs typeface="Times New Roman" pitchFamily="18" charset="0"/>
              </a:endParaRPr>
            </a:p>
          </p:txBody>
        </p:sp>
        <p:sp>
          <p:nvSpPr>
            <p:cNvPr id="114" name="TextBox 113"/>
            <p:cNvSpPr txBox="1"/>
            <p:nvPr/>
          </p:nvSpPr>
          <p:spPr>
            <a:xfrm>
              <a:off x="8669807" y="4434699"/>
              <a:ext cx="312738" cy="292388"/>
            </a:xfrm>
            <a:prstGeom prst="rect">
              <a:avLst/>
            </a:prstGeom>
            <a:noFill/>
          </p:spPr>
          <p:txBody>
            <a:bodyPr wrap="square" rtlCol="0">
              <a:spAutoFit/>
            </a:bodyPr>
            <a:lstStyle/>
            <a:p>
              <a:r>
                <a:rPr lang="en-US" sz="1300" b="1" dirty="0" smtClean="0">
                  <a:solidFill>
                    <a:schemeClr val="bg1"/>
                  </a:solidFill>
                  <a:latin typeface="Times New Roman" pitchFamily="18" charset="0"/>
                  <a:cs typeface="Times New Roman" pitchFamily="18" charset="0"/>
                </a:rPr>
                <a:t>B</a:t>
              </a:r>
              <a:endParaRPr lang="vi-VN" sz="1300" b="1" dirty="0">
                <a:solidFill>
                  <a:schemeClr val="bg1"/>
                </a:solidFill>
                <a:latin typeface="Times New Roman" pitchFamily="18" charset="0"/>
                <a:cs typeface="Times New Roman" pitchFamily="18" charset="0"/>
              </a:endParaRPr>
            </a:p>
          </p:txBody>
        </p:sp>
        <p:sp>
          <p:nvSpPr>
            <p:cNvPr id="115" name="TextBox 114"/>
            <p:cNvSpPr txBox="1"/>
            <p:nvPr/>
          </p:nvSpPr>
          <p:spPr>
            <a:xfrm>
              <a:off x="9486887" y="4427933"/>
              <a:ext cx="312738" cy="292388"/>
            </a:xfrm>
            <a:prstGeom prst="rect">
              <a:avLst/>
            </a:prstGeom>
            <a:noFill/>
          </p:spPr>
          <p:txBody>
            <a:bodyPr wrap="square" rtlCol="0">
              <a:spAutoFit/>
            </a:bodyPr>
            <a:lstStyle/>
            <a:p>
              <a:r>
                <a:rPr lang="en-US" sz="1300" b="1" dirty="0" smtClean="0">
                  <a:solidFill>
                    <a:schemeClr val="bg1"/>
                  </a:solidFill>
                  <a:latin typeface="Times New Roman" pitchFamily="18" charset="0"/>
                  <a:cs typeface="Times New Roman" pitchFamily="18" charset="0"/>
                </a:rPr>
                <a:t>C</a:t>
              </a:r>
              <a:endParaRPr lang="vi-VN" sz="1300" b="1" dirty="0">
                <a:solidFill>
                  <a:schemeClr val="bg1"/>
                </a:solidFill>
                <a:latin typeface="Times New Roman" pitchFamily="18" charset="0"/>
                <a:cs typeface="Times New Roman" pitchFamily="18" charset="0"/>
              </a:endParaRPr>
            </a:p>
          </p:txBody>
        </p:sp>
        <p:cxnSp>
          <p:nvCxnSpPr>
            <p:cNvPr id="116" name="Straight Connector 115"/>
            <p:cNvCxnSpPr/>
            <p:nvPr/>
          </p:nvCxnSpPr>
          <p:spPr>
            <a:xfrm>
              <a:off x="9241837" y="4496611"/>
              <a:ext cx="0" cy="9000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18" name="Group 117"/>
          <p:cNvGrpSpPr/>
          <p:nvPr/>
        </p:nvGrpSpPr>
        <p:grpSpPr>
          <a:xfrm>
            <a:off x="6133218" y="5706577"/>
            <a:ext cx="1129818" cy="982950"/>
            <a:chOff x="8669807" y="3744137"/>
            <a:chExt cx="1129818" cy="982950"/>
          </a:xfrm>
        </p:grpSpPr>
        <p:sp>
          <p:nvSpPr>
            <p:cNvPr id="119" name="Isosceles Triangle 118"/>
            <p:cNvSpPr/>
            <p:nvPr/>
          </p:nvSpPr>
          <p:spPr>
            <a:xfrm>
              <a:off x="8910624" y="3991787"/>
              <a:ext cx="644525" cy="554400"/>
            </a:xfrm>
            <a:prstGeom prst="triangle">
              <a:avLst/>
            </a:prstGeom>
            <a:noFill/>
            <a:ln w="190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cxnSp>
          <p:nvCxnSpPr>
            <p:cNvPr id="120" name="Straight Connector 119"/>
            <p:cNvCxnSpPr/>
            <p:nvPr/>
          </p:nvCxnSpPr>
          <p:spPr>
            <a:xfrm>
              <a:off x="9029446" y="4256899"/>
              <a:ext cx="80721" cy="53181"/>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21" name="Straight Connector 120"/>
            <p:cNvCxnSpPr/>
            <p:nvPr/>
          </p:nvCxnSpPr>
          <p:spPr>
            <a:xfrm flipV="1">
              <a:off x="9367342" y="4269024"/>
              <a:ext cx="79200" cy="5400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sp>
          <p:nvSpPr>
            <p:cNvPr id="122" name="TextBox 121"/>
            <p:cNvSpPr txBox="1"/>
            <p:nvPr/>
          </p:nvSpPr>
          <p:spPr>
            <a:xfrm>
              <a:off x="9090012" y="3744137"/>
              <a:ext cx="312738" cy="292388"/>
            </a:xfrm>
            <a:prstGeom prst="rect">
              <a:avLst/>
            </a:prstGeom>
            <a:noFill/>
          </p:spPr>
          <p:txBody>
            <a:bodyPr wrap="square" rtlCol="0">
              <a:spAutoFit/>
            </a:bodyPr>
            <a:lstStyle/>
            <a:p>
              <a:r>
                <a:rPr lang="en-US" sz="1300" b="1" dirty="0" smtClean="0">
                  <a:solidFill>
                    <a:schemeClr val="bg1"/>
                  </a:solidFill>
                  <a:latin typeface="Times New Roman" pitchFamily="18" charset="0"/>
                  <a:cs typeface="Times New Roman" pitchFamily="18" charset="0"/>
                </a:rPr>
                <a:t>A</a:t>
              </a:r>
              <a:endParaRPr lang="vi-VN" sz="1300" b="1" dirty="0">
                <a:solidFill>
                  <a:schemeClr val="bg1"/>
                </a:solidFill>
                <a:latin typeface="Times New Roman" pitchFamily="18" charset="0"/>
                <a:cs typeface="Times New Roman" pitchFamily="18" charset="0"/>
              </a:endParaRPr>
            </a:p>
          </p:txBody>
        </p:sp>
        <p:sp>
          <p:nvSpPr>
            <p:cNvPr id="123" name="TextBox 122"/>
            <p:cNvSpPr txBox="1"/>
            <p:nvPr/>
          </p:nvSpPr>
          <p:spPr>
            <a:xfrm>
              <a:off x="8669807" y="4434699"/>
              <a:ext cx="312738" cy="292388"/>
            </a:xfrm>
            <a:prstGeom prst="rect">
              <a:avLst/>
            </a:prstGeom>
            <a:noFill/>
          </p:spPr>
          <p:txBody>
            <a:bodyPr wrap="square" rtlCol="0">
              <a:spAutoFit/>
            </a:bodyPr>
            <a:lstStyle/>
            <a:p>
              <a:r>
                <a:rPr lang="en-US" sz="1300" b="1" dirty="0" smtClean="0">
                  <a:solidFill>
                    <a:schemeClr val="bg1"/>
                  </a:solidFill>
                  <a:latin typeface="Times New Roman" pitchFamily="18" charset="0"/>
                  <a:cs typeface="Times New Roman" pitchFamily="18" charset="0"/>
                </a:rPr>
                <a:t>B</a:t>
              </a:r>
              <a:endParaRPr lang="vi-VN" sz="1300" b="1" dirty="0">
                <a:solidFill>
                  <a:schemeClr val="bg1"/>
                </a:solidFill>
                <a:latin typeface="Times New Roman" pitchFamily="18" charset="0"/>
                <a:cs typeface="Times New Roman" pitchFamily="18" charset="0"/>
              </a:endParaRPr>
            </a:p>
          </p:txBody>
        </p:sp>
        <p:sp>
          <p:nvSpPr>
            <p:cNvPr id="124" name="TextBox 123"/>
            <p:cNvSpPr txBox="1"/>
            <p:nvPr/>
          </p:nvSpPr>
          <p:spPr>
            <a:xfrm>
              <a:off x="9486887" y="4427933"/>
              <a:ext cx="312738" cy="292388"/>
            </a:xfrm>
            <a:prstGeom prst="rect">
              <a:avLst/>
            </a:prstGeom>
            <a:noFill/>
          </p:spPr>
          <p:txBody>
            <a:bodyPr wrap="square" rtlCol="0">
              <a:spAutoFit/>
            </a:bodyPr>
            <a:lstStyle/>
            <a:p>
              <a:r>
                <a:rPr lang="en-US" sz="1300" b="1" dirty="0" smtClean="0">
                  <a:solidFill>
                    <a:schemeClr val="bg1"/>
                  </a:solidFill>
                  <a:latin typeface="Times New Roman" pitchFamily="18" charset="0"/>
                  <a:cs typeface="Times New Roman" pitchFamily="18" charset="0"/>
                </a:rPr>
                <a:t>C</a:t>
              </a:r>
              <a:endParaRPr lang="vi-VN" sz="1300" b="1" dirty="0">
                <a:solidFill>
                  <a:schemeClr val="bg1"/>
                </a:solidFill>
                <a:latin typeface="Times New Roman" pitchFamily="18" charset="0"/>
                <a:cs typeface="Times New Roman" pitchFamily="18" charset="0"/>
              </a:endParaRPr>
            </a:p>
          </p:txBody>
        </p:sp>
        <p:cxnSp>
          <p:nvCxnSpPr>
            <p:cNvPr id="125" name="Straight Connector 124"/>
            <p:cNvCxnSpPr/>
            <p:nvPr/>
          </p:nvCxnSpPr>
          <p:spPr>
            <a:xfrm>
              <a:off x="9241837" y="4496611"/>
              <a:ext cx="0" cy="9000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26" name="Group 125"/>
          <p:cNvGrpSpPr/>
          <p:nvPr/>
        </p:nvGrpSpPr>
        <p:grpSpPr>
          <a:xfrm>
            <a:off x="5259531" y="5315942"/>
            <a:ext cx="1129818" cy="982950"/>
            <a:chOff x="5140566" y="5139194"/>
            <a:chExt cx="1129818" cy="982950"/>
          </a:xfrm>
        </p:grpSpPr>
        <p:sp>
          <p:nvSpPr>
            <p:cNvPr id="127" name="Isosceles Triangle 126"/>
            <p:cNvSpPr/>
            <p:nvPr/>
          </p:nvSpPr>
          <p:spPr>
            <a:xfrm>
              <a:off x="5381383" y="5386844"/>
              <a:ext cx="644525" cy="554400"/>
            </a:xfrm>
            <a:prstGeom prst="triangle">
              <a:avLst/>
            </a:prstGeom>
            <a:noFill/>
            <a:ln w="190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cxnSp>
          <p:nvCxnSpPr>
            <p:cNvPr id="128" name="Straight Connector 127"/>
            <p:cNvCxnSpPr/>
            <p:nvPr/>
          </p:nvCxnSpPr>
          <p:spPr>
            <a:xfrm>
              <a:off x="5500205" y="5651956"/>
              <a:ext cx="80721" cy="53181"/>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29" name="Straight Connector 128"/>
            <p:cNvCxnSpPr/>
            <p:nvPr/>
          </p:nvCxnSpPr>
          <p:spPr>
            <a:xfrm flipV="1">
              <a:off x="5838101" y="5664081"/>
              <a:ext cx="79200" cy="5400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sp>
          <p:nvSpPr>
            <p:cNvPr id="130" name="TextBox 129"/>
            <p:cNvSpPr txBox="1"/>
            <p:nvPr/>
          </p:nvSpPr>
          <p:spPr>
            <a:xfrm>
              <a:off x="5560771" y="5139194"/>
              <a:ext cx="312738" cy="292388"/>
            </a:xfrm>
            <a:prstGeom prst="rect">
              <a:avLst/>
            </a:prstGeom>
            <a:noFill/>
          </p:spPr>
          <p:txBody>
            <a:bodyPr wrap="square" rtlCol="0">
              <a:spAutoFit/>
            </a:bodyPr>
            <a:lstStyle/>
            <a:p>
              <a:r>
                <a:rPr lang="en-US" sz="1300" b="1" dirty="0" smtClean="0">
                  <a:solidFill>
                    <a:schemeClr val="bg1"/>
                  </a:solidFill>
                  <a:latin typeface="Times New Roman" pitchFamily="18" charset="0"/>
                  <a:cs typeface="Times New Roman" pitchFamily="18" charset="0"/>
                </a:rPr>
                <a:t>A</a:t>
              </a:r>
              <a:endParaRPr lang="vi-VN" sz="1300" b="1" dirty="0">
                <a:solidFill>
                  <a:schemeClr val="bg1"/>
                </a:solidFill>
                <a:latin typeface="Times New Roman" pitchFamily="18" charset="0"/>
                <a:cs typeface="Times New Roman" pitchFamily="18" charset="0"/>
              </a:endParaRPr>
            </a:p>
          </p:txBody>
        </p:sp>
        <p:sp>
          <p:nvSpPr>
            <p:cNvPr id="131" name="TextBox 130"/>
            <p:cNvSpPr txBox="1"/>
            <p:nvPr/>
          </p:nvSpPr>
          <p:spPr>
            <a:xfrm>
              <a:off x="5140566" y="5829756"/>
              <a:ext cx="312738" cy="292388"/>
            </a:xfrm>
            <a:prstGeom prst="rect">
              <a:avLst/>
            </a:prstGeom>
            <a:noFill/>
          </p:spPr>
          <p:txBody>
            <a:bodyPr wrap="square" rtlCol="0">
              <a:spAutoFit/>
            </a:bodyPr>
            <a:lstStyle/>
            <a:p>
              <a:r>
                <a:rPr lang="en-US" sz="1300" b="1" dirty="0" smtClean="0">
                  <a:solidFill>
                    <a:schemeClr val="bg1"/>
                  </a:solidFill>
                  <a:latin typeface="Times New Roman" pitchFamily="18" charset="0"/>
                  <a:cs typeface="Times New Roman" pitchFamily="18" charset="0"/>
                </a:rPr>
                <a:t>B</a:t>
              </a:r>
              <a:endParaRPr lang="vi-VN" sz="1300" b="1" dirty="0">
                <a:solidFill>
                  <a:schemeClr val="bg1"/>
                </a:solidFill>
                <a:latin typeface="Times New Roman" pitchFamily="18" charset="0"/>
                <a:cs typeface="Times New Roman" pitchFamily="18" charset="0"/>
              </a:endParaRPr>
            </a:p>
          </p:txBody>
        </p:sp>
        <p:sp>
          <p:nvSpPr>
            <p:cNvPr id="132" name="TextBox 131"/>
            <p:cNvSpPr txBox="1"/>
            <p:nvPr/>
          </p:nvSpPr>
          <p:spPr>
            <a:xfrm>
              <a:off x="5957646" y="5822990"/>
              <a:ext cx="312738" cy="292388"/>
            </a:xfrm>
            <a:prstGeom prst="rect">
              <a:avLst/>
            </a:prstGeom>
            <a:noFill/>
          </p:spPr>
          <p:txBody>
            <a:bodyPr wrap="square" rtlCol="0">
              <a:spAutoFit/>
            </a:bodyPr>
            <a:lstStyle/>
            <a:p>
              <a:r>
                <a:rPr lang="en-US" sz="1300" b="1" dirty="0" smtClean="0">
                  <a:solidFill>
                    <a:schemeClr val="bg1"/>
                  </a:solidFill>
                  <a:latin typeface="Times New Roman" pitchFamily="18" charset="0"/>
                  <a:cs typeface="Times New Roman" pitchFamily="18" charset="0"/>
                </a:rPr>
                <a:t>C</a:t>
              </a:r>
              <a:endParaRPr lang="vi-VN" sz="1300" b="1" dirty="0">
                <a:solidFill>
                  <a:schemeClr val="bg1"/>
                </a:solidFill>
                <a:latin typeface="Times New Roman" pitchFamily="18" charset="0"/>
                <a:cs typeface="Times New Roman" pitchFamily="18" charset="0"/>
              </a:endParaRPr>
            </a:p>
          </p:txBody>
        </p:sp>
        <p:sp>
          <p:nvSpPr>
            <p:cNvPr id="133" name="TextBox 132"/>
            <p:cNvSpPr txBox="1"/>
            <p:nvPr/>
          </p:nvSpPr>
          <p:spPr>
            <a:xfrm>
              <a:off x="5409826" y="5720988"/>
              <a:ext cx="385905" cy="246221"/>
            </a:xfrm>
            <a:prstGeom prst="rect">
              <a:avLst/>
            </a:prstGeom>
            <a:noFill/>
          </p:spPr>
          <p:txBody>
            <a:bodyPr wrap="square" rtlCol="0">
              <a:spAutoFit/>
            </a:bodyPr>
            <a:lstStyle/>
            <a:p>
              <a:r>
                <a:rPr lang="en-US" sz="1000" dirty="0" smtClean="0">
                  <a:solidFill>
                    <a:schemeClr val="bg1"/>
                  </a:solidFill>
                  <a:latin typeface="Times New Roman" pitchFamily="18" charset="0"/>
                  <a:cs typeface="Times New Roman" pitchFamily="18" charset="0"/>
                </a:rPr>
                <a:t>60</a:t>
              </a:r>
              <a:r>
                <a:rPr lang="en-US" sz="1000" baseline="30000" dirty="0" smtClean="0">
                  <a:solidFill>
                    <a:schemeClr val="bg1"/>
                  </a:solidFill>
                  <a:latin typeface="Times New Roman" pitchFamily="18" charset="0"/>
                  <a:cs typeface="Times New Roman" pitchFamily="18" charset="0"/>
                </a:rPr>
                <a:t>o</a:t>
              </a:r>
              <a:endParaRPr lang="vi-VN" sz="1000" dirty="0">
                <a:solidFill>
                  <a:schemeClr val="bg1"/>
                </a:solidFill>
                <a:latin typeface="Times New Roman" pitchFamily="18" charset="0"/>
                <a:cs typeface="Times New Roman" pitchFamily="18" charset="0"/>
              </a:endParaRPr>
            </a:p>
          </p:txBody>
        </p:sp>
        <p:sp>
          <p:nvSpPr>
            <p:cNvPr id="134" name="Arc 133"/>
            <p:cNvSpPr/>
            <p:nvPr/>
          </p:nvSpPr>
          <p:spPr>
            <a:xfrm>
              <a:off x="5381384" y="5856170"/>
              <a:ext cx="118822" cy="146194"/>
            </a:xfrm>
            <a:prstGeom prst="arc">
              <a:avLst/>
            </a:prstGeom>
            <a:ln w="1905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grpSp>
      <p:grpSp>
        <p:nvGrpSpPr>
          <p:cNvPr id="135" name="Group 134"/>
          <p:cNvGrpSpPr/>
          <p:nvPr/>
        </p:nvGrpSpPr>
        <p:grpSpPr>
          <a:xfrm>
            <a:off x="2009565" y="3014188"/>
            <a:ext cx="1550321" cy="1194844"/>
            <a:chOff x="1993013" y="3138328"/>
            <a:chExt cx="1550321" cy="1194844"/>
          </a:xfrm>
        </p:grpSpPr>
        <p:sp>
          <p:nvSpPr>
            <p:cNvPr id="136" name="Right Triangle 135"/>
            <p:cNvSpPr/>
            <p:nvPr/>
          </p:nvSpPr>
          <p:spPr>
            <a:xfrm rot="16200000">
              <a:off x="2409311" y="3191193"/>
              <a:ext cx="756000" cy="1126442"/>
            </a:xfrm>
            <a:prstGeom prst="rtTriangle">
              <a:avLst/>
            </a:prstGeom>
            <a:noFill/>
            <a:ln w="190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37" name="TextBox 136"/>
            <p:cNvSpPr txBox="1"/>
            <p:nvPr/>
          </p:nvSpPr>
          <p:spPr>
            <a:xfrm>
              <a:off x="3230596" y="4040784"/>
              <a:ext cx="312738" cy="292388"/>
            </a:xfrm>
            <a:prstGeom prst="rect">
              <a:avLst/>
            </a:prstGeom>
            <a:noFill/>
          </p:spPr>
          <p:txBody>
            <a:bodyPr wrap="square" rtlCol="0">
              <a:spAutoFit/>
            </a:bodyPr>
            <a:lstStyle/>
            <a:p>
              <a:r>
                <a:rPr lang="en-US" sz="1300" b="1" dirty="0" smtClean="0">
                  <a:solidFill>
                    <a:schemeClr val="bg1"/>
                  </a:solidFill>
                  <a:latin typeface="Times New Roman" pitchFamily="18" charset="0"/>
                  <a:cs typeface="Times New Roman" pitchFamily="18" charset="0"/>
                </a:rPr>
                <a:t>A</a:t>
              </a:r>
              <a:endParaRPr lang="vi-VN" sz="1300" b="1" dirty="0">
                <a:solidFill>
                  <a:schemeClr val="bg1"/>
                </a:solidFill>
                <a:latin typeface="Times New Roman" pitchFamily="18" charset="0"/>
                <a:cs typeface="Times New Roman" pitchFamily="18" charset="0"/>
              </a:endParaRPr>
            </a:p>
          </p:txBody>
        </p:sp>
        <p:sp>
          <p:nvSpPr>
            <p:cNvPr id="138" name="TextBox 137"/>
            <p:cNvSpPr txBox="1"/>
            <p:nvPr/>
          </p:nvSpPr>
          <p:spPr>
            <a:xfrm>
              <a:off x="3211416" y="3138328"/>
              <a:ext cx="312738" cy="292388"/>
            </a:xfrm>
            <a:prstGeom prst="rect">
              <a:avLst/>
            </a:prstGeom>
            <a:noFill/>
          </p:spPr>
          <p:txBody>
            <a:bodyPr wrap="square" rtlCol="0">
              <a:spAutoFit/>
            </a:bodyPr>
            <a:lstStyle/>
            <a:p>
              <a:r>
                <a:rPr lang="en-US" sz="1300" b="1" dirty="0">
                  <a:solidFill>
                    <a:schemeClr val="bg1"/>
                  </a:solidFill>
                  <a:latin typeface="Times New Roman" pitchFamily="18" charset="0"/>
                  <a:cs typeface="Times New Roman" pitchFamily="18" charset="0"/>
                </a:rPr>
                <a:t>B</a:t>
              </a:r>
              <a:endParaRPr lang="vi-VN" sz="1300" b="1" dirty="0">
                <a:solidFill>
                  <a:schemeClr val="bg1"/>
                </a:solidFill>
                <a:latin typeface="Times New Roman" pitchFamily="18" charset="0"/>
                <a:cs typeface="Times New Roman" pitchFamily="18" charset="0"/>
              </a:endParaRPr>
            </a:p>
          </p:txBody>
        </p:sp>
        <p:sp>
          <p:nvSpPr>
            <p:cNvPr id="139" name="TextBox 138"/>
            <p:cNvSpPr txBox="1"/>
            <p:nvPr/>
          </p:nvSpPr>
          <p:spPr>
            <a:xfrm>
              <a:off x="1993013" y="3923018"/>
              <a:ext cx="312738" cy="292388"/>
            </a:xfrm>
            <a:prstGeom prst="rect">
              <a:avLst/>
            </a:prstGeom>
            <a:noFill/>
          </p:spPr>
          <p:txBody>
            <a:bodyPr wrap="square" rtlCol="0">
              <a:spAutoFit/>
            </a:bodyPr>
            <a:lstStyle/>
            <a:p>
              <a:r>
                <a:rPr lang="en-US" sz="1300" b="1" dirty="0" smtClean="0">
                  <a:solidFill>
                    <a:schemeClr val="bg1"/>
                  </a:solidFill>
                  <a:latin typeface="Times New Roman" pitchFamily="18" charset="0"/>
                  <a:cs typeface="Times New Roman" pitchFamily="18" charset="0"/>
                </a:rPr>
                <a:t>C</a:t>
              </a:r>
              <a:endParaRPr lang="vi-VN" sz="1300" b="1" dirty="0">
                <a:solidFill>
                  <a:schemeClr val="bg1"/>
                </a:solidFill>
                <a:latin typeface="Times New Roman" pitchFamily="18" charset="0"/>
                <a:cs typeface="Times New Roman" pitchFamily="18" charset="0"/>
              </a:endParaRPr>
            </a:p>
          </p:txBody>
        </p:sp>
        <p:sp>
          <p:nvSpPr>
            <p:cNvPr id="140" name="Rectangle 139"/>
            <p:cNvSpPr/>
            <p:nvPr/>
          </p:nvSpPr>
          <p:spPr>
            <a:xfrm>
              <a:off x="3225800" y="4040784"/>
              <a:ext cx="124732" cy="91630"/>
            </a:xfrm>
            <a:prstGeom prst="rect">
              <a:avLst/>
            </a:prstGeom>
            <a:noFill/>
            <a:ln w="190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grpSp>
        <p:nvGrpSpPr>
          <p:cNvPr id="141" name="Group 140"/>
          <p:cNvGrpSpPr/>
          <p:nvPr/>
        </p:nvGrpSpPr>
        <p:grpSpPr>
          <a:xfrm>
            <a:off x="4462463" y="426578"/>
            <a:ext cx="1226817" cy="1150426"/>
            <a:chOff x="4462463" y="426578"/>
            <a:chExt cx="1226817" cy="1150426"/>
          </a:xfrm>
        </p:grpSpPr>
        <p:sp>
          <p:nvSpPr>
            <p:cNvPr id="142" name="Right Triangle 141"/>
            <p:cNvSpPr/>
            <p:nvPr/>
          </p:nvSpPr>
          <p:spPr>
            <a:xfrm>
              <a:off x="4685020" y="638378"/>
              <a:ext cx="756000" cy="756000"/>
            </a:xfrm>
            <a:prstGeom prst="rtTriangle">
              <a:avLst/>
            </a:prstGeom>
            <a:noFill/>
            <a:ln w="190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cxnSp>
          <p:nvCxnSpPr>
            <p:cNvPr id="143" name="Straight Connector 142"/>
            <p:cNvCxnSpPr/>
            <p:nvPr/>
          </p:nvCxnSpPr>
          <p:spPr>
            <a:xfrm>
              <a:off x="5029268" y="1341993"/>
              <a:ext cx="0" cy="9000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44" name="Straight Connector 143"/>
            <p:cNvCxnSpPr/>
            <p:nvPr/>
          </p:nvCxnSpPr>
          <p:spPr>
            <a:xfrm flipH="1">
              <a:off x="4630455" y="1037999"/>
              <a:ext cx="90000" cy="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sp>
          <p:nvSpPr>
            <p:cNvPr id="145" name="TextBox 144"/>
            <p:cNvSpPr txBox="1"/>
            <p:nvPr/>
          </p:nvSpPr>
          <p:spPr>
            <a:xfrm>
              <a:off x="4474086" y="1284616"/>
              <a:ext cx="312738" cy="292388"/>
            </a:xfrm>
            <a:prstGeom prst="rect">
              <a:avLst/>
            </a:prstGeom>
            <a:noFill/>
          </p:spPr>
          <p:txBody>
            <a:bodyPr wrap="square" rtlCol="0">
              <a:spAutoFit/>
            </a:bodyPr>
            <a:lstStyle/>
            <a:p>
              <a:r>
                <a:rPr lang="en-US" sz="1300" b="1" dirty="0" smtClean="0">
                  <a:solidFill>
                    <a:schemeClr val="bg1"/>
                  </a:solidFill>
                  <a:latin typeface="Times New Roman" pitchFamily="18" charset="0"/>
                  <a:cs typeface="Times New Roman" pitchFamily="18" charset="0"/>
                </a:rPr>
                <a:t>A</a:t>
              </a:r>
              <a:endParaRPr lang="vi-VN" sz="1300" b="1" dirty="0">
                <a:solidFill>
                  <a:schemeClr val="bg1"/>
                </a:solidFill>
                <a:latin typeface="Times New Roman" pitchFamily="18" charset="0"/>
                <a:cs typeface="Times New Roman" pitchFamily="18" charset="0"/>
              </a:endParaRPr>
            </a:p>
          </p:txBody>
        </p:sp>
        <p:sp>
          <p:nvSpPr>
            <p:cNvPr id="146" name="TextBox 145"/>
            <p:cNvSpPr txBox="1"/>
            <p:nvPr/>
          </p:nvSpPr>
          <p:spPr>
            <a:xfrm>
              <a:off x="5376542" y="1265436"/>
              <a:ext cx="312738" cy="292388"/>
            </a:xfrm>
            <a:prstGeom prst="rect">
              <a:avLst/>
            </a:prstGeom>
            <a:noFill/>
          </p:spPr>
          <p:txBody>
            <a:bodyPr wrap="square" rtlCol="0">
              <a:spAutoFit/>
            </a:bodyPr>
            <a:lstStyle/>
            <a:p>
              <a:r>
                <a:rPr lang="en-US" sz="1300" b="1" dirty="0">
                  <a:solidFill>
                    <a:schemeClr val="bg1"/>
                  </a:solidFill>
                  <a:latin typeface="Times New Roman" pitchFamily="18" charset="0"/>
                  <a:cs typeface="Times New Roman" pitchFamily="18" charset="0"/>
                </a:rPr>
                <a:t>B</a:t>
              </a:r>
              <a:endParaRPr lang="vi-VN" sz="1300" b="1" dirty="0">
                <a:solidFill>
                  <a:schemeClr val="bg1"/>
                </a:solidFill>
                <a:latin typeface="Times New Roman" pitchFamily="18" charset="0"/>
                <a:cs typeface="Times New Roman" pitchFamily="18" charset="0"/>
              </a:endParaRPr>
            </a:p>
          </p:txBody>
        </p:sp>
        <p:sp>
          <p:nvSpPr>
            <p:cNvPr id="147" name="TextBox 146"/>
            <p:cNvSpPr txBox="1"/>
            <p:nvPr/>
          </p:nvSpPr>
          <p:spPr>
            <a:xfrm>
              <a:off x="4462463" y="426578"/>
              <a:ext cx="312738" cy="292388"/>
            </a:xfrm>
            <a:prstGeom prst="rect">
              <a:avLst/>
            </a:prstGeom>
            <a:noFill/>
          </p:spPr>
          <p:txBody>
            <a:bodyPr wrap="square" rtlCol="0">
              <a:spAutoFit/>
            </a:bodyPr>
            <a:lstStyle/>
            <a:p>
              <a:r>
                <a:rPr lang="en-US" sz="1300" b="1" dirty="0" smtClean="0">
                  <a:solidFill>
                    <a:schemeClr val="bg1"/>
                  </a:solidFill>
                  <a:latin typeface="Times New Roman" pitchFamily="18" charset="0"/>
                  <a:cs typeface="Times New Roman" pitchFamily="18" charset="0"/>
                </a:rPr>
                <a:t>C</a:t>
              </a:r>
              <a:endParaRPr lang="vi-VN" sz="1300" b="1" dirty="0">
                <a:solidFill>
                  <a:schemeClr val="bg1"/>
                </a:solidFill>
                <a:latin typeface="Times New Roman" pitchFamily="18" charset="0"/>
                <a:cs typeface="Times New Roman" pitchFamily="18" charset="0"/>
              </a:endParaRPr>
            </a:p>
          </p:txBody>
        </p:sp>
        <p:sp>
          <p:nvSpPr>
            <p:cNvPr id="148" name="Rectangle 147"/>
            <p:cNvSpPr/>
            <p:nvPr/>
          </p:nvSpPr>
          <p:spPr>
            <a:xfrm>
              <a:off x="4685020" y="1284616"/>
              <a:ext cx="101804" cy="109762"/>
            </a:xfrm>
            <a:prstGeom prst="rect">
              <a:avLst/>
            </a:prstGeom>
            <a:noFill/>
            <a:ln w="190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grpSp>
        <p:nvGrpSpPr>
          <p:cNvPr id="149" name="Group 148"/>
          <p:cNvGrpSpPr/>
          <p:nvPr/>
        </p:nvGrpSpPr>
        <p:grpSpPr>
          <a:xfrm rot="16200000">
            <a:off x="603630" y="1729824"/>
            <a:ext cx="1097284" cy="1232192"/>
            <a:chOff x="4581822" y="416404"/>
            <a:chExt cx="1097284" cy="1232192"/>
          </a:xfrm>
        </p:grpSpPr>
        <p:sp>
          <p:nvSpPr>
            <p:cNvPr id="150" name="Right Triangle 149"/>
            <p:cNvSpPr/>
            <p:nvPr/>
          </p:nvSpPr>
          <p:spPr>
            <a:xfrm>
              <a:off x="4685020" y="638378"/>
              <a:ext cx="756000" cy="756000"/>
            </a:xfrm>
            <a:prstGeom prst="rtTriangle">
              <a:avLst/>
            </a:prstGeom>
            <a:noFill/>
            <a:ln w="190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cxnSp>
          <p:nvCxnSpPr>
            <p:cNvPr id="151" name="Straight Connector 150"/>
            <p:cNvCxnSpPr/>
            <p:nvPr/>
          </p:nvCxnSpPr>
          <p:spPr>
            <a:xfrm>
              <a:off x="5029268" y="1341993"/>
              <a:ext cx="0" cy="9000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52" name="Straight Connector 151"/>
            <p:cNvCxnSpPr/>
            <p:nvPr/>
          </p:nvCxnSpPr>
          <p:spPr>
            <a:xfrm flipH="1">
              <a:off x="4630455" y="1037999"/>
              <a:ext cx="90000" cy="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sp>
          <p:nvSpPr>
            <p:cNvPr id="153" name="TextBox 152"/>
            <p:cNvSpPr txBox="1"/>
            <p:nvPr/>
          </p:nvSpPr>
          <p:spPr>
            <a:xfrm rot="5400000">
              <a:off x="4583271" y="1346033"/>
              <a:ext cx="312738" cy="292388"/>
            </a:xfrm>
            <a:prstGeom prst="rect">
              <a:avLst/>
            </a:prstGeom>
            <a:noFill/>
          </p:spPr>
          <p:txBody>
            <a:bodyPr wrap="square" rtlCol="0">
              <a:spAutoFit/>
            </a:bodyPr>
            <a:lstStyle/>
            <a:p>
              <a:r>
                <a:rPr lang="en-US" sz="1300" b="1" dirty="0" smtClean="0">
                  <a:solidFill>
                    <a:schemeClr val="bg1"/>
                  </a:solidFill>
                  <a:latin typeface="Times New Roman" pitchFamily="18" charset="0"/>
                  <a:cs typeface="Times New Roman" pitchFamily="18" charset="0"/>
                </a:rPr>
                <a:t>A</a:t>
              </a:r>
              <a:endParaRPr lang="vi-VN" sz="1300" b="1" dirty="0">
                <a:solidFill>
                  <a:schemeClr val="bg1"/>
                </a:solidFill>
                <a:latin typeface="Times New Roman" pitchFamily="18" charset="0"/>
                <a:cs typeface="Times New Roman" pitchFamily="18" charset="0"/>
              </a:endParaRPr>
            </a:p>
          </p:txBody>
        </p:sp>
        <p:sp>
          <p:nvSpPr>
            <p:cNvPr id="154" name="TextBox 153"/>
            <p:cNvSpPr txBox="1"/>
            <p:nvPr/>
          </p:nvSpPr>
          <p:spPr>
            <a:xfrm rot="5400000">
              <a:off x="5376543" y="1265437"/>
              <a:ext cx="312738" cy="292388"/>
            </a:xfrm>
            <a:prstGeom prst="rect">
              <a:avLst/>
            </a:prstGeom>
            <a:noFill/>
          </p:spPr>
          <p:txBody>
            <a:bodyPr wrap="square" rtlCol="0">
              <a:spAutoFit/>
            </a:bodyPr>
            <a:lstStyle/>
            <a:p>
              <a:r>
                <a:rPr lang="en-US" sz="1300" b="1" dirty="0">
                  <a:solidFill>
                    <a:schemeClr val="bg1"/>
                  </a:solidFill>
                  <a:latin typeface="Times New Roman" pitchFamily="18" charset="0"/>
                  <a:cs typeface="Times New Roman" pitchFamily="18" charset="0"/>
                </a:rPr>
                <a:t>B</a:t>
              </a:r>
              <a:endParaRPr lang="vi-VN" sz="1300" b="1" dirty="0">
                <a:solidFill>
                  <a:schemeClr val="bg1"/>
                </a:solidFill>
                <a:latin typeface="Times New Roman" pitchFamily="18" charset="0"/>
                <a:cs typeface="Times New Roman" pitchFamily="18" charset="0"/>
              </a:endParaRPr>
            </a:p>
          </p:txBody>
        </p:sp>
        <p:sp>
          <p:nvSpPr>
            <p:cNvPr id="155" name="TextBox 154"/>
            <p:cNvSpPr txBox="1"/>
            <p:nvPr/>
          </p:nvSpPr>
          <p:spPr>
            <a:xfrm rot="5400000">
              <a:off x="4571647" y="426579"/>
              <a:ext cx="312738" cy="292388"/>
            </a:xfrm>
            <a:prstGeom prst="rect">
              <a:avLst/>
            </a:prstGeom>
            <a:noFill/>
          </p:spPr>
          <p:txBody>
            <a:bodyPr wrap="square" rtlCol="0">
              <a:spAutoFit/>
            </a:bodyPr>
            <a:lstStyle/>
            <a:p>
              <a:r>
                <a:rPr lang="en-US" sz="1300" b="1" dirty="0" smtClean="0">
                  <a:solidFill>
                    <a:schemeClr val="bg1"/>
                  </a:solidFill>
                  <a:latin typeface="Times New Roman" pitchFamily="18" charset="0"/>
                  <a:cs typeface="Times New Roman" pitchFamily="18" charset="0"/>
                </a:rPr>
                <a:t>C</a:t>
              </a:r>
              <a:endParaRPr lang="vi-VN" sz="1300" b="1" dirty="0">
                <a:solidFill>
                  <a:schemeClr val="bg1"/>
                </a:solidFill>
                <a:latin typeface="Times New Roman" pitchFamily="18" charset="0"/>
                <a:cs typeface="Times New Roman" pitchFamily="18" charset="0"/>
              </a:endParaRPr>
            </a:p>
          </p:txBody>
        </p:sp>
        <p:sp>
          <p:nvSpPr>
            <p:cNvPr id="156" name="Rectangle 155"/>
            <p:cNvSpPr/>
            <p:nvPr/>
          </p:nvSpPr>
          <p:spPr>
            <a:xfrm>
              <a:off x="4685020" y="1284616"/>
              <a:ext cx="101804" cy="109762"/>
            </a:xfrm>
            <a:prstGeom prst="rect">
              <a:avLst/>
            </a:prstGeom>
            <a:noFill/>
            <a:ln w="190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graphicFrame>
        <p:nvGraphicFramePr>
          <p:cNvPr id="163" name="Object 162"/>
          <p:cNvGraphicFramePr>
            <a:graphicFrameLocks noChangeAspect="1"/>
          </p:cNvGraphicFramePr>
          <p:nvPr>
            <p:extLst/>
          </p:nvPr>
        </p:nvGraphicFramePr>
        <p:xfrm>
          <a:off x="1546225" y="4202113"/>
          <a:ext cx="1235075" cy="177800"/>
        </p:xfrm>
        <a:graphic>
          <a:graphicData uri="http://schemas.openxmlformats.org/presentationml/2006/ole">
            <mc:AlternateContent xmlns:mc="http://schemas.openxmlformats.org/markup-compatibility/2006">
              <mc:Choice xmlns:v="urn:schemas-microsoft-com:vml" Requires="v">
                <p:oleObj spid="_x0000_s12336" name="Equation" r:id="rId4" imgW="2641320" imgH="380880" progId="Equation.DSMT4">
                  <p:embed/>
                </p:oleObj>
              </mc:Choice>
              <mc:Fallback>
                <p:oleObj name="Equation" r:id="rId4" imgW="2641320" imgH="380880" progId="Equation.DSMT4">
                  <p:embed/>
                  <p:pic>
                    <p:nvPicPr>
                      <p:cNvPr id="163" name="Object 162"/>
                      <p:cNvPicPr>
                        <a:picLocks noChangeAspect="1" noChangeArrowheads="1"/>
                      </p:cNvPicPr>
                      <p:nvPr/>
                    </p:nvPicPr>
                    <p:blipFill>
                      <a:blip r:embed="rId5"/>
                      <a:srcRect/>
                      <a:stretch>
                        <a:fillRect/>
                      </a:stretch>
                    </p:blipFill>
                    <p:spPr bwMode="auto">
                      <a:xfrm>
                        <a:off x="1546225" y="4202113"/>
                        <a:ext cx="1235075"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6" name="Object 165"/>
          <p:cNvGraphicFramePr>
            <a:graphicFrameLocks noChangeAspect="1"/>
          </p:cNvGraphicFramePr>
          <p:nvPr>
            <p:extLst>
              <p:ext uri="{D42A27DB-BD31-4B8C-83A1-F6EECF244321}">
                <p14:modId xmlns:p14="http://schemas.microsoft.com/office/powerpoint/2010/main" val="567844199"/>
              </p:ext>
            </p:extLst>
          </p:nvPr>
        </p:nvGraphicFramePr>
        <p:xfrm>
          <a:off x="2201287" y="1581240"/>
          <a:ext cx="700088" cy="209550"/>
        </p:xfrm>
        <a:graphic>
          <a:graphicData uri="http://schemas.openxmlformats.org/presentationml/2006/ole">
            <mc:AlternateContent xmlns:mc="http://schemas.openxmlformats.org/markup-compatibility/2006">
              <mc:Choice xmlns:v="urn:schemas-microsoft-com:vml" Requires="v">
                <p:oleObj spid="_x0000_s12337" name="Equation" r:id="rId6" imgW="1498320" imgH="444240" progId="Equation.DSMT4">
                  <p:embed/>
                </p:oleObj>
              </mc:Choice>
              <mc:Fallback>
                <p:oleObj name="Equation" r:id="rId6" imgW="1498320" imgH="444240" progId="Equation.DSMT4">
                  <p:embed/>
                  <p:pic>
                    <p:nvPicPr>
                      <p:cNvPr id="166" name="Object 165"/>
                      <p:cNvPicPr>
                        <a:picLocks noChangeAspect="1" noChangeArrowheads="1"/>
                      </p:cNvPicPr>
                      <p:nvPr/>
                    </p:nvPicPr>
                    <p:blipFill>
                      <a:blip r:embed="rId7"/>
                      <a:srcRect/>
                      <a:stretch>
                        <a:fillRect/>
                      </a:stretch>
                    </p:blipFill>
                    <p:spPr bwMode="auto">
                      <a:xfrm>
                        <a:off x="2201287" y="1581240"/>
                        <a:ext cx="700088"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67" name="Group 166"/>
          <p:cNvGrpSpPr/>
          <p:nvPr/>
        </p:nvGrpSpPr>
        <p:grpSpPr>
          <a:xfrm>
            <a:off x="5630138" y="4278958"/>
            <a:ext cx="1129818" cy="982950"/>
            <a:chOff x="5677638" y="4326458"/>
            <a:chExt cx="1129818" cy="982950"/>
          </a:xfrm>
        </p:grpSpPr>
        <p:sp>
          <p:nvSpPr>
            <p:cNvPr id="168" name="Isosceles Triangle 167"/>
            <p:cNvSpPr/>
            <p:nvPr/>
          </p:nvSpPr>
          <p:spPr>
            <a:xfrm>
              <a:off x="5918455" y="4574108"/>
              <a:ext cx="644525" cy="554400"/>
            </a:xfrm>
            <a:prstGeom prst="triangle">
              <a:avLst/>
            </a:prstGeom>
            <a:noFill/>
            <a:ln w="190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69" name="TextBox 168"/>
            <p:cNvSpPr txBox="1"/>
            <p:nvPr/>
          </p:nvSpPr>
          <p:spPr>
            <a:xfrm>
              <a:off x="6097843" y="4326458"/>
              <a:ext cx="312738" cy="292388"/>
            </a:xfrm>
            <a:prstGeom prst="rect">
              <a:avLst/>
            </a:prstGeom>
            <a:noFill/>
          </p:spPr>
          <p:txBody>
            <a:bodyPr wrap="square" rtlCol="0">
              <a:spAutoFit/>
            </a:bodyPr>
            <a:lstStyle/>
            <a:p>
              <a:r>
                <a:rPr lang="en-US" sz="1300" b="1" dirty="0" smtClean="0">
                  <a:solidFill>
                    <a:schemeClr val="bg1"/>
                  </a:solidFill>
                  <a:latin typeface="Times New Roman" pitchFamily="18" charset="0"/>
                  <a:cs typeface="Times New Roman" pitchFamily="18" charset="0"/>
                </a:rPr>
                <a:t>A</a:t>
              </a:r>
              <a:endParaRPr lang="vi-VN" sz="1300" b="1" dirty="0">
                <a:solidFill>
                  <a:schemeClr val="bg1"/>
                </a:solidFill>
                <a:latin typeface="Times New Roman" pitchFamily="18" charset="0"/>
                <a:cs typeface="Times New Roman" pitchFamily="18" charset="0"/>
              </a:endParaRPr>
            </a:p>
          </p:txBody>
        </p:sp>
        <p:sp>
          <p:nvSpPr>
            <p:cNvPr id="170" name="TextBox 169"/>
            <p:cNvSpPr txBox="1"/>
            <p:nvPr/>
          </p:nvSpPr>
          <p:spPr>
            <a:xfrm>
              <a:off x="5677638" y="5017020"/>
              <a:ext cx="312738" cy="292388"/>
            </a:xfrm>
            <a:prstGeom prst="rect">
              <a:avLst/>
            </a:prstGeom>
            <a:noFill/>
          </p:spPr>
          <p:txBody>
            <a:bodyPr wrap="square" rtlCol="0">
              <a:spAutoFit/>
            </a:bodyPr>
            <a:lstStyle/>
            <a:p>
              <a:r>
                <a:rPr lang="en-US" sz="1300" b="1" dirty="0" smtClean="0">
                  <a:solidFill>
                    <a:schemeClr val="bg1"/>
                  </a:solidFill>
                  <a:latin typeface="Times New Roman" pitchFamily="18" charset="0"/>
                  <a:cs typeface="Times New Roman" pitchFamily="18" charset="0"/>
                </a:rPr>
                <a:t>B</a:t>
              </a:r>
              <a:endParaRPr lang="vi-VN" sz="1300" b="1" dirty="0">
                <a:solidFill>
                  <a:schemeClr val="bg1"/>
                </a:solidFill>
                <a:latin typeface="Times New Roman" pitchFamily="18" charset="0"/>
                <a:cs typeface="Times New Roman" pitchFamily="18" charset="0"/>
              </a:endParaRPr>
            </a:p>
          </p:txBody>
        </p:sp>
        <p:sp>
          <p:nvSpPr>
            <p:cNvPr id="171" name="TextBox 170"/>
            <p:cNvSpPr txBox="1"/>
            <p:nvPr/>
          </p:nvSpPr>
          <p:spPr>
            <a:xfrm>
              <a:off x="6494718" y="5010254"/>
              <a:ext cx="312738" cy="292388"/>
            </a:xfrm>
            <a:prstGeom prst="rect">
              <a:avLst/>
            </a:prstGeom>
            <a:noFill/>
          </p:spPr>
          <p:txBody>
            <a:bodyPr wrap="square" rtlCol="0">
              <a:spAutoFit/>
            </a:bodyPr>
            <a:lstStyle/>
            <a:p>
              <a:r>
                <a:rPr lang="en-US" sz="1300" b="1" dirty="0" smtClean="0">
                  <a:solidFill>
                    <a:schemeClr val="bg1"/>
                  </a:solidFill>
                  <a:latin typeface="Times New Roman" pitchFamily="18" charset="0"/>
                  <a:cs typeface="Times New Roman" pitchFamily="18" charset="0"/>
                </a:rPr>
                <a:t>C</a:t>
              </a:r>
              <a:endParaRPr lang="vi-VN" sz="1300" b="1" dirty="0">
                <a:solidFill>
                  <a:schemeClr val="bg1"/>
                </a:solidFill>
                <a:latin typeface="Times New Roman" pitchFamily="18" charset="0"/>
                <a:cs typeface="Times New Roman" pitchFamily="18" charset="0"/>
              </a:endParaRPr>
            </a:p>
          </p:txBody>
        </p:sp>
        <p:sp>
          <p:nvSpPr>
            <p:cNvPr id="172" name="Arc 171"/>
            <p:cNvSpPr/>
            <p:nvPr/>
          </p:nvSpPr>
          <p:spPr>
            <a:xfrm>
              <a:off x="5918456" y="5043434"/>
              <a:ext cx="118822" cy="146194"/>
            </a:xfrm>
            <a:prstGeom prst="arc">
              <a:avLst/>
            </a:prstGeom>
            <a:ln w="1905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sp>
          <p:nvSpPr>
            <p:cNvPr id="173" name="Arc 172"/>
            <p:cNvSpPr/>
            <p:nvPr/>
          </p:nvSpPr>
          <p:spPr>
            <a:xfrm rot="7311968">
              <a:off x="6176450" y="4565512"/>
              <a:ext cx="96142" cy="127000"/>
            </a:xfrm>
            <a:prstGeom prst="arc">
              <a:avLst/>
            </a:prstGeom>
            <a:ln w="1905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sp>
          <p:nvSpPr>
            <p:cNvPr id="174" name="Arc 173"/>
            <p:cNvSpPr/>
            <p:nvPr/>
          </p:nvSpPr>
          <p:spPr>
            <a:xfrm rot="14955578">
              <a:off x="6474343" y="5031697"/>
              <a:ext cx="96142" cy="127000"/>
            </a:xfrm>
            <a:prstGeom prst="arc">
              <a:avLst/>
            </a:prstGeom>
            <a:ln w="1905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grpSp>
      <p:pic>
        <p:nvPicPr>
          <p:cNvPr id="175" name="Picture 44" descr="Cove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391662" y="2909550"/>
            <a:ext cx="1474788" cy="620712"/>
          </a:xfrm>
          <a:prstGeom prst="rect">
            <a:avLst/>
          </a:prstGeom>
          <a:noFill/>
          <a:extLst>
            <a:ext uri="{909E8E84-426E-40DD-AFC4-6F175D3DCCD1}">
              <a14:hiddenFill xmlns:a14="http://schemas.microsoft.com/office/drawing/2010/main">
                <a:solidFill>
                  <a:srgbClr val="FFFFFF"/>
                </a:solidFill>
              </a14:hiddenFill>
            </a:ext>
          </a:extLst>
        </p:spPr>
      </p:pic>
      <p:pic>
        <p:nvPicPr>
          <p:cNvPr id="176" name="Picture 43" descr="Cove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525012" y="2511087"/>
            <a:ext cx="1352550" cy="479425"/>
          </a:xfrm>
          <a:prstGeom prst="rect">
            <a:avLst/>
          </a:prstGeom>
          <a:noFill/>
          <a:extLst>
            <a:ext uri="{909E8E84-426E-40DD-AFC4-6F175D3DCCD1}">
              <a14:hiddenFill xmlns:a14="http://schemas.microsoft.com/office/drawing/2010/main">
                <a:solidFill>
                  <a:srgbClr val="FFFFFF"/>
                </a:solidFill>
              </a14:hiddenFill>
            </a:ext>
          </a:extLst>
        </p:spPr>
      </p:pic>
      <p:pic>
        <p:nvPicPr>
          <p:cNvPr id="177" name="Picture 42" descr="Cove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795012" y="2001500"/>
            <a:ext cx="1550988" cy="989012"/>
          </a:xfrm>
          <a:prstGeom prst="rect">
            <a:avLst/>
          </a:prstGeom>
          <a:noFill/>
          <a:extLst>
            <a:ext uri="{909E8E84-426E-40DD-AFC4-6F175D3DCCD1}">
              <a14:hiddenFill xmlns:a14="http://schemas.microsoft.com/office/drawing/2010/main">
                <a:solidFill>
                  <a:srgbClr val="FFFFFF"/>
                </a:solidFill>
              </a14:hiddenFill>
            </a:ext>
          </a:extLst>
        </p:spPr>
      </p:pic>
      <p:pic>
        <p:nvPicPr>
          <p:cNvPr id="178" name="Picture 41" descr="Cove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018725" y="2263437"/>
            <a:ext cx="1068387" cy="130175"/>
          </a:xfrm>
          <a:prstGeom prst="rect">
            <a:avLst/>
          </a:prstGeom>
          <a:noFill/>
          <a:extLst>
            <a:ext uri="{909E8E84-426E-40DD-AFC4-6F175D3DCCD1}">
              <a14:hiddenFill xmlns:a14="http://schemas.microsoft.com/office/drawing/2010/main">
                <a:solidFill>
                  <a:srgbClr val="FFFFFF"/>
                </a:solidFill>
              </a14:hiddenFill>
            </a:ext>
          </a:extLst>
        </p:spPr>
      </p:pic>
      <p:pic>
        <p:nvPicPr>
          <p:cNvPr id="179" name="Picture 40" descr="Cove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3018850" y="1990387"/>
            <a:ext cx="1327150" cy="384175"/>
          </a:xfrm>
          <a:prstGeom prst="rect">
            <a:avLst/>
          </a:prstGeom>
          <a:noFill/>
          <a:extLst>
            <a:ext uri="{909E8E84-426E-40DD-AFC4-6F175D3DCCD1}">
              <a14:hiddenFill xmlns:a14="http://schemas.microsoft.com/office/drawing/2010/main">
                <a:solidFill>
                  <a:srgbClr val="FFFFFF"/>
                </a:solidFill>
              </a14:hiddenFill>
            </a:ext>
          </a:extLst>
        </p:spPr>
      </p:pic>
      <p:pic>
        <p:nvPicPr>
          <p:cNvPr id="183" name="Picture 36" descr="Cove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133275" y="1093450"/>
            <a:ext cx="561975" cy="984250"/>
          </a:xfrm>
          <a:prstGeom prst="rect">
            <a:avLst/>
          </a:prstGeom>
          <a:noFill/>
          <a:extLst>
            <a:ext uri="{909E8E84-426E-40DD-AFC4-6F175D3DCCD1}">
              <a14:hiddenFill xmlns:a14="http://schemas.microsoft.com/office/drawing/2010/main">
                <a:solidFill>
                  <a:srgbClr val="FFFFFF"/>
                </a:solidFill>
              </a14:hiddenFill>
            </a:ext>
          </a:extLst>
        </p:spPr>
      </p:pic>
      <p:pic>
        <p:nvPicPr>
          <p:cNvPr id="184" name="Picture 35" descr="Cove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4236462" y="1849100"/>
            <a:ext cx="2071688" cy="1504950"/>
          </a:xfrm>
          <a:prstGeom prst="rect">
            <a:avLst/>
          </a:prstGeom>
          <a:noFill/>
          <a:extLst>
            <a:ext uri="{909E8E84-426E-40DD-AFC4-6F175D3DCCD1}">
              <a14:hiddenFill xmlns:a14="http://schemas.microsoft.com/office/drawing/2010/main">
                <a:solidFill>
                  <a:srgbClr val="FFFFFF"/>
                </a:solidFill>
              </a14:hiddenFill>
            </a:ext>
          </a:extLst>
        </p:spPr>
      </p:pic>
      <p:pic>
        <p:nvPicPr>
          <p:cNvPr id="185" name="Picture 34" descr="Cove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2167950" y="5659100"/>
            <a:ext cx="1785937" cy="931862"/>
          </a:xfrm>
          <a:prstGeom prst="rect">
            <a:avLst/>
          </a:prstGeom>
          <a:noFill/>
          <a:extLst>
            <a:ext uri="{909E8E84-426E-40DD-AFC4-6F175D3DCCD1}">
              <a14:hiddenFill xmlns:a14="http://schemas.microsoft.com/office/drawing/2010/main">
                <a:solidFill>
                  <a:srgbClr val="FFFFFF"/>
                </a:solidFill>
              </a14:hiddenFill>
            </a:ext>
          </a:extLst>
        </p:spPr>
      </p:pic>
      <p:pic>
        <p:nvPicPr>
          <p:cNvPr id="186" name="Picture 33" descr="Cove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2460050" y="5489237"/>
            <a:ext cx="1497012" cy="254000"/>
          </a:xfrm>
          <a:prstGeom prst="rect">
            <a:avLst/>
          </a:prstGeom>
          <a:noFill/>
          <a:extLst>
            <a:ext uri="{909E8E84-426E-40DD-AFC4-6F175D3DCCD1}">
              <a14:hiddenFill xmlns:a14="http://schemas.microsoft.com/office/drawing/2010/main">
                <a:solidFill>
                  <a:srgbClr val="FFFFFF"/>
                </a:solidFill>
              </a14:hiddenFill>
            </a:ext>
          </a:extLst>
        </p:spPr>
      </p:pic>
      <p:pic>
        <p:nvPicPr>
          <p:cNvPr id="187" name="Picture 32" descr="Cove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3850700" y="4614525"/>
            <a:ext cx="673100" cy="1125537"/>
          </a:xfrm>
          <a:prstGeom prst="rect">
            <a:avLst/>
          </a:prstGeom>
          <a:noFill/>
          <a:extLst>
            <a:ext uri="{909E8E84-426E-40DD-AFC4-6F175D3DCCD1}">
              <a14:hiddenFill xmlns:a14="http://schemas.microsoft.com/office/drawing/2010/main">
                <a:solidFill>
                  <a:srgbClr val="FFFFFF"/>
                </a:solidFill>
              </a14:hiddenFill>
            </a:ext>
          </a:extLst>
        </p:spPr>
      </p:pic>
      <p:pic>
        <p:nvPicPr>
          <p:cNvPr id="188" name="Picture 31" descr="Cove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2113022" y="5052040"/>
            <a:ext cx="1101725" cy="342900"/>
          </a:xfrm>
          <a:prstGeom prst="rect">
            <a:avLst/>
          </a:prstGeom>
          <a:noFill/>
          <a:extLst>
            <a:ext uri="{909E8E84-426E-40DD-AFC4-6F175D3DCCD1}">
              <a14:hiddenFill xmlns:a14="http://schemas.microsoft.com/office/drawing/2010/main">
                <a:solidFill>
                  <a:srgbClr val="FFFFFF"/>
                </a:solidFill>
              </a14:hiddenFill>
            </a:ext>
          </a:extLst>
        </p:spPr>
      </p:pic>
      <p:pic>
        <p:nvPicPr>
          <p:cNvPr id="189" name="Picture 30" descr="Cove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158550" y="4603412"/>
            <a:ext cx="1327150" cy="520700"/>
          </a:xfrm>
          <a:prstGeom prst="rect">
            <a:avLst/>
          </a:prstGeom>
          <a:noFill/>
          <a:extLst>
            <a:ext uri="{909E8E84-426E-40DD-AFC4-6F175D3DCCD1}">
              <a14:hiddenFill xmlns:a14="http://schemas.microsoft.com/office/drawing/2010/main">
                <a:solidFill>
                  <a:srgbClr val="FFFFFF"/>
                </a:solidFill>
              </a14:hiddenFill>
            </a:ext>
          </a:extLst>
        </p:spPr>
      </p:pic>
      <p:pic>
        <p:nvPicPr>
          <p:cNvPr id="190" name="Picture 29" descr="Cover"/>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1571050" y="4430375"/>
            <a:ext cx="1563687" cy="438150"/>
          </a:xfrm>
          <a:prstGeom prst="rect">
            <a:avLst/>
          </a:prstGeom>
          <a:noFill/>
          <a:extLst>
            <a:ext uri="{909E8E84-426E-40DD-AFC4-6F175D3DCCD1}">
              <a14:hiddenFill xmlns:a14="http://schemas.microsoft.com/office/drawing/2010/main">
                <a:solidFill>
                  <a:srgbClr val="FFFFFF"/>
                </a:solidFill>
              </a14:hiddenFill>
            </a:ext>
          </a:extLst>
        </p:spPr>
      </p:pic>
      <p:pic>
        <p:nvPicPr>
          <p:cNvPr id="191" name="Picture 28" descr="Cover"/>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1704400" y="4317662"/>
            <a:ext cx="1430337" cy="217488"/>
          </a:xfrm>
          <a:prstGeom prst="rect">
            <a:avLst/>
          </a:prstGeom>
          <a:noFill/>
          <a:extLst>
            <a:ext uri="{909E8E84-426E-40DD-AFC4-6F175D3DCCD1}">
              <a14:hiddenFill xmlns:a14="http://schemas.microsoft.com/office/drawing/2010/main">
                <a:solidFill>
                  <a:srgbClr val="FFFFFF"/>
                </a:solidFill>
              </a14:hiddenFill>
            </a:ext>
          </a:extLst>
        </p:spPr>
      </p:pic>
      <p:pic>
        <p:nvPicPr>
          <p:cNvPr id="192" name="Picture 27" descr="Cover"/>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3064887" y="4293850"/>
            <a:ext cx="1422400" cy="395287"/>
          </a:xfrm>
          <a:prstGeom prst="rect">
            <a:avLst/>
          </a:prstGeom>
          <a:noFill/>
          <a:extLst>
            <a:ext uri="{909E8E84-426E-40DD-AFC4-6F175D3DCCD1}">
              <a14:hiddenFill xmlns:a14="http://schemas.microsoft.com/office/drawing/2010/main">
                <a:solidFill>
                  <a:srgbClr val="FFFFFF"/>
                </a:solidFill>
              </a14:hiddenFill>
            </a:ext>
          </a:extLst>
        </p:spPr>
      </p:pic>
      <p:pic>
        <p:nvPicPr>
          <p:cNvPr id="193" name="Picture 26" descr="Cove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3426837" y="3611225"/>
            <a:ext cx="1076325" cy="1073150"/>
          </a:xfrm>
          <a:prstGeom prst="rect">
            <a:avLst/>
          </a:prstGeom>
          <a:noFill/>
          <a:extLst>
            <a:ext uri="{909E8E84-426E-40DD-AFC4-6F175D3DCCD1}">
              <a14:hiddenFill xmlns:a14="http://schemas.microsoft.com/office/drawing/2010/main">
                <a:solidFill>
                  <a:srgbClr val="FFFFFF"/>
                </a:solidFill>
              </a14:hiddenFill>
            </a:ext>
          </a:extLst>
        </p:spPr>
      </p:pic>
      <p:pic>
        <p:nvPicPr>
          <p:cNvPr id="194" name="Picture 25" descr="Cove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4376162" y="3184187"/>
            <a:ext cx="1931988" cy="1543050"/>
          </a:xfrm>
          <a:prstGeom prst="rect">
            <a:avLst/>
          </a:prstGeom>
          <a:noFill/>
          <a:extLst>
            <a:ext uri="{909E8E84-426E-40DD-AFC4-6F175D3DCCD1}">
              <a14:hiddenFill xmlns:a14="http://schemas.microsoft.com/office/drawing/2010/main">
                <a:solidFill>
                  <a:srgbClr val="FFFFFF"/>
                </a:solidFill>
              </a14:hiddenFill>
            </a:ext>
          </a:extLst>
        </p:spPr>
      </p:pic>
      <p:pic>
        <p:nvPicPr>
          <p:cNvPr id="195" name="Picture 24" descr="Cove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6547862" y="5393987"/>
            <a:ext cx="171450" cy="531813"/>
          </a:xfrm>
          <a:prstGeom prst="rect">
            <a:avLst/>
          </a:prstGeom>
          <a:noFill/>
          <a:extLst>
            <a:ext uri="{909E8E84-426E-40DD-AFC4-6F175D3DCCD1}">
              <a14:hiddenFill xmlns:a14="http://schemas.microsoft.com/office/drawing/2010/main">
                <a:solidFill>
                  <a:srgbClr val="FFFFFF"/>
                </a:solidFill>
              </a14:hiddenFill>
            </a:ext>
          </a:extLst>
        </p:spPr>
      </p:pic>
      <p:pic>
        <p:nvPicPr>
          <p:cNvPr id="196" name="Picture 23" descr="Cover"/>
          <p:cNvPicPr>
            <a:picLocks noChangeAspect="1" noChangeArrowheads="1"/>
          </p:cNvPicPr>
          <p:nvPr/>
        </p:nvPicPr>
        <p:blipFill>
          <a:blip r:embed="rId26" cstate="print">
            <a:extLst>
              <a:ext uri="{28A0092B-C50C-407E-A947-70E740481C1C}">
                <a14:useLocalDpi xmlns:a14="http://schemas.microsoft.com/office/drawing/2010/main" val="0"/>
              </a:ext>
            </a:extLst>
          </a:blip>
          <a:srcRect/>
          <a:stretch>
            <a:fillRect/>
          </a:stretch>
        </p:blipFill>
        <p:spPr bwMode="auto">
          <a:xfrm>
            <a:off x="5962075" y="5374937"/>
            <a:ext cx="719137" cy="300038"/>
          </a:xfrm>
          <a:prstGeom prst="rect">
            <a:avLst/>
          </a:prstGeom>
          <a:noFill/>
          <a:extLst>
            <a:ext uri="{909E8E84-426E-40DD-AFC4-6F175D3DCCD1}">
              <a14:hiddenFill xmlns:a14="http://schemas.microsoft.com/office/drawing/2010/main">
                <a:solidFill>
                  <a:srgbClr val="FFFFFF"/>
                </a:solidFill>
              </a14:hiddenFill>
            </a:ext>
          </a:extLst>
        </p:spPr>
      </p:pic>
      <p:pic>
        <p:nvPicPr>
          <p:cNvPr id="197" name="Picture 22" descr="Cover"/>
          <p:cNvPicPr>
            <a:picLocks noChangeAspect="1" noChangeArrowheads="1"/>
          </p:cNvPicPr>
          <p:nvPr/>
        </p:nvPicPr>
        <p:blipFill>
          <a:blip r:embed="rId27" cstate="print">
            <a:extLst>
              <a:ext uri="{28A0092B-C50C-407E-A947-70E740481C1C}">
                <a14:useLocalDpi xmlns:a14="http://schemas.microsoft.com/office/drawing/2010/main" val="0"/>
              </a:ext>
            </a:extLst>
          </a:blip>
          <a:srcRect/>
          <a:stretch>
            <a:fillRect/>
          </a:stretch>
        </p:blipFill>
        <p:spPr bwMode="auto">
          <a:xfrm>
            <a:off x="6136700" y="5062200"/>
            <a:ext cx="563562" cy="403225"/>
          </a:xfrm>
          <a:prstGeom prst="rect">
            <a:avLst/>
          </a:prstGeom>
          <a:noFill/>
          <a:extLst>
            <a:ext uri="{909E8E84-426E-40DD-AFC4-6F175D3DCCD1}">
              <a14:hiddenFill xmlns:a14="http://schemas.microsoft.com/office/drawing/2010/main">
                <a:solidFill>
                  <a:srgbClr val="FFFFFF"/>
                </a:solidFill>
              </a14:hiddenFill>
            </a:ext>
          </a:extLst>
        </p:spPr>
      </p:pic>
      <p:pic>
        <p:nvPicPr>
          <p:cNvPr id="198" name="Picture 21" descr="Cover"/>
          <p:cNvPicPr>
            <a:picLocks noChangeAspect="1" noChangeArrowheads="1"/>
          </p:cNvPicPr>
          <p:nvPr/>
        </p:nvPicPr>
        <p:blipFill>
          <a:blip r:embed="rId28" cstate="print">
            <a:extLst>
              <a:ext uri="{28A0092B-C50C-407E-A947-70E740481C1C}">
                <a14:useLocalDpi xmlns:a14="http://schemas.microsoft.com/office/drawing/2010/main" val="0"/>
              </a:ext>
            </a:extLst>
          </a:blip>
          <a:srcRect/>
          <a:stretch>
            <a:fillRect/>
          </a:stretch>
        </p:blipFill>
        <p:spPr bwMode="auto">
          <a:xfrm>
            <a:off x="6611362" y="4544675"/>
            <a:ext cx="909638" cy="923925"/>
          </a:xfrm>
          <a:prstGeom prst="rect">
            <a:avLst/>
          </a:prstGeom>
          <a:noFill/>
          <a:extLst>
            <a:ext uri="{909E8E84-426E-40DD-AFC4-6F175D3DCCD1}">
              <a14:hiddenFill xmlns:a14="http://schemas.microsoft.com/office/drawing/2010/main">
                <a:solidFill>
                  <a:srgbClr val="FFFFFF"/>
                </a:solidFill>
              </a14:hiddenFill>
            </a:ext>
          </a:extLst>
        </p:spPr>
      </p:pic>
      <p:pic>
        <p:nvPicPr>
          <p:cNvPr id="199" name="Picture 20" descr="Cover"/>
          <p:cNvPicPr>
            <a:picLocks noChangeAspect="1" noChangeArrowheads="1"/>
          </p:cNvPicPr>
          <p:nvPr/>
        </p:nvPicPr>
        <p:blipFill>
          <a:blip r:embed="rId29" cstate="print">
            <a:extLst>
              <a:ext uri="{28A0092B-C50C-407E-A947-70E740481C1C}">
                <a14:useLocalDpi xmlns:a14="http://schemas.microsoft.com/office/drawing/2010/main" val="0"/>
              </a:ext>
            </a:extLst>
          </a:blip>
          <a:srcRect/>
          <a:stretch>
            <a:fillRect/>
          </a:stretch>
        </p:blipFill>
        <p:spPr bwMode="auto">
          <a:xfrm>
            <a:off x="8441750" y="5694025"/>
            <a:ext cx="1038225" cy="350837"/>
          </a:xfrm>
          <a:prstGeom prst="rect">
            <a:avLst/>
          </a:prstGeom>
          <a:noFill/>
          <a:extLst>
            <a:ext uri="{909E8E84-426E-40DD-AFC4-6F175D3DCCD1}">
              <a14:hiddenFill xmlns:a14="http://schemas.microsoft.com/office/drawing/2010/main">
                <a:solidFill>
                  <a:srgbClr val="FFFFFF"/>
                </a:solidFill>
              </a14:hiddenFill>
            </a:ext>
          </a:extLst>
        </p:spPr>
      </p:pic>
      <p:pic>
        <p:nvPicPr>
          <p:cNvPr id="200" name="Picture 19" descr="Cover"/>
          <p:cNvPicPr>
            <a:picLocks noChangeAspect="1" noChangeArrowheads="1"/>
          </p:cNvPicPr>
          <p:nvPr/>
        </p:nvPicPr>
        <p:blipFill>
          <a:blip r:embed="rId30" cstate="print">
            <a:extLst>
              <a:ext uri="{28A0092B-C50C-407E-A947-70E740481C1C}">
                <a14:useLocalDpi xmlns:a14="http://schemas.microsoft.com/office/drawing/2010/main" val="0"/>
              </a:ext>
            </a:extLst>
          </a:blip>
          <a:srcRect/>
          <a:stretch>
            <a:fillRect/>
          </a:stretch>
        </p:blipFill>
        <p:spPr bwMode="auto">
          <a:xfrm>
            <a:off x="7451150" y="4563725"/>
            <a:ext cx="1103312" cy="1212850"/>
          </a:xfrm>
          <a:prstGeom prst="rect">
            <a:avLst/>
          </a:prstGeom>
          <a:noFill/>
          <a:extLst>
            <a:ext uri="{909E8E84-426E-40DD-AFC4-6F175D3DCCD1}">
              <a14:hiddenFill xmlns:a14="http://schemas.microsoft.com/office/drawing/2010/main">
                <a:solidFill>
                  <a:srgbClr val="FFFFFF"/>
                </a:solidFill>
              </a14:hiddenFill>
            </a:ext>
          </a:extLst>
        </p:spPr>
      </p:pic>
      <p:pic>
        <p:nvPicPr>
          <p:cNvPr id="201" name="Picture 18" descr="Cover"/>
          <p:cNvPicPr>
            <a:picLocks noChangeAspect="1" noChangeArrowheads="1"/>
          </p:cNvPicPr>
          <p:nvPr/>
        </p:nvPicPr>
        <p:blipFill>
          <a:blip r:embed="rId31" cstate="print">
            <a:extLst>
              <a:ext uri="{28A0092B-C50C-407E-A947-70E740481C1C}">
                <a14:useLocalDpi xmlns:a14="http://schemas.microsoft.com/office/drawing/2010/main" val="0"/>
              </a:ext>
            </a:extLst>
          </a:blip>
          <a:srcRect/>
          <a:stretch>
            <a:fillRect/>
          </a:stretch>
        </p:blipFill>
        <p:spPr bwMode="auto">
          <a:xfrm>
            <a:off x="8829100" y="4795500"/>
            <a:ext cx="1239837" cy="254000"/>
          </a:xfrm>
          <a:prstGeom prst="rect">
            <a:avLst/>
          </a:prstGeom>
          <a:noFill/>
          <a:extLst>
            <a:ext uri="{909E8E84-426E-40DD-AFC4-6F175D3DCCD1}">
              <a14:hiddenFill xmlns:a14="http://schemas.microsoft.com/office/drawing/2010/main">
                <a:solidFill>
                  <a:srgbClr val="FFFFFF"/>
                </a:solidFill>
              </a14:hiddenFill>
            </a:ext>
          </a:extLst>
        </p:spPr>
      </p:pic>
      <p:pic>
        <p:nvPicPr>
          <p:cNvPr id="202" name="Picture 17" descr="Cover"/>
          <p:cNvPicPr>
            <a:picLocks noChangeAspect="1" noChangeArrowheads="1"/>
          </p:cNvPicPr>
          <p:nvPr/>
        </p:nvPicPr>
        <p:blipFill>
          <a:blip r:embed="rId32" cstate="print">
            <a:extLst>
              <a:ext uri="{28A0092B-C50C-407E-A947-70E740481C1C}">
                <a14:useLocalDpi xmlns:a14="http://schemas.microsoft.com/office/drawing/2010/main" val="0"/>
              </a:ext>
            </a:extLst>
          </a:blip>
          <a:srcRect/>
          <a:stretch>
            <a:fillRect/>
          </a:stretch>
        </p:blipFill>
        <p:spPr bwMode="auto">
          <a:xfrm>
            <a:off x="7451150" y="4552612"/>
            <a:ext cx="1447800" cy="495300"/>
          </a:xfrm>
          <a:prstGeom prst="rect">
            <a:avLst/>
          </a:prstGeom>
          <a:noFill/>
          <a:extLst>
            <a:ext uri="{909E8E84-426E-40DD-AFC4-6F175D3DCCD1}">
              <a14:hiddenFill xmlns:a14="http://schemas.microsoft.com/office/drawing/2010/main">
                <a:solidFill>
                  <a:srgbClr val="FFFFFF"/>
                </a:solidFill>
              </a14:hiddenFill>
            </a:ext>
          </a:extLst>
        </p:spPr>
      </p:pic>
      <p:pic>
        <p:nvPicPr>
          <p:cNvPr id="203" name="Picture 16" descr="Cover"/>
          <p:cNvPicPr>
            <a:picLocks noChangeAspect="1" noChangeArrowheads="1"/>
          </p:cNvPicPr>
          <p:nvPr/>
        </p:nvPicPr>
        <p:blipFill>
          <a:blip r:embed="rId33" cstate="print">
            <a:extLst>
              <a:ext uri="{28A0092B-C50C-407E-A947-70E740481C1C}">
                <a14:useLocalDpi xmlns:a14="http://schemas.microsoft.com/office/drawing/2010/main" val="0"/>
              </a:ext>
            </a:extLst>
          </a:blip>
          <a:srcRect/>
          <a:stretch>
            <a:fillRect/>
          </a:stretch>
        </p:blipFill>
        <p:spPr bwMode="auto">
          <a:xfrm>
            <a:off x="7444800" y="4123987"/>
            <a:ext cx="1482725" cy="512763"/>
          </a:xfrm>
          <a:prstGeom prst="rect">
            <a:avLst/>
          </a:prstGeom>
          <a:noFill/>
          <a:extLst>
            <a:ext uri="{909E8E84-426E-40DD-AFC4-6F175D3DCCD1}">
              <a14:hiddenFill xmlns:a14="http://schemas.microsoft.com/office/drawing/2010/main">
                <a:solidFill>
                  <a:srgbClr val="FFFFFF"/>
                </a:solidFill>
              </a14:hiddenFill>
            </a:ext>
          </a:extLst>
        </p:spPr>
      </p:pic>
      <p:pic>
        <p:nvPicPr>
          <p:cNvPr id="204" name="Picture 15" descr="Cover"/>
          <p:cNvPicPr>
            <a:picLocks noChangeAspect="1" noChangeArrowheads="1"/>
          </p:cNvPicPr>
          <p:nvPr/>
        </p:nvPicPr>
        <p:blipFill>
          <a:blip r:embed="rId34" cstate="print">
            <a:extLst>
              <a:ext uri="{28A0092B-C50C-407E-A947-70E740481C1C}">
                <a14:useLocalDpi xmlns:a14="http://schemas.microsoft.com/office/drawing/2010/main" val="0"/>
              </a:ext>
            </a:extLst>
          </a:blip>
          <a:srcRect/>
          <a:stretch>
            <a:fillRect/>
          </a:stretch>
        </p:blipFill>
        <p:spPr bwMode="auto">
          <a:xfrm>
            <a:off x="6155750" y="3184187"/>
            <a:ext cx="1403350" cy="1497013"/>
          </a:xfrm>
          <a:prstGeom prst="rect">
            <a:avLst/>
          </a:prstGeom>
          <a:noFill/>
          <a:extLst>
            <a:ext uri="{909E8E84-426E-40DD-AFC4-6F175D3DCCD1}">
              <a14:hiddenFill xmlns:a14="http://schemas.microsoft.com/office/drawing/2010/main">
                <a:solidFill>
                  <a:srgbClr val="FFFFFF"/>
                </a:solidFill>
              </a14:hiddenFill>
            </a:ext>
          </a:extLst>
        </p:spPr>
      </p:pic>
      <p:pic>
        <p:nvPicPr>
          <p:cNvPr id="205" name="Picture 14" descr="Cover"/>
          <p:cNvPicPr>
            <a:picLocks noChangeAspect="1" noChangeArrowheads="1"/>
          </p:cNvPicPr>
          <p:nvPr/>
        </p:nvPicPr>
        <p:blipFill>
          <a:blip r:embed="rId35" cstate="print">
            <a:extLst>
              <a:ext uri="{28A0092B-C50C-407E-A947-70E740481C1C}">
                <a14:useLocalDpi xmlns:a14="http://schemas.microsoft.com/office/drawing/2010/main" val="0"/>
              </a:ext>
            </a:extLst>
          </a:blip>
          <a:srcRect/>
          <a:stretch>
            <a:fillRect/>
          </a:stretch>
        </p:blipFill>
        <p:spPr bwMode="auto">
          <a:xfrm>
            <a:off x="8711625" y="3101637"/>
            <a:ext cx="1308100" cy="531813"/>
          </a:xfrm>
          <a:prstGeom prst="rect">
            <a:avLst/>
          </a:prstGeom>
          <a:noFill/>
          <a:extLst>
            <a:ext uri="{909E8E84-426E-40DD-AFC4-6F175D3DCCD1}">
              <a14:hiddenFill xmlns:a14="http://schemas.microsoft.com/office/drawing/2010/main">
                <a:solidFill>
                  <a:srgbClr val="FFFFFF"/>
                </a:solidFill>
              </a14:hiddenFill>
            </a:ext>
          </a:extLst>
        </p:spPr>
      </p:pic>
      <p:pic>
        <p:nvPicPr>
          <p:cNvPr id="206" name="Picture 13" descr="Cover"/>
          <p:cNvPicPr>
            <a:picLocks noChangeAspect="1" noChangeArrowheads="1"/>
          </p:cNvPicPr>
          <p:nvPr/>
        </p:nvPicPr>
        <p:blipFill>
          <a:blip r:embed="rId36" cstate="print">
            <a:extLst>
              <a:ext uri="{28A0092B-C50C-407E-A947-70E740481C1C}">
                <a14:useLocalDpi xmlns:a14="http://schemas.microsoft.com/office/drawing/2010/main" val="0"/>
              </a:ext>
            </a:extLst>
          </a:blip>
          <a:srcRect/>
          <a:stretch>
            <a:fillRect/>
          </a:stretch>
        </p:blipFill>
        <p:spPr bwMode="auto">
          <a:xfrm>
            <a:off x="8702100" y="2717462"/>
            <a:ext cx="1828800" cy="466725"/>
          </a:xfrm>
          <a:prstGeom prst="rect">
            <a:avLst/>
          </a:prstGeom>
          <a:noFill/>
          <a:ln>
            <a:noFill/>
          </a:ln>
          <a:extLst>
            <a:ext uri="{909E8E84-426E-40DD-AFC4-6F175D3DCCD1}">
              <a14:hiddenFill xmlns:a14="http://schemas.microsoft.com/office/drawing/2010/main">
                <a:solidFill>
                  <a:srgbClr val="FFFFFF"/>
                </a:solidFill>
              </a14:hiddenFill>
            </a:ext>
          </a:extLst>
        </p:spPr>
      </p:pic>
      <p:pic>
        <p:nvPicPr>
          <p:cNvPr id="207" name="Picture 12" descr="Cover"/>
          <p:cNvPicPr>
            <a:picLocks noChangeAspect="1" noChangeArrowheads="1"/>
          </p:cNvPicPr>
          <p:nvPr/>
        </p:nvPicPr>
        <p:blipFill>
          <a:blip r:embed="rId37" cstate="print">
            <a:extLst>
              <a:ext uri="{28A0092B-C50C-407E-A947-70E740481C1C}">
                <a14:useLocalDpi xmlns:a14="http://schemas.microsoft.com/office/drawing/2010/main" val="0"/>
              </a:ext>
            </a:extLst>
          </a:blip>
          <a:srcRect/>
          <a:stretch>
            <a:fillRect/>
          </a:stretch>
        </p:blipFill>
        <p:spPr bwMode="auto">
          <a:xfrm>
            <a:off x="7521000" y="1914187"/>
            <a:ext cx="1285875" cy="1270000"/>
          </a:xfrm>
          <a:prstGeom prst="rect">
            <a:avLst/>
          </a:prstGeom>
          <a:noFill/>
          <a:extLst>
            <a:ext uri="{909E8E84-426E-40DD-AFC4-6F175D3DCCD1}">
              <a14:hiddenFill xmlns:a14="http://schemas.microsoft.com/office/drawing/2010/main">
                <a:solidFill>
                  <a:srgbClr val="FFFFFF"/>
                </a:solidFill>
              </a14:hiddenFill>
            </a:ext>
          </a:extLst>
        </p:spPr>
      </p:pic>
      <p:pic>
        <p:nvPicPr>
          <p:cNvPr id="208" name="Picture 11" descr="Cover"/>
          <p:cNvPicPr>
            <a:picLocks noChangeAspect="1" noChangeArrowheads="1"/>
          </p:cNvPicPr>
          <p:nvPr/>
        </p:nvPicPr>
        <p:blipFill>
          <a:blip r:embed="rId38" cstate="print">
            <a:extLst>
              <a:ext uri="{28A0092B-C50C-407E-A947-70E740481C1C}">
                <a14:useLocalDpi xmlns:a14="http://schemas.microsoft.com/office/drawing/2010/main" val="0"/>
              </a:ext>
            </a:extLst>
          </a:blip>
          <a:srcRect/>
          <a:stretch>
            <a:fillRect/>
          </a:stretch>
        </p:blipFill>
        <p:spPr bwMode="auto">
          <a:xfrm>
            <a:off x="8690987" y="2093575"/>
            <a:ext cx="1125538" cy="373062"/>
          </a:xfrm>
          <a:prstGeom prst="rect">
            <a:avLst/>
          </a:prstGeom>
          <a:noFill/>
          <a:extLst>
            <a:ext uri="{909E8E84-426E-40DD-AFC4-6F175D3DCCD1}">
              <a14:hiddenFill xmlns:a14="http://schemas.microsoft.com/office/drawing/2010/main">
                <a:solidFill>
                  <a:srgbClr val="FFFFFF"/>
                </a:solidFill>
              </a14:hiddenFill>
            </a:ext>
          </a:extLst>
        </p:spPr>
      </p:pic>
      <p:pic>
        <p:nvPicPr>
          <p:cNvPr id="209" name="Picture 10" descr="Cover"/>
          <p:cNvPicPr>
            <a:picLocks noChangeAspect="1" noChangeArrowheads="1"/>
          </p:cNvPicPr>
          <p:nvPr/>
        </p:nvPicPr>
        <p:blipFill>
          <a:blip r:embed="rId39" cstate="print">
            <a:extLst>
              <a:ext uri="{28A0092B-C50C-407E-A947-70E740481C1C}">
                <a14:useLocalDpi xmlns:a14="http://schemas.microsoft.com/office/drawing/2010/main" val="0"/>
              </a:ext>
            </a:extLst>
          </a:blip>
          <a:srcRect/>
          <a:stretch>
            <a:fillRect/>
          </a:stretch>
        </p:blipFill>
        <p:spPr bwMode="auto">
          <a:xfrm>
            <a:off x="8683050" y="1861800"/>
            <a:ext cx="1063625" cy="319087"/>
          </a:xfrm>
          <a:prstGeom prst="rect">
            <a:avLst/>
          </a:prstGeom>
          <a:noFill/>
          <a:extLst>
            <a:ext uri="{909E8E84-426E-40DD-AFC4-6F175D3DCCD1}">
              <a14:hiddenFill xmlns:a14="http://schemas.microsoft.com/office/drawing/2010/main">
                <a:solidFill>
                  <a:srgbClr val="FFFFFF"/>
                </a:solidFill>
              </a14:hiddenFill>
            </a:ext>
          </a:extLst>
        </p:spPr>
      </p:pic>
      <p:pic>
        <p:nvPicPr>
          <p:cNvPr id="210" name="Picture 9" descr="Cover"/>
          <p:cNvPicPr>
            <a:picLocks noChangeAspect="1" noChangeArrowheads="1"/>
          </p:cNvPicPr>
          <p:nvPr/>
        </p:nvPicPr>
        <p:blipFill>
          <a:blip r:embed="rId40" cstate="print">
            <a:extLst>
              <a:ext uri="{28A0092B-C50C-407E-A947-70E740481C1C}">
                <a14:useLocalDpi xmlns:a14="http://schemas.microsoft.com/office/drawing/2010/main" val="0"/>
              </a:ext>
            </a:extLst>
          </a:blip>
          <a:srcRect/>
          <a:stretch>
            <a:fillRect/>
          </a:stretch>
        </p:blipFill>
        <p:spPr bwMode="auto">
          <a:xfrm>
            <a:off x="7521000" y="1750675"/>
            <a:ext cx="1239837" cy="430212"/>
          </a:xfrm>
          <a:prstGeom prst="rect">
            <a:avLst/>
          </a:prstGeom>
          <a:noFill/>
          <a:extLst>
            <a:ext uri="{909E8E84-426E-40DD-AFC4-6F175D3DCCD1}">
              <a14:hiddenFill xmlns:a14="http://schemas.microsoft.com/office/drawing/2010/main">
                <a:solidFill>
                  <a:srgbClr val="FFFFFF"/>
                </a:solidFill>
              </a14:hiddenFill>
            </a:ext>
          </a:extLst>
        </p:spPr>
      </p:pic>
      <p:pic>
        <p:nvPicPr>
          <p:cNvPr id="211" name="Picture 8" descr="Cover"/>
          <p:cNvPicPr>
            <a:picLocks noChangeAspect="1" noChangeArrowheads="1"/>
          </p:cNvPicPr>
          <p:nvPr/>
        </p:nvPicPr>
        <p:blipFill>
          <a:blip r:embed="rId41" cstate="print">
            <a:extLst>
              <a:ext uri="{28A0092B-C50C-407E-A947-70E740481C1C}">
                <a14:useLocalDpi xmlns:a14="http://schemas.microsoft.com/office/drawing/2010/main" val="0"/>
              </a:ext>
            </a:extLst>
          </a:blip>
          <a:srcRect/>
          <a:stretch>
            <a:fillRect/>
          </a:stretch>
        </p:blipFill>
        <p:spPr bwMode="auto">
          <a:xfrm>
            <a:off x="8627487" y="1210925"/>
            <a:ext cx="863600" cy="254000"/>
          </a:xfrm>
          <a:prstGeom prst="rect">
            <a:avLst/>
          </a:prstGeom>
          <a:noFill/>
          <a:extLst>
            <a:ext uri="{909E8E84-426E-40DD-AFC4-6F175D3DCCD1}">
              <a14:hiddenFill xmlns:a14="http://schemas.microsoft.com/office/drawing/2010/main">
                <a:solidFill>
                  <a:srgbClr val="FFFFFF"/>
                </a:solidFill>
              </a14:hiddenFill>
            </a:ext>
          </a:extLst>
        </p:spPr>
      </p:pic>
      <p:pic>
        <p:nvPicPr>
          <p:cNvPr id="212" name="Picture 7" descr="Cover"/>
          <p:cNvPicPr>
            <a:picLocks noChangeAspect="1" noChangeArrowheads="1"/>
          </p:cNvPicPr>
          <p:nvPr/>
        </p:nvPicPr>
        <p:blipFill>
          <a:blip r:embed="rId42" cstate="print">
            <a:extLst>
              <a:ext uri="{28A0092B-C50C-407E-A947-70E740481C1C}">
                <a14:useLocalDpi xmlns:a14="http://schemas.microsoft.com/office/drawing/2010/main" val="0"/>
              </a:ext>
            </a:extLst>
          </a:blip>
          <a:srcRect/>
          <a:stretch>
            <a:fillRect/>
          </a:stretch>
        </p:blipFill>
        <p:spPr bwMode="auto">
          <a:xfrm>
            <a:off x="7471787" y="1229975"/>
            <a:ext cx="1227138" cy="755650"/>
          </a:xfrm>
          <a:prstGeom prst="rect">
            <a:avLst/>
          </a:prstGeom>
          <a:noFill/>
          <a:extLst>
            <a:ext uri="{909E8E84-426E-40DD-AFC4-6F175D3DCCD1}">
              <a14:hiddenFill xmlns:a14="http://schemas.microsoft.com/office/drawing/2010/main">
                <a:solidFill>
                  <a:srgbClr val="FFFFFF"/>
                </a:solidFill>
              </a14:hiddenFill>
            </a:ext>
          </a:extLst>
        </p:spPr>
      </p:pic>
      <p:pic>
        <p:nvPicPr>
          <p:cNvPr id="213" name="Picture 6" descr="Cover"/>
          <p:cNvPicPr>
            <a:picLocks noChangeAspect="1" noChangeArrowheads="1"/>
          </p:cNvPicPr>
          <p:nvPr/>
        </p:nvPicPr>
        <p:blipFill>
          <a:blip r:embed="rId43" cstate="print">
            <a:extLst>
              <a:ext uri="{28A0092B-C50C-407E-A947-70E740481C1C}">
                <a14:useLocalDpi xmlns:a14="http://schemas.microsoft.com/office/drawing/2010/main" val="0"/>
              </a:ext>
            </a:extLst>
          </a:blip>
          <a:srcRect/>
          <a:stretch>
            <a:fillRect/>
          </a:stretch>
        </p:blipFill>
        <p:spPr bwMode="auto">
          <a:xfrm>
            <a:off x="7413050" y="720387"/>
            <a:ext cx="752475" cy="1265238"/>
          </a:xfrm>
          <a:prstGeom prst="rect">
            <a:avLst/>
          </a:prstGeom>
          <a:noFill/>
          <a:extLst>
            <a:ext uri="{909E8E84-426E-40DD-AFC4-6F175D3DCCD1}">
              <a14:hiddenFill xmlns:a14="http://schemas.microsoft.com/office/drawing/2010/main">
                <a:solidFill>
                  <a:srgbClr val="FFFFFF"/>
                </a:solidFill>
              </a14:hiddenFill>
            </a:ext>
          </a:extLst>
        </p:spPr>
      </p:pic>
      <p:pic>
        <p:nvPicPr>
          <p:cNvPr id="214" name="Picture 5" descr="Cover"/>
          <p:cNvPicPr>
            <a:picLocks noChangeAspect="1" noChangeArrowheads="1"/>
          </p:cNvPicPr>
          <p:nvPr/>
        </p:nvPicPr>
        <p:blipFill>
          <a:blip r:embed="rId44" cstate="print">
            <a:extLst>
              <a:ext uri="{28A0092B-C50C-407E-A947-70E740481C1C}">
                <a14:useLocalDpi xmlns:a14="http://schemas.microsoft.com/office/drawing/2010/main" val="0"/>
              </a:ext>
            </a:extLst>
          </a:blip>
          <a:srcRect/>
          <a:stretch>
            <a:fillRect/>
          </a:stretch>
        </p:blipFill>
        <p:spPr bwMode="auto">
          <a:xfrm>
            <a:off x="6155750" y="1801475"/>
            <a:ext cx="1474787" cy="1550987"/>
          </a:xfrm>
          <a:prstGeom prst="rect">
            <a:avLst/>
          </a:prstGeom>
          <a:noFill/>
          <a:ln>
            <a:noFill/>
          </a:ln>
          <a:extLst>
            <a:ext uri="{909E8E84-426E-40DD-AFC4-6F175D3DCCD1}">
              <a14:hiddenFill xmlns:a14="http://schemas.microsoft.com/office/drawing/2010/main">
                <a:solidFill>
                  <a:srgbClr val="FFFFFF"/>
                </a:solidFill>
              </a14:hiddenFill>
            </a:ext>
          </a:extLst>
        </p:spPr>
      </p:pic>
      <p:pic>
        <p:nvPicPr>
          <p:cNvPr id="215" name="Picture 4" descr="Cover"/>
          <p:cNvPicPr>
            <a:picLocks noChangeAspect="1" noChangeArrowheads="1"/>
          </p:cNvPicPr>
          <p:nvPr/>
        </p:nvPicPr>
        <p:blipFill>
          <a:blip r:embed="rId45" cstate="print">
            <a:extLst>
              <a:ext uri="{28A0092B-C50C-407E-A947-70E740481C1C}">
                <a14:useLocalDpi xmlns:a14="http://schemas.microsoft.com/office/drawing/2010/main" val="0"/>
              </a:ext>
            </a:extLst>
          </a:blip>
          <a:srcRect/>
          <a:stretch>
            <a:fillRect/>
          </a:stretch>
        </p:blipFill>
        <p:spPr bwMode="auto">
          <a:xfrm>
            <a:off x="5722362" y="2884150"/>
            <a:ext cx="1014413" cy="776287"/>
          </a:xfrm>
          <a:prstGeom prst="rect">
            <a:avLst/>
          </a:prstGeom>
          <a:noFill/>
          <a:extLst>
            <a:ext uri="{909E8E84-426E-40DD-AFC4-6F175D3DCCD1}">
              <a14:hiddenFill xmlns:a14="http://schemas.microsoft.com/office/drawing/2010/main">
                <a:solidFill>
                  <a:srgbClr val="FFFFFF"/>
                </a:solidFill>
              </a14:hiddenFill>
            </a:ext>
          </a:extLst>
        </p:spPr>
      </p:pic>
      <p:grpSp>
        <p:nvGrpSpPr>
          <p:cNvPr id="5" name="Group 4"/>
          <p:cNvGrpSpPr/>
          <p:nvPr/>
        </p:nvGrpSpPr>
        <p:grpSpPr>
          <a:xfrm>
            <a:off x="403113" y="2891799"/>
            <a:ext cx="1232192" cy="987692"/>
            <a:chOff x="403113" y="2891799"/>
            <a:chExt cx="1232192" cy="987692"/>
          </a:xfrm>
        </p:grpSpPr>
        <p:sp>
          <p:nvSpPr>
            <p:cNvPr id="161" name="TextBox 160"/>
            <p:cNvSpPr txBox="1"/>
            <p:nvPr/>
          </p:nvSpPr>
          <p:spPr>
            <a:xfrm>
              <a:off x="403113" y="3587103"/>
              <a:ext cx="312738" cy="292388"/>
            </a:xfrm>
            <a:prstGeom prst="rect">
              <a:avLst/>
            </a:prstGeom>
            <a:noFill/>
          </p:spPr>
          <p:txBody>
            <a:bodyPr wrap="square" rtlCol="0">
              <a:spAutoFit/>
            </a:bodyPr>
            <a:lstStyle/>
            <a:p>
              <a:r>
                <a:rPr lang="en-US" sz="1300" b="1" dirty="0" smtClean="0">
                  <a:solidFill>
                    <a:schemeClr val="bg1"/>
                  </a:solidFill>
                  <a:latin typeface="Times New Roman" pitchFamily="18" charset="0"/>
                  <a:cs typeface="Times New Roman" pitchFamily="18" charset="0"/>
                </a:rPr>
                <a:t>C</a:t>
              </a:r>
              <a:endParaRPr lang="vi-VN" sz="1300" b="1" dirty="0">
                <a:solidFill>
                  <a:schemeClr val="bg1"/>
                </a:solidFill>
                <a:latin typeface="Times New Roman" pitchFamily="18" charset="0"/>
                <a:cs typeface="Times New Roman" pitchFamily="18" charset="0"/>
              </a:endParaRPr>
            </a:p>
          </p:txBody>
        </p:sp>
        <p:sp>
          <p:nvSpPr>
            <p:cNvPr id="158" name="Right Triangle 157"/>
            <p:cNvSpPr/>
            <p:nvPr/>
          </p:nvSpPr>
          <p:spPr>
            <a:xfrm rot="16200000">
              <a:off x="625087" y="3020293"/>
              <a:ext cx="756000" cy="756000"/>
            </a:xfrm>
            <a:prstGeom prst="rtTriangle">
              <a:avLst/>
            </a:prstGeom>
            <a:noFill/>
            <a:ln w="190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59" name="TextBox 158"/>
            <p:cNvSpPr txBox="1"/>
            <p:nvPr/>
          </p:nvSpPr>
          <p:spPr>
            <a:xfrm>
              <a:off x="1322567" y="3575478"/>
              <a:ext cx="312738" cy="292388"/>
            </a:xfrm>
            <a:prstGeom prst="rect">
              <a:avLst/>
            </a:prstGeom>
            <a:noFill/>
          </p:spPr>
          <p:txBody>
            <a:bodyPr wrap="square" rtlCol="0">
              <a:spAutoFit/>
            </a:bodyPr>
            <a:lstStyle/>
            <a:p>
              <a:r>
                <a:rPr lang="en-US" sz="1300" b="1" dirty="0" smtClean="0">
                  <a:solidFill>
                    <a:schemeClr val="bg1"/>
                  </a:solidFill>
                  <a:latin typeface="Times New Roman" pitchFamily="18" charset="0"/>
                  <a:cs typeface="Times New Roman" pitchFamily="18" charset="0"/>
                </a:rPr>
                <a:t>A</a:t>
              </a:r>
              <a:endParaRPr lang="vi-VN" sz="1300" b="1" dirty="0">
                <a:solidFill>
                  <a:schemeClr val="bg1"/>
                </a:solidFill>
                <a:latin typeface="Times New Roman" pitchFamily="18" charset="0"/>
                <a:cs typeface="Times New Roman" pitchFamily="18" charset="0"/>
              </a:endParaRPr>
            </a:p>
          </p:txBody>
        </p:sp>
        <p:sp>
          <p:nvSpPr>
            <p:cNvPr id="160" name="TextBox 159"/>
            <p:cNvSpPr txBox="1"/>
            <p:nvPr/>
          </p:nvSpPr>
          <p:spPr>
            <a:xfrm>
              <a:off x="1317110" y="2891799"/>
              <a:ext cx="312738" cy="292388"/>
            </a:xfrm>
            <a:prstGeom prst="rect">
              <a:avLst/>
            </a:prstGeom>
            <a:noFill/>
          </p:spPr>
          <p:txBody>
            <a:bodyPr wrap="square" rtlCol="0">
              <a:spAutoFit/>
            </a:bodyPr>
            <a:lstStyle/>
            <a:p>
              <a:r>
                <a:rPr lang="en-US" sz="1300" b="1" dirty="0">
                  <a:solidFill>
                    <a:schemeClr val="bg1"/>
                  </a:solidFill>
                  <a:latin typeface="Times New Roman" pitchFamily="18" charset="0"/>
                  <a:cs typeface="Times New Roman" pitchFamily="18" charset="0"/>
                </a:rPr>
                <a:t>B</a:t>
              </a:r>
              <a:endParaRPr lang="vi-VN" sz="1300" b="1" dirty="0">
                <a:solidFill>
                  <a:schemeClr val="bg1"/>
                </a:solidFill>
                <a:latin typeface="Times New Roman" pitchFamily="18" charset="0"/>
                <a:cs typeface="Times New Roman" pitchFamily="18" charset="0"/>
              </a:endParaRPr>
            </a:p>
          </p:txBody>
        </p:sp>
        <p:sp>
          <p:nvSpPr>
            <p:cNvPr id="162" name="Rectangle 161"/>
            <p:cNvSpPr/>
            <p:nvPr/>
          </p:nvSpPr>
          <p:spPr>
            <a:xfrm rot="16200000">
              <a:off x="1275304" y="3670509"/>
              <a:ext cx="101804" cy="109762"/>
            </a:xfrm>
            <a:prstGeom prst="rect">
              <a:avLst/>
            </a:prstGeom>
            <a:noFill/>
            <a:ln w="190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 name="Arc 1"/>
            <p:cNvSpPr/>
            <p:nvPr/>
          </p:nvSpPr>
          <p:spPr>
            <a:xfrm>
              <a:off x="680669" y="3674488"/>
              <a:ext cx="109039" cy="189276"/>
            </a:xfrm>
            <a:prstGeom prst="arc">
              <a:avLst/>
            </a:prstGeom>
            <a:ln w="1905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sp>
          <p:nvSpPr>
            <p:cNvPr id="3" name="Arc 2"/>
            <p:cNvSpPr/>
            <p:nvPr/>
          </p:nvSpPr>
          <p:spPr>
            <a:xfrm rot="9824991">
              <a:off x="1276019" y="3002557"/>
              <a:ext cx="161799" cy="192840"/>
            </a:xfrm>
            <a:prstGeom prst="arc">
              <a:avLst/>
            </a:prstGeom>
            <a:ln w="1905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grpSp>
      <mc:AlternateContent xmlns:mc="http://schemas.openxmlformats.org/markup-compatibility/2006" xmlns:a14="http://schemas.microsoft.com/office/drawing/2010/main">
        <mc:Choice Requires="a14">
          <p:sp>
            <p:nvSpPr>
              <p:cNvPr id="4" name="TextBox 3"/>
              <p:cNvSpPr txBox="1"/>
              <p:nvPr/>
            </p:nvSpPr>
            <p:spPr>
              <a:xfrm>
                <a:off x="8997390" y="1461338"/>
                <a:ext cx="1652587" cy="53033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sz="1400" b="1" i="1" smtClean="0">
                              <a:solidFill>
                                <a:srgbClr val="FFFF00"/>
                              </a:solidFill>
                              <a:latin typeface="Cambria Math"/>
                            </a:rPr>
                          </m:ctrlPr>
                        </m:accPr>
                        <m:e>
                          <m:r>
                            <a:rPr lang="en-US" sz="1400" b="1" i="0" smtClean="0">
                              <a:solidFill>
                                <a:srgbClr val="FFFF00"/>
                              </a:solidFill>
                              <a:latin typeface="Cambria Math"/>
                            </a:rPr>
                            <m:t>𝐁</m:t>
                          </m:r>
                        </m:e>
                      </m:acc>
                      <m:r>
                        <a:rPr lang="en-US" sz="1400" b="1" i="0" smtClean="0">
                          <a:solidFill>
                            <a:srgbClr val="FFFF00"/>
                          </a:solidFill>
                          <a:latin typeface="Cambria Math"/>
                        </a:rPr>
                        <m:t>=</m:t>
                      </m:r>
                      <m:acc>
                        <m:accPr>
                          <m:chr m:val="̂"/>
                          <m:ctrlPr>
                            <a:rPr lang="en-US" sz="1400" b="1" i="1" smtClean="0">
                              <a:solidFill>
                                <a:srgbClr val="FFFF00"/>
                              </a:solidFill>
                              <a:latin typeface="Cambria Math"/>
                            </a:rPr>
                          </m:ctrlPr>
                        </m:accPr>
                        <m:e>
                          <m:r>
                            <a:rPr lang="en-US" sz="1400" b="1" i="0" smtClean="0">
                              <a:solidFill>
                                <a:srgbClr val="FFFF00"/>
                              </a:solidFill>
                              <a:latin typeface="Cambria Math"/>
                            </a:rPr>
                            <m:t>𝐂</m:t>
                          </m:r>
                        </m:e>
                      </m:acc>
                      <m:r>
                        <a:rPr lang="en-US" sz="1400" b="1" i="0" smtClean="0">
                          <a:solidFill>
                            <a:srgbClr val="FFFF00"/>
                          </a:solidFill>
                          <a:latin typeface="Cambria Math"/>
                        </a:rPr>
                        <m:t>=</m:t>
                      </m:r>
                      <m:f>
                        <m:fPr>
                          <m:ctrlPr>
                            <a:rPr lang="en-US" sz="1400" b="1" i="1" smtClean="0">
                              <a:solidFill>
                                <a:srgbClr val="FFFF00"/>
                              </a:solidFill>
                              <a:latin typeface="Cambria Math"/>
                            </a:rPr>
                          </m:ctrlPr>
                        </m:fPr>
                        <m:num>
                          <m:sSup>
                            <m:sSupPr>
                              <m:ctrlPr>
                                <a:rPr lang="en-US" sz="1400" b="1" i="1" smtClean="0">
                                  <a:solidFill>
                                    <a:srgbClr val="FFFF00"/>
                                  </a:solidFill>
                                  <a:latin typeface="Cambria Math"/>
                                </a:rPr>
                              </m:ctrlPr>
                            </m:sSupPr>
                            <m:e>
                              <m:r>
                                <a:rPr lang="en-US" sz="1400" b="1" i="0" smtClean="0">
                                  <a:solidFill>
                                    <a:srgbClr val="FFFF00"/>
                                  </a:solidFill>
                                  <a:latin typeface="Cambria Math"/>
                                </a:rPr>
                                <m:t>𝟏𝟖𝟎</m:t>
                              </m:r>
                            </m:e>
                            <m:sup>
                              <m:r>
                                <a:rPr lang="en-US" sz="1400" b="1" i="0" smtClean="0">
                                  <a:solidFill>
                                    <a:srgbClr val="FFFF00"/>
                                  </a:solidFill>
                                  <a:latin typeface="Cambria Math"/>
                                </a:rPr>
                                <m:t>𝐎</m:t>
                              </m:r>
                            </m:sup>
                          </m:sSup>
                          <m:r>
                            <a:rPr lang="en-US" sz="1400" b="1" i="0" smtClean="0">
                              <a:solidFill>
                                <a:srgbClr val="FFFF00"/>
                              </a:solidFill>
                              <a:latin typeface="Cambria Math"/>
                            </a:rPr>
                            <m:t>−</m:t>
                          </m:r>
                          <m:acc>
                            <m:accPr>
                              <m:chr m:val="̂"/>
                              <m:ctrlPr>
                                <a:rPr lang="en-US" sz="1400" b="1" i="1" smtClean="0">
                                  <a:solidFill>
                                    <a:srgbClr val="FFFF00"/>
                                  </a:solidFill>
                                  <a:latin typeface="Cambria Math"/>
                                </a:rPr>
                              </m:ctrlPr>
                            </m:accPr>
                            <m:e>
                              <m:r>
                                <a:rPr lang="en-US" sz="1400" b="1" i="0" smtClean="0">
                                  <a:solidFill>
                                    <a:srgbClr val="FFFF00"/>
                                  </a:solidFill>
                                  <a:latin typeface="Cambria Math"/>
                                </a:rPr>
                                <m:t>𝐀</m:t>
                              </m:r>
                            </m:e>
                          </m:acc>
                        </m:num>
                        <m:den>
                          <m:r>
                            <a:rPr lang="en-US" sz="1400" b="1" i="0" smtClean="0">
                              <a:solidFill>
                                <a:srgbClr val="FFFF00"/>
                              </a:solidFill>
                              <a:latin typeface="Cambria Math"/>
                            </a:rPr>
                            <m:t>𝟐</m:t>
                          </m:r>
                        </m:den>
                      </m:f>
                    </m:oMath>
                  </m:oMathPara>
                </a14:m>
                <a:endParaRPr lang="en-US" sz="1400" b="1" dirty="0"/>
              </a:p>
            </p:txBody>
          </p:sp>
        </mc:Choice>
        <mc:Fallback xmlns="">
          <p:sp>
            <p:nvSpPr>
              <p:cNvPr id="4" name="TextBox 3"/>
              <p:cNvSpPr txBox="1">
                <a:spLocks noRot="1" noChangeAspect="1" noMove="1" noResize="1" noEditPoints="1" noAdjustHandles="1" noChangeArrowheads="1" noChangeShapeType="1" noTextEdit="1"/>
              </p:cNvSpPr>
              <p:nvPr/>
            </p:nvSpPr>
            <p:spPr>
              <a:xfrm>
                <a:off x="8997390" y="1461338"/>
                <a:ext cx="1652587" cy="530338"/>
              </a:xfrm>
              <a:prstGeom prst="rect">
                <a:avLst/>
              </a:prstGeom>
              <a:blipFill rotWithShape="1">
                <a:blip r:embed="rId4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7" name="TextBox 156"/>
              <p:cNvSpPr txBox="1"/>
              <p:nvPr/>
            </p:nvSpPr>
            <p:spPr>
              <a:xfrm>
                <a:off x="8889023" y="2072724"/>
                <a:ext cx="1652587" cy="31502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sz="1400" b="1" i="1" smtClean="0">
                              <a:solidFill>
                                <a:srgbClr val="FFFF00"/>
                              </a:solidFill>
                              <a:latin typeface="Cambria Math"/>
                            </a:rPr>
                          </m:ctrlPr>
                        </m:accPr>
                        <m:e>
                          <m:r>
                            <a:rPr lang="en-US" sz="1400" b="1" i="0" smtClean="0">
                              <a:solidFill>
                                <a:srgbClr val="FFFF00"/>
                              </a:solidFill>
                              <a:latin typeface="Cambria Math"/>
                            </a:rPr>
                            <m:t>𝐀</m:t>
                          </m:r>
                        </m:e>
                      </m:acc>
                      <m:r>
                        <a:rPr lang="en-US" sz="1400" b="1" i="0" smtClean="0">
                          <a:solidFill>
                            <a:srgbClr val="FFFF00"/>
                          </a:solidFill>
                          <a:latin typeface="Cambria Math"/>
                        </a:rPr>
                        <m:t>=</m:t>
                      </m:r>
                      <m:sSup>
                        <m:sSupPr>
                          <m:ctrlPr>
                            <a:rPr lang="en-US" sz="1400" b="1" i="1">
                              <a:solidFill>
                                <a:srgbClr val="FFFF00"/>
                              </a:solidFill>
                              <a:latin typeface="Cambria Math"/>
                            </a:rPr>
                          </m:ctrlPr>
                        </m:sSupPr>
                        <m:e>
                          <m:r>
                            <a:rPr lang="en-US" sz="1400" b="1">
                              <a:solidFill>
                                <a:srgbClr val="FFFF00"/>
                              </a:solidFill>
                              <a:latin typeface="Cambria Math"/>
                            </a:rPr>
                            <m:t>𝟏𝟖𝟎</m:t>
                          </m:r>
                        </m:e>
                        <m:sup>
                          <m:r>
                            <a:rPr lang="en-US" sz="1400" b="1">
                              <a:solidFill>
                                <a:srgbClr val="FFFF00"/>
                              </a:solidFill>
                              <a:latin typeface="Cambria Math"/>
                            </a:rPr>
                            <m:t>𝐎</m:t>
                          </m:r>
                        </m:sup>
                      </m:sSup>
                      <m:r>
                        <a:rPr lang="en-US" sz="1400" b="1" i="0" smtClean="0">
                          <a:solidFill>
                            <a:srgbClr val="FFFF00"/>
                          </a:solidFill>
                          <a:latin typeface="Cambria Math"/>
                        </a:rPr>
                        <m:t>−</m:t>
                      </m:r>
                      <m:r>
                        <a:rPr lang="en-US" sz="1400" b="1" i="0" smtClean="0">
                          <a:solidFill>
                            <a:srgbClr val="FFFF00"/>
                          </a:solidFill>
                          <a:latin typeface="Cambria Math"/>
                        </a:rPr>
                        <m:t>𝟐</m:t>
                      </m:r>
                      <m:acc>
                        <m:accPr>
                          <m:chr m:val="̂"/>
                          <m:ctrlPr>
                            <a:rPr lang="en-US" sz="1400" b="1" i="1" smtClean="0">
                              <a:solidFill>
                                <a:srgbClr val="FFFF00"/>
                              </a:solidFill>
                              <a:latin typeface="Cambria Math"/>
                            </a:rPr>
                          </m:ctrlPr>
                        </m:accPr>
                        <m:e>
                          <m:r>
                            <a:rPr lang="en-US" sz="1400" b="1" i="0" smtClean="0">
                              <a:solidFill>
                                <a:srgbClr val="FFFF00"/>
                              </a:solidFill>
                              <a:latin typeface="Cambria Math"/>
                            </a:rPr>
                            <m:t>𝐂</m:t>
                          </m:r>
                        </m:e>
                      </m:acc>
                    </m:oMath>
                  </m:oMathPara>
                </a14:m>
                <a:endParaRPr lang="en-US" sz="1400" b="1" dirty="0"/>
              </a:p>
            </p:txBody>
          </p:sp>
        </mc:Choice>
        <mc:Fallback xmlns="">
          <p:sp>
            <p:nvSpPr>
              <p:cNvPr id="157" name="TextBox 156"/>
              <p:cNvSpPr txBox="1">
                <a:spLocks noRot="1" noChangeAspect="1" noMove="1" noResize="1" noEditPoints="1" noAdjustHandles="1" noChangeArrowheads="1" noChangeShapeType="1" noTextEdit="1"/>
              </p:cNvSpPr>
              <p:nvPr/>
            </p:nvSpPr>
            <p:spPr>
              <a:xfrm>
                <a:off x="8889023" y="2072724"/>
                <a:ext cx="1652587" cy="315023"/>
              </a:xfrm>
              <a:prstGeom prst="rect">
                <a:avLst/>
              </a:prstGeom>
              <a:blipFill rotWithShape="1">
                <a:blip r:embed="rId50"/>
                <a:stretch>
                  <a:fillRect t="-1923" r="-33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6" name="TextBox 215"/>
              <p:cNvSpPr txBox="1"/>
              <p:nvPr/>
            </p:nvSpPr>
            <p:spPr>
              <a:xfrm>
                <a:off x="8758217" y="5698000"/>
                <a:ext cx="1652587" cy="31502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sz="1400" b="1" i="1" smtClean="0">
                              <a:solidFill>
                                <a:srgbClr val="FFFF00"/>
                              </a:solidFill>
                              <a:latin typeface="Cambria Math"/>
                            </a:rPr>
                          </m:ctrlPr>
                        </m:accPr>
                        <m:e>
                          <m:r>
                            <a:rPr lang="en-US" sz="1400" b="1" i="0" smtClean="0">
                              <a:solidFill>
                                <a:srgbClr val="FFFF00"/>
                              </a:solidFill>
                              <a:latin typeface="Cambria Math"/>
                            </a:rPr>
                            <m:t>𝐀</m:t>
                          </m:r>
                        </m:e>
                      </m:acc>
                      <m:r>
                        <a:rPr lang="en-US" sz="1400" b="1">
                          <a:solidFill>
                            <a:srgbClr val="FFFF00"/>
                          </a:solidFill>
                          <a:latin typeface="Cambria Math"/>
                        </a:rPr>
                        <m:t>=</m:t>
                      </m:r>
                      <m:acc>
                        <m:accPr>
                          <m:chr m:val="̂"/>
                          <m:ctrlPr>
                            <a:rPr lang="en-US" sz="1400" b="1" i="1" smtClean="0">
                              <a:solidFill>
                                <a:srgbClr val="FFFF00"/>
                              </a:solidFill>
                              <a:latin typeface="Cambria Math"/>
                            </a:rPr>
                          </m:ctrlPr>
                        </m:accPr>
                        <m:e>
                          <m:r>
                            <a:rPr lang="en-US" sz="1400" b="1" i="0" smtClean="0">
                              <a:solidFill>
                                <a:srgbClr val="FFFF00"/>
                              </a:solidFill>
                              <a:latin typeface="Cambria Math"/>
                            </a:rPr>
                            <m:t>𝐁</m:t>
                          </m:r>
                        </m:e>
                      </m:acc>
                      <m:r>
                        <a:rPr lang="en-US" sz="1400" b="1" i="0" smtClean="0">
                          <a:solidFill>
                            <a:srgbClr val="FFFF00"/>
                          </a:solidFill>
                          <a:latin typeface="Cambria Math"/>
                        </a:rPr>
                        <m:t>=</m:t>
                      </m:r>
                      <m:acc>
                        <m:accPr>
                          <m:chr m:val="̂"/>
                          <m:ctrlPr>
                            <a:rPr lang="en-US" sz="1400" b="1" i="1" smtClean="0">
                              <a:solidFill>
                                <a:srgbClr val="FFFF00"/>
                              </a:solidFill>
                              <a:latin typeface="Cambria Math"/>
                            </a:rPr>
                          </m:ctrlPr>
                        </m:accPr>
                        <m:e>
                          <m:r>
                            <a:rPr lang="en-US" sz="1400" b="1" i="0" smtClean="0">
                              <a:solidFill>
                                <a:srgbClr val="FFFF00"/>
                              </a:solidFill>
                              <a:latin typeface="Cambria Math"/>
                            </a:rPr>
                            <m:t>𝐂</m:t>
                          </m:r>
                        </m:e>
                      </m:acc>
                      <m:r>
                        <a:rPr lang="en-US" sz="1400" b="1" i="0" smtClean="0">
                          <a:solidFill>
                            <a:srgbClr val="FFFF00"/>
                          </a:solidFill>
                          <a:latin typeface="Cambria Math"/>
                        </a:rPr>
                        <m:t>=</m:t>
                      </m:r>
                      <m:sSup>
                        <m:sSupPr>
                          <m:ctrlPr>
                            <a:rPr lang="en-US" sz="1400" b="1" i="1">
                              <a:solidFill>
                                <a:srgbClr val="FFFF00"/>
                              </a:solidFill>
                              <a:latin typeface="Cambria Math"/>
                            </a:rPr>
                          </m:ctrlPr>
                        </m:sSupPr>
                        <m:e>
                          <m:r>
                            <a:rPr lang="en-US" sz="1400" b="1" i="0" smtClean="0">
                              <a:solidFill>
                                <a:srgbClr val="FFFF00"/>
                              </a:solidFill>
                              <a:latin typeface="Cambria Math"/>
                            </a:rPr>
                            <m:t>𝟔</m:t>
                          </m:r>
                          <m:r>
                            <a:rPr lang="en-US" sz="1400" b="1">
                              <a:solidFill>
                                <a:srgbClr val="FFFF00"/>
                              </a:solidFill>
                              <a:latin typeface="Cambria Math"/>
                            </a:rPr>
                            <m:t>𝟎</m:t>
                          </m:r>
                        </m:e>
                        <m:sup>
                          <m:r>
                            <a:rPr lang="en-US" sz="1400" b="1">
                              <a:solidFill>
                                <a:srgbClr val="FFFF00"/>
                              </a:solidFill>
                              <a:latin typeface="Cambria Math"/>
                            </a:rPr>
                            <m:t>𝐎</m:t>
                          </m:r>
                        </m:sup>
                      </m:sSup>
                    </m:oMath>
                  </m:oMathPara>
                </a14:m>
                <a:endParaRPr lang="en-US" sz="1400" b="1" dirty="0"/>
              </a:p>
            </p:txBody>
          </p:sp>
        </mc:Choice>
        <mc:Fallback xmlns="">
          <p:sp>
            <p:nvSpPr>
              <p:cNvPr id="216" name="TextBox 215"/>
              <p:cNvSpPr txBox="1">
                <a:spLocks noRot="1" noChangeAspect="1" noMove="1" noResize="1" noEditPoints="1" noAdjustHandles="1" noChangeArrowheads="1" noChangeShapeType="1" noTextEdit="1"/>
              </p:cNvSpPr>
              <p:nvPr/>
            </p:nvSpPr>
            <p:spPr>
              <a:xfrm>
                <a:off x="8758217" y="5698000"/>
                <a:ext cx="1652587" cy="315023"/>
              </a:xfrm>
              <a:prstGeom prst="rect">
                <a:avLst/>
              </a:prstGeom>
              <a:blipFill rotWithShape="1">
                <a:blip r:embed="rId51"/>
                <a:stretch>
                  <a:fillRect t="-19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7" name="TextBox 216"/>
              <p:cNvSpPr txBox="1"/>
              <p:nvPr/>
            </p:nvSpPr>
            <p:spPr>
              <a:xfrm>
                <a:off x="1635736" y="5075912"/>
                <a:ext cx="1241909" cy="31502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sz="1400" b="1" i="1" smtClean="0">
                              <a:solidFill>
                                <a:srgbClr val="FFFF00"/>
                              </a:solidFill>
                              <a:latin typeface="Cambria Math"/>
                            </a:rPr>
                          </m:ctrlPr>
                        </m:accPr>
                        <m:e>
                          <m:r>
                            <a:rPr lang="en-US" sz="1400" b="1" i="0" smtClean="0">
                              <a:solidFill>
                                <a:srgbClr val="FFFF00"/>
                              </a:solidFill>
                              <a:latin typeface="Cambria Math"/>
                            </a:rPr>
                            <m:t>𝐁</m:t>
                          </m:r>
                        </m:e>
                      </m:acc>
                      <m:r>
                        <a:rPr lang="en-US" sz="1400" b="1" i="0" smtClean="0">
                          <a:solidFill>
                            <a:srgbClr val="FFFF00"/>
                          </a:solidFill>
                          <a:latin typeface="Cambria Math"/>
                        </a:rPr>
                        <m:t>+</m:t>
                      </m:r>
                      <m:acc>
                        <m:accPr>
                          <m:chr m:val="̂"/>
                          <m:ctrlPr>
                            <a:rPr lang="en-US" sz="1400" b="1" i="1" smtClean="0">
                              <a:solidFill>
                                <a:srgbClr val="FFFF00"/>
                              </a:solidFill>
                              <a:latin typeface="Cambria Math"/>
                            </a:rPr>
                          </m:ctrlPr>
                        </m:accPr>
                        <m:e>
                          <m:r>
                            <a:rPr lang="en-US" sz="1400" b="1" i="0" smtClean="0">
                              <a:solidFill>
                                <a:srgbClr val="FFFF00"/>
                              </a:solidFill>
                              <a:latin typeface="Cambria Math"/>
                            </a:rPr>
                            <m:t>𝐂</m:t>
                          </m:r>
                        </m:e>
                      </m:acc>
                      <m:r>
                        <a:rPr lang="en-US" sz="1400" b="1" i="0" smtClean="0">
                          <a:solidFill>
                            <a:srgbClr val="FFFF00"/>
                          </a:solidFill>
                          <a:latin typeface="Cambria Math"/>
                        </a:rPr>
                        <m:t>=</m:t>
                      </m:r>
                      <m:sSup>
                        <m:sSupPr>
                          <m:ctrlPr>
                            <a:rPr lang="en-US" sz="1400" b="1" i="1">
                              <a:solidFill>
                                <a:srgbClr val="FFFF00"/>
                              </a:solidFill>
                              <a:latin typeface="Cambria Math"/>
                            </a:rPr>
                          </m:ctrlPr>
                        </m:sSupPr>
                        <m:e>
                          <m:r>
                            <a:rPr lang="en-US" sz="1400" b="1" i="0" smtClean="0">
                              <a:solidFill>
                                <a:srgbClr val="FFFF00"/>
                              </a:solidFill>
                              <a:latin typeface="Cambria Math"/>
                            </a:rPr>
                            <m:t>𝟗</m:t>
                          </m:r>
                          <m:r>
                            <a:rPr lang="en-US" sz="1400" b="1">
                              <a:solidFill>
                                <a:srgbClr val="FFFF00"/>
                              </a:solidFill>
                              <a:latin typeface="Cambria Math"/>
                            </a:rPr>
                            <m:t>𝟎</m:t>
                          </m:r>
                        </m:e>
                        <m:sup>
                          <m:r>
                            <a:rPr lang="en-US" sz="1400" b="1">
                              <a:solidFill>
                                <a:srgbClr val="FFFF00"/>
                              </a:solidFill>
                              <a:latin typeface="Cambria Math"/>
                            </a:rPr>
                            <m:t>𝐎</m:t>
                          </m:r>
                        </m:sup>
                      </m:sSup>
                    </m:oMath>
                  </m:oMathPara>
                </a14:m>
                <a:endParaRPr lang="en-US" sz="1400" b="1" dirty="0"/>
              </a:p>
            </p:txBody>
          </p:sp>
        </mc:Choice>
        <mc:Fallback xmlns="">
          <p:sp>
            <p:nvSpPr>
              <p:cNvPr id="217" name="TextBox 216"/>
              <p:cNvSpPr txBox="1">
                <a:spLocks noRot="1" noChangeAspect="1" noMove="1" noResize="1" noEditPoints="1" noAdjustHandles="1" noChangeArrowheads="1" noChangeShapeType="1" noTextEdit="1"/>
              </p:cNvSpPr>
              <p:nvPr/>
            </p:nvSpPr>
            <p:spPr>
              <a:xfrm>
                <a:off x="1635736" y="5075912"/>
                <a:ext cx="1241909" cy="315023"/>
              </a:xfrm>
              <a:prstGeom prst="rect">
                <a:avLst/>
              </a:prstGeom>
              <a:blipFill rotWithShape="1">
                <a:blip r:embed="rId52"/>
                <a:stretch>
                  <a:fillRect t="-19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8" name="TextBox 217"/>
              <p:cNvSpPr txBox="1"/>
              <p:nvPr/>
            </p:nvSpPr>
            <p:spPr>
              <a:xfrm>
                <a:off x="1788136" y="2012672"/>
                <a:ext cx="1241909" cy="31502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sz="1400" b="1" i="1" smtClean="0">
                              <a:solidFill>
                                <a:srgbClr val="FFFF00"/>
                              </a:solidFill>
                              <a:latin typeface="Cambria Math"/>
                            </a:rPr>
                          </m:ctrlPr>
                        </m:accPr>
                        <m:e>
                          <m:r>
                            <a:rPr lang="en-US" sz="1400" b="1" i="0" smtClean="0">
                              <a:solidFill>
                                <a:srgbClr val="FFFF00"/>
                              </a:solidFill>
                              <a:latin typeface="Cambria Math"/>
                            </a:rPr>
                            <m:t>𝐁</m:t>
                          </m:r>
                        </m:e>
                      </m:acc>
                      <m:r>
                        <a:rPr lang="en-US" sz="1400" b="1" i="0" smtClean="0">
                          <a:solidFill>
                            <a:srgbClr val="FFFF00"/>
                          </a:solidFill>
                          <a:latin typeface="Cambria Math"/>
                        </a:rPr>
                        <m:t>=</m:t>
                      </m:r>
                      <m:acc>
                        <m:accPr>
                          <m:chr m:val="̂"/>
                          <m:ctrlPr>
                            <a:rPr lang="en-US" sz="1400" b="1" i="1" smtClean="0">
                              <a:solidFill>
                                <a:srgbClr val="FFFF00"/>
                              </a:solidFill>
                              <a:latin typeface="Cambria Math"/>
                            </a:rPr>
                          </m:ctrlPr>
                        </m:accPr>
                        <m:e>
                          <m:r>
                            <a:rPr lang="en-US" sz="1400" b="1" i="0" smtClean="0">
                              <a:solidFill>
                                <a:srgbClr val="FFFF00"/>
                              </a:solidFill>
                              <a:latin typeface="Cambria Math"/>
                            </a:rPr>
                            <m:t>𝐂</m:t>
                          </m:r>
                        </m:e>
                      </m:acc>
                      <m:r>
                        <a:rPr lang="en-US" sz="1400" b="1" i="0" smtClean="0">
                          <a:solidFill>
                            <a:srgbClr val="FFFF00"/>
                          </a:solidFill>
                          <a:latin typeface="Cambria Math"/>
                        </a:rPr>
                        <m:t>=</m:t>
                      </m:r>
                      <m:sSup>
                        <m:sSupPr>
                          <m:ctrlPr>
                            <a:rPr lang="en-US" sz="1400" b="1" i="1">
                              <a:solidFill>
                                <a:srgbClr val="FFFF00"/>
                              </a:solidFill>
                              <a:latin typeface="Cambria Math"/>
                            </a:rPr>
                          </m:ctrlPr>
                        </m:sSupPr>
                        <m:e>
                          <m:r>
                            <a:rPr lang="en-US" sz="1400" b="1" i="0" smtClean="0">
                              <a:solidFill>
                                <a:srgbClr val="FFFF00"/>
                              </a:solidFill>
                              <a:latin typeface="Cambria Math"/>
                            </a:rPr>
                            <m:t>𝟒𝟓</m:t>
                          </m:r>
                        </m:e>
                        <m:sup>
                          <m:r>
                            <a:rPr lang="en-US" sz="1400" b="1">
                              <a:solidFill>
                                <a:srgbClr val="FFFF00"/>
                              </a:solidFill>
                              <a:latin typeface="Cambria Math"/>
                            </a:rPr>
                            <m:t>𝐎</m:t>
                          </m:r>
                        </m:sup>
                      </m:sSup>
                    </m:oMath>
                  </m:oMathPara>
                </a14:m>
                <a:endParaRPr lang="en-US" sz="1400" b="1" dirty="0"/>
              </a:p>
            </p:txBody>
          </p:sp>
        </mc:Choice>
        <mc:Fallback xmlns="">
          <p:sp>
            <p:nvSpPr>
              <p:cNvPr id="218" name="TextBox 217"/>
              <p:cNvSpPr txBox="1">
                <a:spLocks noRot="1" noChangeAspect="1" noMove="1" noResize="1" noEditPoints="1" noAdjustHandles="1" noChangeArrowheads="1" noChangeShapeType="1" noTextEdit="1"/>
              </p:cNvSpPr>
              <p:nvPr/>
            </p:nvSpPr>
            <p:spPr>
              <a:xfrm>
                <a:off x="1788136" y="2012672"/>
                <a:ext cx="1241909" cy="315023"/>
              </a:xfrm>
              <a:prstGeom prst="rect">
                <a:avLst/>
              </a:prstGeom>
              <a:blipFill rotWithShape="1">
                <a:blip r:embed="rId53"/>
                <a:stretch>
                  <a:fillRect t="-1923"/>
                </a:stretch>
              </a:blipFill>
            </p:spPr>
            <p:txBody>
              <a:bodyPr/>
              <a:lstStyle/>
              <a:p>
                <a:r>
                  <a:rPr lang="en-US">
                    <a:noFill/>
                  </a:rPr>
                  <a:t> </a:t>
                </a:r>
              </a:p>
            </p:txBody>
          </p:sp>
        </mc:Fallback>
      </mc:AlternateContent>
      <p:pic>
        <p:nvPicPr>
          <p:cNvPr id="164" name="Picture 38" descr="Cover"/>
          <p:cNvPicPr>
            <a:picLocks noChangeAspect="1" noChangeArrowheads="1"/>
          </p:cNvPicPr>
          <p:nvPr/>
        </p:nvPicPr>
        <p:blipFill>
          <a:blip r:embed="rId54" cstate="print">
            <a:extLst>
              <a:ext uri="{28A0092B-C50C-407E-A947-70E740481C1C}">
                <a14:useLocalDpi xmlns:a14="http://schemas.microsoft.com/office/drawing/2010/main" val="0"/>
              </a:ext>
            </a:extLst>
          </a:blip>
          <a:srcRect/>
          <a:stretch>
            <a:fillRect/>
          </a:stretch>
        </p:blipFill>
        <p:spPr bwMode="auto">
          <a:xfrm>
            <a:off x="2125252" y="1391875"/>
            <a:ext cx="1666875" cy="246063"/>
          </a:xfrm>
          <a:prstGeom prst="rect">
            <a:avLst/>
          </a:prstGeom>
          <a:noFill/>
          <a:extLst>
            <a:ext uri="{909E8E84-426E-40DD-AFC4-6F175D3DCCD1}">
              <a14:hiddenFill xmlns:a14="http://schemas.microsoft.com/office/drawing/2010/main">
                <a:solidFill>
                  <a:srgbClr val="FFFFFF"/>
                </a:solidFill>
              </a14:hiddenFill>
            </a:ext>
          </a:extLst>
        </p:spPr>
      </p:pic>
      <p:pic>
        <p:nvPicPr>
          <p:cNvPr id="165" name="Picture 37" descr="Cover"/>
          <p:cNvPicPr>
            <a:picLocks noChangeAspect="1" noChangeArrowheads="1"/>
          </p:cNvPicPr>
          <p:nvPr/>
        </p:nvPicPr>
        <p:blipFill>
          <a:blip r:embed="rId55" cstate="print">
            <a:extLst>
              <a:ext uri="{28A0092B-C50C-407E-A947-70E740481C1C}">
                <a14:useLocalDpi xmlns:a14="http://schemas.microsoft.com/office/drawing/2010/main" val="0"/>
              </a:ext>
            </a:extLst>
          </a:blip>
          <a:srcRect/>
          <a:stretch>
            <a:fillRect/>
          </a:stretch>
        </p:blipFill>
        <p:spPr bwMode="auto">
          <a:xfrm>
            <a:off x="3207927" y="1407750"/>
            <a:ext cx="1639887" cy="6667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00096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15"/>
                                        </p:tgtEl>
                                        <p:attrNameLst>
                                          <p:attrName>style.visibility</p:attrName>
                                        </p:attrNameLst>
                                      </p:cBhvr>
                                      <p:to>
                                        <p:strVal val="visible"/>
                                      </p:to>
                                    </p:set>
                                    <p:animEffect transition="in" filter="box(out)">
                                      <p:cBhvr>
                                        <p:cTn id="7" dur="500"/>
                                        <p:tgtEl>
                                          <p:spTgt spid="2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4"/>
                                        </p:tgtEl>
                                        <p:attrNameLst>
                                          <p:attrName>style.visibility</p:attrName>
                                        </p:attrNameLst>
                                      </p:cBhvr>
                                      <p:to>
                                        <p:strVal val="visible"/>
                                      </p:to>
                                    </p:set>
                                    <p:animEffect transition="in" filter="wipe(left)">
                                      <p:cBhvr>
                                        <p:cTn id="12" dur="500"/>
                                        <p:tgtEl>
                                          <p:spTgt spid="2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3"/>
                                        </p:tgtEl>
                                        <p:attrNameLst>
                                          <p:attrName>style.visibility</p:attrName>
                                        </p:attrNameLst>
                                      </p:cBhvr>
                                      <p:to>
                                        <p:strVal val="visible"/>
                                      </p:to>
                                    </p:set>
                                    <p:animEffect transition="in" filter="wipe(left)">
                                      <p:cBhvr>
                                        <p:cTn id="17" dur="500"/>
                                        <p:tgtEl>
                                          <p:spTgt spid="213"/>
                                        </p:tgtEl>
                                      </p:cBhvr>
                                    </p:animEffect>
                                  </p:childTnLst>
                                </p:cTn>
                              </p:par>
                            </p:childTnLst>
                          </p:cTn>
                        </p:par>
                        <p:par>
                          <p:cTn id="18" fill="hold">
                            <p:stCondLst>
                              <p:cond delay="500"/>
                            </p:stCondLst>
                            <p:childTnLst>
                              <p:par>
                                <p:cTn id="19" presetID="53" presetClass="entr" presetSubtype="16" fill="hold" nodeType="afterEffect">
                                  <p:stCondLst>
                                    <p:cond delay="0"/>
                                  </p:stCondLst>
                                  <p:childTnLst>
                                    <p:set>
                                      <p:cBhvr>
                                        <p:cTn id="20" dur="1" fill="hold">
                                          <p:stCondLst>
                                            <p:cond delay="0"/>
                                          </p:stCondLst>
                                        </p:cTn>
                                        <p:tgtEl>
                                          <p:spTgt spid="88"/>
                                        </p:tgtEl>
                                        <p:attrNameLst>
                                          <p:attrName>style.visibility</p:attrName>
                                        </p:attrNameLst>
                                      </p:cBhvr>
                                      <p:to>
                                        <p:strVal val="visible"/>
                                      </p:to>
                                    </p:set>
                                    <p:anim calcmode="lin" valueType="num">
                                      <p:cBhvr>
                                        <p:cTn id="21" dur="250" fill="hold"/>
                                        <p:tgtEl>
                                          <p:spTgt spid="88"/>
                                        </p:tgtEl>
                                        <p:attrNameLst>
                                          <p:attrName>ppt_w</p:attrName>
                                        </p:attrNameLst>
                                      </p:cBhvr>
                                      <p:tavLst>
                                        <p:tav tm="0">
                                          <p:val>
                                            <p:fltVal val="0"/>
                                          </p:val>
                                        </p:tav>
                                        <p:tav tm="100000">
                                          <p:val>
                                            <p:strVal val="#ppt_w"/>
                                          </p:val>
                                        </p:tav>
                                      </p:tavLst>
                                    </p:anim>
                                    <p:anim calcmode="lin" valueType="num">
                                      <p:cBhvr>
                                        <p:cTn id="22" dur="250" fill="hold"/>
                                        <p:tgtEl>
                                          <p:spTgt spid="88"/>
                                        </p:tgtEl>
                                        <p:attrNameLst>
                                          <p:attrName>ppt_h</p:attrName>
                                        </p:attrNameLst>
                                      </p:cBhvr>
                                      <p:tavLst>
                                        <p:tav tm="0">
                                          <p:val>
                                            <p:fltVal val="0"/>
                                          </p:val>
                                        </p:tav>
                                        <p:tav tm="100000">
                                          <p:val>
                                            <p:strVal val="#ppt_h"/>
                                          </p:val>
                                        </p:tav>
                                      </p:tavLst>
                                    </p:anim>
                                    <p:animEffect transition="in" filter="fade">
                                      <p:cBhvr>
                                        <p:cTn id="23" dur="250"/>
                                        <p:tgtEl>
                                          <p:spTgt spid="8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12"/>
                                        </p:tgtEl>
                                        <p:attrNameLst>
                                          <p:attrName>style.visibility</p:attrName>
                                        </p:attrNameLst>
                                      </p:cBhvr>
                                      <p:to>
                                        <p:strVal val="visible"/>
                                      </p:to>
                                    </p:set>
                                    <p:animEffect transition="in" filter="wipe(left)">
                                      <p:cBhvr>
                                        <p:cTn id="28" dur="500"/>
                                        <p:tgtEl>
                                          <p:spTgt spid="212"/>
                                        </p:tgtEl>
                                      </p:cBhvr>
                                    </p:animEffec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211"/>
                                        </p:tgtEl>
                                        <p:attrNameLst>
                                          <p:attrName>style.visibility</p:attrName>
                                        </p:attrNameLst>
                                      </p:cBhvr>
                                      <p:to>
                                        <p:strVal val="visible"/>
                                      </p:to>
                                    </p:set>
                                    <p:animEffect transition="in" filter="wipe(left)">
                                      <p:cBhvr>
                                        <p:cTn id="32" dur="500"/>
                                        <p:tgtEl>
                                          <p:spTgt spid="2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0"/>
                                        </p:tgtEl>
                                        <p:attrNameLst>
                                          <p:attrName>style.visibility</p:attrName>
                                        </p:attrNameLst>
                                      </p:cBhvr>
                                      <p:to>
                                        <p:strVal val="visible"/>
                                      </p:to>
                                    </p:set>
                                    <p:animEffect transition="in" filter="wipe(left)">
                                      <p:cBhvr>
                                        <p:cTn id="37" dur="500"/>
                                        <p:tgtEl>
                                          <p:spTgt spid="2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09"/>
                                        </p:tgtEl>
                                        <p:attrNameLst>
                                          <p:attrName>style.visibility</p:attrName>
                                        </p:attrNameLst>
                                      </p:cBhvr>
                                      <p:to>
                                        <p:strVal val="visible"/>
                                      </p:to>
                                    </p:set>
                                    <p:animEffect transition="in" filter="wipe(left)">
                                      <p:cBhvr>
                                        <p:cTn id="42" dur="500"/>
                                        <p:tgtEl>
                                          <p:spTgt spid="209"/>
                                        </p:tgtEl>
                                      </p:cBhvr>
                                    </p:animEffect>
                                  </p:childTnLst>
                                </p:cTn>
                              </p:par>
                            </p:childTnLst>
                          </p:cTn>
                        </p:par>
                        <p:par>
                          <p:cTn id="43" fill="hold">
                            <p:stCondLst>
                              <p:cond delay="500"/>
                            </p:stCondLst>
                            <p:childTnLst>
                              <p:par>
                                <p:cTn id="44" presetID="10" presetClass="entr" presetSubtype="0" fill="hold" grpId="0" nodeType="afterEffect">
                                  <p:stCondLst>
                                    <p:cond delay="0"/>
                                  </p:stCondLst>
                                  <p:childTnLst>
                                    <p:set>
                                      <p:cBhvr>
                                        <p:cTn id="45" dur="1" fill="hold">
                                          <p:stCondLst>
                                            <p:cond delay="0"/>
                                          </p:stCondLst>
                                        </p:cTn>
                                        <p:tgtEl>
                                          <p:spTgt spid="4"/>
                                        </p:tgtEl>
                                        <p:attrNameLst>
                                          <p:attrName>style.visibility</p:attrName>
                                        </p:attrNameLst>
                                      </p:cBhvr>
                                      <p:to>
                                        <p:strVal val="visible"/>
                                      </p:to>
                                    </p:set>
                                    <p:animEffect transition="in" filter="fade">
                                      <p:cBhvr>
                                        <p:cTn id="46" dur="500"/>
                                        <p:tgtEl>
                                          <p:spTgt spid="4"/>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08"/>
                                        </p:tgtEl>
                                        <p:attrNameLst>
                                          <p:attrName>style.visibility</p:attrName>
                                        </p:attrNameLst>
                                      </p:cBhvr>
                                      <p:to>
                                        <p:strVal val="visible"/>
                                      </p:to>
                                    </p:set>
                                    <p:animEffect transition="in" filter="wipe(left)">
                                      <p:cBhvr>
                                        <p:cTn id="51" dur="500"/>
                                        <p:tgtEl>
                                          <p:spTgt spid="208"/>
                                        </p:tgtEl>
                                      </p:cBhvr>
                                    </p:animEffect>
                                  </p:childTnLst>
                                </p:cTn>
                              </p:par>
                            </p:childTnLst>
                          </p:cTn>
                        </p:par>
                        <p:par>
                          <p:cTn id="52" fill="hold">
                            <p:stCondLst>
                              <p:cond delay="500"/>
                            </p:stCondLst>
                            <p:childTnLst>
                              <p:par>
                                <p:cTn id="53" presetID="10" presetClass="entr" presetSubtype="0" fill="hold" grpId="0" nodeType="afterEffect">
                                  <p:stCondLst>
                                    <p:cond delay="0"/>
                                  </p:stCondLst>
                                  <p:childTnLst>
                                    <p:set>
                                      <p:cBhvr>
                                        <p:cTn id="54" dur="1" fill="hold">
                                          <p:stCondLst>
                                            <p:cond delay="0"/>
                                          </p:stCondLst>
                                        </p:cTn>
                                        <p:tgtEl>
                                          <p:spTgt spid="157"/>
                                        </p:tgtEl>
                                        <p:attrNameLst>
                                          <p:attrName>style.visibility</p:attrName>
                                        </p:attrNameLst>
                                      </p:cBhvr>
                                      <p:to>
                                        <p:strVal val="visible"/>
                                      </p:to>
                                    </p:set>
                                    <p:animEffect transition="in" filter="fade">
                                      <p:cBhvr>
                                        <p:cTn id="55" dur="500"/>
                                        <p:tgtEl>
                                          <p:spTgt spid="157"/>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07"/>
                                        </p:tgtEl>
                                        <p:attrNameLst>
                                          <p:attrName>style.visibility</p:attrName>
                                        </p:attrNameLst>
                                      </p:cBhvr>
                                      <p:to>
                                        <p:strVal val="visible"/>
                                      </p:to>
                                    </p:set>
                                    <p:animEffect transition="in" filter="wipe(left)">
                                      <p:cBhvr>
                                        <p:cTn id="60" dur="500"/>
                                        <p:tgtEl>
                                          <p:spTgt spid="207"/>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06"/>
                                        </p:tgtEl>
                                        <p:attrNameLst>
                                          <p:attrName>style.visibility</p:attrName>
                                        </p:attrNameLst>
                                      </p:cBhvr>
                                      <p:to>
                                        <p:strVal val="visible"/>
                                      </p:to>
                                    </p:set>
                                    <p:animEffect transition="in" filter="wipe(left)">
                                      <p:cBhvr>
                                        <p:cTn id="65" dur="500"/>
                                        <p:tgtEl>
                                          <p:spTgt spid="206"/>
                                        </p:tgtEl>
                                      </p:cBhvr>
                                    </p:animEffect>
                                  </p:childTnLst>
                                </p:cTn>
                              </p:par>
                            </p:childTnLst>
                          </p:cTn>
                        </p:par>
                        <p:par>
                          <p:cTn id="66" fill="hold">
                            <p:stCondLst>
                              <p:cond delay="500"/>
                            </p:stCondLst>
                            <p:childTnLst>
                              <p:par>
                                <p:cTn id="67" presetID="53" presetClass="entr" presetSubtype="16" fill="hold" nodeType="afterEffect">
                                  <p:stCondLst>
                                    <p:cond delay="0"/>
                                  </p:stCondLst>
                                  <p:childTnLst>
                                    <p:set>
                                      <p:cBhvr>
                                        <p:cTn id="68" dur="1" fill="hold">
                                          <p:stCondLst>
                                            <p:cond delay="0"/>
                                          </p:stCondLst>
                                        </p:cTn>
                                        <p:tgtEl>
                                          <p:spTgt spid="102"/>
                                        </p:tgtEl>
                                        <p:attrNameLst>
                                          <p:attrName>style.visibility</p:attrName>
                                        </p:attrNameLst>
                                      </p:cBhvr>
                                      <p:to>
                                        <p:strVal val="visible"/>
                                      </p:to>
                                    </p:set>
                                    <p:anim calcmode="lin" valueType="num">
                                      <p:cBhvr>
                                        <p:cTn id="69" dur="500" fill="hold"/>
                                        <p:tgtEl>
                                          <p:spTgt spid="102"/>
                                        </p:tgtEl>
                                        <p:attrNameLst>
                                          <p:attrName>ppt_w</p:attrName>
                                        </p:attrNameLst>
                                      </p:cBhvr>
                                      <p:tavLst>
                                        <p:tav tm="0">
                                          <p:val>
                                            <p:fltVal val="0"/>
                                          </p:val>
                                        </p:tav>
                                        <p:tav tm="100000">
                                          <p:val>
                                            <p:strVal val="#ppt_w"/>
                                          </p:val>
                                        </p:tav>
                                      </p:tavLst>
                                    </p:anim>
                                    <p:anim calcmode="lin" valueType="num">
                                      <p:cBhvr>
                                        <p:cTn id="70" dur="500" fill="hold"/>
                                        <p:tgtEl>
                                          <p:spTgt spid="102"/>
                                        </p:tgtEl>
                                        <p:attrNameLst>
                                          <p:attrName>ppt_h</p:attrName>
                                        </p:attrNameLst>
                                      </p:cBhvr>
                                      <p:tavLst>
                                        <p:tav tm="0">
                                          <p:val>
                                            <p:fltVal val="0"/>
                                          </p:val>
                                        </p:tav>
                                        <p:tav tm="100000">
                                          <p:val>
                                            <p:strVal val="#ppt_h"/>
                                          </p:val>
                                        </p:tav>
                                      </p:tavLst>
                                    </p:anim>
                                    <p:animEffect transition="in" filter="fade">
                                      <p:cBhvr>
                                        <p:cTn id="71" dur="500"/>
                                        <p:tgtEl>
                                          <p:spTgt spid="102"/>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205"/>
                                        </p:tgtEl>
                                        <p:attrNameLst>
                                          <p:attrName>style.visibility</p:attrName>
                                        </p:attrNameLst>
                                      </p:cBhvr>
                                      <p:to>
                                        <p:strVal val="visible"/>
                                      </p:to>
                                    </p:set>
                                    <p:animEffect transition="in" filter="wipe(left)">
                                      <p:cBhvr>
                                        <p:cTn id="76" dur="500"/>
                                        <p:tgtEl>
                                          <p:spTgt spid="205"/>
                                        </p:tgtEl>
                                      </p:cBhvr>
                                    </p:animEffect>
                                  </p:childTnLst>
                                </p:cTn>
                              </p:par>
                            </p:childTnLst>
                          </p:cTn>
                        </p:par>
                        <p:par>
                          <p:cTn id="77" fill="hold">
                            <p:stCondLst>
                              <p:cond delay="500"/>
                            </p:stCondLst>
                            <p:childTnLst>
                              <p:par>
                                <p:cTn id="78" presetID="53" presetClass="entr" presetSubtype="16" fill="hold" nodeType="afterEffect">
                                  <p:stCondLst>
                                    <p:cond delay="0"/>
                                  </p:stCondLst>
                                  <p:childTnLst>
                                    <p:set>
                                      <p:cBhvr>
                                        <p:cTn id="79" dur="1" fill="hold">
                                          <p:stCondLst>
                                            <p:cond delay="0"/>
                                          </p:stCondLst>
                                        </p:cTn>
                                        <p:tgtEl>
                                          <p:spTgt spid="95"/>
                                        </p:tgtEl>
                                        <p:attrNameLst>
                                          <p:attrName>style.visibility</p:attrName>
                                        </p:attrNameLst>
                                      </p:cBhvr>
                                      <p:to>
                                        <p:strVal val="visible"/>
                                      </p:to>
                                    </p:set>
                                    <p:anim calcmode="lin" valueType="num">
                                      <p:cBhvr>
                                        <p:cTn id="80" dur="500" fill="hold"/>
                                        <p:tgtEl>
                                          <p:spTgt spid="95"/>
                                        </p:tgtEl>
                                        <p:attrNameLst>
                                          <p:attrName>ppt_w</p:attrName>
                                        </p:attrNameLst>
                                      </p:cBhvr>
                                      <p:tavLst>
                                        <p:tav tm="0">
                                          <p:val>
                                            <p:fltVal val="0"/>
                                          </p:val>
                                        </p:tav>
                                        <p:tav tm="100000">
                                          <p:val>
                                            <p:strVal val="#ppt_w"/>
                                          </p:val>
                                        </p:tav>
                                      </p:tavLst>
                                    </p:anim>
                                    <p:anim calcmode="lin" valueType="num">
                                      <p:cBhvr>
                                        <p:cTn id="81" dur="500" fill="hold"/>
                                        <p:tgtEl>
                                          <p:spTgt spid="95"/>
                                        </p:tgtEl>
                                        <p:attrNameLst>
                                          <p:attrName>ppt_h</p:attrName>
                                        </p:attrNameLst>
                                      </p:cBhvr>
                                      <p:tavLst>
                                        <p:tav tm="0">
                                          <p:val>
                                            <p:fltVal val="0"/>
                                          </p:val>
                                        </p:tav>
                                        <p:tav tm="100000">
                                          <p:val>
                                            <p:strVal val="#ppt_h"/>
                                          </p:val>
                                        </p:tav>
                                      </p:tavLst>
                                    </p:anim>
                                    <p:animEffect transition="in" filter="fade">
                                      <p:cBhvr>
                                        <p:cTn id="82" dur="500"/>
                                        <p:tgtEl>
                                          <p:spTgt spid="95"/>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04"/>
                                        </p:tgtEl>
                                        <p:attrNameLst>
                                          <p:attrName>style.visibility</p:attrName>
                                        </p:attrNameLst>
                                      </p:cBhvr>
                                      <p:to>
                                        <p:strVal val="visible"/>
                                      </p:to>
                                    </p:set>
                                    <p:animEffect transition="in" filter="wipe(left)">
                                      <p:cBhvr>
                                        <p:cTn id="87" dur="500"/>
                                        <p:tgtEl>
                                          <p:spTgt spid="204"/>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203"/>
                                        </p:tgtEl>
                                        <p:attrNameLst>
                                          <p:attrName>style.visibility</p:attrName>
                                        </p:attrNameLst>
                                      </p:cBhvr>
                                      <p:to>
                                        <p:strVal val="visible"/>
                                      </p:to>
                                    </p:set>
                                    <p:animEffect transition="in" filter="wipe(left)">
                                      <p:cBhvr>
                                        <p:cTn id="92" dur="500"/>
                                        <p:tgtEl>
                                          <p:spTgt spid="203"/>
                                        </p:tgtEl>
                                      </p:cBhvr>
                                    </p:animEffect>
                                  </p:childTnLst>
                                </p:cTn>
                              </p:par>
                            </p:childTnLst>
                          </p:cTn>
                        </p:par>
                        <p:par>
                          <p:cTn id="93" fill="hold">
                            <p:stCondLst>
                              <p:cond delay="500"/>
                            </p:stCondLst>
                            <p:childTnLst>
                              <p:par>
                                <p:cTn id="94" presetID="53" presetClass="entr" presetSubtype="16" fill="hold" nodeType="afterEffect">
                                  <p:stCondLst>
                                    <p:cond delay="0"/>
                                  </p:stCondLst>
                                  <p:childTnLst>
                                    <p:set>
                                      <p:cBhvr>
                                        <p:cTn id="95" dur="1" fill="hold">
                                          <p:stCondLst>
                                            <p:cond delay="0"/>
                                          </p:stCondLst>
                                        </p:cTn>
                                        <p:tgtEl>
                                          <p:spTgt spid="109"/>
                                        </p:tgtEl>
                                        <p:attrNameLst>
                                          <p:attrName>style.visibility</p:attrName>
                                        </p:attrNameLst>
                                      </p:cBhvr>
                                      <p:to>
                                        <p:strVal val="visible"/>
                                      </p:to>
                                    </p:set>
                                    <p:anim calcmode="lin" valueType="num">
                                      <p:cBhvr>
                                        <p:cTn id="96" dur="500" fill="hold"/>
                                        <p:tgtEl>
                                          <p:spTgt spid="109"/>
                                        </p:tgtEl>
                                        <p:attrNameLst>
                                          <p:attrName>ppt_w</p:attrName>
                                        </p:attrNameLst>
                                      </p:cBhvr>
                                      <p:tavLst>
                                        <p:tav tm="0">
                                          <p:val>
                                            <p:fltVal val="0"/>
                                          </p:val>
                                        </p:tav>
                                        <p:tav tm="100000">
                                          <p:val>
                                            <p:strVal val="#ppt_w"/>
                                          </p:val>
                                        </p:tav>
                                      </p:tavLst>
                                    </p:anim>
                                    <p:anim calcmode="lin" valueType="num">
                                      <p:cBhvr>
                                        <p:cTn id="97" dur="500" fill="hold"/>
                                        <p:tgtEl>
                                          <p:spTgt spid="109"/>
                                        </p:tgtEl>
                                        <p:attrNameLst>
                                          <p:attrName>ppt_h</p:attrName>
                                        </p:attrNameLst>
                                      </p:cBhvr>
                                      <p:tavLst>
                                        <p:tav tm="0">
                                          <p:val>
                                            <p:fltVal val="0"/>
                                          </p:val>
                                        </p:tav>
                                        <p:tav tm="100000">
                                          <p:val>
                                            <p:strVal val="#ppt_h"/>
                                          </p:val>
                                        </p:tav>
                                      </p:tavLst>
                                    </p:anim>
                                    <p:animEffect transition="in" filter="fade">
                                      <p:cBhvr>
                                        <p:cTn id="98" dur="500"/>
                                        <p:tgtEl>
                                          <p:spTgt spid="109"/>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202"/>
                                        </p:tgtEl>
                                        <p:attrNameLst>
                                          <p:attrName>style.visibility</p:attrName>
                                        </p:attrNameLst>
                                      </p:cBhvr>
                                      <p:to>
                                        <p:strVal val="visible"/>
                                      </p:to>
                                    </p:set>
                                    <p:animEffect transition="in" filter="wipe(left)">
                                      <p:cBhvr>
                                        <p:cTn id="103" dur="500"/>
                                        <p:tgtEl>
                                          <p:spTgt spid="202"/>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201"/>
                                        </p:tgtEl>
                                        <p:attrNameLst>
                                          <p:attrName>style.visibility</p:attrName>
                                        </p:attrNameLst>
                                      </p:cBhvr>
                                      <p:to>
                                        <p:strVal val="visible"/>
                                      </p:to>
                                    </p:set>
                                    <p:animEffect transition="in" filter="wipe(left)">
                                      <p:cBhvr>
                                        <p:cTn id="108" dur="500"/>
                                        <p:tgtEl>
                                          <p:spTgt spid="201"/>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childTnLst>
                                    <p:set>
                                      <p:cBhvr>
                                        <p:cTn id="112" dur="1" fill="hold">
                                          <p:stCondLst>
                                            <p:cond delay="0"/>
                                          </p:stCondLst>
                                        </p:cTn>
                                        <p:tgtEl>
                                          <p:spTgt spid="200"/>
                                        </p:tgtEl>
                                        <p:attrNameLst>
                                          <p:attrName>style.visibility</p:attrName>
                                        </p:attrNameLst>
                                      </p:cBhvr>
                                      <p:to>
                                        <p:strVal val="visible"/>
                                      </p:to>
                                    </p:set>
                                    <p:animEffect transition="in" filter="wipe(left)">
                                      <p:cBhvr>
                                        <p:cTn id="113" dur="500"/>
                                        <p:tgtEl>
                                          <p:spTgt spid="200"/>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childTnLst>
                                    <p:set>
                                      <p:cBhvr>
                                        <p:cTn id="117" dur="1" fill="hold">
                                          <p:stCondLst>
                                            <p:cond delay="0"/>
                                          </p:stCondLst>
                                        </p:cTn>
                                        <p:tgtEl>
                                          <p:spTgt spid="199"/>
                                        </p:tgtEl>
                                        <p:attrNameLst>
                                          <p:attrName>style.visibility</p:attrName>
                                        </p:attrNameLst>
                                      </p:cBhvr>
                                      <p:to>
                                        <p:strVal val="visible"/>
                                      </p:to>
                                    </p:set>
                                    <p:animEffect transition="in" filter="wipe(left)">
                                      <p:cBhvr>
                                        <p:cTn id="118" dur="500"/>
                                        <p:tgtEl>
                                          <p:spTgt spid="199"/>
                                        </p:tgtEl>
                                      </p:cBhvr>
                                    </p:animEffect>
                                  </p:childTnLst>
                                </p:cTn>
                              </p:par>
                            </p:childTnLst>
                          </p:cTn>
                        </p:par>
                        <p:par>
                          <p:cTn id="119" fill="hold">
                            <p:stCondLst>
                              <p:cond delay="500"/>
                            </p:stCondLst>
                            <p:childTnLst>
                              <p:par>
                                <p:cTn id="120" presetID="10" presetClass="entr" presetSubtype="0" fill="hold" grpId="0" nodeType="afterEffect">
                                  <p:stCondLst>
                                    <p:cond delay="0"/>
                                  </p:stCondLst>
                                  <p:childTnLst>
                                    <p:set>
                                      <p:cBhvr>
                                        <p:cTn id="121" dur="1" fill="hold">
                                          <p:stCondLst>
                                            <p:cond delay="0"/>
                                          </p:stCondLst>
                                        </p:cTn>
                                        <p:tgtEl>
                                          <p:spTgt spid="216"/>
                                        </p:tgtEl>
                                        <p:attrNameLst>
                                          <p:attrName>style.visibility</p:attrName>
                                        </p:attrNameLst>
                                      </p:cBhvr>
                                      <p:to>
                                        <p:strVal val="visible"/>
                                      </p:to>
                                    </p:set>
                                    <p:animEffect transition="in" filter="fade">
                                      <p:cBhvr>
                                        <p:cTn id="122" dur="500"/>
                                        <p:tgtEl>
                                          <p:spTgt spid="216"/>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2" fill="hold" nodeType="clickEffect">
                                  <p:stCondLst>
                                    <p:cond delay="0"/>
                                  </p:stCondLst>
                                  <p:childTnLst>
                                    <p:set>
                                      <p:cBhvr>
                                        <p:cTn id="126" dur="1" fill="hold">
                                          <p:stCondLst>
                                            <p:cond delay="0"/>
                                          </p:stCondLst>
                                        </p:cTn>
                                        <p:tgtEl>
                                          <p:spTgt spid="198"/>
                                        </p:tgtEl>
                                        <p:attrNameLst>
                                          <p:attrName>style.visibility</p:attrName>
                                        </p:attrNameLst>
                                      </p:cBhvr>
                                      <p:to>
                                        <p:strVal val="visible"/>
                                      </p:to>
                                    </p:set>
                                    <p:animEffect transition="in" filter="wipe(right)">
                                      <p:cBhvr>
                                        <p:cTn id="127" dur="500"/>
                                        <p:tgtEl>
                                          <p:spTgt spid="198"/>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2" fill="hold" nodeType="clickEffect">
                                  <p:stCondLst>
                                    <p:cond delay="0"/>
                                  </p:stCondLst>
                                  <p:childTnLst>
                                    <p:set>
                                      <p:cBhvr>
                                        <p:cTn id="131" dur="1" fill="hold">
                                          <p:stCondLst>
                                            <p:cond delay="0"/>
                                          </p:stCondLst>
                                        </p:cTn>
                                        <p:tgtEl>
                                          <p:spTgt spid="195"/>
                                        </p:tgtEl>
                                        <p:attrNameLst>
                                          <p:attrName>style.visibility</p:attrName>
                                        </p:attrNameLst>
                                      </p:cBhvr>
                                      <p:to>
                                        <p:strVal val="visible"/>
                                      </p:to>
                                    </p:set>
                                    <p:animEffect transition="in" filter="wipe(right)">
                                      <p:cBhvr>
                                        <p:cTn id="132" dur="500"/>
                                        <p:tgtEl>
                                          <p:spTgt spid="195"/>
                                        </p:tgtEl>
                                      </p:cBhvr>
                                    </p:animEffect>
                                  </p:childTnLst>
                                </p:cTn>
                              </p:par>
                            </p:childTnLst>
                          </p:cTn>
                        </p:par>
                        <p:par>
                          <p:cTn id="133" fill="hold">
                            <p:stCondLst>
                              <p:cond delay="500"/>
                            </p:stCondLst>
                            <p:childTnLst>
                              <p:par>
                                <p:cTn id="134" presetID="53" presetClass="entr" presetSubtype="16" fill="hold" nodeType="afterEffect">
                                  <p:stCondLst>
                                    <p:cond delay="0"/>
                                  </p:stCondLst>
                                  <p:childTnLst>
                                    <p:set>
                                      <p:cBhvr>
                                        <p:cTn id="135" dur="1" fill="hold">
                                          <p:stCondLst>
                                            <p:cond delay="0"/>
                                          </p:stCondLst>
                                        </p:cTn>
                                        <p:tgtEl>
                                          <p:spTgt spid="118"/>
                                        </p:tgtEl>
                                        <p:attrNameLst>
                                          <p:attrName>style.visibility</p:attrName>
                                        </p:attrNameLst>
                                      </p:cBhvr>
                                      <p:to>
                                        <p:strVal val="visible"/>
                                      </p:to>
                                    </p:set>
                                    <p:anim calcmode="lin" valueType="num">
                                      <p:cBhvr>
                                        <p:cTn id="136" dur="500" fill="hold"/>
                                        <p:tgtEl>
                                          <p:spTgt spid="118"/>
                                        </p:tgtEl>
                                        <p:attrNameLst>
                                          <p:attrName>ppt_w</p:attrName>
                                        </p:attrNameLst>
                                      </p:cBhvr>
                                      <p:tavLst>
                                        <p:tav tm="0">
                                          <p:val>
                                            <p:fltVal val="0"/>
                                          </p:val>
                                        </p:tav>
                                        <p:tav tm="100000">
                                          <p:val>
                                            <p:strVal val="#ppt_w"/>
                                          </p:val>
                                        </p:tav>
                                      </p:tavLst>
                                    </p:anim>
                                    <p:anim calcmode="lin" valueType="num">
                                      <p:cBhvr>
                                        <p:cTn id="137" dur="500" fill="hold"/>
                                        <p:tgtEl>
                                          <p:spTgt spid="118"/>
                                        </p:tgtEl>
                                        <p:attrNameLst>
                                          <p:attrName>ppt_h</p:attrName>
                                        </p:attrNameLst>
                                      </p:cBhvr>
                                      <p:tavLst>
                                        <p:tav tm="0">
                                          <p:val>
                                            <p:fltVal val="0"/>
                                          </p:val>
                                        </p:tav>
                                        <p:tav tm="100000">
                                          <p:val>
                                            <p:strVal val="#ppt_h"/>
                                          </p:val>
                                        </p:tav>
                                      </p:tavLst>
                                    </p:anim>
                                    <p:animEffect transition="in" filter="fade">
                                      <p:cBhvr>
                                        <p:cTn id="138" dur="500"/>
                                        <p:tgtEl>
                                          <p:spTgt spid="118"/>
                                        </p:tgtEl>
                                      </p:cBhvr>
                                    </p:animEffect>
                                  </p:childTnLst>
                                </p:cTn>
                              </p:par>
                            </p:childTnLst>
                          </p:cTn>
                        </p:par>
                      </p:childTnLst>
                    </p:cTn>
                  </p:par>
                  <p:par>
                    <p:cTn id="139" fill="hold">
                      <p:stCondLst>
                        <p:cond delay="indefinite"/>
                      </p:stCondLst>
                      <p:childTnLst>
                        <p:par>
                          <p:cTn id="140" fill="hold">
                            <p:stCondLst>
                              <p:cond delay="0"/>
                            </p:stCondLst>
                            <p:childTnLst>
                              <p:par>
                                <p:cTn id="141" presetID="22" presetClass="entr" presetSubtype="2" fill="hold" nodeType="clickEffect">
                                  <p:stCondLst>
                                    <p:cond delay="0"/>
                                  </p:stCondLst>
                                  <p:childTnLst>
                                    <p:set>
                                      <p:cBhvr>
                                        <p:cTn id="142" dur="1" fill="hold">
                                          <p:stCondLst>
                                            <p:cond delay="0"/>
                                          </p:stCondLst>
                                        </p:cTn>
                                        <p:tgtEl>
                                          <p:spTgt spid="196"/>
                                        </p:tgtEl>
                                        <p:attrNameLst>
                                          <p:attrName>style.visibility</p:attrName>
                                        </p:attrNameLst>
                                      </p:cBhvr>
                                      <p:to>
                                        <p:strVal val="visible"/>
                                      </p:to>
                                    </p:set>
                                    <p:animEffect transition="in" filter="wipe(right)">
                                      <p:cBhvr>
                                        <p:cTn id="143" dur="500"/>
                                        <p:tgtEl>
                                          <p:spTgt spid="196"/>
                                        </p:tgtEl>
                                      </p:cBhvr>
                                    </p:animEffect>
                                  </p:childTnLst>
                                </p:cTn>
                              </p:par>
                            </p:childTnLst>
                          </p:cTn>
                        </p:par>
                        <p:par>
                          <p:cTn id="144" fill="hold">
                            <p:stCondLst>
                              <p:cond delay="500"/>
                            </p:stCondLst>
                            <p:childTnLst>
                              <p:par>
                                <p:cTn id="145" presetID="53" presetClass="entr" presetSubtype="16" fill="hold" nodeType="afterEffect">
                                  <p:stCondLst>
                                    <p:cond delay="0"/>
                                  </p:stCondLst>
                                  <p:childTnLst>
                                    <p:set>
                                      <p:cBhvr>
                                        <p:cTn id="146" dur="1" fill="hold">
                                          <p:stCondLst>
                                            <p:cond delay="0"/>
                                          </p:stCondLst>
                                        </p:cTn>
                                        <p:tgtEl>
                                          <p:spTgt spid="126"/>
                                        </p:tgtEl>
                                        <p:attrNameLst>
                                          <p:attrName>style.visibility</p:attrName>
                                        </p:attrNameLst>
                                      </p:cBhvr>
                                      <p:to>
                                        <p:strVal val="visible"/>
                                      </p:to>
                                    </p:set>
                                    <p:anim calcmode="lin" valueType="num">
                                      <p:cBhvr>
                                        <p:cTn id="147" dur="500" fill="hold"/>
                                        <p:tgtEl>
                                          <p:spTgt spid="126"/>
                                        </p:tgtEl>
                                        <p:attrNameLst>
                                          <p:attrName>ppt_w</p:attrName>
                                        </p:attrNameLst>
                                      </p:cBhvr>
                                      <p:tavLst>
                                        <p:tav tm="0">
                                          <p:val>
                                            <p:fltVal val="0"/>
                                          </p:val>
                                        </p:tav>
                                        <p:tav tm="100000">
                                          <p:val>
                                            <p:strVal val="#ppt_w"/>
                                          </p:val>
                                        </p:tav>
                                      </p:tavLst>
                                    </p:anim>
                                    <p:anim calcmode="lin" valueType="num">
                                      <p:cBhvr>
                                        <p:cTn id="148" dur="500" fill="hold"/>
                                        <p:tgtEl>
                                          <p:spTgt spid="126"/>
                                        </p:tgtEl>
                                        <p:attrNameLst>
                                          <p:attrName>ppt_h</p:attrName>
                                        </p:attrNameLst>
                                      </p:cBhvr>
                                      <p:tavLst>
                                        <p:tav tm="0">
                                          <p:val>
                                            <p:fltVal val="0"/>
                                          </p:val>
                                        </p:tav>
                                        <p:tav tm="100000">
                                          <p:val>
                                            <p:strVal val="#ppt_h"/>
                                          </p:val>
                                        </p:tav>
                                      </p:tavLst>
                                    </p:anim>
                                    <p:animEffect transition="in" filter="fade">
                                      <p:cBhvr>
                                        <p:cTn id="149" dur="500"/>
                                        <p:tgtEl>
                                          <p:spTgt spid="126"/>
                                        </p:tgtEl>
                                      </p:cBhvr>
                                    </p:animEffect>
                                  </p:childTnLst>
                                </p:cTn>
                              </p:par>
                            </p:childTnLst>
                          </p:cTn>
                        </p:par>
                      </p:childTnLst>
                    </p:cTn>
                  </p:par>
                  <p:par>
                    <p:cTn id="150" fill="hold">
                      <p:stCondLst>
                        <p:cond delay="indefinite"/>
                      </p:stCondLst>
                      <p:childTnLst>
                        <p:par>
                          <p:cTn id="151" fill="hold">
                            <p:stCondLst>
                              <p:cond delay="0"/>
                            </p:stCondLst>
                            <p:childTnLst>
                              <p:par>
                                <p:cTn id="152" presetID="22" presetClass="entr" presetSubtype="2" fill="hold" nodeType="clickEffect">
                                  <p:stCondLst>
                                    <p:cond delay="0"/>
                                  </p:stCondLst>
                                  <p:childTnLst>
                                    <p:set>
                                      <p:cBhvr>
                                        <p:cTn id="153" dur="1" fill="hold">
                                          <p:stCondLst>
                                            <p:cond delay="0"/>
                                          </p:stCondLst>
                                        </p:cTn>
                                        <p:tgtEl>
                                          <p:spTgt spid="197"/>
                                        </p:tgtEl>
                                        <p:attrNameLst>
                                          <p:attrName>style.visibility</p:attrName>
                                        </p:attrNameLst>
                                      </p:cBhvr>
                                      <p:to>
                                        <p:strVal val="visible"/>
                                      </p:to>
                                    </p:set>
                                    <p:animEffect transition="in" filter="wipe(right)">
                                      <p:cBhvr>
                                        <p:cTn id="154" dur="500"/>
                                        <p:tgtEl>
                                          <p:spTgt spid="197"/>
                                        </p:tgtEl>
                                      </p:cBhvr>
                                    </p:animEffect>
                                  </p:childTnLst>
                                </p:cTn>
                              </p:par>
                            </p:childTnLst>
                          </p:cTn>
                        </p:par>
                        <p:par>
                          <p:cTn id="155" fill="hold">
                            <p:stCondLst>
                              <p:cond delay="500"/>
                            </p:stCondLst>
                            <p:childTnLst>
                              <p:par>
                                <p:cTn id="156" presetID="53" presetClass="entr" presetSubtype="16" fill="hold" nodeType="afterEffect">
                                  <p:stCondLst>
                                    <p:cond delay="0"/>
                                  </p:stCondLst>
                                  <p:childTnLst>
                                    <p:set>
                                      <p:cBhvr>
                                        <p:cTn id="157" dur="1" fill="hold">
                                          <p:stCondLst>
                                            <p:cond delay="0"/>
                                          </p:stCondLst>
                                        </p:cTn>
                                        <p:tgtEl>
                                          <p:spTgt spid="167"/>
                                        </p:tgtEl>
                                        <p:attrNameLst>
                                          <p:attrName>style.visibility</p:attrName>
                                        </p:attrNameLst>
                                      </p:cBhvr>
                                      <p:to>
                                        <p:strVal val="visible"/>
                                      </p:to>
                                    </p:set>
                                    <p:anim calcmode="lin" valueType="num">
                                      <p:cBhvr>
                                        <p:cTn id="158" dur="500" fill="hold"/>
                                        <p:tgtEl>
                                          <p:spTgt spid="167"/>
                                        </p:tgtEl>
                                        <p:attrNameLst>
                                          <p:attrName>ppt_w</p:attrName>
                                        </p:attrNameLst>
                                      </p:cBhvr>
                                      <p:tavLst>
                                        <p:tav tm="0">
                                          <p:val>
                                            <p:fltVal val="0"/>
                                          </p:val>
                                        </p:tav>
                                        <p:tav tm="100000">
                                          <p:val>
                                            <p:strVal val="#ppt_w"/>
                                          </p:val>
                                        </p:tav>
                                      </p:tavLst>
                                    </p:anim>
                                    <p:anim calcmode="lin" valueType="num">
                                      <p:cBhvr>
                                        <p:cTn id="159" dur="500" fill="hold"/>
                                        <p:tgtEl>
                                          <p:spTgt spid="167"/>
                                        </p:tgtEl>
                                        <p:attrNameLst>
                                          <p:attrName>ppt_h</p:attrName>
                                        </p:attrNameLst>
                                      </p:cBhvr>
                                      <p:tavLst>
                                        <p:tav tm="0">
                                          <p:val>
                                            <p:fltVal val="0"/>
                                          </p:val>
                                        </p:tav>
                                        <p:tav tm="100000">
                                          <p:val>
                                            <p:strVal val="#ppt_h"/>
                                          </p:val>
                                        </p:tav>
                                      </p:tavLst>
                                    </p:anim>
                                    <p:animEffect transition="in" filter="fade">
                                      <p:cBhvr>
                                        <p:cTn id="160" dur="500"/>
                                        <p:tgtEl>
                                          <p:spTgt spid="167"/>
                                        </p:tgtEl>
                                      </p:cBhvr>
                                    </p:animEffect>
                                  </p:childTnLst>
                                </p:cTn>
                              </p:par>
                            </p:childTnLst>
                          </p:cTn>
                        </p:par>
                      </p:childTnLst>
                    </p:cTn>
                  </p:par>
                  <p:par>
                    <p:cTn id="161" fill="hold">
                      <p:stCondLst>
                        <p:cond delay="indefinite"/>
                      </p:stCondLst>
                      <p:childTnLst>
                        <p:par>
                          <p:cTn id="162" fill="hold">
                            <p:stCondLst>
                              <p:cond delay="0"/>
                            </p:stCondLst>
                            <p:childTnLst>
                              <p:par>
                                <p:cTn id="163" presetID="22" presetClass="entr" presetSubtype="2" fill="hold" nodeType="clickEffect">
                                  <p:stCondLst>
                                    <p:cond delay="0"/>
                                  </p:stCondLst>
                                  <p:childTnLst>
                                    <p:set>
                                      <p:cBhvr>
                                        <p:cTn id="164" dur="1" fill="hold">
                                          <p:stCondLst>
                                            <p:cond delay="0"/>
                                          </p:stCondLst>
                                        </p:cTn>
                                        <p:tgtEl>
                                          <p:spTgt spid="194"/>
                                        </p:tgtEl>
                                        <p:attrNameLst>
                                          <p:attrName>style.visibility</p:attrName>
                                        </p:attrNameLst>
                                      </p:cBhvr>
                                      <p:to>
                                        <p:strVal val="visible"/>
                                      </p:to>
                                    </p:set>
                                    <p:animEffect transition="in" filter="wipe(right)">
                                      <p:cBhvr>
                                        <p:cTn id="165" dur="500"/>
                                        <p:tgtEl>
                                          <p:spTgt spid="194"/>
                                        </p:tgtEl>
                                      </p:cBhvr>
                                    </p:animEffect>
                                  </p:childTnLst>
                                </p:cTn>
                              </p:par>
                            </p:childTnLst>
                          </p:cTn>
                        </p:par>
                      </p:childTnLst>
                    </p:cTn>
                  </p:par>
                  <p:par>
                    <p:cTn id="166" fill="hold">
                      <p:stCondLst>
                        <p:cond delay="indefinite"/>
                      </p:stCondLst>
                      <p:childTnLst>
                        <p:par>
                          <p:cTn id="167" fill="hold">
                            <p:stCondLst>
                              <p:cond delay="0"/>
                            </p:stCondLst>
                            <p:childTnLst>
                              <p:par>
                                <p:cTn id="168" presetID="22" presetClass="entr" presetSubtype="2" fill="hold" nodeType="clickEffect">
                                  <p:stCondLst>
                                    <p:cond delay="0"/>
                                  </p:stCondLst>
                                  <p:childTnLst>
                                    <p:set>
                                      <p:cBhvr>
                                        <p:cTn id="169" dur="1" fill="hold">
                                          <p:stCondLst>
                                            <p:cond delay="0"/>
                                          </p:stCondLst>
                                        </p:cTn>
                                        <p:tgtEl>
                                          <p:spTgt spid="193"/>
                                        </p:tgtEl>
                                        <p:attrNameLst>
                                          <p:attrName>style.visibility</p:attrName>
                                        </p:attrNameLst>
                                      </p:cBhvr>
                                      <p:to>
                                        <p:strVal val="visible"/>
                                      </p:to>
                                    </p:set>
                                    <p:animEffect transition="in" filter="wipe(right)">
                                      <p:cBhvr>
                                        <p:cTn id="170" dur="500"/>
                                        <p:tgtEl>
                                          <p:spTgt spid="193"/>
                                        </p:tgtEl>
                                      </p:cBhvr>
                                    </p:animEffect>
                                  </p:childTnLst>
                                </p:cTn>
                              </p:par>
                            </p:childTnLst>
                          </p:cTn>
                        </p:par>
                        <p:par>
                          <p:cTn id="171" fill="hold">
                            <p:stCondLst>
                              <p:cond delay="500"/>
                            </p:stCondLst>
                            <p:childTnLst>
                              <p:par>
                                <p:cTn id="172" presetID="53" presetClass="entr" presetSubtype="16" fill="hold" nodeType="afterEffect">
                                  <p:stCondLst>
                                    <p:cond delay="0"/>
                                  </p:stCondLst>
                                  <p:childTnLst>
                                    <p:set>
                                      <p:cBhvr>
                                        <p:cTn id="173" dur="1" fill="hold">
                                          <p:stCondLst>
                                            <p:cond delay="0"/>
                                          </p:stCondLst>
                                        </p:cTn>
                                        <p:tgtEl>
                                          <p:spTgt spid="135"/>
                                        </p:tgtEl>
                                        <p:attrNameLst>
                                          <p:attrName>style.visibility</p:attrName>
                                        </p:attrNameLst>
                                      </p:cBhvr>
                                      <p:to>
                                        <p:strVal val="visible"/>
                                      </p:to>
                                    </p:set>
                                    <p:anim calcmode="lin" valueType="num">
                                      <p:cBhvr>
                                        <p:cTn id="174" dur="500" fill="hold"/>
                                        <p:tgtEl>
                                          <p:spTgt spid="135"/>
                                        </p:tgtEl>
                                        <p:attrNameLst>
                                          <p:attrName>ppt_w</p:attrName>
                                        </p:attrNameLst>
                                      </p:cBhvr>
                                      <p:tavLst>
                                        <p:tav tm="0">
                                          <p:val>
                                            <p:fltVal val="0"/>
                                          </p:val>
                                        </p:tav>
                                        <p:tav tm="100000">
                                          <p:val>
                                            <p:strVal val="#ppt_w"/>
                                          </p:val>
                                        </p:tav>
                                      </p:tavLst>
                                    </p:anim>
                                    <p:anim calcmode="lin" valueType="num">
                                      <p:cBhvr>
                                        <p:cTn id="175" dur="500" fill="hold"/>
                                        <p:tgtEl>
                                          <p:spTgt spid="135"/>
                                        </p:tgtEl>
                                        <p:attrNameLst>
                                          <p:attrName>ppt_h</p:attrName>
                                        </p:attrNameLst>
                                      </p:cBhvr>
                                      <p:tavLst>
                                        <p:tav tm="0">
                                          <p:val>
                                            <p:fltVal val="0"/>
                                          </p:val>
                                        </p:tav>
                                        <p:tav tm="100000">
                                          <p:val>
                                            <p:strVal val="#ppt_h"/>
                                          </p:val>
                                        </p:tav>
                                      </p:tavLst>
                                    </p:anim>
                                    <p:animEffect transition="in" filter="fade">
                                      <p:cBhvr>
                                        <p:cTn id="176" dur="500"/>
                                        <p:tgtEl>
                                          <p:spTgt spid="135"/>
                                        </p:tgtEl>
                                      </p:cBhvr>
                                    </p:animEffect>
                                  </p:childTnLst>
                                </p:cTn>
                              </p:par>
                            </p:childTnLst>
                          </p:cTn>
                        </p:par>
                      </p:childTnLst>
                    </p:cTn>
                  </p:par>
                  <p:par>
                    <p:cTn id="177" fill="hold">
                      <p:stCondLst>
                        <p:cond delay="indefinite"/>
                      </p:stCondLst>
                      <p:childTnLst>
                        <p:par>
                          <p:cTn id="178" fill="hold">
                            <p:stCondLst>
                              <p:cond delay="0"/>
                            </p:stCondLst>
                            <p:childTnLst>
                              <p:par>
                                <p:cTn id="179" presetID="22" presetClass="entr" presetSubtype="2" fill="hold" nodeType="clickEffect">
                                  <p:stCondLst>
                                    <p:cond delay="0"/>
                                  </p:stCondLst>
                                  <p:childTnLst>
                                    <p:set>
                                      <p:cBhvr>
                                        <p:cTn id="180" dur="1" fill="hold">
                                          <p:stCondLst>
                                            <p:cond delay="0"/>
                                          </p:stCondLst>
                                        </p:cTn>
                                        <p:tgtEl>
                                          <p:spTgt spid="192"/>
                                        </p:tgtEl>
                                        <p:attrNameLst>
                                          <p:attrName>style.visibility</p:attrName>
                                        </p:attrNameLst>
                                      </p:cBhvr>
                                      <p:to>
                                        <p:strVal val="visible"/>
                                      </p:to>
                                    </p:set>
                                    <p:animEffect transition="in" filter="wipe(right)">
                                      <p:cBhvr>
                                        <p:cTn id="181" dur="500"/>
                                        <p:tgtEl>
                                          <p:spTgt spid="192"/>
                                        </p:tgtEl>
                                      </p:cBhvr>
                                    </p:animEffect>
                                  </p:childTnLst>
                                </p:cTn>
                              </p:par>
                            </p:childTnLst>
                          </p:cTn>
                        </p:par>
                      </p:childTnLst>
                    </p:cTn>
                  </p:par>
                  <p:par>
                    <p:cTn id="182" fill="hold">
                      <p:stCondLst>
                        <p:cond delay="indefinite"/>
                      </p:stCondLst>
                      <p:childTnLst>
                        <p:par>
                          <p:cTn id="183" fill="hold">
                            <p:stCondLst>
                              <p:cond delay="0"/>
                            </p:stCondLst>
                            <p:childTnLst>
                              <p:par>
                                <p:cTn id="184" presetID="22" presetClass="entr" presetSubtype="2" fill="hold" nodeType="clickEffect">
                                  <p:stCondLst>
                                    <p:cond delay="0"/>
                                  </p:stCondLst>
                                  <p:childTnLst>
                                    <p:set>
                                      <p:cBhvr>
                                        <p:cTn id="185" dur="1" fill="hold">
                                          <p:stCondLst>
                                            <p:cond delay="0"/>
                                          </p:stCondLst>
                                        </p:cTn>
                                        <p:tgtEl>
                                          <p:spTgt spid="191"/>
                                        </p:tgtEl>
                                        <p:attrNameLst>
                                          <p:attrName>style.visibility</p:attrName>
                                        </p:attrNameLst>
                                      </p:cBhvr>
                                      <p:to>
                                        <p:strVal val="visible"/>
                                      </p:to>
                                    </p:set>
                                    <p:animEffect transition="in" filter="wipe(right)">
                                      <p:cBhvr>
                                        <p:cTn id="186" dur="500"/>
                                        <p:tgtEl>
                                          <p:spTgt spid="191"/>
                                        </p:tgtEl>
                                      </p:cBhvr>
                                    </p:animEffect>
                                  </p:childTnLst>
                                </p:cTn>
                              </p:par>
                              <p:par>
                                <p:cTn id="187" presetID="4" presetClass="entr" presetSubtype="16" fill="hold" nodeType="withEffect">
                                  <p:stCondLst>
                                    <p:cond delay="0"/>
                                  </p:stCondLst>
                                  <p:childTnLst>
                                    <p:set>
                                      <p:cBhvr>
                                        <p:cTn id="188" dur="1" fill="hold">
                                          <p:stCondLst>
                                            <p:cond delay="0"/>
                                          </p:stCondLst>
                                        </p:cTn>
                                        <p:tgtEl>
                                          <p:spTgt spid="163"/>
                                        </p:tgtEl>
                                        <p:attrNameLst>
                                          <p:attrName>style.visibility</p:attrName>
                                        </p:attrNameLst>
                                      </p:cBhvr>
                                      <p:to>
                                        <p:strVal val="visible"/>
                                      </p:to>
                                    </p:set>
                                    <p:animEffect transition="in" filter="box(in)">
                                      <p:cBhvr>
                                        <p:cTn id="189" dur="500"/>
                                        <p:tgtEl>
                                          <p:spTgt spid="163"/>
                                        </p:tgtEl>
                                      </p:cBhvr>
                                    </p:animEffect>
                                  </p:childTnLst>
                                </p:cTn>
                              </p:par>
                            </p:childTnLst>
                          </p:cTn>
                        </p:par>
                      </p:childTnLst>
                    </p:cTn>
                  </p:par>
                  <p:par>
                    <p:cTn id="190" fill="hold">
                      <p:stCondLst>
                        <p:cond delay="indefinite"/>
                      </p:stCondLst>
                      <p:childTnLst>
                        <p:par>
                          <p:cTn id="191" fill="hold">
                            <p:stCondLst>
                              <p:cond delay="0"/>
                            </p:stCondLst>
                            <p:childTnLst>
                              <p:par>
                                <p:cTn id="192" presetID="22" presetClass="entr" presetSubtype="2" fill="hold" nodeType="clickEffect">
                                  <p:stCondLst>
                                    <p:cond delay="0"/>
                                  </p:stCondLst>
                                  <p:childTnLst>
                                    <p:set>
                                      <p:cBhvr>
                                        <p:cTn id="193" dur="1" fill="hold">
                                          <p:stCondLst>
                                            <p:cond delay="0"/>
                                          </p:stCondLst>
                                        </p:cTn>
                                        <p:tgtEl>
                                          <p:spTgt spid="190"/>
                                        </p:tgtEl>
                                        <p:attrNameLst>
                                          <p:attrName>style.visibility</p:attrName>
                                        </p:attrNameLst>
                                      </p:cBhvr>
                                      <p:to>
                                        <p:strVal val="visible"/>
                                      </p:to>
                                    </p:set>
                                    <p:animEffect transition="in" filter="wipe(right)">
                                      <p:cBhvr>
                                        <p:cTn id="194" dur="500"/>
                                        <p:tgtEl>
                                          <p:spTgt spid="190"/>
                                        </p:tgtEl>
                                      </p:cBhvr>
                                    </p:animEffect>
                                  </p:childTnLst>
                                </p:cTn>
                              </p:par>
                            </p:childTnLst>
                          </p:cTn>
                        </p:par>
                      </p:childTnLst>
                    </p:cTn>
                  </p:par>
                  <p:par>
                    <p:cTn id="195" fill="hold">
                      <p:stCondLst>
                        <p:cond delay="indefinite"/>
                      </p:stCondLst>
                      <p:childTnLst>
                        <p:par>
                          <p:cTn id="196" fill="hold">
                            <p:stCondLst>
                              <p:cond delay="0"/>
                            </p:stCondLst>
                            <p:childTnLst>
                              <p:par>
                                <p:cTn id="197" presetID="22" presetClass="entr" presetSubtype="2" fill="hold" nodeType="clickEffect">
                                  <p:stCondLst>
                                    <p:cond delay="0"/>
                                  </p:stCondLst>
                                  <p:childTnLst>
                                    <p:set>
                                      <p:cBhvr>
                                        <p:cTn id="198" dur="1" fill="hold">
                                          <p:stCondLst>
                                            <p:cond delay="0"/>
                                          </p:stCondLst>
                                        </p:cTn>
                                        <p:tgtEl>
                                          <p:spTgt spid="189"/>
                                        </p:tgtEl>
                                        <p:attrNameLst>
                                          <p:attrName>style.visibility</p:attrName>
                                        </p:attrNameLst>
                                      </p:cBhvr>
                                      <p:to>
                                        <p:strVal val="visible"/>
                                      </p:to>
                                    </p:set>
                                    <p:animEffect transition="in" filter="wipe(right)">
                                      <p:cBhvr>
                                        <p:cTn id="199" dur="500"/>
                                        <p:tgtEl>
                                          <p:spTgt spid="189"/>
                                        </p:tgtEl>
                                      </p:cBhvr>
                                    </p:animEffect>
                                  </p:childTnLst>
                                </p:cTn>
                              </p:par>
                            </p:childTnLst>
                          </p:cTn>
                        </p:par>
                      </p:childTnLst>
                    </p:cTn>
                  </p:par>
                  <p:par>
                    <p:cTn id="200" fill="hold">
                      <p:stCondLst>
                        <p:cond delay="indefinite"/>
                      </p:stCondLst>
                      <p:childTnLst>
                        <p:par>
                          <p:cTn id="201" fill="hold">
                            <p:stCondLst>
                              <p:cond delay="0"/>
                            </p:stCondLst>
                            <p:childTnLst>
                              <p:par>
                                <p:cTn id="202" presetID="22" presetClass="entr" presetSubtype="2" fill="hold" nodeType="clickEffect">
                                  <p:stCondLst>
                                    <p:cond delay="0"/>
                                  </p:stCondLst>
                                  <p:childTnLst>
                                    <p:set>
                                      <p:cBhvr>
                                        <p:cTn id="203" dur="1" fill="hold">
                                          <p:stCondLst>
                                            <p:cond delay="0"/>
                                          </p:stCondLst>
                                        </p:cTn>
                                        <p:tgtEl>
                                          <p:spTgt spid="188"/>
                                        </p:tgtEl>
                                        <p:attrNameLst>
                                          <p:attrName>style.visibility</p:attrName>
                                        </p:attrNameLst>
                                      </p:cBhvr>
                                      <p:to>
                                        <p:strVal val="visible"/>
                                      </p:to>
                                    </p:set>
                                    <p:animEffect transition="in" filter="wipe(right)">
                                      <p:cBhvr>
                                        <p:cTn id="204" dur="500"/>
                                        <p:tgtEl>
                                          <p:spTgt spid="188"/>
                                        </p:tgtEl>
                                      </p:cBhvr>
                                    </p:animEffect>
                                  </p:childTnLst>
                                </p:cTn>
                              </p:par>
                            </p:childTnLst>
                          </p:cTn>
                        </p:par>
                        <p:par>
                          <p:cTn id="205" fill="hold">
                            <p:stCondLst>
                              <p:cond delay="500"/>
                            </p:stCondLst>
                            <p:childTnLst>
                              <p:par>
                                <p:cTn id="206" presetID="10" presetClass="entr" presetSubtype="0" fill="hold" grpId="0" nodeType="afterEffect">
                                  <p:stCondLst>
                                    <p:cond delay="0"/>
                                  </p:stCondLst>
                                  <p:childTnLst>
                                    <p:set>
                                      <p:cBhvr>
                                        <p:cTn id="207" dur="1" fill="hold">
                                          <p:stCondLst>
                                            <p:cond delay="0"/>
                                          </p:stCondLst>
                                        </p:cTn>
                                        <p:tgtEl>
                                          <p:spTgt spid="217"/>
                                        </p:tgtEl>
                                        <p:attrNameLst>
                                          <p:attrName>style.visibility</p:attrName>
                                        </p:attrNameLst>
                                      </p:cBhvr>
                                      <p:to>
                                        <p:strVal val="visible"/>
                                      </p:to>
                                    </p:set>
                                    <p:animEffect transition="in" filter="fade">
                                      <p:cBhvr>
                                        <p:cTn id="208" dur="500"/>
                                        <p:tgtEl>
                                          <p:spTgt spid="217"/>
                                        </p:tgtEl>
                                      </p:cBhvr>
                                    </p:animEffect>
                                  </p:childTnLst>
                                </p:cTn>
                              </p:par>
                            </p:childTnLst>
                          </p:cTn>
                        </p:par>
                      </p:childTnLst>
                    </p:cTn>
                  </p:par>
                  <p:par>
                    <p:cTn id="209" fill="hold">
                      <p:stCondLst>
                        <p:cond delay="indefinite"/>
                      </p:stCondLst>
                      <p:childTnLst>
                        <p:par>
                          <p:cTn id="210" fill="hold">
                            <p:stCondLst>
                              <p:cond delay="0"/>
                            </p:stCondLst>
                            <p:childTnLst>
                              <p:par>
                                <p:cTn id="211" presetID="22" presetClass="entr" presetSubtype="2" fill="hold" nodeType="clickEffect">
                                  <p:stCondLst>
                                    <p:cond delay="0"/>
                                  </p:stCondLst>
                                  <p:childTnLst>
                                    <p:set>
                                      <p:cBhvr>
                                        <p:cTn id="212" dur="1" fill="hold">
                                          <p:stCondLst>
                                            <p:cond delay="0"/>
                                          </p:stCondLst>
                                        </p:cTn>
                                        <p:tgtEl>
                                          <p:spTgt spid="187"/>
                                        </p:tgtEl>
                                        <p:attrNameLst>
                                          <p:attrName>style.visibility</p:attrName>
                                        </p:attrNameLst>
                                      </p:cBhvr>
                                      <p:to>
                                        <p:strVal val="visible"/>
                                      </p:to>
                                    </p:set>
                                    <p:animEffect transition="in" filter="wipe(right)">
                                      <p:cBhvr>
                                        <p:cTn id="213" dur="500"/>
                                        <p:tgtEl>
                                          <p:spTgt spid="187"/>
                                        </p:tgtEl>
                                      </p:cBhvr>
                                    </p:animEffect>
                                  </p:childTnLst>
                                </p:cTn>
                              </p:par>
                            </p:childTnLst>
                          </p:cTn>
                        </p:par>
                      </p:childTnLst>
                    </p:cTn>
                  </p:par>
                  <p:par>
                    <p:cTn id="214" fill="hold">
                      <p:stCondLst>
                        <p:cond delay="indefinite"/>
                      </p:stCondLst>
                      <p:childTnLst>
                        <p:par>
                          <p:cTn id="215" fill="hold">
                            <p:stCondLst>
                              <p:cond delay="0"/>
                            </p:stCondLst>
                            <p:childTnLst>
                              <p:par>
                                <p:cTn id="216" presetID="22" presetClass="entr" presetSubtype="2" fill="hold" nodeType="clickEffect">
                                  <p:stCondLst>
                                    <p:cond delay="0"/>
                                  </p:stCondLst>
                                  <p:childTnLst>
                                    <p:set>
                                      <p:cBhvr>
                                        <p:cTn id="217" dur="1" fill="hold">
                                          <p:stCondLst>
                                            <p:cond delay="0"/>
                                          </p:stCondLst>
                                        </p:cTn>
                                        <p:tgtEl>
                                          <p:spTgt spid="186"/>
                                        </p:tgtEl>
                                        <p:attrNameLst>
                                          <p:attrName>style.visibility</p:attrName>
                                        </p:attrNameLst>
                                      </p:cBhvr>
                                      <p:to>
                                        <p:strVal val="visible"/>
                                      </p:to>
                                    </p:set>
                                    <p:animEffect transition="in" filter="wipe(right)">
                                      <p:cBhvr>
                                        <p:cTn id="218" dur="500"/>
                                        <p:tgtEl>
                                          <p:spTgt spid="186"/>
                                        </p:tgtEl>
                                      </p:cBhvr>
                                    </p:animEffect>
                                  </p:childTnLst>
                                </p:cTn>
                              </p:par>
                            </p:childTnLst>
                          </p:cTn>
                        </p:par>
                      </p:childTnLst>
                    </p:cTn>
                  </p:par>
                  <p:par>
                    <p:cTn id="219" fill="hold">
                      <p:stCondLst>
                        <p:cond delay="indefinite"/>
                      </p:stCondLst>
                      <p:childTnLst>
                        <p:par>
                          <p:cTn id="220" fill="hold">
                            <p:stCondLst>
                              <p:cond delay="0"/>
                            </p:stCondLst>
                            <p:childTnLst>
                              <p:par>
                                <p:cTn id="221" presetID="22" presetClass="entr" presetSubtype="2" fill="hold" nodeType="clickEffect">
                                  <p:stCondLst>
                                    <p:cond delay="0"/>
                                  </p:stCondLst>
                                  <p:childTnLst>
                                    <p:set>
                                      <p:cBhvr>
                                        <p:cTn id="222" dur="1" fill="hold">
                                          <p:stCondLst>
                                            <p:cond delay="0"/>
                                          </p:stCondLst>
                                        </p:cTn>
                                        <p:tgtEl>
                                          <p:spTgt spid="185"/>
                                        </p:tgtEl>
                                        <p:attrNameLst>
                                          <p:attrName>style.visibility</p:attrName>
                                        </p:attrNameLst>
                                      </p:cBhvr>
                                      <p:to>
                                        <p:strVal val="visible"/>
                                      </p:to>
                                    </p:set>
                                    <p:animEffect transition="in" filter="wipe(right)">
                                      <p:cBhvr>
                                        <p:cTn id="223" dur="500"/>
                                        <p:tgtEl>
                                          <p:spTgt spid="185"/>
                                        </p:tgtEl>
                                      </p:cBhvr>
                                    </p:animEffect>
                                  </p:childTnLst>
                                </p:cTn>
                              </p:par>
                            </p:childTnLst>
                          </p:cTn>
                        </p:par>
                      </p:childTnLst>
                    </p:cTn>
                  </p:par>
                  <p:par>
                    <p:cTn id="224" fill="hold">
                      <p:stCondLst>
                        <p:cond delay="indefinite"/>
                      </p:stCondLst>
                      <p:childTnLst>
                        <p:par>
                          <p:cTn id="225" fill="hold">
                            <p:stCondLst>
                              <p:cond delay="0"/>
                            </p:stCondLst>
                            <p:childTnLst>
                              <p:par>
                                <p:cTn id="226" presetID="22" presetClass="entr" presetSubtype="2" fill="hold" nodeType="clickEffect">
                                  <p:stCondLst>
                                    <p:cond delay="0"/>
                                  </p:stCondLst>
                                  <p:childTnLst>
                                    <p:set>
                                      <p:cBhvr>
                                        <p:cTn id="227" dur="1" fill="hold">
                                          <p:stCondLst>
                                            <p:cond delay="0"/>
                                          </p:stCondLst>
                                        </p:cTn>
                                        <p:tgtEl>
                                          <p:spTgt spid="184"/>
                                        </p:tgtEl>
                                        <p:attrNameLst>
                                          <p:attrName>style.visibility</p:attrName>
                                        </p:attrNameLst>
                                      </p:cBhvr>
                                      <p:to>
                                        <p:strVal val="visible"/>
                                      </p:to>
                                    </p:set>
                                    <p:animEffect transition="in" filter="wipe(right)">
                                      <p:cBhvr>
                                        <p:cTn id="228" dur="500"/>
                                        <p:tgtEl>
                                          <p:spTgt spid="184"/>
                                        </p:tgtEl>
                                      </p:cBhvr>
                                    </p:animEffect>
                                  </p:childTnLst>
                                </p:cTn>
                              </p:par>
                            </p:childTnLst>
                          </p:cTn>
                        </p:par>
                      </p:childTnLst>
                    </p:cTn>
                  </p:par>
                  <p:par>
                    <p:cTn id="229" fill="hold">
                      <p:stCondLst>
                        <p:cond delay="indefinite"/>
                      </p:stCondLst>
                      <p:childTnLst>
                        <p:par>
                          <p:cTn id="230" fill="hold">
                            <p:stCondLst>
                              <p:cond delay="0"/>
                            </p:stCondLst>
                            <p:childTnLst>
                              <p:par>
                                <p:cTn id="231" presetID="22" presetClass="entr" presetSubtype="8" fill="hold" nodeType="clickEffect">
                                  <p:stCondLst>
                                    <p:cond delay="0"/>
                                  </p:stCondLst>
                                  <p:childTnLst>
                                    <p:set>
                                      <p:cBhvr>
                                        <p:cTn id="232" dur="1" fill="hold">
                                          <p:stCondLst>
                                            <p:cond delay="0"/>
                                          </p:stCondLst>
                                        </p:cTn>
                                        <p:tgtEl>
                                          <p:spTgt spid="183"/>
                                        </p:tgtEl>
                                        <p:attrNameLst>
                                          <p:attrName>style.visibility</p:attrName>
                                        </p:attrNameLst>
                                      </p:cBhvr>
                                      <p:to>
                                        <p:strVal val="visible"/>
                                      </p:to>
                                    </p:set>
                                    <p:animEffect transition="in" filter="wipe(left)">
                                      <p:cBhvr>
                                        <p:cTn id="233" dur="500"/>
                                        <p:tgtEl>
                                          <p:spTgt spid="183"/>
                                        </p:tgtEl>
                                      </p:cBhvr>
                                    </p:animEffect>
                                  </p:childTnLst>
                                </p:cTn>
                              </p:par>
                            </p:childTnLst>
                          </p:cTn>
                        </p:par>
                        <p:par>
                          <p:cTn id="234" fill="hold">
                            <p:stCondLst>
                              <p:cond delay="500"/>
                            </p:stCondLst>
                            <p:childTnLst>
                              <p:par>
                                <p:cTn id="235" presetID="53" presetClass="entr" presetSubtype="16" fill="hold" nodeType="afterEffect">
                                  <p:stCondLst>
                                    <p:cond delay="0"/>
                                  </p:stCondLst>
                                  <p:childTnLst>
                                    <p:set>
                                      <p:cBhvr>
                                        <p:cTn id="236" dur="1" fill="hold">
                                          <p:stCondLst>
                                            <p:cond delay="0"/>
                                          </p:stCondLst>
                                        </p:cTn>
                                        <p:tgtEl>
                                          <p:spTgt spid="141"/>
                                        </p:tgtEl>
                                        <p:attrNameLst>
                                          <p:attrName>style.visibility</p:attrName>
                                        </p:attrNameLst>
                                      </p:cBhvr>
                                      <p:to>
                                        <p:strVal val="visible"/>
                                      </p:to>
                                    </p:set>
                                    <p:anim calcmode="lin" valueType="num">
                                      <p:cBhvr>
                                        <p:cTn id="237" dur="500" fill="hold"/>
                                        <p:tgtEl>
                                          <p:spTgt spid="141"/>
                                        </p:tgtEl>
                                        <p:attrNameLst>
                                          <p:attrName>ppt_w</p:attrName>
                                        </p:attrNameLst>
                                      </p:cBhvr>
                                      <p:tavLst>
                                        <p:tav tm="0">
                                          <p:val>
                                            <p:fltVal val="0"/>
                                          </p:val>
                                        </p:tav>
                                        <p:tav tm="100000">
                                          <p:val>
                                            <p:strVal val="#ppt_w"/>
                                          </p:val>
                                        </p:tav>
                                      </p:tavLst>
                                    </p:anim>
                                    <p:anim calcmode="lin" valueType="num">
                                      <p:cBhvr>
                                        <p:cTn id="238" dur="500" fill="hold"/>
                                        <p:tgtEl>
                                          <p:spTgt spid="141"/>
                                        </p:tgtEl>
                                        <p:attrNameLst>
                                          <p:attrName>ppt_h</p:attrName>
                                        </p:attrNameLst>
                                      </p:cBhvr>
                                      <p:tavLst>
                                        <p:tav tm="0">
                                          <p:val>
                                            <p:fltVal val="0"/>
                                          </p:val>
                                        </p:tav>
                                        <p:tav tm="100000">
                                          <p:val>
                                            <p:strVal val="#ppt_h"/>
                                          </p:val>
                                        </p:tav>
                                      </p:tavLst>
                                    </p:anim>
                                    <p:animEffect transition="in" filter="fade">
                                      <p:cBhvr>
                                        <p:cTn id="239" dur="500"/>
                                        <p:tgtEl>
                                          <p:spTgt spid="141"/>
                                        </p:tgtEl>
                                      </p:cBhvr>
                                    </p:animEffect>
                                  </p:childTnLst>
                                </p:cTn>
                              </p:par>
                            </p:childTnLst>
                          </p:cTn>
                        </p:par>
                      </p:childTnLst>
                    </p:cTn>
                  </p:par>
                  <p:par>
                    <p:cTn id="240" fill="hold">
                      <p:stCondLst>
                        <p:cond delay="indefinite"/>
                      </p:stCondLst>
                      <p:childTnLst>
                        <p:par>
                          <p:cTn id="241" fill="hold">
                            <p:stCondLst>
                              <p:cond delay="0"/>
                            </p:stCondLst>
                            <p:childTnLst>
                              <p:par>
                                <p:cTn id="242" presetID="22" presetClass="entr" presetSubtype="2" fill="hold" nodeType="clickEffect">
                                  <p:stCondLst>
                                    <p:cond delay="0"/>
                                  </p:stCondLst>
                                  <p:childTnLst>
                                    <p:set>
                                      <p:cBhvr>
                                        <p:cTn id="243" dur="1" fill="hold">
                                          <p:stCondLst>
                                            <p:cond delay="0"/>
                                          </p:stCondLst>
                                        </p:cTn>
                                        <p:tgtEl>
                                          <p:spTgt spid="165"/>
                                        </p:tgtEl>
                                        <p:attrNameLst>
                                          <p:attrName>style.visibility</p:attrName>
                                        </p:attrNameLst>
                                      </p:cBhvr>
                                      <p:to>
                                        <p:strVal val="visible"/>
                                      </p:to>
                                    </p:set>
                                    <p:animEffect transition="in" filter="wipe(right)">
                                      <p:cBhvr>
                                        <p:cTn id="244" dur="500"/>
                                        <p:tgtEl>
                                          <p:spTgt spid="165"/>
                                        </p:tgtEl>
                                      </p:cBhvr>
                                    </p:animEffect>
                                  </p:childTnLst>
                                </p:cTn>
                              </p:par>
                            </p:childTnLst>
                          </p:cTn>
                        </p:par>
                      </p:childTnLst>
                    </p:cTn>
                  </p:par>
                  <p:par>
                    <p:cTn id="245" fill="hold">
                      <p:stCondLst>
                        <p:cond delay="indefinite"/>
                      </p:stCondLst>
                      <p:childTnLst>
                        <p:par>
                          <p:cTn id="246" fill="hold">
                            <p:stCondLst>
                              <p:cond delay="0"/>
                            </p:stCondLst>
                            <p:childTnLst>
                              <p:par>
                                <p:cTn id="247" presetID="22" presetClass="entr" presetSubtype="2" fill="hold" nodeType="clickEffect">
                                  <p:stCondLst>
                                    <p:cond delay="0"/>
                                  </p:stCondLst>
                                  <p:childTnLst>
                                    <p:set>
                                      <p:cBhvr>
                                        <p:cTn id="248" dur="1" fill="hold">
                                          <p:stCondLst>
                                            <p:cond delay="0"/>
                                          </p:stCondLst>
                                        </p:cTn>
                                        <p:tgtEl>
                                          <p:spTgt spid="164"/>
                                        </p:tgtEl>
                                        <p:attrNameLst>
                                          <p:attrName>style.visibility</p:attrName>
                                        </p:attrNameLst>
                                      </p:cBhvr>
                                      <p:to>
                                        <p:strVal val="visible"/>
                                      </p:to>
                                    </p:set>
                                    <p:animEffect transition="in" filter="wipe(right)">
                                      <p:cBhvr>
                                        <p:cTn id="249" dur="500"/>
                                        <p:tgtEl>
                                          <p:spTgt spid="164"/>
                                        </p:tgtEl>
                                      </p:cBhvr>
                                    </p:animEffect>
                                  </p:childTnLst>
                                </p:cTn>
                              </p:par>
                              <p:par>
                                <p:cTn id="250" presetID="4" presetClass="entr" presetSubtype="16" fill="hold" nodeType="withEffect">
                                  <p:stCondLst>
                                    <p:cond delay="0"/>
                                  </p:stCondLst>
                                  <p:childTnLst>
                                    <p:set>
                                      <p:cBhvr>
                                        <p:cTn id="251" dur="1" fill="hold">
                                          <p:stCondLst>
                                            <p:cond delay="0"/>
                                          </p:stCondLst>
                                        </p:cTn>
                                        <p:tgtEl>
                                          <p:spTgt spid="166"/>
                                        </p:tgtEl>
                                        <p:attrNameLst>
                                          <p:attrName>style.visibility</p:attrName>
                                        </p:attrNameLst>
                                      </p:cBhvr>
                                      <p:to>
                                        <p:strVal val="visible"/>
                                      </p:to>
                                    </p:set>
                                    <p:animEffect transition="in" filter="box(in)">
                                      <p:cBhvr>
                                        <p:cTn id="252" dur="500"/>
                                        <p:tgtEl>
                                          <p:spTgt spid="166"/>
                                        </p:tgtEl>
                                      </p:cBhvr>
                                    </p:animEffect>
                                  </p:childTnLst>
                                </p:cTn>
                              </p:par>
                            </p:childTnLst>
                          </p:cTn>
                        </p:par>
                      </p:childTnLst>
                    </p:cTn>
                  </p:par>
                  <p:par>
                    <p:cTn id="253" fill="hold">
                      <p:stCondLst>
                        <p:cond delay="indefinite"/>
                      </p:stCondLst>
                      <p:childTnLst>
                        <p:par>
                          <p:cTn id="254" fill="hold">
                            <p:stCondLst>
                              <p:cond delay="0"/>
                            </p:stCondLst>
                            <p:childTnLst>
                              <p:par>
                                <p:cTn id="255" presetID="22" presetClass="entr" presetSubtype="2" fill="hold" nodeType="clickEffect">
                                  <p:stCondLst>
                                    <p:cond delay="0"/>
                                  </p:stCondLst>
                                  <p:childTnLst>
                                    <p:set>
                                      <p:cBhvr>
                                        <p:cTn id="256" dur="1" fill="hold">
                                          <p:stCondLst>
                                            <p:cond delay="0"/>
                                          </p:stCondLst>
                                        </p:cTn>
                                        <p:tgtEl>
                                          <p:spTgt spid="179"/>
                                        </p:tgtEl>
                                        <p:attrNameLst>
                                          <p:attrName>style.visibility</p:attrName>
                                        </p:attrNameLst>
                                      </p:cBhvr>
                                      <p:to>
                                        <p:strVal val="visible"/>
                                      </p:to>
                                    </p:set>
                                    <p:animEffect transition="in" filter="wipe(right)">
                                      <p:cBhvr>
                                        <p:cTn id="257" dur="500"/>
                                        <p:tgtEl>
                                          <p:spTgt spid="179"/>
                                        </p:tgtEl>
                                      </p:cBhvr>
                                    </p:animEffect>
                                  </p:childTnLst>
                                </p:cTn>
                              </p:par>
                            </p:childTnLst>
                          </p:cTn>
                        </p:par>
                      </p:childTnLst>
                    </p:cTn>
                  </p:par>
                  <p:par>
                    <p:cTn id="258" fill="hold">
                      <p:stCondLst>
                        <p:cond delay="indefinite"/>
                      </p:stCondLst>
                      <p:childTnLst>
                        <p:par>
                          <p:cTn id="259" fill="hold">
                            <p:stCondLst>
                              <p:cond delay="0"/>
                            </p:stCondLst>
                            <p:childTnLst>
                              <p:par>
                                <p:cTn id="260" presetID="22" presetClass="entr" presetSubtype="2" fill="hold" nodeType="clickEffect">
                                  <p:stCondLst>
                                    <p:cond delay="0"/>
                                  </p:stCondLst>
                                  <p:childTnLst>
                                    <p:set>
                                      <p:cBhvr>
                                        <p:cTn id="261" dur="1" fill="hold">
                                          <p:stCondLst>
                                            <p:cond delay="0"/>
                                          </p:stCondLst>
                                        </p:cTn>
                                        <p:tgtEl>
                                          <p:spTgt spid="178"/>
                                        </p:tgtEl>
                                        <p:attrNameLst>
                                          <p:attrName>style.visibility</p:attrName>
                                        </p:attrNameLst>
                                      </p:cBhvr>
                                      <p:to>
                                        <p:strVal val="visible"/>
                                      </p:to>
                                    </p:set>
                                    <p:animEffect transition="in" filter="wipe(right)">
                                      <p:cBhvr>
                                        <p:cTn id="262" dur="500"/>
                                        <p:tgtEl>
                                          <p:spTgt spid="178"/>
                                        </p:tgtEl>
                                      </p:cBhvr>
                                    </p:animEffect>
                                  </p:childTnLst>
                                </p:cTn>
                              </p:par>
                            </p:childTnLst>
                          </p:cTn>
                        </p:par>
                        <p:par>
                          <p:cTn id="263" fill="hold">
                            <p:stCondLst>
                              <p:cond delay="500"/>
                            </p:stCondLst>
                            <p:childTnLst>
                              <p:par>
                                <p:cTn id="264" presetID="10" presetClass="entr" presetSubtype="0" fill="hold" grpId="0" nodeType="afterEffect">
                                  <p:stCondLst>
                                    <p:cond delay="0"/>
                                  </p:stCondLst>
                                  <p:childTnLst>
                                    <p:set>
                                      <p:cBhvr>
                                        <p:cTn id="265" dur="1" fill="hold">
                                          <p:stCondLst>
                                            <p:cond delay="0"/>
                                          </p:stCondLst>
                                        </p:cTn>
                                        <p:tgtEl>
                                          <p:spTgt spid="218"/>
                                        </p:tgtEl>
                                        <p:attrNameLst>
                                          <p:attrName>style.visibility</p:attrName>
                                        </p:attrNameLst>
                                      </p:cBhvr>
                                      <p:to>
                                        <p:strVal val="visible"/>
                                      </p:to>
                                    </p:set>
                                    <p:animEffect transition="in" filter="fade">
                                      <p:cBhvr>
                                        <p:cTn id="266" dur="500"/>
                                        <p:tgtEl>
                                          <p:spTgt spid="218"/>
                                        </p:tgtEl>
                                      </p:cBhvr>
                                    </p:animEffect>
                                  </p:childTnLst>
                                </p:cTn>
                              </p:par>
                            </p:childTnLst>
                          </p:cTn>
                        </p:par>
                      </p:childTnLst>
                    </p:cTn>
                  </p:par>
                  <p:par>
                    <p:cTn id="267" fill="hold">
                      <p:stCondLst>
                        <p:cond delay="indefinite"/>
                      </p:stCondLst>
                      <p:childTnLst>
                        <p:par>
                          <p:cTn id="268" fill="hold">
                            <p:stCondLst>
                              <p:cond delay="0"/>
                            </p:stCondLst>
                            <p:childTnLst>
                              <p:par>
                                <p:cTn id="269" presetID="22" presetClass="entr" presetSubtype="2" fill="hold" nodeType="clickEffect">
                                  <p:stCondLst>
                                    <p:cond delay="0"/>
                                  </p:stCondLst>
                                  <p:childTnLst>
                                    <p:set>
                                      <p:cBhvr>
                                        <p:cTn id="270" dur="1" fill="hold">
                                          <p:stCondLst>
                                            <p:cond delay="0"/>
                                          </p:stCondLst>
                                        </p:cTn>
                                        <p:tgtEl>
                                          <p:spTgt spid="177"/>
                                        </p:tgtEl>
                                        <p:attrNameLst>
                                          <p:attrName>style.visibility</p:attrName>
                                        </p:attrNameLst>
                                      </p:cBhvr>
                                      <p:to>
                                        <p:strVal val="visible"/>
                                      </p:to>
                                    </p:set>
                                    <p:animEffect transition="in" filter="wipe(right)">
                                      <p:cBhvr>
                                        <p:cTn id="271" dur="500"/>
                                        <p:tgtEl>
                                          <p:spTgt spid="177"/>
                                        </p:tgtEl>
                                      </p:cBhvr>
                                    </p:animEffect>
                                  </p:childTnLst>
                                </p:cTn>
                              </p:par>
                            </p:childTnLst>
                          </p:cTn>
                        </p:par>
                      </p:childTnLst>
                    </p:cTn>
                  </p:par>
                  <p:par>
                    <p:cTn id="272" fill="hold">
                      <p:stCondLst>
                        <p:cond delay="indefinite"/>
                      </p:stCondLst>
                      <p:childTnLst>
                        <p:par>
                          <p:cTn id="273" fill="hold">
                            <p:stCondLst>
                              <p:cond delay="0"/>
                            </p:stCondLst>
                            <p:childTnLst>
                              <p:par>
                                <p:cTn id="274" presetID="22" presetClass="entr" presetSubtype="2" fill="hold" nodeType="clickEffect">
                                  <p:stCondLst>
                                    <p:cond delay="0"/>
                                  </p:stCondLst>
                                  <p:childTnLst>
                                    <p:set>
                                      <p:cBhvr>
                                        <p:cTn id="275" dur="1" fill="hold">
                                          <p:stCondLst>
                                            <p:cond delay="0"/>
                                          </p:stCondLst>
                                        </p:cTn>
                                        <p:tgtEl>
                                          <p:spTgt spid="176"/>
                                        </p:tgtEl>
                                        <p:attrNameLst>
                                          <p:attrName>style.visibility</p:attrName>
                                        </p:attrNameLst>
                                      </p:cBhvr>
                                      <p:to>
                                        <p:strVal val="visible"/>
                                      </p:to>
                                    </p:set>
                                    <p:animEffect transition="in" filter="wipe(right)">
                                      <p:cBhvr>
                                        <p:cTn id="276" dur="500"/>
                                        <p:tgtEl>
                                          <p:spTgt spid="176"/>
                                        </p:tgtEl>
                                      </p:cBhvr>
                                    </p:animEffect>
                                  </p:childTnLst>
                                </p:cTn>
                              </p:par>
                            </p:childTnLst>
                          </p:cTn>
                        </p:par>
                        <p:par>
                          <p:cTn id="277" fill="hold">
                            <p:stCondLst>
                              <p:cond delay="500"/>
                            </p:stCondLst>
                            <p:childTnLst>
                              <p:par>
                                <p:cTn id="278" presetID="53" presetClass="entr" presetSubtype="16" fill="hold" nodeType="afterEffect">
                                  <p:stCondLst>
                                    <p:cond delay="0"/>
                                  </p:stCondLst>
                                  <p:childTnLst>
                                    <p:set>
                                      <p:cBhvr>
                                        <p:cTn id="279" dur="1" fill="hold">
                                          <p:stCondLst>
                                            <p:cond delay="0"/>
                                          </p:stCondLst>
                                        </p:cTn>
                                        <p:tgtEl>
                                          <p:spTgt spid="149"/>
                                        </p:tgtEl>
                                        <p:attrNameLst>
                                          <p:attrName>style.visibility</p:attrName>
                                        </p:attrNameLst>
                                      </p:cBhvr>
                                      <p:to>
                                        <p:strVal val="visible"/>
                                      </p:to>
                                    </p:set>
                                    <p:anim calcmode="lin" valueType="num">
                                      <p:cBhvr>
                                        <p:cTn id="280" dur="500" fill="hold"/>
                                        <p:tgtEl>
                                          <p:spTgt spid="149"/>
                                        </p:tgtEl>
                                        <p:attrNameLst>
                                          <p:attrName>ppt_w</p:attrName>
                                        </p:attrNameLst>
                                      </p:cBhvr>
                                      <p:tavLst>
                                        <p:tav tm="0">
                                          <p:val>
                                            <p:fltVal val="0"/>
                                          </p:val>
                                        </p:tav>
                                        <p:tav tm="100000">
                                          <p:val>
                                            <p:strVal val="#ppt_w"/>
                                          </p:val>
                                        </p:tav>
                                      </p:tavLst>
                                    </p:anim>
                                    <p:anim calcmode="lin" valueType="num">
                                      <p:cBhvr>
                                        <p:cTn id="281" dur="500" fill="hold"/>
                                        <p:tgtEl>
                                          <p:spTgt spid="149"/>
                                        </p:tgtEl>
                                        <p:attrNameLst>
                                          <p:attrName>ppt_h</p:attrName>
                                        </p:attrNameLst>
                                      </p:cBhvr>
                                      <p:tavLst>
                                        <p:tav tm="0">
                                          <p:val>
                                            <p:fltVal val="0"/>
                                          </p:val>
                                        </p:tav>
                                        <p:tav tm="100000">
                                          <p:val>
                                            <p:strVal val="#ppt_h"/>
                                          </p:val>
                                        </p:tav>
                                      </p:tavLst>
                                    </p:anim>
                                    <p:animEffect transition="in" filter="fade">
                                      <p:cBhvr>
                                        <p:cTn id="282" dur="500"/>
                                        <p:tgtEl>
                                          <p:spTgt spid="149"/>
                                        </p:tgtEl>
                                      </p:cBhvr>
                                    </p:animEffect>
                                  </p:childTnLst>
                                </p:cTn>
                              </p:par>
                            </p:childTnLst>
                          </p:cTn>
                        </p:par>
                      </p:childTnLst>
                    </p:cTn>
                  </p:par>
                  <p:par>
                    <p:cTn id="283" fill="hold">
                      <p:stCondLst>
                        <p:cond delay="indefinite"/>
                      </p:stCondLst>
                      <p:childTnLst>
                        <p:par>
                          <p:cTn id="284" fill="hold">
                            <p:stCondLst>
                              <p:cond delay="0"/>
                            </p:stCondLst>
                            <p:childTnLst>
                              <p:par>
                                <p:cTn id="285" presetID="22" presetClass="entr" presetSubtype="2" fill="hold" nodeType="clickEffect">
                                  <p:stCondLst>
                                    <p:cond delay="0"/>
                                  </p:stCondLst>
                                  <p:childTnLst>
                                    <p:set>
                                      <p:cBhvr>
                                        <p:cTn id="286" dur="1" fill="hold">
                                          <p:stCondLst>
                                            <p:cond delay="0"/>
                                          </p:stCondLst>
                                        </p:cTn>
                                        <p:tgtEl>
                                          <p:spTgt spid="175"/>
                                        </p:tgtEl>
                                        <p:attrNameLst>
                                          <p:attrName>style.visibility</p:attrName>
                                        </p:attrNameLst>
                                      </p:cBhvr>
                                      <p:to>
                                        <p:strVal val="visible"/>
                                      </p:to>
                                    </p:set>
                                    <p:animEffect transition="in" filter="wipe(right)">
                                      <p:cBhvr>
                                        <p:cTn id="287" dur="500"/>
                                        <p:tgtEl>
                                          <p:spTgt spid="175"/>
                                        </p:tgtEl>
                                      </p:cBhvr>
                                    </p:animEffect>
                                  </p:childTnLst>
                                </p:cTn>
                              </p:par>
                            </p:childTnLst>
                          </p:cTn>
                        </p:par>
                        <p:par>
                          <p:cTn id="288" fill="hold">
                            <p:stCondLst>
                              <p:cond delay="500"/>
                            </p:stCondLst>
                            <p:childTnLst>
                              <p:par>
                                <p:cTn id="289" presetID="53" presetClass="entr" presetSubtype="16" fill="hold" nodeType="afterEffect">
                                  <p:stCondLst>
                                    <p:cond delay="0"/>
                                  </p:stCondLst>
                                  <p:childTnLst>
                                    <p:set>
                                      <p:cBhvr>
                                        <p:cTn id="290" dur="1" fill="hold">
                                          <p:stCondLst>
                                            <p:cond delay="0"/>
                                          </p:stCondLst>
                                        </p:cTn>
                                        <p:tgtEl>
                                          <p:spTgt spid="5"/>
                                        </p:tgtEl>
                                        <p:attrNameLst>
                                          <p:attrName>style.visibility</p:attrName>
                                        </p:attrNameLst>
                                      </p:cBhvr>
                                      <p:to>
                                        <p:strVal val="visible"/>
                                      </p:to>
                                    </p:set>
                                    <p:anim calcmode="lin" valueType="num">
                                      <p:cBhvr>
                                        <p:cTn id="291" dur="500" fill="hold"/>
                                        <p:tgtEl>
                                          <p:spTgt spid="5"/>
                                        </p:tgtEl>
                                        <p:attrNameLst>
                                          <p:attrName>ppt_w</p:attrName>
                                        </p:attrNameLst>
                                      </p:cBhvr>
                                      <p:tavLst>
                                        <p:tav tm="0">
                                          <p:val>
                                            <p:fltVal val="0"/>
                                          </p:val>
                                        </p:tav>
                                        <p:tav tm="100000">
                                          <p:val>
                                            <p:strVal val="#ppt_w"/>
                                          </p:val>
                                        </p:tav>
                                      </p:tavLst>
                                    </p:anim>
                                    <p:anim calcmode="lin" valueType="num">
                                      <p:cBhvr>
                                        <p:cTn id="292" dur="500" fill="hold"/>
                                        <p:tgtEl>
                                          <p:spTgt spid="5"/>
                                        </p:tgtEl>
                                        <p:attrNameLst>
                                          <p:attrName>ppt_h</p:attrName>
                                        </p:attrNameLst>
                                      </p:cBhvr>
                                      <p:tavLst>
                                        <p:tav tm="0">
                                          <p:val>
                                            <p:fltVal val="0"/>
                                          </p:val>
                                        </p:tav>
                                        <p:tav tm="100000">
                                          <p:val>
                                            <p:strVal val="#ppt_h"/>
                                          </p:val>
                                        </p:tav>
                                      </p:tavLst>
                                    </p:anim>
                                    <p:animEffect transition="in" filter="fade">
                                      <p:cBhvr>
                                        <p:cTn id="29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57" grpId="0"/>
      <p:bldP spid="216" grpId="0"/>
      <p:bldP spid="217" grpId="0"/>
      <p:bldP spid="21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9458" name="Rectangle 6"/>
              <p:cNvSpPr>
                <a:spLocks noChangeArrowheads="1"/>
              </p:cNvSpPr>
              <p:nvPr/>
            </p:nvSpPr>
            <p:spPr bwMode="auto">
              <a:xfrm>
                <a:off x="158130" y="318529"/>
                <a:ext cx="6015365" cy="41671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p>
                <a:pPr eaLnBrk="0" hangingPunct="0">
                  <a:lnSpc>
                    <a:spcPct val="85000"/>
                  </a:lnSpc>
                  <a:spcBef>
                    <a:spcPct val="50000"/>
                  </a:spcBef>
                  <a:buFontTx/>
                  <a:buNone/>
                </a:pPr>
                <a:r>
                  <a:rPr lang="en-US" altLang="en-US" sz="2400" b="1" u="sng" dirty="0" smtClean="0">
                    <a:solidFill>
                      <a:srgbClr val="FFFF00"/>
                    </a:solidFill>
                    <a:latin typeface="Times New Roman" pitchFamily="18" charset="0"/>
                    <a:sym typeface="Symbol" pitchFamily="18" charset="2"/>
                  </a:rPr>
                  <a:t>d) </a:t>
                </a:r>
                <a:r>
                  <a:rPr lang="en-US" altLang="en-US" sz="2400" b="1" u="sng" dirty="0">
                    <a:solidFill>
                      <a:srgbClr val="FFFF00"/>
                    </a:solidFill>
                    <a:latin typeface="Times New Roman" pitchFamily="18" charset="0"/>
                  </a:rPr>
                  <a:t>Khi </a:t>
                </a:r>
                <a14:m>
                  <m:oMath xmlns:m="http://schemas.openxmlformats.org/officeDocument/2006/math">
                    <m:acc>
                      <m:accPr>
                        <m:chr m:val="̂"/>
                        <m:ctrlPr>
                          <a:rPr lang="en-US" altLang="en-US" sz="2400" b="1" i="1" u="sng" smtClean="0">
                            <a:solidFill>
                              <a:srgbClr val="FFFF00"/>
                            </a:solidFill>
                            <a:latin typeface="Cambria Math"/>
                          </a:rPr>
                        </m:ctrlPr>
                      </m:accPr>
                      <m:e>
                        <m:r>
                          <a:rPr lang="en-US" altLang="en-US" sz="2400" b="1" i="0" u="sng" smtClean="0">
                            <a:solidFill>
                              <a:srgbClr val="FFFF00"/>
                            </a:solidFill>
                            <a:latin typeface="Cambria Math"/>
                          </a:rPr>
                          <m:t>𝐁𝐀𝐂</m:t>
                        </m:r>
                      </m:e>
                    </m:acc>
                    <m:r>
                      <a:rPr lang="en-US" altLang="en-US" sz="2400" b="1" i="0" u="sng" smtClean="0">
                        <a:solidFill>
                          <a:srgbClr val="FFFF00"/>
                        </a:solidFill>
                        <a:latin typeface="Cambria Math"/>
                      </a:rPr>
                      <m:t> </m:t>
                    </m:r>
                  </m:oMath>
                </a14:m>
                <a:r>
                  <a:rPr lang="en-US" altLang="en-US" sz="2400" b="1" u="sng" dirty="0" smtClean="0">
                    <a:solidFill>
                      <a:srgbClr val="FFFF00"/>
                    </a:solidFill>
                    <a:latin typeface="Times New Roman" pitchFamily="18" charset="0"/>
                  </a:rPr>
                  <a:t>= </a:t>
                </a:r>
                <a14:m>
                  <m:oMath xmlns:m="http://schemas.openxmlformats.org/officeDocument/2006/math">
                    <m:sSup>
                      <m:sSupPr>
                        <m:ctrlPr>
                          <a:rPr lang="en-US" altLang="en-US" sz="2400" b="1" i="1" u="sng" dirty="0" smtClean="0">
                            <a:solidFill>
                              <a:srgbClr val="FFFF00"/>
                            </a:solidFill>
                            <a:latin typeface="Cambria Math"/>
                          </a:rPr>
                        </m:ctrlPr>
                      </m:sSupPr>
                      <m:e>
                        <m:r>
                          <a:rPr lang="en-US" altLang="en-US" sz="2400" b="1" i="0" u="sng" dirty="0" smtClean="0">
                            <a:solidFill>
                              <a:srgbClr val="FFFF00"/>
                            </a:solidFill>
                            <a:latin typeface="Cambria Math"/>
                          </a:rPr>
                          <m:t>𝟔𝟎</m:t>
                        </m:r>
                      </m:e>
                      <m:sup>
                        <m:r>
                          <a:rPr lang="en-US" altLang="en-US" sz="2400" b="1" i="0" u="sng" dirty="0" smtClean="0">
                            <a:solidFill>
                              <a:srgbClr val="FFFF00"/>
                            </a:solidFill>
                            <a:latin typeface="Cambria Math"/>
                          </a:rPr>
                          <m:t>𝐨</m:t>
                        </m:r>
                      </m:sup>
                    </m:sSup>
                  </m:oMath>
                </a14:m>
                <a:r>
                  <a:rPr lang="en-US" altLang="en-US" sz="2400" b="1" u="sng" dirty="0" smtClean="0">
                    <a:solidFill>
                      <a:srgbClr val="FFFF00"/>
                    </a:solidFill>
                    <a:latin typeface="Times New Roman" pitchFamily="18" charset="0"/>
                  </a:rPr>
                  <a:t> thì </a:t>
                </a:r>
                <a:r>
                  <a:rPr lang="el-GR" altLang="en-US" sz="2400" b="1" u="sng" dirty="0" smtClean="0">
                    <a:solidFill>
                      <a:srgbClr val="FFFF00"/>
                    </a:solidFill>
                    <a:latin typeface="Times New Roman" pitchFamily="18" charset="0"/>
                  </a:rPr>
                  <a:t>Δ</a:t>
                </a:r>
                <a:r>
                  <a:rPr lang="en-US" altLang="en-US" sz="2400" b="1" u="sng" dirty="0" smtClean="0">
                    <a:solidFill>
                      <a:srgbClr val="FFFF00"/>
                    </a:solidFill>
                    <a:latin typeface="Times New Roman" pitchFamily="18" charset="0"/>
                  </a:rPr>
                  <a:t>OBC </a:t>
                </a:r>
                <a:r>
                  <a:rPr lang="en-US" altLang="en-US" sz="2400" b="1" u="sng" dirty="0">
                    <a:solidFill>
                      <a:srgbClr val="FFFF00"/>
                    </a:solidFill>
                    <a:latin typeface="Times New Roman" pitchFamily="18" charset="0"/>
                  </a:rPr>
                  <a:t>là tam giác gì?</a:t>
                </a:r>
              </a:p>
            </p:txBody>
          </p:sp>
        </mc:Choice>
        <mc:Fallback xmlns="">
          <p:sp>
            <p:nvSpPr>
              <p:cNvPr id="19458" name="Rectangle 6"/>
              <p:cNvSpPr>
                <a:spLocks noRot="1" noChangeAspect="1" noMove="1" noResize="1" noEditPoints="1" noAdjustHandles="1" noChangeArrowheads="1" noChangeShapeType="1" noTextEdit="1"/>
              </p:cNvSpPr>
              <p:nvPr/>
            </p:nvSpPr>
            <p:spPr bwMode="auto">
              <a:xfrm>
                <a:off x="158130" y="318529"/>
                <a:ext cx="6015365" cy="416717"/>
              </a:xfrm>
              <a:prstGeom prst="rect">
                <a:avLst/>
              </a:prstGeom>
              <a:blipFill>
                <a:blip r:embed="rId2"/>
                <a:stretch>
                  <a:fillRect l="-1621" t="-21739" b="-3188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vi-VN">
                    <a:noFill/>
                  </a:rPr>
                  <a:t> </a:t>
                </a:r>
              </a:p>
            </p:txBody>
          </p:sp>
        </mc:Fallback>
      </mc:AlternateContent>
      <p:grpSp>
        <p:nvGrpSpPr>
          <p:cNvPr id="53334" name="Group 86"/>
          <p:cNvGrpSpPr>
            <a:grpSpLocks/>
          </p:cNvGrpSpPr>
          <p:nvPr/>
        </p:nvGrpSpPr>
        <p:grpSpPr bwMode="auto">
          <a:xfrm>
            <a:off x="6032078" y="436146"/>
            <a:ext cx="6248400" cy="4248150"/>
            <a:chOff x="3472" y="960"/>
            <a:chExt cx="3936" cy="2676"/>
          </a:xfrm>
        </p:grpSpPr>
        <p:sp>
          <p:nvSpPr>
            <p:cNvPr id="19469" name="Line 63"/>
            <p:cNvSpPr>
              <a:spLocks noChangeShapeType="1"/>
            </p:cNvSpPr>
            <p:nvPr/>
          </p:nvSpPr>
          <p:spPr bwMode="auto">
            <a:xfrm flipH="1">
              <a:off x="4832" y="1280"/>
              <a:ext cx="608" cy="1048"/>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70" name="Line 64"/>
            <p:cNvSpPr>
              <a:spLocks noChangeShapeType="1"/>
            </p:cNvSpPr>
            <p:nvPr/>
          </p:nvSpPr>
          <p:spPr bwMode="auto">
            <a:xfrm>
              <a:off x="5440" y="1280"/>
              <a:ext cx="608" cy="1048"/>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71" name="Line 65"/>
            <p:cNvSpPr>
              <a:spLocks noChangeShapeType="1"/>
            </p:cNvSpPr>
            <p:nvPr/>
          </p:nvSpPr>
          <p:spPr bwMode="auto">
            <a:xfrm>
              <a:off x="3616" y="2328"/>
              <a:ext cx="3648"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72" name="Line 66"/>
            <p:cNvSpPr>
              <a:spLocks noChangeShapeType="1"/>
            </p:cNvSpPr>
            <p:nvPr/>
          </p:nvSpPr>
          <p:spPr bwMode="auto">
            <a:xfrm flipV="1">
              <a:off x="3616" y="1272"/>
              <a:ext cx="1824" cy="105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73" name="Line 67"/>
            <p:cNvSpPr>
              <a:spLocks noChangeShapeType="1"/>
            </p:cNvSpPr>
            <p:nvPr/>
          </p:nvSpPr>
          <p:spPr bwMode="auto">
            <a:xfrm>
              <a:off x="5440" y="1272"/>
              <a:ext cx="1816" cy="1048"/>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74" name="Line 68"/>
            <p:cNvSpPr>
              <a:spLocks noChangeShapeType="1"/>
            </p:cNvSpPr>
            <p:nvPr/>
          </p:nvSpPr>
          <p:spPr bwMode="auto">
            <a:xfrm>
              <a:off x="4528" y="1800"/>
              <a:ext cx="912" cy="157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75" name="Line 69"/>
            <p:cNvSpPr>
              <a:spLocks noChangeShapeType="1"/>
            </p:cNvSpPr>
            <p:nvPr/>
          </p:nvSpPr>
          <p:spPr bwMode="auto">
            <a:xfrm flipV="1">
              <a:off x="5440" y="1800"/>
              <a:ext cx="904" cy="157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76" name="Rectangle 71"/>
            <p:cNvSpPr>
              <a:spLocks noChangeArrowheads="1"/>
            </p:cNvSpPr>
            <p:nvPr/>
          </p:nvSpPr>
          <p:spPr bwMode="auto">
            <a:xfrm rot="-1760236">
              <a:off x="4558" y="1755"/>
              <a:ext cx="132" cy="145"/>
            </a:xfrm>
            <a:prstGeom prst="rect">
              <a:avLst/>
            </a:prstGeom>
            <a:noFill/>
            <a:ln w="1905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77" name="Rectangle 72"/>
            <p:cNvSpPr>
              <a:spLocks noChangeArrowheads="1"/>
            </p:cNvSpPr>
            <p:nvPr/>
          </p:nvSpPr>
          <p:spPr bwMode="auto">
            <a:xfrm rot="1736916">
              <a:off x="6206" y="1752"/>
              <a:ext cx="114" cy="126"/>
            </a:xfrm>
            <a:prstGeom prst="rect">
              <a:avLst/>
            </a:prstGeom>
            <a:noFill/>
            <a:ln w="1905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78" name="Text Box 73"/>
            <p:cNvSpPr txBox="1">
              <a:spLocks noChangeArrowheads="1"/>
            </p:cNvSpPr>
            <p:nvPr/>
          </p:nvSpPr>
          <p:spPr bwMode="auto">
            <a:xfrm>
              <a:off x="5304" y="960"/>
              <a:ext cx="272" cy="30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2600" b="1">
                  <a:solidFill>
                    <a:schemeClr val="bg1"/>
                  </a:solidFill>
                  <a:latin typeface="Times New Roman" pitchFamily="18" charset="0"/>
                </a:rPr>
                <a:t>A</a:t>
              </a:r>
              <a:endParaRPr lang="vi-VN" sz="2600" b="1">
                <a:solidFill>
                  <a:schemeClr val="bg1"/>
                </a:solidFill>
                <a:latin typeface="Times New Roman" pitchFamily="18" charset="0"/>
              </a:endParaRPr>
            </a:p>
          </p:txBody>
        </p:sp>
        <p:sp>
          <p:nvSpPr>
            <p:cNvPr id="19479" name="Text Box 74"/>
            <p:cNvSpPr txBox="1">
              <a:spLocks noChangeArrowheads="1"/>
            </p:cNvSpPr>
            <p:nvPr/>
          </p:nvSpPr>
          <p:spPr bwMode="auto">
            <a:xfrm>
              <a:off x="4608" y="2312"/>
              <a:ext cx="272" cy="30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2600" b="1">
                  <a:solidFill>
                    <a:schemeClr val="bg1"/>
                  </a:solidFill>
                  <a:latin typeface="Times New Roman" pitchFamily="18" charset="0"/>
                </a:rPr>
                <a:t>B</a:t>
              </a:r>
              <a:endParaRPr lang="vi-VN" sz="2600" b="1">
                <a:solidFill>
                  <a:schemeClr val="bg1"/>
                </a:solidFill>
                <a:latin typeface="Times New Roman" pitchFamily="18" charset="0"/>
              </a:endParaRPr>
            </a:p>
          </p:txBody>
        </p:sp>
        <p:sp>
          <p:nvSpPr>
            <p:cNvPr id="19480" name="Text Box 75"/>
            <p:cNvSpPr txBox="1">
              <a:spLocks noChangeArrowheads="1"/>
            </p:cNvSpPr>
            <p:nvPr/>
          </p:nvSpPr>
          <p:spPr bwMode="auto">
            <a:xfrm>
              <a:off x="6016" y="2296"/>
              <a:ext cx="272" cy="30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2600" b="1">
                  <a:solidFill>
                    <a:schemeClr val="bg1"/>
                  </a:solidFill>
                  <a:latin typeface="Times New Roman" pitchFamily="18" charset="0"/>
                </a:rPr>
                <a:t>C</a:t>
              </a:r>
              <a:endParaRPr lang="vi-VN" sz="2600" b="1">
                <a:solidFill>
                  <a:schemeClr val="bg1"/>
                </a:solidFill>
                <a:latin typeface="Times New Roman" pitchFamily="18" charset="0"/>
              </a:endParaRPr>
            </a:p>
          </p:txBody>
        </p:sp>
        <p:sp>
          <p:nvSpPr>
            <p:cNvPr id="19481" name="Text Box 76"/>
            <p:cNvSpPr txBox="1">
              <a:spLocks noChangeArrowheads="1"/>
            </p:cNvSpPr>
            <p:nvPr/>
          </p:nvSpPr>
          <p:spPr bwMode="auto">
            <a:xfrm>
              <a:off x="7136" y="2304"/>
              <a:ext cx="272" cy="30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2600" b="1">
                  <a:solidFill>
                    <a:schemeClr val="bg1"/>
                  </a:solidFill>
                  <a:latin typeface="Times New Roman" pitchFamily="18" charset="0"/>
                </a:rPr>
                <a:t>N</a:t>
              </a:r>
              <a:endParaRPr lang="vi-VN" sz="2600" b="1">
                <a:solidFill>
                  <a:schemeClr val="bg1"/>
                </a:solidFill>
                <a:latin typeface="Times New Roman" pitchFamily="18" charset="0"/>
              </a:endParaRPr>
            </a:p>
          </p:txBody>
        </p:sp>
        <p:sp>
          <p:nvSpPr>
            <p:cNvPr id="19482" name="Text Box 77"/>
            <p:cNvSpPr txBox="1">
              <a:spLocks noChangeArrowheads="1"/>
            </p:cNvSpPr>
            <p:nvPr/>
          </p:nvSpPr>
          <p:spPr bwMode="auto">
            <a:xfrm>
              <a:off x="3472" y="2304"/>
              <a:ext cx="272" cy="30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2600" b="1">
                  <a:solidFill>
                    <a:schemeClr val="bg1"/>
                  </a:solidFill>
                  <a:latin typeface="Times New Roman" pitchFamily="18" charset="0"/>
                </a:rPr>
                <a:t>M</a:t>
              </a:r>
              <a:endParaRPr lang="vi-VN" sz="2600" b="1">
                <a:solidFill>
                  <a:schemeClr val="bg1"/>
                </a:solidFill>
                <a:latin typeface="Times New Roman" pitchFamily="18" charset="0"/>
              </a:endParaRPr>
            </a:p>
          </p:txBody>
        </p:sp>
        <p:sp>
          <p:nvSpPr>
            <p:cNvPr id="19483" name="Text Box 78"/>
            <p:cNvSpPr txBox="1">
              <a:spLocks noChangeArrowheads="1"/>
            </p:cNvSpPr>
            <p:nvPr/>
          </p:nvSpPr>
          <p:spPr bwMode="auto">
            <a:xfrm>
              <a:off x="6288" y="1512"/>
              <a:ext cx="272" cy="30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2600" b="1">
                  <a:solidFill>
                    <a:schemeClr val="bg1"/>
                  </a:solidFill>
                  <a:latin typeface="Times New Roman" pitchFamily="18" charset="0"/>
                </a:rPr>
                <a:t>K</a:t>
              </a:r>
              <a:endParaRPr lang="vi-VN" sz="2600" b="1">
                <a:solidFill>
                  <a:schemeClr val="bg1"/>
                </a:solidFill>
                <a:latin typeface="Times New Roman" pitchFamily="18" charset="0"/>
              </a:endParaRPr>
            </a:p>
          </p:txBody>
        </p:sp>
        <p:sp>
          <p:nvSpPr>
            <p:cNvPr id="19484" name="Text Box 79"/>
            <p:cNvSpPr txBox="1">
              <a:spLocks noChangeArrowheads="1"/>
            </p:cNvSpPr>
            <p:nvPr/>
          </p:nvSpPr>
          <p:spPr bwMode="auto">
            <a:xfrm>
              <a:off x="4304" y="1512"/>
              <a:ext cx="272" cy="30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2600" b="1">
                  <a:solidFill>
                    <a:schemeClr val="bg1"/>
                  </a:solidFill>
                  <a:latin typeface="Times New Roman" pitchFamily="18" charset="0"/>
                </a:rPr>
                <a:t>H</a:t>
              </a:r>
              <a:endParaRPr lang="vi-VN" sz="2600" b="1">
                <a:solidFill>
                  <a:schemeClr val="bg1"/>
                </a:solidFill>
                <a:latin typeface="Times New Roman" pitchFamily="18" charset="0"/>
              </a:endParaRPr>
            </a:p>
          </p:txBody>
        </p:sp>
        <p:sp>
          <p:nvSpPr>
            <p:cNvPr id="19485" name="Text Box 80"/>
            <p:cNvSpPr txBox="1">
              <a:spLocks noChangeArrowheads="1"/>
            </p:cNvSpPr>
            <p:nvPr/>
          </p:nvSpPr>
          <p:spPr bwMode="auto">
            <a:xfrm>
              <a:off x="5312" y="3328"/>
              <a:ext cx="272" cy="30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2600" b="1">
                  <a:solidFill>
                    <a:schemeClr val="bg1"/>
                  </a:solidFill>
                  <a:latin typeface="Times New Roman" pitchFamily="18" charset="0"/>
                </a:rPr>
                <a:t>O</a:t>
              </a:r>
              <a:endParaRPr lang="vi-VN" sz="2600" b="1">
                <a:solidFill>
                  <a:schemeClr val="bg1"/>
                </a:solidFill>
                <a:latin typeface="Times New Roman" pitchFamily="18" charset="0"/>
              </a:endParaRPr>
            </a:p>
          </p:txBody>
        </p:sp>
        <p:sp>
          <p:nvSpPr>
            <p:cNvPr id="19486" name="Line 81"/>
            <p:cNvSpPr>
              <a:spLocks noChangeShapeType="1"/>
            </p:cNvSpPr>
            <p:nvPr/>
          </p:nvSpPr>
          <p:spPr bwMode="auto">
            <a:xfrm flipV="1">
              <a:off x="5448" y="2248"/>
              <a:ext cx="0" cy="168"/>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87" name="Line 82"/>
            <p:cNvSpPr>
              <a:spLocks noChangeShapeType="1"/>
            </p:cNvSpPr>
            <p:nvPr/>
          </p:nvSpPr>
          <p:spPr bwMode="auto">
            <a:xfrm flipV="1">
              <a:off x="6664" y="2240"/>
              <a:ext cx="0" cy="168"/>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88" name="Line 83"/>
            <p:cNvSpPr>
              <a:spLocks noChangeShapeType="1"/>
            </p:cNvSpPr>
            <p:nvPr/>
          </p:nvSpPr>
          <p:spPr bwMode="auto">
            <a:xfrm flipV="1">
              <a:off x="4232" y="2256"/>
              <a:ext cx="0" cy="152"/>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89" name="Line 84"/>
            <p:cNvSpPr>
              <a:spLocks noChangeShapeType="1"/>
            </p:cNvSpPr>
            <p:nvPr/>
          </p:nvSpPr>
          <p:spPr bwMode="auto">
            <a:xfrm flipV="1">
              <a:off x="5688" y="1784"/>
              <a:ext cx="136" cy="88"/>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90" name="Line 85"/>
            <p:cNvSpPr>
              <a:spLocks noChangeShapeType="1"/>
            </p:cNvSpPr>
            <p:nvPr/>
          </p:nvSpPr>
          <p:spPr bwMode="auto">
            <a:xfrm flipH="1" flipV="1">
              <a:off x="5048" y="1776"/>
              <a:ext cx="152" cy="96"/>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mc:AlternateContent xmlns:mc="http://schemas.openxmlformats.org/markup-compatibility/2006" xmlns:a14="http://schemas.microsoft.com/office/drawing/2010/main">
        <mc:Choice Requires="a14">
          <p:sp>
            <p:nvSpPr>
              <p:cNvPr id="3" name="Text Box 9"/>
              <p:cNvSpPr txBox="1">
                <a:spLocks noChangeArrowheads="1"/>
              </p:cNvSpPr>
              <p:nvPr/>
            </p:nvSpPr>
            <p:spPr bwMode="auto">
              <a:xfrm>
                <a:off x="246706" y="739700"/>
                <a:ext cx="6282402" cy="86260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altLang="en-US" sz="2400" dirty="0" smtClean="0">
                    <a:solidFill>
                      <a:schemeClr val="bg1"/>
                    </a:solidFill>
                    <a:latin typeface="Times New Roman" pitchFamily="18" charset="0"/>
                    <a:cs typeface="Times New Roman" pitchFamily="18" charset="0"/>
                  </a:rPr>
                  <a:t>Ta </a:t>
                </a:r>
                <a:r>
                  <a:rPr lang="en-US" altLang="en-US" sz="2400" dirty="0" err="1" smtClean="0">
                    <a:solidFill>
                      <a:schemeClr val="bg1"/>
                    </a:solidFill>
                    <a:latin typeface="Times New Roman" pitchFamily="18" charset="0"/>
                    <a:cs typeface="Times New Roman" pitchFamily="18" charset="0"/>
                  </a:rPr>
                  <a:t>có</a:t>
                </a:r>
                <a:r>
                  <a:rPr lang="en-US" altLang="en-US" sz="2400" dirty="0" smtClean="0">
                    <a:solidFill>
                      <a:schemeClr val="bg1"/>
                    </a:solidFill>
                    <a:latin typeface="Times New Roman" pitchFamily="18" charset="0"/>
                    <a:cs typeface="Times New Roman" pitchFamily="18" charset="0"/>
                  </a:rPr>
                  <a:t> </a:t>
                </a:r>
                <a14:m>
                  <m:oMath xmlns:m="http://schemas.openxmlformats.org/officeDocument/2006/math">
                    <m:acc>
                      <m:accPr>
                        <m:chr m:val="̂"/>
                        <m:ctrlPr>
                          <a:rPr lang="en-US" sz="2400" i="1">
                            <a:solidFill>
                              <a:schemeClr val="bg1"/>
                            </a:solidFill>
                            <a:latin typeface="Cambria Math"/>
                            <a:ea typeface="Cambria Math"/>
                            <a:cs typeface="Times New Roman" pitchFamily="18" charset="0"/>
                          </a:rPr>
                        </m:ctrlPr>
                      </m:accPr>
                      <m:e>
                        <m:r>
                          <m:rPr>
                            <m:sty m:val="p"/>
                          </m:rPr>
                          <a:rPr lang="en-US" sz="2400" b="0" i="0" smtClean="0">
                            <a:solidFill>
                              <a:schemeClr val="bg1"/>
                            </a:solidFill>
                            <a:latin typeface="Cambria Math" panose="02040503050406030204" pitchFamily="18" charset="0"/>
                            <a:ea typeface="Cambria Math"/>
                            <a:cs typeface="Times New Roman" pitchFamily="18" charset="0"/>
                          </a:rPr>
                          <m:t>BA</m:t>
                        </m:r>
                        <m:r>
                          <m:rPr>
                            <m:sty m:val="p"/>
                          </m:rPr>
                          <a:rPr lang="en-US" sz="2400">
                            <a:solidFill>
                              <a:schemeClr val="bg1"/>
                            </a:solidFill>
                            <a:latin typeface="Cambria Math"/>
                            <a:ea typeface="Cambria Math"/>
                            <a:cs typeface="Times New Roman" pitchFamily="18" charset="0"/>
                          </a:rPr>
                          <m:t>C</m:t>
                        </m:r>
                        <m:r>
                          <a:rPr lang="en-US" sz="2400">
                            <a:solidFill>
                              <a:schemeClr val="bg1"/>
                            </a:solidFill>
                            <a:latin typeface="Cambria Math"/>
                            <a:ea typeface="Cambria Math"/>
                            <a:cs typeface="Times New Roman" pitchFamily="18" charset="0"/>
                          </a:rPr>
                          <m:t> </m:t>
                        </m:r>
                      </m:e>
                    </m:acc>
                  </m:oMath>
                </a14:m>
                <a:r>
                  <a:rPr lang="en-US" altLang="en-US" sz="2400" dirty="0">
                    <a:solidFill>
                      <a:schemeClr val="bg1"/>
                    </a:solidFill>
                    <a:latin typeface="Times New Roman" pitchFamily="18" charset="0"/>
                    <a:cs typeface="Times New Roman" pitchFamily="18" charset="0"/>
                  </a:rPr>
                  <a:t>=</a:t>
                </a:r>
                <a:r>
                  <a:rPr lang="en-US" altLang="en-US" sz="2400" dirty="0" smtClean="0">
                    <a:solidFill>
                      <a:schemeClr val="bg1"/>
                    </a:solidFill>
                    <a:latin typeface="Times New Roman" pitchFamily="18" charset="0"/>
                    <a:cs typeface="Times New Roman" pitchFamily="18" charset="0"/>
                  </a:rPr>
                  <a:t> </a:t>
                </a:r>
                <a14:m>
                  <m:oMath xmlns:m="http://schemas.openxmlformats.org/officeDocument/2006/math">
                    <m:sSup>
                      <m:sSupPr>
                        <m:ctrlPr>
                          <a:rPr lang="en-US" altLang="en-US" sz="2400" i="1" dirty="0">
                            <a:solidFill>
                              <a:schemeClr val="bg1"/>
                            </a:solidFill>
                            <a:latin typeface="Cambria Math"/>
                          </a:rPr>
                        </m:ctrlPr>
                      </m:sSupPr>
                      <m:e>
                        <m:r>
                          <a:rPr lang="en-US" altLang="en-US" sz="2400" b="0" i="1" dirty="0">
                            <a:solidFill>
                              <a:schemeClr val="bg1"/>
                            </a:solidFill>
                            <a:latin typeface="Cambria Math"/>
                          </a:rPr>
                          <m:t>60</m:t>
                        </m:r>
                      </m:e>
                      <m:sup>
                        <m:r>
                          <m:rPr>
                            <m:sty m:val="p"/>
                          </m:rPr>
                          <a:rPr lang="en-US" altLang="en-US" sz="2400" b="0" i="0" dirty="0" smtClean="0">
                            <a:solidFill>
                              <a:schemeClr val="bg1"/>
                            </a:solidFill>
                            <a:latin typeface="Cambria Math"/>
                          </a:rPr>
                          <m:t>o</m:t>
                        </m:r>
                      </m:sup>
                    </m:sSup>
                    <m:r>
                      <a:rPr lang="en-US" altLang="en-US" sz="2400" b="0" i="1" dirty="0">
                        <a:solidFill>
                          <a:schemeClr val="bg1"/>
                        </a:solidFill>
                        <a:latin typeface="Cambria Math"/>
                      </a:rPr>
                      <m:t> </m:t>
                    </m:r>
                  </m:oMath>
                </a14:m>
                <a:r>
                  <a:rPr lang="en-US" altLang="en-US" sz="2400" dirty="0">
                    <a:solidFill>
                      <a:srgbClr val="FFFFFF"/>
                    </a:solidFill>
                    <a:latin typeface="Times New Roman" pitchFamily="18" charset="0"/>
                    <a:ea typeface="Cambria Math"/>
                    <a:cs typeface="Times New Roman" pitchFamily="18" charset="0"/>
                    <a:sym typeface="Symbol" pitchFamily="18" charset="2"/>
                  </a:rPr>
                  <a:t>mà </a:t>
                </a:r>
                <a:r>
                  <a:rPr lang="en-US" altLang="en-US" sz="2400" dirty="0" smtClean="0">
                    <a:solidFill>
                      <a:srgbClr val="FFFFFF"/>
                    </a:solidFill>
                    <a:latin typeface="Times New Roman" pitchFamily="18" charset="0"/>
                    <a:cs typeface="Times New Roman" pitchFamily="18" charset="0"/>
                    <a:sym typeface="Symbol" pitchFamily="18" charset="2"/>
                  </a:rPr>
                  <a:t>∆</a:t>
                </a:r>
                <a:r>
                  <a:rPr lang="en-US" altLang="en-US" sz="2400" dirty="0">
                    <a:solidFill>
                      <a:srgbClr val="FFFFFF"/>
                    </a:solidFill>
                    <a:latin typeface="Times New Roman" pitchFamily="18" charset="0"/>
                    <a:cs typeface="Times New Roman" pitchFamily="18" charset="0"/>
                    <a:sym typeface="Symbol" pitchFamily="18" charset="2"/>
                  </a:rPr>
                  <a:t>ABC </a:t>
                </a:r>
                <a:r>
                  <a:rPr lang="en-US" altLang="en-US" sz="2400" dirty="0" smtClean="0">
                    <a:solidFill>
                      <a:srgbClr val="FFFFFF"/>
                    </a:solidFill>
                    <a:latin typeface="Times New Roman" pitchFamily="18" charset="0"/>
                    <a:cs typeface="Times New Roman" pitchFamily="18" charset="0"/>
                    <a:sym typeface="Symbol" pitchFamily="18" charset="2"/>
                  </a:rPr>
                  <a:t> cân tại A (gt)                         </a:t>
                </a:r>
                <a:r>
                  <a:rPr lang="en-US" altLang="en-US" sz="2400" dirty="0" smtClean="0">
                    <a:solidFill>
                      <a:srgbClr val="FFFFFF"/>
                    </a:solidFill>
                    <a:latin typeface="Times New Roman" pitchFamily="18" charset="0"/>
                    <a:ea typeface="Cambria Math"/>
                    <a:cs typeface="Times New Roman" pitchFamily="18" charset="0"/>
                    <a:sym typeface="Symbol" pitchFamily="18" charset="2"/>
                  </a:rPr>
                  <a:t>⇒ </a:t>
                </a:r>
                <a:r>
                  <a:rPr lang="en-US" altLang="en-US" sz="2400" dirty="0" smtClean="0">
                    <a:solidFill>
                      <a:srgbClr val="FFFFFF"/>
                    </a:solidFill>
                    <a:latin typeface="Times New Roman" pitchFamily="18" charset="0"/>
                    <a:cs typeface="Times New Roman" pitchFamily="18" charset="0"/>
                    <a:sym typeface="Symbol" pitchFamily="18" charset="2"/>
                  </a:rPr>
                  <a:t>∆</a:t>
                </a:r>
                <a:r>
                  <a:rPr lang="en-US" altLang="en-US" sz="2400" dirty="0">
                    <a:solidFill>
                      <a:srgbClr val="FFFFFF"/>
                    </a:solidFill>
                    <a:latin typeface="Times New Roman" pitchFamily="18" charset="0"/>
                    <a:cs typeface="Times New Roman" pitchFamily="18" charset="0"/>
                    <a:sym typeface="Symbol" pitchFamily="18" charset="2"/>
                  </a:rPr>
                  <a:t>ABC </a:t>
                </a:r>
                <a:r>
                  <a:rPr lang="en-US" altLang="en-US" sz="2400" dirty="0" smtClean="0">
                    <a:solidFill>
                      <a:srgbClr val="FFFFFF"/>
                    </a:solidFill>
                    <a:latin typeface="Times New Roman" pitchFamily="18" charset="0"/>
                    <a:sym typeface="Symbol" pitchFamily="18" charset="2"/>
                  </a:rPr>
                  <a:t>đều </a:t>
                </a:r>
                <a:r>
                  <a:rPr lang="en-US" altLang="en-US" sz="2400" dirty="0">
                    <a:solidFill>
                      <a:srgbClr val="FFFFFF"/>
                    </a:solidFill>
                    <a:latin typeface="Times New Roman" pitchFamily="18" charset="0"/>
                    <a:cs typeface="Times New Roman" pitchFamily="18" charset="0"/>
                  </a:rPr>
                  <a:t>(dấu hiệu nhận biết </a:t>
                </a:r>
                <a:r>
                  <a:rPr lang="en-US" altLang="en-US" sz="2400" dirty="0" smtClean="0">
                    <a:solidFill>
                      <a:srgbClr val="FFFFFF"/>
                    </a:solidFill>
                    <a:latin typeface="Times New Roman" pitchFamily="18" charset="0"/>
                    <a:cs typeface="Times New Roman" pitchFamily="18" charset="0"/>
                  </a:rPr>
                  <a:t>tam giác</a:t>
                </a:r>
                <a:r>
                  <a:rPr lang="en-US" altLang="en-US" sz="2400" dirty="0" smtClean="0">
                    <a:solidFill>
                      <a:srgbClr val="FFFFFF"/>
                    </a:solidFill>
                    <a:latin typeface="Times New Roman" pitchFamily="18" charset="0"/>
                    <a:cs typeface="Times New Roman" pitchFamily="18" charset="0"/>
                    <a:sym typeface="Symbol" pitchFamily="18" charset="2"/>
                  </a:rPr>
                  <a:t> </a:t>
                </a:r>
                <a:r>
                  <a:rPr lang="en-US" altLang="en-US" sz="2400" dirty="0" smtClean="0">
                    <a:solidFill>
                      <a:srgbClr val="FFFFFF"/>
                    </a:solidFill>
                    <a:latin typeface="Times New Roman" pitchFamily="18" charset="0"/>
                    <a:cs typeface="Times New Roman" pitchFamily="18" charset="0"/>
                  </a:rPr>
                  <a:t>đều)</a:t>
                </a:r>
                <a:endParaRPr lang="en-US" altLang="en-US" sz="2400" dirty="0">
                  <a:solidFill>
                    <a:srgbClr val="FFFFFF"/>
                  </a:solidFill>
                  <a:latin typeface="Times New Roman" pitchFamily="18" charset="0"/>
                  <a:sym typeface="Symbol" pitchFamily="18" charset="2"/>
                </a:endParaRPr>
              </a:p>
            </p:txBody>
          </p:sp>
        </mc:Choice>
        <mc:Fallback xmlns="">
          <p:sp>
            <p:nvSpPr>
              <p:cNvPr id="3" name="Text Box 9"/>
              <p:cNvSpPr txBox="1">
                <a:spLocks noRot="1" noChangeAspect="1" noMove="1" noResize="1" noEditPoints="1" noAdjustHandles="1" noChangeArrowheads="1" noChangeShapeType="1" noTextEdit="1"/>
              </p:cNvSpPr>
              <p:nvPr/>
            </p:nvSpPr>
            <p:spPr bwMode="auto">
              <a:xfrm>
                <a:off x="246706" y="739700"/>
                <a:ext cx="6282402" cy="862608"/>
              </a:xfrm>
              <a:prstGeom prst="rect">
                <a:avLst/>
              </a:prstGeom>
              <a:blipFill>
                <a:blip r:embed="rId3"/>
                <a:stretch>
                  <a:fillRect l="-1455" t="-4225" r="-16586" b="-1267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vi-VN">
                    <a:noFill/>
                  </a:rPr>
                  <a:t> </a:t>
                </a:r>
              </a:p>
            </p:txBody>
          </p:sp>
        </mc:Fallback>
      </mc:AlternateContent>
      <p:sp>
        <p:nvSpPr>
          <p:cNvPr id="5" name="Text Box 9"/>
          <p:cNvSpPr txBox="1">
            <a:spLocks noChangeArrowheads="1"/>
          </p:cNvSpPr>
          <p:nvPr/>
        </p:nvSpPr>
        <p:spPr bwMode="auto">
          <a:xfrm>
            <a:off x="235552" y="2248759"/>
            <a:ext cx="705032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altLang="en-US" sz="2400" dirty="0" smtClean="0">
                <a:solidFill>
                  <a:srgbClr val="FFFFFF"/>
                </a:solidFill>
                <a:latin typeface="Times New Roman" pitchFamily="18" charset="0"/>
                <a:sym typeface="Symbol" pitchFamily="18" charset="2"/>
              </a:rPr>
              <a:t>Mà </a:t>
            </a:r>
            <a:r>
              <a:rPr lang="en-US" altLang="en-US" sz="2400" dirty="0">
                <a:solidFill>
                  <a:srgbClr val="FFFFFF"/>
                </a:solidFill>
                <a:latin typeface="Times New Roman" pitchFamily="18" charset="0"/>
                <a:cs typeface="Times New Roman" pitchFamily="18" charset="0"/>
                <a:sym typeface="Symbol" pitchFamily="18" charset="2"/>
              </a:rPr>
              <a:t>BM = CN = </a:t>
            </a:r>
            <a:r>
              <a:rPr lang="en-US" altLang="en-US" sz="2400" dirty="0" smtClean="0">
                <a:solidFill>
                  <a:srgbClr val="FFFFFF"/>
                </a:solidFill>
                <a:latin typeface="Times New Roman" pitchFamily="18" charset="0"/>
                <a:cs typeface="Times New Roman" pitchFamily="18" charset="0"/>
                <a:sym typeface="Symbol" pitchFamily="18" charset="2"/>
              </a:rPr>
              <a:t>BC (gt)                                                 </a:t>
            </a:r>
            <a:r>
              <a:rPr lang="en-US" sz="2400" dirty="0" smtClean="0">
                <a:solidFill>
                  <a:schemeClr val="bg1"/>
                </a:solidFill>
                <a:latin typeface="Times New Roman" pitchFamily="18" charset="0"/>
                <a:ea typeface="Cambria Math"/>
                <a:cs typeface="Times New Roman" pitchFamily="18" charset="0"/>
              </a:rPr>
              <a:t>⇒ AB = BC = CA = BM = CN                                       ⇒ </a:t>
            </a:r>
            <a:r>
              <a:rPr lang="en-US" altLang="en-US" sz="2400" dirty="0" smtClean="0">
                <a:solidFill>
                  <a:srgbClr val="FFFFFF"/>
                </a:solidFill>
                <a:latin typeface="Times New Roman" pitchFamily="18" charset="0"/>
                <a:sym typeface="Symbol" pitchFamily="18" charset="2"/>
              </a:rPr>
              <a:t>∆</a:t>
            </a:r>
            <a:r>
              <a:rPr lang="en-US" altLang="en-US" sz="2400" dirty="0">
                <a:solidFill>
                  <a:srgbClr val="FFFFFF"/>
                </a:solidFill>
                <a:latin typeface="Times New Roman" pitchFamily="18" charset="0"/>
                <a:sym typeface="Symbol" pitchFamily="18" charset="2"/>
              </a:rPr>
              <a:t>ABM cân tại </a:t>
            </a:r>
            <a:r>
              <a:rPr lang="en-US" altLang="en-US" sz="2400" dirty="0" smtClean="0">
                <a:solidFill>
                  <a:srgbClr val="FFFFFF"/>
                </a:solidFill>
                <a:latin typeface="Times New Roman" pitchFamily="18" charset="0"/>
                <a:sym typeface="Symbol" pitchFamily="18" charset="2"/>
              </a:rPr>
              <a:t>B </a:t>
            </a:r>
            <a:r>
              <a:rPr lang="en-US" altLang="en-US" sz="2400" dirty="0">
                <a:solidFill>
                  <a:srgbClr val="FFFFFF"/>
                </a:solidFill>
                <a:latin typeface="Times New Roman" pitchFamily="18" charset="0"/>
                <a:cs typeface="Times New Roman" pitchFamily="18" charset="0"/>
              </a:rPr>
              <a:t>(dấu hiệu nhận biết tam giác</a:t>
            </a:r>
            <a:r>
              <a:rPr lang="en-US" altLang="en-US" sz="2400" dirty="0" smtClean="0">
                <a:solidFill>
                  <a:srgbClr val="FFFFFF"/>
                </a:solidFill>
                <a:latin typeface="Times New Roman" pitchFamily="18" charset="0"/>
                <a:cs typeface="Times New Roman" pitchFamily="18" charset="0"/>
                <a:sym typeface="Symbol" pitchFamily="18" charset="2"/>
              </a:rPr>
              <a:t> cân)</a:t>
            </a:r>
            <a:endParaRPr lang="en-US" altLang="en-US" sz="2400" dirty="0">
              <a:solidFill>
                <a:srgbClr val="FFFFFF"/>
              </a:solidFill>
              <a:latin typeface="Times New Roman" pitchFamily="18" charset="0"/>
              <a:sym typeface="Symbol" pitchFamily="18" charset="2"/>
            </a:endParaRPr>
          </a:p>
        </p:txBody>
      </p:sp>
      <mc:AlternateContent xmlns:mc="http://schemas.openxmlformats.org/markup-compatibility/2006" xmlns:a14="http://schemas.microsoft.com/office/drawing/2010/main">
        <mc:Choice Requires="a14">
          <p:sp>
            <p:nvSpPr>
              <p:cNvPr id="6" name="TextBox 5"/>
              <p:cNvSpPr txBox="1"/>
              <p:nvPr/>
            </p:nvSpPr>
            <p:spPr>
              <a:xfrm>
                <a:off x="256895" y="1460600"/>
                <a:ext cx="6272213" cy="916148"/>
              </a:xfrm>
              <a:prstGeom prst="rect">
                <a:avLst/>
              </a:prstGeom>
              <a:noFill/>
            </p:spPr>
            <p:txBody>
              <a:bodyPr wrap="square" rtlCol="0">
                <a:spAutoFit/>
              </a:bodyPr>
              <a:lstStyle/>
              <a:p>
                <a:r>
                  <a:rPr lang="en-US" sz="2400" dirty="0" smtClean="0">
                    <a:solidFill>
                      <a:schemeClr val="bg1"/>
                    </a:solidFill>
                    <a:latin typeface="Times New Roman" pitchFamily="18" charset="0"/>
                    <a:ea typeface="Cambria Math"/>
                    <a:cs typeface="Times New Roman" pitchFamily="18" charset="0"/>
                  </a:rPr>
                  <a:t>⇒ </a:t>
                </a:r>
                <a14:m>
                  <m:oMath xmlns:m="http://schemas.openxmlformats.org/officeDocument/2006/math">
                    <m:d>
                      <m:dPr>
                        <m:begChr m:val="{"/>
                        <m:endChr m:val=""/>
                        <m:ctrlPr>
                          <a:rPr lang="en-US" sz="2400" i="1" smtClean="0">
                            <a:solidFill>
                              <a:schemeClr val="bg1"/>
                            </a:solidFill>
                            <a:latin typeface="Cambria Math"/>
                            <a:ea typeface="Cambria Math"/>
                          </a:rPr>
                        </m:ctrlPr>
                      </m:dPr>
                      <m:e>
                        <m:r>
                          <a:rPr lang="en-US" sz="2400" b="0" i="0" smtClean="0">
                            <a:solidFill>
                              <a:schemeClr val="bg1"/>
                            </a:solidFill>
                            <a:latin typeface="Cambria Math"/>
                            <a:ea typeface="Cambria Math"/>
                          </a:rPr>
                          <m:t> </m:t>
                        </m:r>
                        <m:eqArr>
                          <m:eqArrPr>
                            <m:ctrlPr>
                              <a:rPr lang="en-US" sz="2400" i="1" smtClean="0">
                                <a:solidFill>
                                  <a:schemeClr val="bg1"/>
                                </a:solidFill>
                                <a:latin typeface="Cambria Math"/>
                                <a:ea typeface="Cambria Math"/>
                              </a:rPr>
                            </m:ctrlPr>
                          </m:eqArrPr>
                          <m:e>
                            <m:acc>
                              <m:accPr>
                                <m:chr m:val="̂"/>
                                <m:ctrlPr>
                                  <a:rPr lang="en-US" sz="2400" i="1">
                                    <a:solidFill>
                                      <a:schemeClr val="bg1"/>
                                    </a:solidFill>
                                    <a:latin typeface="Cambria Math"/>
                                    <a:ea typeface="Cambria Math"/>
                                    <a:cs typeface="Times New Roman" pitchFamily="18" charset="0"/>
                                  </a:rPr>
                                </m:ctrlPr>
                              </m:accPr>
                              <m:e>
                                <m:r>
                                  <m:rPr>
                                    <m:sty m:val="p"/>
                                  </m:rPr>
                                  <a:rPr lang="en-US" sz="2400">
                                    <a:solidFill>
                                      <a:schemeClr val="bg1"/>
                                    </a:solidFill>
                                    <a:latin typeface="Cambria Math"/>
                                    <a:ea typeface="Cambria Math"/>
                                    <a:cs typeface="Times New Roman" pitchFamily="18" charset="0"/>
                                  </a:rPr>
                                  <m:t>ABC</m:t>
                                </m:r>
                                <m:r>
                                  <a:rPr lang="en-US" sz="2400">
                                    <a:solidFill>
                                      <a:schemeClr val="bg1"/>
                                    </a:solidFill>
                                    <a:latin typeface="Cambria Math"/>
                                    <a:ea typeface="Cambria Math"/>
                                    <a:cs typeface="Times New Roman" pitchFamily="18" charset="0"/>
                                  </a:rPr>
                                  <m:t> </m:t>
                                </m:r>
                              </m:e>
                            </m:acc>
                            <m:r>
                              <a:rPr lang="en-US" sz="2400" b="0" i="0" smtClean="0">
                                <a:solidFill>
                                  <a:schemeClr val="bg1"/>
                                </a:solidFill>
                                <a:latin typeface="Cambria Math"/>
                                <a:ea typeface="Cambria Math"/>
                              </a:rPr>
                              <m:t>=</m:t>
                            </m:r>
                            <m:acc>
                              <m:accPr>
                                <m:chr m:val="̂"/>
                                <m:ctrlPr>
                                  <a:rPr lang="en-US" sz="2400" i="1">
                                    <a:solidFill>
                                      <a:schemeClr val="bg1"/>
                                    </a:solidFill>
                                    <a:latin typeface="Cambria Math"/>
                                    <a:ea typeface="Cambria Math"/>
                                    <a:cs typeface="Times New Roman" pitchFamily="18" charset="0"/>
                                  </a:rPr>
                                </m:ctrlPr>
                              </m:accPr>
                              <m:e>
                                <m:r>
                                  <m:rPr>
                                    <m:sty m:val="p"/>
                                  </m:rPr>
                                  <a:rPr lang="en-US" sz="2400">
                                    <a:solidFill>
                                      <a:schemeClr val="bg1"/>
                                    </a:solidFill>
                                    <a:latin typeface="Cambria Math"/>
                                    <a:ea typeface="Cambria Math"/>
                                    <a:cs typeface="Times New Roman" pitchFamily="18" charset="0"/>
                                  </a:rPr>
                                  <m:t>A</m:t>
                                </m:r>
                                <m:r>
                                  <m:rPr>
                                    <m:sty m:val="p"/>
                                  </m:rPr>
                                  <a:rPr lang="en-US" sz="2400" b="0" i="0" smtClean="0">
                                    <a:solidFill>
                                      <a:schemeClr val="bg1"/>
                                    </a:solidFill>
                                    <a:latin typeface="Cambria Math" panose="02040503050406030204" pitchFamily="18" charset="0"/>
                                    <a:ea typeface="Cambria Math"/>
                                    <a:cs typeface="Times New Roman" pitchFamily="18" charset="0"/>
                                  </a:rPr>
                                  <m:t>CB</m:t>
                                </m:r>
                                <m:r>
                                  <a:rPr lang="en-US" sz="2400">
                                    <a:solidFill>
                                      <a:schemeClr val="bg1"/>
                                    </a:solidFill>
                                    <a:latin typeface="Cambria Math"/>
                                    <a:ea typeface="Cambria Math"/>
                                    <a:cs typeface="Times New Roman" pitchFamily="18" charset="0"/>
                                  </a:rPr>
                                  <m:t> </m:t>
                                </m:r>
                              </m:e>
                            </m:acc>
                            <m:r>
                              <a:rPr lang="en-US" sz="2400" b="0" i="0" smtClean="0">
                                <a:solidFill>
                                  <a:schemeClr val="bg1"/>
                                </a:solidFill>
                                <a:latin typeface="Cambria Math"/>
                                <a:ea typeface="Cambria Math"/>
                              </a:rPr>
                              <m:t>=</m:t>
                            </m:r>
                            <m:sSup>
                              <m:sSupPr>
                                <m:ctrlPr>
                                  <a:rPr lang="en-US" sz="2400" b="0" i="1" smtClean="0">
                                    <a:solidFill>
                                      <a:schemeClr val="bg1"/>
                                    </a:solidFill>
                                    <a:latin typeface="Cambria Math"/>
                                    <a:ea typeface="Cambria Math"/>
                                  </a:rPr>
                                </m:ctrlPr>
                              </m:sSupPr>
                              <m:e>
                                <m:r>
                                  <a:rPr lang="en-US" sz="2400" b="0" i="0" smtClean="0">
                                    <a:solidFill>
                                      <a:schemeClr val="bg1"/>
                                    </a:solidFill>
                                    <a:latin typeface="Cambria Math"/>
                                    <a:ea typeface="Cambria Math"/>
                                  </a:rPr>
                                  <m:t>60</m:t>
                                </m:r>
                              </m:e>
                              <m:sup>
                                <m:r>
                                  <m:rPr>
                                    <m:sty m:val="p"/>
                                  </m:rPr>
                                  <a:rPr lang="en-US" sz="2400" b="0" i="0" smtClean="0">
                                    <a:solidFill>
                                      <a:schemeClr val="bg1"/>
                                    </a:solidFill>
                                    <a:latin typeface="Cambria Math"/>
                                    <a:ea typeface="Cambria Math"/>
                                  </a:rPr>
                                  <m:t>o</m:t>
                                </m:r>
                              </m:sup>
                            </m:sSup>
                          </m:e>
                          <m:e>
                            <m:r>
                              <m:rPr>
                                <m:sty m:val="p"/>
                              </m:rPr>
                              <a:rPr lang="en-US" sz="2400" b="0" i="0" smtClean="0">
                                <a:solidFill>
                                  <a:schemeClr val="bg1"/>
                                </a:solidFill>
                                <a:latin typeface="Cambria Math"/>
                              </a:rPr>
                              <m:t>AB</m:t>
                            </m:r>
                            <m:r>
                              <a:rPr lang="en-US" sz="2400" b="0" i="0" smtClean="0">
                                <a:solidFill>
                                  <a:schemeClr val="bg1"/>
                                </a:solidFill>
                                <a:latin typeface="Cambria Math"/>
                              </a:rPr>
                              <m:t>=</m:t>
                            </m:r>
                            <m:r>
                              <m:rPr>
                                <m:sty m:val="p"/>
                              </m:rPr>
                              <a:rPr lang="en-US" sz="2400" b="0" i="0" smtClean="0">
                                <a:solidFill>
                                  <a:schemeClr val="bg1"/>
                                </a:solidFill>
                                <a:latin typeface="Cambria Math"/>
                              </a:rPr>
                              <m:t>BC</m:t>
                            </m:r>
                            <m:r>
                              <a:rPr lang="en-US" sz="2400" b="0" i="0" smtClean="0">
                                <a:solidFill>
                                  <a:schemeClr val="bg1"/>
                                </a:solidFill>
                                <a:latin typeface="Cambria Math"/>
                              </a:rPr>
                              <m:t>=</m:t>
                            </m:r>
                            <m:r>
                              <m:rPr>
                                <m:sty m:val="p"/>
                              </m:rPr>
                              <a:rPr lang="en-US" sz="2400" b="0" i="0" smtClean="0">
                                <a:solidFill>
                                  <a:schemeClr val="bg1"/>
                                </a:solidFill>
                                <a:latin typeface="Cambria Math"/>
                              </a:rPr>
                              <m:t>CA</m:t>
                            </m:r>
                          </m:e>
                        </m:eqArr>
                      </m:e>
                    </m:d>
                  </m:oMath>
                </a14:m>
                <a:r>
                  <a:rPr lang="en-US" sz="2400" dirty="0" smtClean="0">
                    <a:solidFill>
                      <a:schemeClr val="bg1"/>
                    </a:solidFill>
                    <a:latin typeface="Times New Roman" pitchFamily="18" charset="0"/>
                    <a:cs typeface="Times New Roman" pitchFamily="18" charset="0"/>
                  </a:rPr>
                  <a:t> (tính chất </a:t>
                </a:r>
                <a:r>
                  <a:rPr lang="en-US" altLang="en-US" sz="2400" dirty="0">
                    <a:solidFill>
                      <a:srgbClr val="FFFFFF"/>
                    </a:solidFill>
                    <a:latin typeface="Times New Roman" pitchFamily="18" charset="0"/>
                    <a:cs typeface="Times New Roman" pitchFamily="18" charset="0"/>
                  </a:rPr>
                  <a:t>tam giác</a:t>
                </a:r>
                <a:r>
                  <a:rPr lang="en-US" altLang="en-US" sz="2400" dirty="0" smtClean="0">
                    <a:solidFill>
                      <a:srgbClr val="FFFFFF"/>
                    </a:solidFill>
                    <a:latin typeface="Times New Roman" pitchFamily="18" charset="0"/>
                    <a:cs typeface="Times New Roman" pitchFamily="18" charset="0"/>
                    <a:sym typeface="Symbol" pitchFamily="18" charset="2"/>
                  </a:rPr>
                  <a:t> </a:t>
                </a:r>
                <a:r>
                  <a:rPr lang="en-US" sz="2400" dirty="0" smtClean="0">
                    <a:solidFill>
                      <a:schemeClr val="bg1"/>
                    </a:solidFill>
                    <a:latin typeface="Times New Roman" pitchFamily="18" charset="0"/>
                    <a:cs typeface="Times New Roman" pitchFamily="18" charset="0"/>
                  </a:rPr>
                  <a:t>đều)</a:t>
                </a:r>
                <a:endParaRPr lang="en-US" sz="2400" dirty="0">
                  <a:solidFill>
                    <a:schemeClr val="bg1"/>
                  </a:solidFill>
                  <a:latin typeface="Times New Roman" pitchFamily="18" charset="0"/>
                  <a:cs typeface="Times New Roman" pitchFamily="18"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256895" y="1460600"/>
                <a:ext cx="6272213" cy="916148"/>
              </a:xfrm>
              <a:prstGeom prst="rect">
                <a:avLst/>
              </a:prstGeom>
              <a:blipFill>
                <a:blip r:embed="rId4"/>
                <a:stretch>
                  <a:fillRect l="-1458" r="-583"/>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251318" y="3362965"/>
                <a:ext cx="8345724" cy="874920"/>
              </a:xfrm>
              <a:prstGeom prst="rect">
                <a:avLst/>
              </a:prstGeom>
              <a:noFill/>
            </p:spPr>
            <p:txBody>
              <a:bodyPr wrap="square" rtlCol="0">
                <a:spAutoFit/>
              </a:bodyPr>
              <a:lstStyle/>
              <a:p>
                <a:r>
                  <a:rPr lang="en-US" sz="2400" dirty="0" smtClean="0">
                    <a:solidFill>
                      <a:schemeClr val="bg1"/>
                    </a:solidFill>
                    <a:latin typeface="Times New Roman" pitchFamily="18" charset="0"/>
                    <a:ea typeface="Cambria Math"/>
                    <a:cs typeface="Times New Roman" pitchFamily="18" charset="0"/>
                  </a:rPr>
                  <a:t>⇒ </a:t>
                </a:r>
                <a14:m>
                  <m:oMath xmlns:m="http://schemas.openxmlformats.org/officeDocument/2006/math">
                    <m:acc>
                      <m:accPr>
                        <m:chr m:val="̂"/>
                        <m:ctrlPr>
                          <a:rPr lang="en-US" sz="2400" i="1" smtClean="0">
                            <a:solidFill>
                              <a:schemeClr val="bg1"/>
                            </a:solidFill>
                            <a:latin typeface="Cambria Math"/>
                            <a:ea typeface="Cambria Math"/>
                            <a:cs typeface="Times New Roman" pitchFamily="18" charset="0"/>
                          </a:rPr>
                        </m:ctrlPr>
                      </m:accPr>
                      <m:e>
                        <m:r>
                          <m:rPr>
                            <m:sty m:val="p"/>
                          </m:rPr>
                          <a:rPr lang="en-US" sz="2400" b="0" i="0" smtClean="0">
                            <a:solidFill>
                              <a:schemeClr val="bg1"/>
                            </a:solidFill>
                            <a:latin typeface="Cambria Math"/>
                            <a:ea typeface="Cambria Math"/>
                            <a:cs typeface="Times New Roman" pitchFamily="18" charset="0"/>
                          </a:rPr>
                          <m:t>BMA</m:t>
                        </m:r>
                      </m:e>
                    </m:acc>
                    <m:r>
                      <a:rPr lang="en-US" sz="2400" b="0" i="0" smtClean="0">
                        <a:solidFill>
                          <a:schemeClr val="bg1"/>
                        </a:solidFill>
                        <a:latin typeface="Cambria Math"/>
                        <a:ea typeface="Cambria Math"/>
                        <a:cs typeface="Times New Roman" pitchFamily="18" charset="0"/>
                      </a:rPr>
                      <m:t>=</m:t>
                    </m:r>
                    <m:acc>
                      <m:accPr>
                        <m:chr m:val="̂"/>
                        <m:ctrlPr>
                          <a:rPr lang="en-US" sz="2400" i="1" smtClean="0">
                            <a:solidFill>
                              <a:schemeClr val="bg1"/>
                            </a:solidFill>
                            <a:latin typeface="Cambria Math"/>
                            <a:ea typeface="Cambria Math"/>
                            <a:cs typeface="Times New Roman" pitchFamily="18" charset="0"/>
                          </a:rPr>
                        </m:ctrlPr>
                      </m:accPr>
                      <m:e>
                        <m:r>
                          <m:rPr>
                            <m:sty m:val="p"/>
                          </m:rPr>
                          <a:rPr lang="en-US" sz="2400" b="0" i="0" smtClean="0">
                            <a:solidFill>
                              <a:schemeClr val="bg1"/>
                            </a:solidFill>
                            <a:latin typeface="Cambria Math"/>
                            <a:ea typeface="Cambria Math"/>
                            <a:cs typeface="Times New Roman" pitchFamily="18" charset="0"/>
                          </a:rPr>
                          <m:t>BAM</m:t>
                        </m:r>
                      </m:e>
                    </m:acc>
                  </m:oMath>
                </a14:m>
                <a:r>
                  <a:rPr lang="en-US" altLang="en-US" sz="2400" dirty="0" smtClean="0">
                    <a:solidFill>
                      <a:srgbClr val="FFFFFF"/>
                    </a:solidFill>
                    <a:latin typeface="Times New Roman" pitchFamily="18" charset="0"/>
                    <a:cs typeface="Times New Roman" pitchFamily="18" charset="0"/>
                  </a:rPr>
                  <a:t> (tính chất </a:t>
                </a:r>
                <a:r>
                  <a:rPr lang="en-US" altLang="en-US" sz="2400" dirty="0">
                    <a:solidFill>
                      <a:srgbClr val="FFFFFF"/>
                    </a:solidFill>
                    <a:latin typeface="Times New Roman" pitchFamily="18" charset="0"/>
                    <a:cs typeface="Times New Roman" pitchFamily="18" charset="0"/>
                  </a:rPr>
                  <a:t>tam giác</a:t>
                </a:r>
                <a:r>
                  <a:rPr lang="en-US" altLang="en-US" sz="2400" dirty="0" smtClean="0">
                    <a:solidFill>
                      <a:srgbClr val="FFFFFF"/>
                    </a:solidFill>
                    <a:latin typeface="Times New Roman" pitchFamily="18" charset="0"/>
                    <a:cs typeface="Times New Roman" pitchFamily="18" charset="0"/>
                    <a:sym typeface="Symbol" pitchFamily="18" charset="2"/>
                  </a:rPr>
                  <a:t> cân)                                         Mà</a:t>
                </a:r>
                <a:r>
                  <a:rPr lang="en-US" sz="2400" dirty="0" smtClean="0">
                    <a:solidFill>
                      <a:schemeClr val="bg1"/>
                    </a:solidFill>
                    <a:ea typeface="Cambria Math"/>
                    <a:cs typeface="Times New Roman" pitchFamily="18" charset="0"/>
                  </a:rPr>
                  <a:t> </a:t>
                </a:r>
                <a14:m>
                  <m:oMath xmlns:m="http://schemas.openxmlformats.org/officeDocument/2006/math">
                    <m:acc>
                      <m:accPr>
                        <m:chr m:val="̂"/>
                        <m:ctrlPr>
                          <a:rPr lang="en-US" sz="2400" i="1">
                            <a:solidFill>
                              <a:schemeClr val="bg1"/>
                            </a:solidFill>
                            <a:latin typeface="Cambria Math"/>
                            <a:ea typeface="Cambria Math"/>
                            <a:cs typeface="Times New Roman" pitchFamily="18" charset="0"/>
                          </a:rPr>
                        </m:ctrlPr>
                      </m:accPr>
                      <m:e>
                        <m:r>
                          <m:rPr>
                            <m:sty m:val="p"/>
                          </m:rPr>
                          <a:rPr lang="en-US" sz="2400" i="0">
                            <a:solidFill>
                              <a:schemeClr val="bg1"/>
                            </a:solidFill>
                            <a:latin typeface="Cambria Math"/>
                            <a:ea typeface="Cambria Math"/>
                            <a:cs typeface="Times New Roman" pitchFamily="18" charset="0"/>
                          </a:rPr>
                          <m:t>BMA</m:t>
                        </m:r>
                      </m:e>
                    </m:acc>
                    <m:r>
                      <a:rPr lang="en-US" sz="2400" b="0" i="0" smtClean="0">
                        <a:solidFill>
                          <a:schemeClr val="bg1"/>
                        </a:solidFill>
                        <a:latin typeface="Cambria Math"/>
                        <a:ea typeface="Cambria Math"/>
                        <a:cs typeface="Times New Roman" pitchFamily="18" charset="0"/>
                      </a:rPr>
                      <m:t>+</m:t>
                    </m:r>
                    <m:acc>
                      <m:accPr>
                        <m:chr m:val="̂"/>
                        <m:ctrlPr>
                          <a:rPr lang="en-US" sz="2400" i="1">
                            <a:solidFill>
                              <a:schemeClr val="bg1"/>
                            </a:solidFill>
                            <a:latin typeface="Cambria Math"/>
                            <a:ea typeface="Cambria Math"/>
                            <a:cs typeface="Times New Roman" pitchFamily="18" charset="0"/>
                          </a:rPr>
                        </m:ctrlPr>
                      </m:accPr>
                      <m:e>
                        <m:r>
                          <m:rPr>
                            <m:sty m:val="p"/>
                          </m:rPr>
                          <a:rPr lang="en-US" sz="2400" i="0">
                            <a:solidFill>
                              <a:schemeClr val="bg1"/>
                            </a:solidFill>
                            <a:latin typeface="Cambria Math"/>
                            <a:ea typeface="Cambria Math"/>
                            <a:cs typeface="Times New Roman" pitchFamily="18" charset="0"/>
                          </a:rPr>
                          <m:t>BAM</m:t>
                        </m:r>
                      </m:e>
                    </m:acc>
                    <m:r>
                      <a:rPr lang="en-US" sz="2400" b="0" i="0" smtClean="0">
                        <a:solidFill>
                          <a:schemeClr val="bg1"/>
                        </a:solidFill>
                        <a:latin typeface="Cambria Math"/>
                        <a:ea typeface="Cambria Math"/>
                        <a:cs typeface="Times New Roman" pitchFamily="18" charset="0"/>
                      </a:rPr>
                      <m:t>=</m:t>
                    </m:r>
                    <m:acc>
                      <m:accPr>
                        <m:chr m:val="̂"/>
                        <m:ctrlPr>
                          <a:rPr lang="en-US" sz="2400" i="1">
                            <a:solidFill>
                              <a:schemeClr val="bg1"/>
                            </a:solidFill>
                            <a:latin typeface="Cambria Math"/>
                            <a:ea typeface="Cambria Math"/>
                            <a:cs typeface="Times New Roman" pitchFamily="18" charset="0"/>
                          </a:rPr>
                        </m:ctrlPr>
                      </m:accPr>
                      <m:e>
                        <m:r>
                          <m:rPr>
                            <m:sty m:val="p"/>
                          </m:rPr>
                          <a:rPr lang="en-US" sz="2400" i="0">
                            <a:solidFill>
                              <a:schemeClr val="bg1"/>
                            </a:solidFill>
                            <a:latin typeface="Cambria Math"/>
                            <a:ea typeface="Cambria Math"/>
                            <a:cs typeface="Times New Roman" pitchFamily="18" charset="0"/>
                          </a:rPr>
                          <m:t>A</m:t>
                        </m:r>
                        <m:r>
                          <m:rPr>
                            <m:sty m:val="p"/>
                          </m:rPr>
                          <a:rPr lang="en-US" sz="2400" b="0" i="0" smtClean="0">
                            <a:solidFill>
                              <a:schemeClr val="bg1"/>
                            </a:solidFill>
                            <a:latin typeface="Cambria Math"/>
                            <a:ea typeface="Cambria Math"/>
                            <a:cs typeface="Times New Roman" pitchFamily="18" charset="0"/>
                          </a:rPr>
                          <m:t>BC</m:t>
                        </m:r>
                        <m:r>
                          <a:rPr lang="en-US" sz="2400" b="0" i="0" smtClean="0">
                            <a:solidFill>
                              <a:schemeClr val="bg1"/>
                            </a:solidFill>
                            <a:latin typeface="Cambria Math"/>
                            <a:ea typeface="Cambria Math"/>
                            <a:cs typeface="Times New Roman" pitchFamily="18" charset="0"/>
                          </a:rPr>
                          <m:t> </m:t>
                        </m:r>
                      </m:e>
                    </m:acc>
                    <m:r>
                      <a:rPr lang="en-US" sz="2400" b="0" i="0" smtClean="0">
                        <a:solidFill>
                          <a:schemeClr val="bg1"/>
                        </a:solidFill>
                        <a:latin typeface="Cambria Math"/>
                        <a:ea typeface="Cambria Math"/>
                        <a:cs typeface="Times New Roman" pitchFamily="18" charset="0"/>
                      </a:rPr>
                      <m:t>= </m:t>
                    </m:r>
                    <m:sSup>
                      <m:sSupPr>
                        <m:ctrlPr>
                          <a:rPr lang="en-US" sz="2400" b="0" i="1" smtClean="0">
                            <a:solidFill>
                              <a:schemeClr val="bg1"/>
                            </a:solidFill>
                            <a:latin typeface="Cambria Math"/>
                            <a:ea typeface="Cambria Math"/>
                            <a:cs typeface="Times New Roman" pitchFamily="18" charset="0"/>
                          </a:rPr>
                        </m:ctrlPr>
                      </m:sSupPr>
                      <m:e>
                        <m:r>
                          <a:rPr lang="en-US" sz="2400" b="0" i="0" smtClean="0">
                            <a:solidFill>
                              <a:schemeClr val="bg1"/>
                            </a:solidFill>
                            <a:latin typeface="Cambria Math"/>
                            <a:ea typeface="Cambria Math"/>
                            <a:cs typeface="Times New Roman" pitchFamily="18" charset="0"/>
                          </a:rPr>
                          <m:t>60</m:t>
                        </m:r>
                      </m:e>
                      <m:sup>
                        <m:r>
                          <m:rPr>
                            <m:sty m:val="p"/>
                          </m:rPr>
                          <a:rPr lang="en-US" sz="2400" b="0" i="0" smtClean="0">
                            <a:solidFill>
                              <a:schemeClr val="bg1"/>
                            </a:solidFill>
                            <a:latin typeface="Cambria Math"/>
                            <a:ea typeface="Cambria Math"/>
                            <a:cs typeface="Times New Roman" pitchFamily="18" charset="0"/>
                          </a:rPr>
                          <m:t>o</m:t>
                        </m:r>
                      </m:sup>
                    </m:sSup>
                    <m:r>
                      <a:rPr lang="en-US" sz="2400" b="0" i="0" smtClean="0">
                        <a:solidFill>
                          <a:schemeClr val="bg1"/>
                        </a:solidFill>
                        <a:latin typeface="Cambria Math"/>
                        <a:ea typeface="Cambria Math"/>
                        <a:cs typeface="Times New Roman" pitchFamily="18" charset="0"/>
                      </a:rPr>
                      <m:t> (</m:t>
                    </m:r>
                    <m:r>
                      <m:rPr>
                        <m:sty m:val="p"/>
                      </m:rPr>
                      <a:rPr lang="en-US" sz="2400" b="0" i="0" smtClean="0">
                        <a:solidFill>
                          <a:schemeClr val="bg1"/>
                        </a:solidFill>
                        <a:latin typeface="Cambria Math"/>
                        <a:ea typeface="Cambria Math"/>
                        <a:cs typeface="Times New Roman" pitchFamily="18" charset="0"/>
                      </a:rPr>
                      <m:t>t</m:t>
                    </m:r>
                    <m:r>
                      <a:rPr lang="en-US" sz="2400" b="0" i="0" smtClean="0">
                        <a:solidFill>
                          <a:schemeClr val="bg1"/>
                        </a:solidFill>
                        <a:latin typeface="Cambria Math"/>
                        <a:ea typeface="Cambria Math"/>
                        <a:cs typeface="Times New Roman" pitchFamily="18" charset="0"/>
                      </a:rPr>
                      <m:t>í</m:t>
                    </m:r>
                    <m:r>
                      <m:rPr>
                        <m:sty m:val="p"/>
                      </m:rPr>
                      <a:rPr lang="en-US" sz="2400" b="0" i="0" smtClean="0">
                        <a:solidFill>
                          <a:schemeClr val="bg1"/>
                        </a:solidFill>
                        <a:latin typeface="Cambria Math"/>
                        <a:ea typeface="Cambria Math"/>
                        <a:cs typeface="Times New Roman" pitchFamily="18" charset="0"/>
                      </a:rPr>
                      <m:t>nh</m:t>
                    </m:r>
                    <m:r>
                      <a:rPr lang="en-US" sz="2400" b="0" i="0" smtClean="0">
                        <a:solidFill>
                          <a:schemeClr val="bg1"/>
                        </a:solidFill>
                        <a:latin typeface="Cambria Math"/>
                        <a:ea typeface="Cambria Math"/>
                        <a:cs typeface="Times New Roman" pitchFamily="18" charset="0"/>
                      </a:rPr>
                      <m:t> </m:t>
                    </m:r>
                    <m:r>
                      <m:rPr>
                        <m:sty m:val="p"/>
                      </m:rPr>
                      <a:rPr lang="en-US" sz="2400" b="0" i="0" smtClean="0">
                        <a:solidFill>
                          <a:schemeClr val="bg1"/>
                        </a:solidFill>
                        <a:latin typeface="Cambria Math"/>
                        <a:ea typeface="Cambria Math"/>
                        <a:cs typeface="Times New Roman" pitchFamily="18" charset="0"/>
                      </a:rPr>
                      <m:t>ch</m:t>
                    </m:r>
                    <m:r>
                      <a:rPr lang="en-US" sz="2400" b="0" i="0" smtClean="0">
                        <a:solidFill>
                          <a:schemeClr val="bg1"/>
                        </a:solidFill>
                        <a:latin typeface="Cambria Math"/>
                        <a:ea typeface="Cambria Math"/>
                        <a:cs typeface="Times New Roman" pitchFamily="18" charset="0"/>
                      </a:rPr>
                      <m:t>ấ</m:t>
                    </m:r>
                    <m:r>
                      <m:rPr>
                        <m:sty m:val="p"/>
                      </m:rPr>
                      <a:rPr lang="en-US" sz="2400" b="0" i="0" smtClean="0">
                        <a:solidFill>
                          <a:schemeClr val="bg1"/>
                        </a:solidFill>
                        <a:latin typeface="Cambria Math"/>
                        <a:ea typeface="Cambria Math"/>
                        <a:cs typeface="Times New Roman" pitchFamily="18" charset="0"/>
                      </a:rPr>
                      <m:t>t</m:t>
                    </m:r>
                    <m:r>
                      <a:rPr lang="en-US" sz="2400" b="0" i="0" smtClean="0">
                        <a:solidFill>
                          <a:schemeClr val="bg1"/>
                        </a:solidFill>
                        <a:latin typeface="Cambria Math"/>
                        <a:ea typeface="Cambria Math"/>
                        <a:cs typeface="Times New Roman" pitchFamily="18" charset="0"/>
                      </a:rPr>
                      <m:t> </m:t>
                    </m:r>
                    <m:r>
                      <m:rPr>
                        <m:sty m:val="p"/>
                      </m:rPr>
                      <a:rPr lang="en-US" sz="2400" b="0" i="0" smtClean="0">
                        <a:solidFill>
                          <a:schemeClr val="bg1"/>
                        </a:solidFill>
                        <a:latin typeface="Cambria Math"/>
                        <a:ea typeface="Cambria Math"/>
                        <a:cs typeface="Times New Roman" pitchFamily="18" charset="0"/>
                      </a:rPr>
                      <m:t>g</m:t>
                    </m:r>
                    <m:r>
                      <a:rPr lang="en-US" sz="2400" b="0" i="0" smtClean="0">
                        <a:solidFill>
                          <a:schemeClr val="bg1"/>
                        </a:solidFill>
                        <a:latin typeface="Cambria Math"/>
                        <a:ea typeface="Cambria Math"/>
                        <a:cs typeface="Times New Roman" pitchFamily="18" charset="0"/>
                      </a:rPr>
                      <m:t>ó</m:t>
                    </m:r>
                    <m:r>
                      <m:rPr>
                        <m:sty m:val="p"/>
                      </m:rPr>
                      <a:rPr lang="en-US" sz="2400" b="0" i="0" smtClean="0">
                        <a:solidFill>
                          <a:schemeClr val="bg1"/>
                        </a:solidFill>
                        <a:latin typeface="Cambria Math"/>
                        <a:ea typeface="Cambria Math"/>
                        <a:cs typeface="Times New Roman" pitchFamily="18" charset="0"/>
                      </a:rPr>
                      <m:t>c</m:t>
                    </m:r>
                    <m:r>
                      <a:rPr lang="en-US" sz="2400" b="0" i="0" smtClean="0">
                        <a:solidFill>
                          <a:schemeClr val="bg1"/>
                        </a:solidFill>
                        <a:latin typeface="Cambria Math"/>
                        <a:ea typeface="Cambria Math"/>
                        <a:cs typeface="Times New Roman" pitchFamily="18" charset="0"/>
                      </a:rPr>
                      <m:t> </m:t>
                    </m:r>
                    <m:r>
                      <m:rPr>
                        <m:sty m:val="p"/>
                      </m:rPr>
                      <a:rPr lang="en-US" sz="2400" b="0" i="0" smtClean="0">
                        <a:solidFill>
                          <a:schemeClr val="bg1"/>
                        </a:solidFill>
                        <a:latin typeface="Cambria Math"/>
                        <a:ea typeface="Cambria Math"/>
                        <a:cs typeface="Times New Roman" pitchFamily="18" charset="0"/>
                      </a:rPr>
                      <m:t>ngo</m:t>
                    </m:r>
                    <m:r>
                      <a:rPr lang="en-US" sz="2400" b="0" i="0" smtClean="0">
                        <a:solidFill>
                          <a:schemeClr val="bg1"/>
                        </a:solidFill>
                        <a:latin typeface="Cambria Math"/>
                        <a:ea typeface="Cambria Math"/>
                        <a:cs typeface="Times New Roman" pitchFamily="18" charset="0"/>
                      </a:rPr>
                      <m:t>à</m:t>
                    </m:r>
                    <m:r>
                      <m:rPr>
                        <m:sty m:val="p"/>
                      </m:rPr>
                      <a:rPr lang="en-US" sz="2400" b="0" i="0" smtClean="0">
                        <a:solidFill>
                          <a:schemeClr val="bg1"/>
                        </a:solidFill>
                        <a:latin typeface="Cambria Math"/>
                        <a:ea typeface="Cambria Math"/>
                        <a:cs typeface="Times New Roman" pitchFamily="18" charset="0"/>
                      </a:rPr>
                      <m:t>i</m:t>
                    </m:r>
                    <m:r>
                      <a:rPr lang="en-US" sz="2400" b="0" i="0" smtClean="0">
                        <a:solidFill>
                          <a:schemeClr val="bg1"/>
                        </a:solidFill>
                        <a:latin typeface="Cambria Math"/>
                        <a:ea typeface="Cambria Math"/>
                        <a:cs typeface="Times New Roman" pitchFamily="18" charset="0"/>
                      </a:rPr>
                      <m:t> </m:t>
                    </m:r>
                    <m:r>
                      <m:rPr>
                        <m:nor/>
                      </m:rPr>
                      <a:rPr lang="en-US" altLang="en-US" sz="2400" dirty="0">
                        <a:solidFill>
                          <a:srgbClr val="FFFFFF"/>
                        </a:solidFill>
                        <a:latin typeface="Times New Roman" pitchFamily="18" charset="0"/>
                        <a:cs typeface="Times New Roman" pitchFamily="18" charset="0"/>
                      </a:rPr>
                      <m:t>tam</m:t>
                    </m:r>
                    <m:r>
                      <m:rPr>
                        <m:nor/>
                      </m:rPr>
                      <a:rPr lang="en-US" altLang="en-US" sz="2400" dirty="0">
                        <a:solidFill>
                          <a:srgbClr val="FFFFFF"/>
                        </a:solidFill>
                        <a:latin typeface="Times New Roman" pitchFamily="18" charset="0"/>
                        <a:cs typeface="Times New Roman" pitchFamily="18" charset="0"/>
                      </a:rPr>
                      <m:t> </m:t>
                    </m:r>
                    <m:r>
                      <m:rPr>
                        <m:nor/>
                      </m:rPr>
                      <a:rPr lang="en-US" altLang="en-US" sz="2400" dirty="0">
                        <a:solidFill>
                          <a:srgbClr val="FFFFFF"/>
                        </a:solidFill>
                        <a:latin typeface="Times New Roman" pitchFamily="18" charset="0"/>
                        <a:cs typeface="Times New Roman" pitchFamily="18" charset="0"/>
                      </a:rPr>
                      <m:t>gi</m:t>
                    </m:r>
                    <m:r>
                      <m:rPr>
                        <m:nor/>
                      </m:rPr>
                      <a:rPr lang="en-US" altLang="en-US" sz="2400" dirty="0">
                        <a:solidFill>
                          <a:srgbClr val="FFFFFF"/>
                        </a:solidFill>
                        <a:latin typeface="Times New Roman" pitchFamily="18" charset="0"/>
                        <a:cs typeface="Times New Roman" pitchFamily="18" charset="0"/>
                      </a:rPr>
                      <m:t>á</m:t>
                    </m:r>
                    <m:r>
                      <m:rPr>
                        <m:nor/>
                      </m:rPr>
                      <a:rPr lang="en-US" altLang="en-US" sz="2400" dirty="0">
                        <a:solidFill>
                          <a:srgbClr val="FFFFFF"/>
                        </a:solidFill>
                        <a:latin typeface="Times New Roman" pitchFamily="18" charset="0"/>
                        <a:cs typeface="Times New Roman" pitchFamily="18" charset="0"/>
                      </a:rPr>
                      <m:t>c</m:t>
                    </m:r>
                    <m:r>
                      <m:rPr>
                        <m:nor/>
                      </m:rPr>
                      <a:rPr lang="en-US" altLang="en-US" sz="2400" b="0" i="0" dirty="0" smtClean="0">
                        <a:solidFill>
                          <a:srgbClr val="FFFFFF"/>
                        </a:solidFill>
                        <a:latin typeface="Times New Roman" pitchFamily="18" charset="0"/>
                        <a:cs typeface="Times New Roman" pitchFamily="18" charset="0"/>
                        <a:sym typeface="Symbol" pitchFamily="18" charset="2"/>
                      </a:rPr>
                      <m:t>)</m:t>
                    </m:r>
                  </m:oMath>
                </a14:m>
                <a:r>
                  <a:rPr lang="en-US" sz="2400" dirty="0" smtClean="0"/>
                  <a:t>    </a:t>
                </a:r>
                <a:endParaRPr lang="en-US" sz="2400" dirty="0"/>
              </a:p>
            </p:txBody>
          </p:sp>
        </mc:Choice>
        <mc:Fallback xmlns="">
          <p:sp>
            <p:nvSpPr>
              <p:cNvPr id="7" name="TextBox 6"/>
              <p:cNvSpPr txBox="1">
                <a:spLocks noRot="1" noChangeAspect="1" noMove="1" noResize="1" noEditPoints="1" noAdjustHandles="1" noChangeArrowheads="1" noChangeShapeType="1" noTextEdit="1"/>
              </p:cNvSpPr>
              <p:nvPr/>
            </p:nvSpPr>
            <p:spPr>
              <a:xfrm>
                <a:off x="251318" y="3362965"/>
                <a:ext cx="8345724" cy="874920"/>
              </a:xfrm>
              <a:prstGeom prst="rect">
                <a:avLst/>
              </a:prstGeom>
              <a:blipFill>
                <a:blip r:embed="rId5"/>
                <a:stretch>
                  <a:fillRect l="-1096" t="-4895" b="-12587"/>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252246" y="4082354"/>
                <a:ext cx="7021802" cy="783804"/>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m:rPr>
                          <m:nor/>
                        </m:rPr>
                        <a:rPr lang="en-US" sz="2400" dirty="0" smtClean="0">
                          <a:solidFill>
                            <a:schemeClr val="bg1"/>
                          </a:solidFill>
                          <a:latin typeface="Times New Roman" pitchFamily="18" charset="0"/>
                          <a:ea typeface="Cambria Math"/>
                          <a:cs typeface="Times New Roman" pitchFamily="18" charset="0"/>
                        </a:rPr>
                        <m:t>⇒</m:t>
                      </m:r>
                      <m:r>
                        <a:rPr lang="en-US" sz="2400" b="0" i="1" dirty="0" smtClean="0">
                          <a:solidFill>
                            <a:schemeClr val="bg1"/>
                          </a:solidFill>
                          <a:latin typeface="Cambria Math"/>
                          <a:ea typeface="Cambria Math"/>
                          <a:cs typeface="Times New Roman" pitchFamily="18" charset="0"/>
                        </a:rPr>
                        <m:t> </m:t>
                      </m:r>
                      <m:acc>
                        <m:accPr>
                          <m:chr m:val="̂"/>
                          <m:ctrlPr>
                            <a:rPr lang="en-US" sz="2400" i="1" smtClean="0">
                              <a:solidFill>
                                <a:schemeClr val="bg1"/>
                              </a:solidFill>
                              <a:latin typeface="Cambria Math"/>
                              <a:ea typeface="Cambria Math"/>
                              <a:cs typeface="Times New Roman" pitchFamily="18" charset="0"/>
                            </a:rPr>
                          </m:ctrlPr>
                        </m:accPr>
                        <m:e>
                          <m:r>
                            <m:rPr>
                              <m:sty m:val="p"/>
                            </m:rPr>
                            <a:rPr lang="en-US" sz="2400">
                              <a:solidFill>
                                <a:schemeClr val="bg1"/>
                              </a:solidFill>
                              <a:latin typeface="Cambria Math"/>
                              <a:ea typeface="Cambria Math"/>
                              <a:cs typeface="Times New Roman" pitchFamily="18" charset="0"/>
                            </a:rPr>
                            <m:t>BMA</m:t>
                          </m:r>
                        </m:e>
                      </m:acc>
                      <m:r>
                        <a:rPr lang="en-US" sz="2400" b="0" i="0" smtClean="0">
                          <a:solidFill>
                            <a:schemeClr val="bg1"/>
                          </a:solidFill>
                          <a:latin typeface="Cambria Math"/>
                          <a:ea typeface="Cambria Math"/>
                          <a:cs typeface="Times New Roman" pitchFamily="18" charset="0"/>
                        </a:rPr>
                        <m:t>=</m:t>
                      </m:r>
                      <m:acc>
                        <m:accPr>
                          <m:chr m:val="̂"/>
                          <m:ctrlPr>
                            <a:rPr lang="en-US" sz="2400" i="1">
                              <a:solidFill>
                                <a:schemeClr val="bg1"/>
                              </a:solidFill>
                              <a:latin typeface="Cambria Math"/>
                              <a:ea typeface="Cambria Math"/>
                              <a:cs typeface="Times New Roman" pitchFamily="18" charset="0"/>
                            </a:rPr>
                          </m:ctrlPr>
                        </m:accPr>
                        <m:e>
                          <m:r>
                            <m:rPr>
                              <m:sty m:val="p"/>
                            </m:rPr>
                            <a:rPr lang="en-US" sz="2400">
                              <a:solidFill>
                                <a:schemeClr val="bg1"/>
                              </a:solidFill>
                              <a:latin typeface="Cambria Math"/>
                              <a:ea typeface="Cambria Math"/>
                              <a:cs typeface="Times New Roman" pitchFamily="18" charset="0"/>
                            </a:rPr>
                            <m:t>BAM</m:t>
                          </m:r>
                        </m:e>
                      </m:acc>
                      <m:r>
                        <a:rPr lang="en-US" sz="2400">
                          <a:solidFill>
                            <a:schemeClr val="bg1"/>
                          </a:solidFill>
                          <a:latin typeface="Cambria Math"/>
                          <a:ea typeface="Cambria Math"/>
                          <a:cs typeface="Times New Roman" pitchFamily="18" charset="0"/>
                        </a:rPr>
                        <m:t>=</m:t>
                      </m:r>
                      <m:r>
                        <a:rPr lang="en-US" sz="2400" b="0" i="0" smtClean="0">
                          <a:solidFill>
                            <a:schemeClr val="bg1"/>
                          </a:solidFill>
                          <a:latin typeface="Cambria Math"/>
                          <a:ea typeface="Cambria Math"/>
                          <a:cs typeface="Times New Roman" pitchFamily="18" charset="0"/>
                        </a:rPr>
                        <m:t> </m:t>
                      </m:r>
                      <m:f>
                        <m:fPr>
                          <m:ctrlPr>
                            <a:rPr lang="en-US" sz="2400" b="0" i="1" smtClean="0">
                              <a:solidFill>
                                <a:schemeClr val="bg1"/>
                              </a:solidFill>
                              <a:latin typeface="Cambria Math"/>
                              <a:ea typeface="Cambria Math"/>
                              <a:cs typeface="Times New Roman" pitchFamily="18" charset="0"/>
                            </a:rPr>
                          </m:ctrlPr>
                        </m:fPr>
                        <m:num>
                          <m:r>
                            <a:rPr lang="en-US" sz="2400" b="0" i="1" smtClean="0">
                              <a:solidFill>
                                <a:schemeClr val="bg1"/>
                              </a:solidFill>
                              <a:latin typeface="Cambria Math"/>
                              <a:ea typeface="Cambria Math"/>
                              <a:cs typeface="Times New Roman" pitchFamily="18" charset="0"/>
                            </a:rPr>
                            <m:t>1</m:t>
                          </m:r>
                        </m:num>
                        <m:den>
                          <m:r>
                            <a:rPr lang="en-US" sz="2400" b="0" i="1" smtClean="0">
                              <a:solidFill>
                                <a:schemeClr val="bg1"/>
                              </a:solidFill>
                              <a:latin typeface="Cambria Math"/>
                              <a:ea typeface="Cambria Math"/>
                              <a:cs typeface="Times New Roman" pitchFamily="18" charset="0"/>
                            </a:rPr>
                            <m:t>2</m:t>
                          </m:r>
                        </m:den>
                      </m:f>
                      <m:acc>
                        <m:accPr>
                          <m:chr m:val="̂"/>
                          <m:ctrlPr>
                            <a:rPr lang="en-US" sz="2400" i="1" smtClean="0">
                              <a:solidFill>
                                <a:schemeClr val="bg1"/>
                              </a:solidFill>
                              <a:latin typeface="Cambria Math"/>
                              <a:ea typeface="Cambria Math"/>
                              <a:cs typeface="Times New Roman" pitchFamily="18" charset="0"/>
                            </a:rPr>
                          </m:ctrlPr>
                        </m:accPr>
                        <m:e>
                          <m:r>
                            <a:rPr lang="en-US" sz="2400" b="0" i="1" smtClean="0">
                              <a:solidFill>
                                <a:schemeClr val="bg1"/>
                              </a:solidFill>
                              <a:latin typeface="Cambria Math"/>
                              <a:ea typeface="Cambria Math"/>
                              <a:cs typeface="Times New Roman" pitchFamily="18" charset="0"/>
                            </a:rPr>
                            <m:t> </m:t>
                          </m:r>
                          <m:r>
                            <m:rPr>
                              <m:sty m:val="p"/>
                            </m:rPr>
                            <a:rPr lang="en-US" sz="2400">
                              <a:solidFill>
                                <a:schemeClr val="bg1"/>
                              </a:solidFill>
                              <a:latin typeface="Cambria Math"/>
                              <a:ea typeface="Cambria Math"/>
                              <a:cs typeface="Times New Roman" pitchFamily="18" charset="0"/>
                            </a:rPr>
                            <m:t>ABC</m:t>
                          </m:r>
                          <m:r>
                            <a:rPr lang="en-US" sz="2400">
                              <a:solidFill>
                                <a:schemeClr val="bg1"/>
                              </a:solidFill>
                              <a:latin typeface="Cambria Math"/>
                              <a:ea typeface="Cambria Math"/>
                              <a:cs typeface="Times New Roman" pitchFamily="18" charset="0"/>
                            </a:rPr>
                            <m:t> </m:t>
                          </m:r>
                        </m:e>
                      </m:acc>
                      <m:r>
                        <a:rPr lang="en-US" sz="2400">
                          <a:solidFill>
                            <a:schemeClr val="bg1"/>
                          </a:solidFill>
                          <a:latin typeface="Cambria Math"/>
                          <a:ea typeface="Cambria Math"/>
                          <a:cs typeface="Times New Roman" pitchFamily="18" charset="0"/>
                        </a:rPr>
                        <m:t>=</m:t>
                      </m:r>
                      <m:f>
                        <m:fPr>
                          <m:ctrlPr>
                            <a:rPr lang="en-US" sz="2400" i="1">
                              <a:solidFill>
                                <a:schemeClr val="bg1"/>
                              </a:solidFill>
                              <a:latin typeface="Cambria Math"/>
                              <a:ea typeface="Cambria Math"/>
                              <a:cs typeface="Times New Roman" pitchFamily="18" charset="0"/>
                            </a:rPr>
                          </m:ctrlPr>
                        </m:fPr>
                        <m:num>
                          <m:r>
                            <a:rPr lang="en-US" sz="2400" i="1">
                              <a:solidFill>
                                <a:schemeClr val="bg1"/>
                              </a:solidFill>
                              <a:latin typeface="Cambria Math"/>
                              <a:ea typeface="Cambria Math"/>
                              <a:cs typeface="Times New Roman" pitchFamily="18" charset="0"/>
                            </a:rPr>
                            <m:t>1</m:t>
                          </m:r>
                        </m:num>
                        <m:den>
                          <m:r>
                            <a:rPr lang="en-US" sz="2400" i="1">
                              <a:solidFill>
                                <a:schemeClr val="bg1"/>
                              </a:solidFill>
                              <a:latin typeface="Cambria Math"/>
                              <a:ea typeface="Cambria Math"/>
                              <a:cs typeface="Times New Roman" pitchFamily="18" charset="0"/>
                            </a:rPr>
                            <m:t>2</m:t>
                          </m:r>
                        </m:den>
                      </m:f>
                      <m:r>
                        <a:rPr lang="en-US" sz="2400" b="0" i="1" smtClean="0">
                          <a:solidFill>
                            <a:schemeClr val="bg1"/>
                          </a:solidFill>
                          <a:latin typeface="Cambria Math"/>
                          <a:ea typeface="Cambria Math"/>
                          <a:cs typeface="Times New Roman" pitchFamily="18" charset="0"/>
                        </a:rPr>
                        <m:t> .</m:t>
                      </m:r>
                      <m:sSup>
                        <m:sSupPr>
                          <m:ctrlPr>
                            <a:rPr lang="en-US" sz="2400" i="1">
                              <a:solidFill>
                                <a:schemeClr val="bg1"/>
                              </a:solidFill>
                              <a:latin typeface="Cambria Math"/>
                              <a:ea typeface="Cambria Math"/>
                              <a:cs typeface="Times New Roman" pitchFamily="18" charset="0"/>
                            </a:rPr>
                          </m:ctrlPr>
                        </m:sSupPr>
                        <m:e>
                          <m:r>
                            <a:rPr lang="en-US" sz="2400">
                              <a:solidFill>
                                <a:schemeClr val="bg1"/>
                              </a:solidFill>
                              <a:latin typeface="Cambria Math"/>
                              <a:ea typeface="Cambria Math"/>
                              <a:cs typeface="Times New Roman" pitchFamily="18" charset="0"/>
                            </a:rPr>
                            <m:t>60</m:t>
                          </m:r>
                        </m:e>
                        <m:sup>
                          <m:r>
                            <m:rPr>
                              <m:sty m:val="p"/>
                            </m:rPr>
                            <a:rPr lang="en-US" sz="2400" b="0" i="0" smtClean="0">
                              <a:solidFill>
                                <a:schemeClr val="bg1"/>
                              </a:solidFill>
                              <a:latin typeface="Cambria Math" panose="02040503050406030204" pitchFamily="18" charset="0"/>
                              <a:ea typeface="Cambria Math"/>
                              <a:cs typeface="Times New Roman" pitchFamily="18" charset="0"/>
                            </a:rPr>
                            <m:t>o</m:t>
                          </m:r>
                        </m:sup>
                      </m:sSup>
                      <m:r>
                        <a:rPr lang="en-US" sz="2400" b="0" i="0" smtClean="0">
                          <a:solidFill>
                            <a:schemeClr val="bg1"/>
                          </a:solidFill>
                          <a:latin typeface="Cambria Math"/>
                          <a:ea typeface="Cambria Math"/>
                          <a:cs typeface="Times New Roman" pitchFamily="18" charset="0"/>
                        </a:rPr>
                        <m:t>=</m:t>
                      </m:r>
                      <m:sSup>
                        <m:sSupPr>
                          <m:ctrlPr>
                            <a:rPr lang="en-US" sz="2400" i="1">
                              <a:solidFill>
                                <a:schemeClr val="bg1"/>
                              </a:solidFill>
                              <a:latin typeface="Cambria Math"/>
                              <a:ea typeface="Cambria Math"/>
                              <a:cs typeface="Times New Roman" pitchFamily="18" charset="0"/>
                            </a:rPr>
                          </m:ctrlPr>
                        </m:sSupPr>
                        <m:e>
                          <m:r>
                            <a:rPr lang="en-US" sz="2400" b="0" i="0" smtClean="0">
                              <a:solidFill>
                                <a:schemeClr val="bg1"/>
                              </a:solidFill>
                              <a:latin typeface="Cambria Math"/>
                              <a:ea typeface="Cambria Math"/>
                              <a:cs typeface="Times New Roman" pitchFamily="18" charset="0"/>
                            </a:rPr>
                            <m:t>3</m:t>
                          </m:r>
                          <m:r>
                            <a:rPr lang="en-US" sz="2400">
                              <a:solidFill>
                                <a:schemeClr val="bg1"/>
                              </a:solidFill>
                              <a:latin typeface="Cambria Math"/>
                              <a:ea typeface="Cambria Math"/>
                              <a:cs typeface="Times New Roman" pitchFamily="18" charset="0"/>
                            </a:rPr>
                            <m:t>0</m:t>
                          </m:r>
                        </m:e>
                        <m:sup>
                          <m:r>
                            <m:rPr>
                              <m:sty m:val="p"/>
                            </m:rPr>
                            <a:rPr lang="en-US" sz="2400" b="0" i="0" smtClean="0">
                              <a:solidFill>
                                <a:schemeClr val="bg1"/>
                              </a:solidFill>
                              <a:latin typeface="Cambria Math" panose="02040503050406030204" pitchFamily="18" charset="0"/>
                              <a:ea typeface="Cambria Math"/>
                              <a:cs typeface="Times New Roman" pitchFamily="18" charset="0"/>
                            </a:rPr>
                            <m:t>o</m:t>
                          </m:r>
                        </m:sup>
                      </m:sSup>
                    </m:oMath>
                  </m:oMathPara>
                </a14:m>
                <a:endParaRPr lang="en-US" sz="2400" dirty="0">
                  <a:latin typeface="Times New Roman" pitchFamily="18" charset="0"/>
                  <a:cs typeface="Times New Roman" pitchFamily="18"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52246" y="4082354"/>
                <a:ext cx="7021802" cy="783804"/>
              </a:xfrm>
              <a:prstGeom prst="rect">
                <a:avLst/>
              </a:prstGeom>
              <a:blipFill>
                <a:blip r:embed="rId6"/>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236479" y="4808477"/>
                <a:ext cx="6637283" cy="840871"/>
              </a:xfrm>
              <a:prstGeom prst="rect">
                <a:avLst/>
              </a:prstGeom>
              <a:noFill/>
            </p:spPr>
            <p:txBody>
              <a:bodyPr wrap="square" rtlCol="0">
                <a:spAutoFit/>
              </a:bodyPr>
              <a:lstStyle/>
              <a:p>
                <a:r>
                  <a:rPr lang="en-US" altLang="en-US" sz="2400" dirty="0" smtClean="0">
                    <a:solidFill>
                      <a:srgbClr val="FFFFFF"/>
                    </a:solidFill>
                    <a:latin typeface="Times New Roman" pitchFamily="18" charset="0"/>
                    <a:cs typeface="Times New Roman" pitchFamily="18" charset="0"/>
                    <a:sym typeface="Symbol" pitchFamily="18" charset="2"/>
                  </a:rPr>
                  <a:t>∆BMH vuông tại H (cmt)                                         </a:t>
                </a:r>
                <a14:m>
                  <m:oMath xmlns:m="http://schemas.openxmlformats.org/officeDocument/2006/math">
                    <m:r>
                      <m:rPr>
                        <m:nor/>
                      </m:rPr>
                      <a:rPr lang="en-US" sz="2400" dirty="0">
                        <a:solidFill>
                          <a:schemeClr val="bg1"/>
                        </a:solidFill>
                        <a:latin typeface="Times New Roman" pitchFamily="18" charset="0"/>
                        <a:ea typeface="Cambria Math"/>
                        <a:cs typeface="Times New Roman" pitchFamily="18" charset="0"/>
                      </a:rPr>
                      <m:t>⇒</m:t>
                    </m:r>
                  </m:oMath>
                </a14:m>
                <a:r>
                  <a:rPr lang="en-US" sz="2400" dirty="0" smtClean="0">
                    <a:solidFill>
                      <a:schemeClr val="bg1"/>
                    </a:solidFill>
                    <a:latin typeface="Times New Roman" pitchFamily="18" charset="0"/>
                    <a:ea typeface="Cambria Math"/>
                    <a:cs typeface="Times New Roman" pitchFamily="18" charset="0"/>
                  </a:rPr>
                  <a:t> </a:t>
                </a:r>
                <a14:m>
                  <m:oMath xmlns:m="http://schemas.openxmlformats.org/officeDocument/2006/math">
                    <m:acc>
                      <m:accPr>
                        <m:chr m:val="̂"/>
                        <m:ctrlPr>
                          <a:rPr lang="en-US" sz="2400" i="1">
                            <a:solidFill>
                              <a:schemeClr val="bg1"/>
                            </a:solidFill>
                            <a:latin typeface="Cambria Math"/>
                            <a:ea typeface="Cambria Math"/>
                            <a:cs typeface="Times New Roman" pitchFamily="18" charset="0"/>
                          </a:rPr>
                        </m:ctrlPr>
                      </m:accPr>
                      <m:e>
                        <m:r>
                          <m:rPr>
                            <m:sty m:val="p"/>
                          </m:rPr>
                          <a:rPr lang="en-US" sz="2400">
                            <a:solidFill>
                              <a:schemeClr val="bg1"/>
                            </a:solidFill>
                            <a:latin typeface="Cambria Math"/>
                            <a:ea typeface="Cambria Math"/>
                            <a:cs typeface="Times New Roman" pitchFamily="18" charset="0"/>
                          </a:rPr>
                          <m:t>BM</m:t>
                        </m:r>
                        <m:r>
                          <m:rPr>
                            <m:sty m:val="p"/>
                          </m:rPr>
                          <a:rPr lang="en-US" sz="2400" b="0" i="0" smtClean="0">
                            <a:solidFill>
                              <a:schemeClr val="bg1"/>
                            </a:solidFill>
                            <a:latin typeface="Cambria Math"/>
                            <a:ea typeface="Cambria Math"/>
                            <a:cs typeface="Times New Roman" pitchFamily="18" charset="0"/>
                          </a:rPr>
                          <m:t>H</m:t>
                        </m:r>
                      </m:e>
                    </m:acc>
                    <m:r>
                      <a:rPr lang="en-US" sz="2400">
                        <a:solidFill>
                          <a:schemeClr val="bg1"/>
                        </a:solidFill>
                        <a:latin typeface="Cambria Math"/>
                        <a:ea typeface="Cambria Math"/>
                        <a:cs typeface="Times New Roman" pitchFamily="18" charset="0"/>
                      </a:rPr>
                      <m:t>+</m:t>
                    </m:r>
                    <m:acc>
                      <m:accPr>
                        <m:chr m:val="̂"/>
                        <m:ctrlPr>
                          <a:rPr lang="en-US" sz="2400" i="1">
                            <a:solidFill>
                              <a:schemeClr val="bg1"/>
                            </a:solidFill>
                            <a:latin typeface="Cambria Math"/>
                            <a:ea typeface="Cambria Math"/>
                            <a:cs typeface="Times New Roman" pitchFamily="18" charset="0"/>
                          </a:rPr>
                        </m:ctrlPr>
                      </m:accPr>
                      <m:e>
                        <m:r>
                          <m:rPr>
                            <m:sty m:val="p"/>
                          </m:rPr>
                          <a:rPr lang="en-US" sz="2400" b="0" i="0" smtClean="0">
                            <a:solidFill>
                              <a:schemeClr val="bg1"/>
                            </a:solidFill>
                            <a:latin typeface="Cambria Math"/>
                            <a:ea typeface="Cambria Math"/>
                            <a:cs typeface="Times New Roman" pitchFamily="18" charset="0"/>
                          </a:rPr>
                          <m:t>H</m:t>
                        </m:r>
                        <m:r>
                          <m:rPr>
                            <m:sty m:val="p"/>
                          </m:rPr>
                          <a:rPr lang="en-US" sz="2400">
                            <a:solidFill>
                              <a:schemeClr val="bg1"/>
                            </a:solidFill>
                            <a:latin typeface="Cambria Math"/>
                            <a:ea typeface="Cambria Math"/>
                            <a:cs typeface="Times New Roman" pitchFamily="18" charset="0"/>
                          </a:rPr>
                          <m:t>BM</m:t>
                        </m:r>
                      </m:e>
                    </m:acc>
                    <m:r>
                      <a:rPr lang="en-US" sz="2400">
                        <a:solidFill>
                          <a:schemeClr val="bg1"/>
                        </a:solidFill>
                        <a:latin typeface="Cambria Math"/>
                        <a:ea typeface="Cambria Math"/>
                        <a:cs typeface="Times New Roman" pitchFamily="18" charset="0"/>
                      </a:rPr>
                      <m:t>= </m:t>
                    </m:r>
                    <m:sSup>
                      <m:sSupPr>
                        <m:ctrlPr>
                          <a:rPr lang="en-US" sz="2400" i="1">
                            <a:solidFill>
                              <a:schemeClr val="bg1"/>
                            </a:solidFill>
                            <a:latin typeface="Cambria Math"/>
                            <a:ea typeface="Cambria Math"/>
                            <a:cs typeface="Times New Roman" pitchFamily="18" charset="0"/>
                          </a:rPr>
                        </m:ctrlPr>
                      </m:sSupPr>
                      <m:e>
                        <m:r>
                          <a:rPr lang="en-US" sz="2400" b="0" i="0" smtClean="0">
                            <a:solidFill>
                              <a:schemeClr val="bg1"/>
                            </a:solidFill>
                            <a:latin typeface="Cambria Math"/>
                            <a:ea typeface="Cambria Math"/>
                            <a:cs typeface="Times New Roman" pitchFamily="18" charset="0"/>
                          </a:rPr>
                          <m:t>9</m:t>
                        </m:r>
                        <m:r>
                          <a:rPr lang="en-US" sz="2400">
                            <a:solidFill>
                              <a:schemeClr val="bg1"/>
                            </a:solidFill>
                            <a:latin typeface="Cambria Math"/>
                            <a:ea typeface="Cambria Math"/>
                            <a:cs typeface="Times New Roman" pitchFamily="18" charset="0"/>
                          </a:rPr>
                          <m:t>0</m:t>
                        </m:r>
                      </m:e>
                      <m:sup>
                        <m:r>
                          <m:rPr>
                            <m:sty m:val="p"/>
                          </m:rPr>
                          <a:rPr lang="en-US" sz="2400" b="0" i="0" smtClean="0">
                            <a:solidFill>
                              <a:schemeClr val="bg1"/>
                            </a:solidFill>
                            <a:latin typeface="Cambria Math" panose="02040503050406030204" pitchFamily="18" charset="0"/>
                            <a:ea typeface="Cambria Math"/>
                            <a:cs typeface="Times New Roman" pitchFamily="18" charset="0"/>
                          </a:rPr>
                          <m:t>o</m:t>
                        </m:r>
                      </m:sup>
                    </m:sSup>
                  </m:oMath>
                </a14:m>
                <a:r>
                  <a:rPr lang="en-US" altLang="en-US" sz="2400" dirty="0" smtClean="0">
                    <a:solidFill>
                      <a:srgbClr val="FFFFFF"/>
                    </a:solidFill>
                    <a:latin typeface="Times New Roman" pitchFamily="18" charset="0"/>
                    <a:cs typeface="Times New Roman" pitchFamily="18" charset="0"/>
                    <a:sym typeface="Symbol" pitchFamily="18" charset="2"/>
                  </a:rPr>
                  <a:t> (tính chất </a:t>
                </a:r>
                <a:r>
                  <a:rPr lang="en-US" altLang="en-US" sz="2400" dirty="0">
                    <a:solidFill>
                      <a:srgbClr val="FFFFFF"/>
                    </a:solidFill>
                    <a:latin typeface="Times New Roman" pitchFamily="18" charset="0"/>
                    <a:cs typeface="Times New Roman" pitchFamily="18" charset="0"/>
                  </a:rPr>
                  <a:t>tam giác</a:t>
                </a:r>
                <a:r>
                  <a:rPr lang="en-US" altLang="en-US" sz="2400" dirty="0" smtClean="0">
                    <a:solidFill>
                      <a:srgbClr val="FFFFFF"/>
                    </a:solidFill>
                    <a:latin typeface="Times New Roman" pitchFamily="18" charset="0"/>
                    <a:cs typeface="Times New Roman" pitchFamily="18" charset="0"/>
                    <a:sym typeface="Symbol" pitchFamily="18" charset="2"/>
                  </a:rPr>
                  <a:t> vuông)</a:t>
                </a:r>
              </a:p>
            </p:txBody>
          </p:sp>
        </mc:Choice>
        <mc:Fallback xmlns="">
          <p:sp>
            <p:nvSpPr>
              <p:cNvPr id="9" name="TextBox 8"/>
              <p:cNvSpPr txBox="1">
                <a:spLocks noRot="1" noChangeAspect="1" noMove="1" noResize="1" noEditPoints="1" noAdjustHandles="1" noChangeArrowheads="1" noChangeShapeType="1" noTextEdit="1"/>
              </p:cNvSpPr>
              <p:nvPr/>
            </p:nvSpPr>
            <p:spPr>
              <a:xfrm>
                <a:off x="236479" y="4808477"/>
                <a:ext cx="6637283" cy="840871"/>
              </a:xfrm>
              <a:prstGeom prst="rect">
                <a:avLst/>
              </a:prstGeom>
              <a:blipFill>
                <a:blip r:embed="rId7"/>
                <a:stretch>
                  <a:fillRect l="-1469" t="-5797" b="-15942"/>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40" name="Text Box 9"/>
              <p:cNvSpPr txBox="1">
                <a:spLocks noChangeArrowheads="1"/>
              </p:cNvSpPr>
              <p:nvPr/>
            </p:nvSpPr>
            <p:spPr bwMode="auto">
              <a:xfrm>
                <a:off x="253425" y="5978900"/>
                <a:ext cx="9071455" cy="84330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pPr>
                <a14:m>
                  <m:oMath xmlns:m="http://schemas.openxmlformats.org/officeDocument/2006/math">
                    <m:r>
                      <m:rPr>
                        <m:nor/>
                      </m:rPr>
                      <a:rPr lang="en-US" sz="2400" dirty="0" smtClean="0">
                        <a:solidFill>
                          <a:schemeClr val="bg1"/>
                        </a:solidFill>
                        <a:latin typeface="Times New Roman" pitchFamily="18" charset="0"/>
                        <a:ea typeface="Cambria Math"/>
                        <a:cs typeface="Times New Roman" pitchFamily="18" charset="0"/>
                      </a:rPr>
                      <m:t>⇒</m:t>
                    </m:r>
                  </m:oMath>
                </a14:m>
                <a:r>
                  <a:rPr lang="en-US" altLang="en-US" sz="2400" dirty="0">
                    <a:solidFill>
                      <a:srgbClr val="FFFFFF"/>
                    </a:solidFill>
                    <a:latin typeface="Times New Roman" pitchFamily="18" charset="0"/>
                    <a:cs typeface="Times New Roman" pitchFamily="18" charset="0"/>
                    <a:sym typeface="Symbol" pitchFamily="18" charset="2"/>
                  </a:rPr>
                  <a:t> </a:t>
                </a:r>
                <a14:m>
                  <m:oMath xmlns:m="http://schemas.openxmlformats.org/officeDocument/2006/math">
                    <m:acc>
                      <m:accPr>
                        <m:chr m:val="̂"/>
                        <m:ctrlPr>
                          <a:rPr lang="en-US" altLang="en-US" sz="2400" i="1" dirty="0">
                            <a:solidFill>
                              <a:srgbClr val="FFFFFF"/>
                            </a:solidFill>
                            <a:latin typeface="Cambria Math"/>
                            <a:cs typeface="Times New Roman" pitchFamily="18" charset="0"/>
                            <a:sym typeface="Symbol" pitchFamily="18" charset="2"/>
                          </a:rPr>
                        </m:ctrlPr>
                      </m:accPr>
                      <m:e>
                        <m:r>
                          <m:rPr>
                            <m:sty m:val="p"/>
                          </m:rPr>
                          <a:rPr lang="en-US" altLang="en-US" sz="2400" dirty="0">
                            <a:solidFill>
                              <a:srgbClr val="FFFFFF"/>
                            </a:solidFill>
                            <a:latin typeface="Cambria Math"/>
                            <a:cs typeface="Times New Roman" pitchFamily="18" charset="0"/>
                            <a:sym typeface="Symbol" pitchFamily="18" charset="2"/>
                          </a:rPr>
                          <m:t>HBM</m:t>
                        </m:r>
                      </m:e>
                    </m:acc>
                    <m:r>
                      <a:rPr lang="en-US" altLang="en-US" sz="2400" dirty="0">
                        <a:solidFill>
                          <a:srgbClr val="FFFFFF"/>
                        </a:solidFill>
                        <a:latin typeface="Cambria Math"/>
                        <a:cs typeface="Times New Roman" pitchFamily="18" charset="0"/>
                        <a:sym typeface="Symbol" pitchFamily="18" charset="2"/>
                      </a:rPr>
                      <m:t>=</m:t>
                    </m:r>
                    <m:acc>
                      <m:accPr>
                        <m:chr m:val="̂"/>
                        <m:ctrlPr>
                          <a:rPr lang="en-US" altLang="en-US" sz="2400" i="1" dirty="0" smtClean="0">
                            <a:solidFill>
                              <a:srgbClr val="FFFFFF"/>
                            </a:solidFill>
                            <a:latin typeface="Cambria Math"/>
                            <a:cs typeface="Times New Roman" pitchFamily="18" charset="0"/>
                            <a:sym typeface="Symbol" pitchFamily="18" charset="2"/>
                          </a:rPr>
                        </m:ctrlPr>
                      </m:accPr>
                      <m:e>
                        <m:r>
                          <m:rPr>
                            <m:sty m:val="p"/>
                          </m:rPr>
                          <a:rPr lang="en-US" altLang="en-US" sz="2400" b="0" i="0" dirty="0" smtClean="0">
                            <a:solidFill>
                              <a:srgbClr val="FFFFFF"/>
                            </a:solidFill>
                            <a:latin typeface="Cambria Math"/>
                            <a:cs typeface="Times New Roman" pitchFamily="18" charset="0"/>
                            <a:sym typeface="Symbol" pitchFamily="18" charset="2"/>
                          </a:rPr>
                          <m:t>OBC</m:t>
                        </m:r>
                      </m:e>
                    </m:acc>
                    <m:r>
                      <a:rPr lang="en-US" altLang="en-US" sz="2400" b="0" i="0" dirty="0" smtClean="0">
                        <a:solidFill>
                          <a:srgbClr val="FFFFFF"/>
                        </a:solidFill>
                        <a:latin typeface="Cambria Math"/>
                        <a:cs typeface="Times New Roman" pitchFamily="18" charset="0"/>
                        <a:sym typeface="Symbol" pitchFamily="18" charset="2"/>
                      </a:rPr>
                      <m:t>=</m:t>
                    </m:r>
                    <m:sSup>
                      <m:sSupPr>
                        <m:ctrlPr>
                          <a:rPr lang="en-US" altLang="en-US" sz="2400" i="1" dirty="0" smtClean="0">
                            <a:solidFill>
                              <a:srgbClr val="FFFFFF"/>
                            </a:solidFill>
                            <a:latin typeface="Cambria Math"/>
                            <a:cs typeface="Times New Roman" pitchFamily="18" charset="0"/>
                            <a:sym typeface="Symbol" pitchFamily="18" charset="2"/>
                          </a:rPr>
                        </m:ctrlPr>
                      </m:sSupPr>
                      <m:e>
                        <m:r>
                          <a:rPr lang="en-US" altLang="en-US" sz="2400" i="0" dirty="0">
                            <a:solidFill>
                              <a:srgbClr val="FFFFFF"/>
                            </a:solidFill>
                            <a:latin typeface="Cambria Math"/>
                            <a:cs typeface="Times New Roman" pitchFamily="18" charset="0"/>
                            <a:sym typeface="Symbol" pitchFamily="18" charset="2"/>
                          </a:rPr>
                          <m:t>60</m:t>
                        </m:r>
                      </m:e>
                      <m:sup>
                        <m:r>
                          <m:rPr>
                            <m:sty m:val="p"/>
                          </m:rPr>
                          <a:rPr lang="en-US" altLang="en-US" sz="2400" i="0" dirty="0">
                            <a:solidFill>
                              <a:srgbClr val="FFFFFF"/>
                            </a:solidFill>
                            <a:latin typeface="Cambria Math"/>
                            <a:cs typeface="Times New Roman" pitchFamily="18" charset="0"/>
                            <a:sym typeface="Symbol" pitchFamily="18" charset="2"/>
                          </a:rPr>
                          <m:t>o</m:t>
                        </m:r>
                      </m:sup>
                    </m:sSup>
                    <m:r>
                      <a:rPr lang="en-US" sz="2400" i="1" dirty="0">
                        <a:solidFill>
                          <a:schemeClr val="bg1"/>
                        </a:solidFill>
                        <a:latin typeface="Cambria Math"/>
                        <a:ea typeface="Cambria Math"/>
                        <a:cs typeface="Times New Roman" pitchFamily="18" charset="0"/>
                      </a:rPr>
                      <m:t> </m:t>
                    </m:r>
                  </m:oMath>
                </a14:m>
                <a:r>
                  <a:rPr lang="en-US" altLang="en-US" sz="2400" dirty="0" smtClean="0">
                    <a:solidFill>
                      <a:srgbClr val="FFFFFF"/>
                    </a:solidFill>
                    <a:latin typeface="Times New Roman" pitchFamily="18" charset="0"/>
                    <a:cs typeface="Times New Roman" pitchFamily="18" charset="0"/>
                    <a:sym typeface="Symbol" pitchFamily="18" charset="2"/>
                  </a:rPr>
                  <a:t>(</a:t>
                </a:r>
                <a:r>
                  <a:rPr lang="en-US" altLang="en-US" sz="2400" dirty="0" err="1" smtClean="0">
                    <a:solidFill>
                      <a:srgbClr val="FFFFFF"/>
                    </a:solidFill>
                    <a:latin typeface="Times New Roman" pitchFamily="18" charset="0"/>
                    <a:cs typeface="Times New Roman" pitchFamily="18" charset="0"/>
                    <a:sym typeface="Symbol" pitchFamily="18" charset="2"/>
                  </a:rPr>
                  <a:t>đối</a:t>
                </a:r>
                <a:r>
                  <a:rPr lang="en-US" altLang="en-US" sz="2400" dirty="0" smtClean="0">
                    <a:solidFill>
                      <a:srgbClr val="FFFFFF"/>
                    </a:solidFill>
                    <a:latin typeface="Times New Roman" pitchFamily="18" charset="0"/>
                    <a:cs typeface="Times New Roman" pitchFamily="18" charset="0"/>
                    <a:sym typeface="Symbol" pitchFamily="18" charset="2"/>
                  </a:rPr>
                  <a:t> </a:t>
                </a:r>
                <a:r>
                  <a:rPr lang="en-US" altLang="en-US" sz="2400" dirty="0" err="1" smtClean="0">
                    <a:solidFill>
                      <a:srgbClr val="FFFFFF"/>
                    </a:solidFill>
                    <a:latin typeface="Times New Roman" pitchFamily="18" charset="0"/>
                    <a:cs typeface="Times New Roman" pitchFamily="18" charset="0"/>
                    <a:sym typeface="Symbol" pitchFamily="18" charset="2"/>
                  </a:rPr>
                  <a:t>đỉnh</a:t>
                </a:r>
                <a:r>
                  <a:rPr lang="en-US" altLang="en-US" sz="2400" dirty="0" smtClean="0">
                    <a:solidFill>
                      <a:srgbClr val="FFFFFF"/>
                    </a:solidFill>
                    <a:latin typeface="Times New Roman" pitchFamily="18" charset="0"/>
                    <a:cs typeface="Times New Roman" pitchFamily="18" charset="0"/>
                    <a:sym typeface="Symbol" pitchFamily="18" charset="2"/>
                  </a:rPr>
                  <a:t>)                                                          </a:t>
                </a:r>
                <a:r>
                  <a:rPr lang="en-US" sz="2400" dirty="0" smtClean="0">
                    <a:solidFill>
                      <a:schemeClr val="bg1"/>
                    </a:solidFill>
                    <a:latin typeface="Times New Roman" pitchFamily="18" charset="0"/>
                    <a:ea typeface="Cambria Math"/>
                    <a:cs typeface="Times New Roman" pitchFamily="18" charset="0"/>
                  </a:rPr>
                  <a:t>Mà </a:t>
                </a:r>
                <a:r>
                  <a:rPr lang="en-US" altLang="en-US" sz="2400" dirty="0" smtClean="0">
                    <a:solidFill>
                      <a:srgbClr val="FFFFFF"/>
                    </a:solidFill>
                    <a:latin typeface="Times New Roman" pitchFamily="18" charset="0"/>
                    <a:cs typeface="Times New Roman" pitchFamily="18" charset="0"/>
                    <a:sym typeface="Symbol" pitchFamily="18" charset="2"/>
                  </a:rPr>
                  <a:t>∆OBC cân (cmt)</a:t>
                </a:r>
                <a:r>
                  <a:rPr lang="en-US" sz="2400" dirty="0" smtClean="0">
                    <a:solidFill>
                      <a:schemeClr val="bg1"/>
                    </a:solidFill>
                    <a:latin typeface="Times New Roman" pitchFamily="18" charset="0"/>
                    <a:ea typeface="Cambria Math"/>
                    <a:cs typeface="Times New Roman" pitchFamily="18" charset="0"/>
                  </a:rPr>
                  <a:t> </a:t>
                </a:r>
                <a14:m>
                  <m:oMath xmlns:m="http://schemas.openxmlformats.org/officeDocument/2006/math">
                    <m:r>
                      <m:rPr>
                        <m:nor/>
                      </m:rPr>
                      <a:rPr lang="en-US" sz="2400" dirty="0">
                        <a:solidFill>
                          <a:schemeClr val="bg1"/>
                        </a:solidFill>
                        <a:latin typeface="Times New Roman" pitchFamily="18" charset="0"/>
                        <a:ea typeface="Cambria Math"/>
                        <a:cs typeface="Times New Roman" pitchFamily="18" charset="0"/>
                      </a:rPr>
                      <m:t>⇒</m:t>
                    </m:r>
                  </m:oMath>
                </a14:m>
                <a:r>
                  <a:rPr lang="en-US" altLang="en-US" sz="2400" dirty="0" smtClean="0">
                    <a:solidFill>
                      <a:srgbClr val="FFFFFF"/>
                    </a:solidFill>
                    <a:latin typeface="Times New Roman" pitchFamily="18" charset="0"/>
                    <a:cs typeface="Times New Roman" pitchFamily="18" charset="0"/>
                    <a:sym typeface="Symbol" pitchFamily="18" charset="2"/>
                  </a:rPr>
                  <a:t>  ∆</a:t>
                </a:r>
                <a:r>
                  <a:rPr lang="en-US" altLang="en-US" sz="2400" dirty="0">
                    <a:solidFill>
                      <a:srgbClr val="FFFFFF"/>
                    </a:solidFill>
                    <a:latin typeface="Times New Roman" pitchFamily="18" charset="0"/>
                    <a:cs typeface="Times New Roman" pitchFamily="18" charset="0"/>
                    <a:sym typeface="Symbol" pitchFamily="18" charset="2"/>
                  </a:rPr>
                  <a:t>OBC </a:t>
                </a:r>
                <a:r>
                  <a:rPr lang="en-US" altLang="en-US" sz="2400" dirty="0" smtClean="0">
                    <a:solidFill>
                      <a:srgbClr val="FFFFFF"/>
                    </a:solidFill>
                    <a:latin typeface="Times New Roman" pitchFamily="18" charset="0"/>
                    <a:cs typeface="Times New Roman" pitchFamily="18" charset="0"/>
                    <a:sym typeface="Symbol" pitchFamily="18" charset="2"/>
                  </a:rPr>
                  <a:t>đều </a:t>
                </a:r>
                <a:r>
                  <a:rPr lang="en-US" altLang="en-US" sz="2400" dirty="0">
                    <a:solidFill>
                      <a:srgbClr val="FFFFFF"/>
                    </a:solidFill>
                    <a:latin typeface="Times New Roman" pitchFamily="18" charset="0"/>
                    <a:cs typeface="Times New Roman" pitchFamily="18" charset="0"/>
                  </a:rPr>
                  <a:t>(dấu hiệu nhận biết tam giác</a:t>
                </a:r>
                <a:r>
                  <a:rPr lang="en-US" altLang="en-US" sz="2400" dirty="0">
                    <a:solidFill>
                      <a:srgbClr val="FFFFFF"/>
                    </a:solidFill>
                    <a:latin typeface="Times New Roman" pitchFamily="18" charset="0"/>
                    <a:cs typeface="Times New Roman" pitchFamily="18" charset="0"/>
                    <a:sym typeface="Symbol" pitchFamily="18" charset="2"/>
                  </a:rPr>
                  <a:t> </a:t>
                </a:r>
                <a:r>
                  <a:rPr lang="en-US" altLang="en-US" sz="2400" dirty="0" smtClean="0">
                    <a:solidFill>
                      <a:srgbClr val="FFFFFF"/>
                    </a:solidFill>
                    <a:latin typeface="Times New Roman" pitchFamily="18" charset="0"/>
                    <a:cs typeface="Times New Roman" pitchFamily="18" charset="0"/>
                    <a:sym typeface="Symbol" pitchFamily="18" charset="2"/>
                  </a:rPr>
                  <a:t>đều)</a:t>
                </a:r>
                <a:endParaRPr lang="en-US" altLang="en-US" sz="2400" dirty="0">
                  <a:solidFill>
                    <a:srgbClr val="FFFFFF"/>
                  </a:solidFill>
                  <a:latin typeface="Times New Roman" pitchFamily="18" charset="0"/>
                  <a:sym typeface="Symbol" pitchFamily="18" charset="2"/>
                </a:endParaRPr>
              </a:p>
            </p:txBody>
          </p:sp>
        </mc:Choice>
        <mc:Fallback xmlns="">
          <p:sp>
            <p:nvSpPr>
              <p:cNvPr id="40" name="Text Box 9"/>
              <p:cNvSpPr txBox="1">
                <a:spLocks noRot="1" noChangeAspect="1" noMove="1" noResize="1" noEditPoints="1" noAdjustHandles="1" noChangeArrowheads="1" noChangeShapeType="1" noTextEdit="1"/>
              </p:cNvSpPr>
              <p:nvPr/>
            </p:nvSpPr>
            <p:spPr bwMode="auto">
              <a:xfrm>
                <a:off x="253425" y="5978900"/>
                <a:ext cx="9071455" cy="843308"/>
              </a:xfrm>
              <a:prstGeom prst="rect">
                <a:avLst/>
              </a:prstGeom>
              <a:blipFill>
                <a:blip r:embed="rId8"/>
                <a:stretch>
                  <a:fillRect l="-1075" t="-4348" b="-1594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41" name="TextBox 40"/>
              <p:cNvSpPr txBox="1"/>
              <p:nvPr/>
            </p:nvSpPr>
            <p:spPr>
              <a:xfrm>
                <a:off x="6377678" y="4237965"/>
                <a:ext cx="663836" cy="145988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400" i="1" smtClean="0">
                              <a:solidFill>
                                <a:schemeClr val="bg1"/>
                              </a:solidFill>
                              <a:latin typeface="Cambria Math"/>
                            </a:rPr>
                          </m:ctrlPr>
                        </m:dPr>
                        <m:e>
                          <m:eqArr>
                            <m:eqArrPr>
                              <m:ctrlPr>
                                <a:rPr lang="en-US" sz="2400" i="1" smtClean="0">
                                  <a:solidFill>
                                    <a:schemeClr val="bg1"/>
                                  </a:solidFill>
                                  <a:latin typeface="Cambria Math"/>
                                </a:rPr>
                              </m:ctrlPr>
                            </m:eqArrPr>
                            <m:e/>
                            <m:e/>
                            <m:e/>
                            <m:e/>
                          </m:eqArr>
                        </m:e>
                      </m:d>
                    </m:oMath>
                  </m:oMathPara>
                </a14:m>
                <a:endParaRPr lang="en-US" sz="2400" dirty="0"/>
              </a:p>
            </p:txBody>
          </p:sp>
        </mc:Choice>
        <mc:Fallback xmlns="">
          <p:sp>
            <p:nvSpPr>
              <p:cNvPr id="41" name="TextBox 40"/>
              <p:cNvSpPr txBox="1">
                <a:spLocks noRot="1" noChangeAspect="1" noMove="1" noResize="1" noEditPoints="1" noAdjustHandles="1" noChangeArrowheads="1" noChangeShapeType="1" noTextEdit="1"/>
              </p:cNvSpPr>
              <p:nvPr/>
            </p:nvSpPr>
            <p:spPr>
              <a:xfrm>
                <a:off x="6377678" y="4237965"/>
                <a:ext cx="663836" cy="1459887"/>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254332" y="5605515"/>
                <a:ext cx="2123658" cy="471539"/>
              </a:xfrm>
              <a:prstGeom prst="rect">
                <a:avLst/>
              </a:prstGeom>
            </p:spPr>
            <p:txBody>
              <a:bodyPr wrap="none">
                <a:spAutoFit/>
              </a:bodyPr>
              <a:lstStyle/>
              <a:p>
                <a14:m>
                  <m:oMath xmlns:m="http://schemas.openxmlformats.org/officeDocument/2006/math">
                    <m:r>
                      <m:rPr>
                        <m:nor/>
                      </m:rPr>
                      <a:rPr lang="en-US" sz="2400" dirty="0">
                        <a:solidFill>
                          <a:schemeClr val="bg1"/>
                        </a:solidFill>
                        <a:latin typeface="Times New Roman" pitchFamily="18" charset="0"/>
                        <a:ea typeface="Cambria Math"/>
                        <a:cs typeface="Times New Roman" pitchFamily="18" charset="0"/>
                      </a:rPr>
                      <m:t>⇒</m:t>
                    </m:r>
                  </m:oMath>
                </a14:m>
                <a:r>
                  <a:rPr lang="en-US" altLang="en-US" sz="2400" dirty="0">
                    <a:solidFill>
                      <a:srgbClr val="FFFFFF"/>
                    </a:solidFill>
                    <a:latin typeface="Times New Roman" pitchFamily="18" charset="0"/>
                    <a:cs typeface="Times New Roman" pitchFamily="18" charset="0"/>
                    <a:sym typeface="Symbol" pitchFamily="18" charset="2"/>
                  </a:rPr>
                  <a:t> </a:t>
                </a:r>
                <a14:m>
                  <m:oMath xmlns:m="http://schemas.openxmlformats.org/officeDocument/2006/math">
                    <m:acc>
                      <m:accPr>
                        <m:chr m:val="̂"/>
                        <m:ctrlPr>
                          <a:rPr lang="en-US" altLang="en-US" sz="2400" i="1" dirty="0">
                            <a:solidFill>
                              <a:srgbClr val="FFFFFF"/>
                            </a:solidFill>
                            <a:latin typeface="Cambria Math"/>
                            <a:cs typeface="Times New Roman" pitchFamily="18" charset="0"/>
                            <a:sym typeface="Symbol" pitchFamily="18" charset="2"/>
                          </a:rPr>
                        </m:ctrlPr>
                      </m:accPr>
                      <m:e>
                        <m:r>
                          <m:rPr>
                            <m:sty m:val="p"/>
                          </m:rPr>
                          <a:rPr lang="en-US" altLang="en-US" sz="2400" dirty="0">
                            <a:solidFill>
                              <a:srgbClr val="FFFFFF"/>
                            </a:solidFill>
                            <a:latin typeface="Cambria Math"/>
                            <a:cs typeface="Times New Roman" pitchFamily="18" charset="0"/>
                            <a:sym typeface="Symbol" pitchFamily="18" charset="2"/>
                          </a:rPr>
                          <m:t>HBM</m:t>
                        </m:r>
                      </m:e>
                    </m:acc>
                    <m:r>
                      <a:rPr lang="en-US" altLang="en-US" sz="2400" dirty="0">
                        <a:solidFill>
                          <a:srgbClr val="FFFFFF"/>
                        </a:solidFill>
                        <a:latin typeface="Cambria Math"/>
                        <a:cs typeface="Times New Roman" pitchFamily="18" charset="0"/>
                        <a:sym typeface="Symbol" pitchFamily="18" charset="2"/>
                      </a:rPr>
                      <m:t>=</m:t>
                    </m:r>
                    <m:sSup>
                      <m:sSupPr>
                        <m:ctrlPr>
                          <a:rPr lang="en-US" altLang="en-US" sz="2400" i="1" dirty="0">
                            <a:solidFill>
                              <a:srgbClr val="FFFFFF"/>
                            </a:solidFill>
                            <a:latin typeface="Cambria Math"/>
                            <a:cs typeface="Times New Roman" pitchFamily="18" charset="0"/>
                            <a:sym typeface="Symbol" pitchFamily="18" charset="2"/>
                          </a:rPr>
                        </m:ctrlPr>
                      </m:sSupPr>
                      <m:e>
                        <m:r>
                          <a:rPr lang="en-US" altLang="en-US" sz="2400" dirty="0">
                            <a:solidFill>
                              <a:srgbClr val="FFFFFF"/>
                            </a:solidFill>
                            <a:latin typeface="Cambria Math"/>
                            <a:cs typeface="Times New Roman" pitchFamily="18" charset="0"/>
                            <a:sym typeface="Symbol" pitchFamily="18" charset="2"/>
                          </a:rPr>
                          <m:t>60</m:t>
                        </m:r>
                      </m:e>
                      <m:sup>
                        <m:r>
                          <m:rPr>
                            <m:sty m:val="p"/>
                          </m:rPr>
                          <a:rPr lang="en-US" altLang="en-US" sz="2400" dirty="0">
                            <a:solidFill>
                              <a:srgbClr val="FFFFFF"/>
                            </a:solidFill>
                            <a:latin typeface="Cambria Math"/>
                            <a:cs typeface="Times New Roman" pitchFamily="18" charset="0"/>
                            <a:sym typeface="Symbol" pitchFamily="18" charset="2"/>
                          </a:rPr>
                          <m:t>o</m:t>
                        </m:r>
                      </m:sup>
                    </m:sSup>
                  </m:oMath>
                </a14:m>
                <a:r>
                  <a:rPr lang="en-US" altLang="en-US" dirty="0">
                    <a:solidFill>
                      <a:srgbClr val="FFFFFF"/>
                    </a:solidFill>
                    <a:latin typeface="Times New Roman" pitchFamily="18" charset="0"/>
                    <a:cs typeface="Times New Roman" pitchFamily="18" charset="0"/>
                    <a:sym typeface="Symbol" pitchFamily="18" charset="2"/>
                  </a:rPr>
                  <a:t> </a:t>
                </a:r>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254332" y="5605515"/>
                <a:ext cx="2123658" cy="471539"/>
              </a:xfrm>
              <a:prstGeom prst="rect">
                <a:avLst/>
              </a:prstGeom>
              <a:blipFill rotWithShape="1">
                <a:blip r:embed="rId10"/>
                <a:stretch>
                  <a:fillRect t="-3896" r="-17816"/>
                </a:stretch>
              </a:blipFill>
            </p:spPr>
            <p:txBody>
              <a:bodyPr/>
              <a:lstStyle/>
              <a:p>
                <a:r>
                  <a:rPr lang="en-US">
                    <a:noFill/>
                  </a:rPr>
                  <a:t> </a:t>
                </a:r>
              </a:p>
            </p:txBody>
          </p:sp>
        </mc:Fallback>
      </mc:AlternateContent>
    </p:spTree>
    <p:extLst>
      <p:ext uri="{BB962C8B-B14F-4D97-AF65-F5344CB8AC3E}">
        <p14:creationId xmlns:p14="http://schemas.microsoft.com/office/powerpoint/2010/main" val="6279226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0" presetClass="entr" presetSubtype="0" fill="hold" nodeType="withEffect">
                                  <p:stCondLst>
                                    <p:cond delay="0"/>
                                  </p:stCondLst>
                                  <p:childTnLst>
                                    <p:set>
                                      <p:cBhvr>
                                        <p:cTn id="6" dur="1" fill="hold">
                                          <p:stCondLst>
                                            <p:cond delay="0"/>
                                          </p:stCondLst>
                                        </p:cTn>
                                        <p:tgtEl>
                                          <p:spTgt spid="53334"/>
                                        </p:tgtEl>
                                        <p:attrNameLst>
                                          <p:attrName>style.visibility</p:attrName>
                                        </p:attrNameLst>
                                      </p:cBhvr>
                                      <p:to>
                                        <p:strVal val="visible"/>
                                      </p:to>
                                    </p:set>
                                    <p:animEffect transition="in" filter="wedge">
                                      <p:cBhvr>
                                        <p:cTn id="7" dur="2000"/>
                                        <p:tgtEl>
                                          <p:spTgt spid="533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41"/>
                                        </p:tgtEl>
                                        <p:attrNameLst>
                                          <p:attrName>style.visibility</p:attrName>
                                        </p:attrNameLst>
                                      </p:cBhvr>
                                      <p:to>
                                        <p:strVal val="visible"/>
                                      </p:to>
                                    </p:set>
                                    <p:animEffect transition="in" filter="wipe(down)">
                                      <p:cBhvr>
                                        <p:cTn id="42" dur="500"/>
                                        <p:tgtEl>
                                          <p:spTgt spid="4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fade">
                                      <p:cBhvr>
                                        <p:cTn id="47" dur="500"/>
                                        <p:tgtEl>
                                          <p:spTgt spid="2"/>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40"/>
                                        </p:tgtEl>
                                        <p:attrNameLst>
                                          <p:attrName>style.visibility</p:attrName>
                                        </p:attrNameLst>
                                      </p:cBhvr>
                                      <p:to>
                                        <p:strVal val="visible"/>
                                      </p:to>
                                    </p:set>
                                    <p:animEffect transition="in" filter="barn(inVertical)">
                                      <p:cBhvr>
                                        <p:cTn id="52"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7" grpId="0"/>
      <p:bldP spid="8" grpId="0"/>
      <p:bldP spid="9" grpId="0"/>
      <p:bldP spid="40" grpId="0"/>
      <p:bldP spid="41" grpId="0"/>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a:spLocks noChangeArrowheads="1"/>
          </p:cNvSpPr>
          <p:nvPr/>
        </p:nvSpPr>
        <p:spPr bwMode="auto">
          <a:xfrm>
            <a:off x="1331913" y="452438"/>
            <a:ext cx="648970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cs typeface="Arial" charset="0"/>
              </a:defRPr>
            </a:lvl1pPr>
            <a:lvl2pPr marL="742950" indent="-285750">
              <a:spcBef>
                <a:spcPct val="0"/>
              </a:spcBef>
              <a:defRPr>
                <a:solidFill>
                  <a:schemeClr val="tx1"/>
                </a:solidFill>
                <a:latin typeface="Calibri" pitchFamily="34" charset="0"/>
                <a:cs typeface="Arial" charset="0"/>
              </a:defRPr>
            </a:lvl2pPr>
            <a:lvl3pPr marL="1143000" indent="-228600">
              <a:spcBef>
                <a:spcPct val="0"/>
              </a:spcBef>
              <a:defRPr>
                <a:solidFill>
                  <a:schemeClr val="tx1"/>
                </a:solidFill>
                <a:latin typeface="Calibri" pitchFamily="34" charset="0"/>
                <a:cs typeface="Arial" charset="0"/>
              </a:defRPr>
            </a:lvl3pPr>
            <a:lvl4pPr marL="1600200" indent="-228600">
              <a:spcBef>
                <a:spcPct val="0"/>
              </a:spcBef>
              <a:defRPr>
                <a:solidFill>
                  <a:schemeClr val="tx1"/>
                </a:solidFill>
                <a:latin typeface="Calibri" pitchFamily="34" charset="0"/>
                <a:cs typeface="Arial" charset="0"/>
              </a:defRPr>
            </a:lvl4pPr>
            <a:lvl5pPr marL="2057400" indent="-228600">
              <a:spcBef>
                <a:spcPct val="0"/>
              </a:spcBef>
              <a:defRPr>
                <a:solidFill>
                  <a:schemeClr val="tx1"/>
                </a:solidFill>
                <a:latin typeface="Calibri" pitchFamily="34" charset="0"/>
                <a:cs typeface="Arial" charset="0"/>
              </a:defRPr>
            </a:lvl5pPr>
            <a:lvl6pPr marL="2514600" indent="-228600" fontAlgn="base">
              <a:spcBef>
                <a:spcPct val="0"/>
              </a:spcBef>
              <a:spcAft>
                <a:spcPct val="0"/>
              </a:spcAft>
              <a:defRPr>
                <a:solidFill>
                  <a:schemeClr val="tx1"/>
                </a:solidFill>
                <a:latin typeface="Calibri" pitchFamily="34" charset="0"/>
                <a:cs typeface="Arial" charset="0"/>
              </a:defRPr>
            </a:lvl6pPr>
            <a:lvl7pPr marL="2971800" indent="-228600" fontAlgn="base">
              <a:spcBef>
                <a:spcPct val="0"/>
              </a:spcBef>
              <a:spcAft>
                <a:spcPct val="0"/>
              </a:spcAft>
              <a:defRPr>
                <a:solidFill>
                  <a:schemeClr val="tx1"/>
                </a:solidFill>
                <a:latin typeface="Calibri" pitchFamily="34" charset="0"/>
                <a:cs typeface="Arial" charset="0"/>
              </a:defRPr>
            </a:lvl7pPr>
            <a:lvl8pPr marL="3429000" indent="-228600" fontAlgn="base">
              <a:spcBef>
                <a:spcPct val="0"/>
              </a:spcBef>
              <a:spcAft>
                <a:spcPct val="0"/>
              </a:spcAft>
              <a:defRPr>
                <a:solidFill>
                  <a:schemeClr val="tx1"/>
                </a:solidFill>
                <a:latin typeface="Calibri" pitchFamily="34" charset="0"/>
                <a:cs typeface="Arial" charset="0"/>
              </a:defRPr>
            </a:lvl8pPr>
            <a:lvl9pPr marL="3886200" indent="-228600" fontAlgn="base">
              <a:spcBef>
                <a:spcPct val="0"/>
              </a:spcBef>
              <a:spcAft>
                <a:spcPct val="0"/>
              </a:spcAft>
              <a:defRPr>
                <a:solidFill>
                  <a:schemeClr val="tx1"/>
                </a:solidFill>
                <a:latin typeface="Calibri" pitchFamily="34" charset="0"/>
                <a:cs typeface="Arial" charset="0"/>
              </a:defRPr>
            </a:lvl9pPr>
          </a:lstStyle>
          <a:p>
            <a:pPr>
              <a:buFontTx/>
              <a:buNone/>
            </a:pPr>
            <a:r>
              <a:rPr lang="en-US" sz="4800" b="1" dirty="0">
                <a:solidFill>
                  <a:srgbClr val="FFFFFF"/>
                </a:solidFill>
                <a:latin typeface="Times New Roman" pitchFamily="18" charset="0"/>
                <a:cs typeface="Times New Roman" pitchFamily="18" charset="0"/>
              </a:rPr>
              <a:t>Các nội dung chính:</a:t>
            </a:r>
            <a:endParaRPr lang="vi-VN" sz="4800" b="1" dirty="0">
              <a:solidFill>
                <a:srgbClr val="FFFFFF"/>
              </a:solidFill>
              <a:latin typeface="Times New Roman" pitchFamily="18" charset="0"/>
              <a:cs typeface="Times New Roman" pitchFamily="18" charset="0"/>
            </a:endParaRPr>
          </a:p>
        </p:txBody>
      </p:sp>
      <p:sp>
        <p:nvSpPr>
          <p:cNvPr id="118791" name="Rectangle 7"/>
          <p:cNvSpPr>
            <a:spLocks noChangeArrowheads="1"/>
          </p:cNvSpPr>
          <p:nvPr/>
        </p:nvSpPr>
        <p:spPr bwMode="auto">
          <a:xfrm>
            <a:off x="1746250" y="3252788"/>
            <a:ext cx="8824913" cy="595312"/>
          </a:xfrm>
          <a:prstGeom prst="rect">
            <a:avLst/>
          </a:prstGeom>
          <a:solidFill>
            <a:schemeClr val="bg1"/>
          </a:solidFill>
          <a:ln w="38100">
            <a:solidFill>
              <a:srgbClr val="0066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118792" name="AutoShape 8"/>
          <p:cNvSpPr>
            <a:spLocks noChangeArrowheads="1"/>
          </p:cNvSpPr>
          <p:nvPr/>
        </p:nvSpPr>
        <p:spPr bwMode="auto">
          <a:xfrm>
            <a:off x="2152650" y="2947988"/>
            <a:ext cx="7223362" cy="652462"/>
          </a:xfrm>
          <a:prstGeom prst="roundRect">
            <a:avLst>
              <a:gd name="adj" fmla="val 16667"/>
            </a:avLst>
          </a:prstGeom>
          <a:solidFill>
            <a:srgbClr val="3409AF"/>
          </a:solidFill>
          <a:ln w="38100">
            <a:solidFill>
              <a:schemeClr val="bg1"/>
            </a:solidFill>
            <a:round/>
            <a:headEnd/>
            <a:tailEnd/>
          </a:ln>
          <a:effectLst/>
          <a:extLst/>
        </p:spPr>
        <p:txBody>
          <a:bodyPr wrap="none" anchor="ctr"/>
          <a:lstStyle/>
          <a:p>
            <a:pPr algn="just">
              <a:spcBef>
                <a:spcPct val="0"/>
              </a:spcBef>
              <a:buFontTx/>
              <a:buNone/>
            </a:pPr>
            <a:r>
              <a:rPr lang="vi-VN" sz="3200" dirty="0">
                <a:solidFill>
                  <a:schemeClr val="bg1"/>
                </a:solidFill>
                <a:latin typeface="+mj-lt"/>
              </a:rPr>
              <a:t>Các trường hợp bằng nhau của hai tam giác</a:t>
            </a:r>
          </a:p>
        </p:txBody>
      </p:sp>
      <p:sp>
        <p:nvSpPr>
          <p:cNvPr id="118793" name="Rectangle 9"/>
          <p:cNvSpPr>
            <a:spLocks noChangeArrowheads="1"/>
          </p:cNvSpPr>
          <p:nvPr/>
        </p:nvSpPr>
        <p:spPr bwMode="auto">
          <a:xfrm>
            <a:off x="1738313" y="2060575"/>
            <a:ext cx="8826500" cy="595313"/>
          </a:xfrm>
          <a:prstGeom prst="rect">
            <a:avLst/>
          </a:prstGeom>
          <a:solidFill>
            <a:schemeClr val="bg1"/>
          </a:solidFill>
          <a:ln w="38100">
            <a:solidFill>
              <a:srgbClr val="0066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118794" name="AutoShape 10"/>
          <p:cNvSpPr>
            <a:spLocks noChangeArrowheads="1"/>
          </p:cNvSpPr>
          <p:nvPr/>
        </p:nvSpPr>
        <p:spPr bwMode="auto">
          <a:xfrm>
            <a:off x="2144712" y="1755775"/>
            <a:ext cx="7231299" cy="652463"/>
          </a:xfrm>
          <a:prstGeom prst="roundRect">
            <a:avLst>
              <a:gd name="adj" fmla="val 16667"/>
            </a:avLst>
          </a:prstGeom>
          <a:solidFill>
            <a:srgbClr val="3409AF"/>
          </a:solidFill>
          <a:ln w="38100">
            <a:solidFill>
              <a:schemeClr val="bg1"/>
            </a:solidFill>
            <a:round/>
            <a:headEnd/>
            <a:tailEnd/>
          </a:ln>
          <a:effectLst/>
          <a:extLst/>
        </p:spPr>
        <p:txBody>
          <a:bodyPr wrap="none" anchor="ctr"/>
          <a:lstStyle/>
          <a:p>
            <a:pPr algn="just">
              <a:spcBef>
                <a:spcPct val="0"/>
              </a:spcBef>
              <a:buFontTx/>
              <a:buNone/>
            </a:pPr>
            <a:r>
              <a:rPr lang="vi-VN" sz="3200" dirty="0">
                <a:solidFill>
                  <a:schemeClr val="bg1"/>
                </a:solidFill>
                <a:latin typeface="+mj-lt"/>
              </a:rPr>
              <a:t>Tổng ba góc của một tam giác</a:t>
            </a:r>
          </a:p>
        </p:txBody>
      </p:sp>
      <p:sp>
        <p:nvSpPr>
          <p:cNvPr id="118795" name="Rectangle 11"/>
          <p:cNvSpPr>
            <a:spLocks noChangeArrowheads="1"/>
          </p:cNvSpPr>
          <p:nvPr/>
        </p:nvSpPr>
        <p:spPr bwMode="auto">
          <a:xfrm>
            <a:off x="1746250" y="4495800"/>
            <a:ext cx="8824913" cy="595313"/>
          </a:xfrm>
          <a:prstGeom prst="rect">
            <a:avLst/>
          </a:prstGeom>
          <a:solidFill>
            <a:schemeClr val="bg1"/>
          </a:solidFill>
          <a:ln w="38100">
            <a:solidFill>
              <a:srgbClr val="0066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118796" name="AutoShape 12"/>
          <p:cNvSpPr>
            <a:spLocks noChangeArrowheads="1"/>
          </p:cNvSpPr>
          <p:nvPr/>
        </p:nvSpPr>
        <p:spPr bwMode="auto">
          <a:xfrm>
            <a:off x="2152649" y="4191000"/>
            <a:ext cx="7223361" cy="652463"/>
          </a:xfrm>
          <a:prstGeom prst="roundRect">
            <a:avLst>
              <a:gd name="adj" fmla="val 16667"/>
            </a:avLst>
          </a:prstGeom>
          <a:solidFill>
            <a:srgbClr val="3409AF"/>
          </a:solidFill>
          <a:ln w="38100">
            <a:solidFill>
              <a:schemeClr val="bg1"/>
            </a:solidFill>
            <a:round/>
            <a:headEnd/>
            <a:tailEnd/>
          </a:ln>
          <a:effectLst/>
          <a:extLst/>
        </p:spPr>
        <p:txBody>
          <a:bodyPr wrap="none" anchor="ctr"/>
          <a:lstStyle/>
          <a:p>
            <a:pPr algn="just">
              <a:spcBef>
                <a:spcPct val="0"/>
              </a:spcBef>
              <a:buFontTx/>
              <a:buNone/>
            </a:pPr>
            <a:r>
              <a:rPr lang="en-US" sz="3200" dirty="0" smtClean="0">
                <a:solidFill>
                  <a:schemeClr val="bg1"/>
                </a:solidFill>
                <a:latin typeface="Times New Roman" pitchFamily="18" charset="0"/>
                <a:cs typeface="Times New Roman" pitchFamily="18" charset="0"/>
              </a:rPr>
              <a:t>Các loại t</a:t>
            </a:r>
            <a:r>
              <a:rPr lang="vi-VN" sz="3200" dirty="0" smtClean="0">
                <a:solidFill>
                  <a:schemeClr val="bg1"/>
                </a:solidFill>
                <a:latin typeface="Times New Roman" pitchFamily="18" charset="0"/>
                <a:cs typeface="Times New Roman" pitchFamily="18" charset="0"/>
              </a:rPr>
              <a:t>am </a:t>
            </a:r>
            <a:r>
              <a:rPr lang="vi-VN" sz="3200" dirty="0">
                <a:solidFill>
                  <a:schemeClr val="bg1"/>
                </a:solidFill>
                <a:latin typeface="Times New Roman" pitchFamily="18" charset="0"/>
                <a:cs typeface="Times New Roman" pitchFamily="18" charset="0"/>
              </a:rPr>
              <a:t>giác đặc biệt</a:t>
            </a:r>
          </a:p>
        </p:txBody>
      </p:sp>
      <p:sp>
        <p:nvSpPr>
          <p:cNvPr id="118797" name="Rectangle 13"/>
          <p:cNvSpPr>
            <a:spLocks noChangeArrowheads="1"/>
          </p:cNvSpPr>
          <p:nvPr/>
        </p:nvSpPr>
        <p:spPr bwMode="auto">
          <a:xfrm>
            <a:off x="1741488" y="5691188"/>
            <a:ext cx="8824912" cy="595312"/>
          </a:xfrm>
          <a:prstGeom prst="rect">
            <a:avLst/>
          </a:prstGeom>
          <a:solidFill>
            <a:schemeClr val="bg1"/>
          </a:solidFill>
          <a:ln w="38100">
            <a:solidFill>
              <a:srgbClr val="0066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118798" name="AutoShape 14"/>
          <p:cNvSpPr>
            <a:spLocks noChangeArrowheads="1"/>
          </p:cNvSpPr>
          <p:nvPr/>
        </p:nvSpPr>
        <p:spPr bwMode="auto">
          <a:xfrm>
            <a:off x="2147888" y="5386388"/>
            <a:ext cx="7228124" cy="652462"/>
          </a:xfrm>
          <a:prstGeom prst="roundRect">
            <a:avLst>
              <a:gd name="adj" fmla="val 16667"/>
            </a:avLst>
          </a:prstGeom>
          <a:solidFill>
            <a:srgbClr val="3409AF"/>
          </a:solidFill>
          <a:ln w="38100">
            <a:solidFill>
              <a:schemeClr val="bg1"/>
            </a:solidFill>
            <a:round/>
            <a:headEnd/>
            <a:tailEnd/>
          </a:ln>
          <a:effectLst/>
          <a:extLst/>
        </p:spPr>
        <p:txBody>
          <a:bodyPr wrap="none" anchor="ctr"/>
          <a:lstStyle/>
          <a:p>
            <a:pPr algn="just">
              <a:spcBef>
                <a:spcPct val="0"/>
              </a:spcBef>
              <a:buFontTx/>
              <a:buNone/>
            </a:pPr>
            <a:r>
              <a:rPr lang="vi-VN" sz="3200" dirty="0">
                <a:solidFill>
                  <a:schemeClr val="bg1"/>
                </a:solidFill>
                <a:latin typeface="+mj-lt"/>
              </a:rPr>
              <a:t>Định lý Py-ta-go</a:t>
            </a:r>
          </a:p>
        </p:txBody>
      </p:sp>
    </p:spTree>
    <p:extLst>
      <p:ext uri="{BB962C8B-B14F-4D97-AF65-F5344CB8AC3E}">
        <p14:creationId xmlns:p14="http://schemas.microsoft.com/office/powerpoint/2010/main" val="3116396144"/>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par>
                          <p:cTn id="8" fill="hold" nodeType="afterGroup">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118794"/>
                                        </p:tgtEl>
                                        <p:attrNameLst>
                                          <p:attrName>style.visibility</p:attrName>
                                        </p:attrNameLst>
                                      </p:cBhvr>
                                      <p:to>
                                        <p:strVal val="visible"/>
                                      </p:to>
                                    </p:set>
                                    <p:animEffect transition="in" filter="box(in)">
                                      <p:cBhvr>
                                        <p:cTn id="11" dur="500"/>
                                        <p:tgtEl>
                                          <p:spTgt spid="118794"/>
                                        </p:tgtEl>
                                      </p:cBhvr>
                                    </p:animEffect>
                                  </p:childTnLst>
                                </p:cTn>
                              </p:par>
                              <p:par>
                                <p:cTn id="12" presetID="4" presetClass="entr" presetSubtype="16" fill="hold" grpId="0" nodeType="withEffect">
                                  <p:stCondLst>
                                    <p:cond delay="0"/>
                                  </p:stCondLst>
                                  <p:childTnLst>
                                    <p:set>
                                      <p:cBhvr>
                                        <p:cTn id="13" dur="1" fill="hold">
                                          <p:stCondLst>
                                            <p:cond delay="0"/>
                                          </p:stCondLst>
                                        </p:cTn>
                                        <p:tgtEl>
                                          <p:spTgt spid="118793"/>
                                        </p:tgtEl>
                                        <p:attrNameLst>
                                          <p:attrName>style.visibility</p:attrName>
                                        </p:attrNameLst>
                                      </p:cBhvr>
                                      <p:to>
                                        <p:strVal val="visible"/>
                                      </p:to>
                                    </p:set>
                                    <p:animEffect transition="in" filter="box(in)">
                                      <p:cBhvr>
                                        <p:cTn id="14" dur="500"/>
                                        <p:tgtEl>
                                          <p:spTgt spid="118793"/>
                                        </p:tgtEl>
                                      </p:cBhvr>
                                    </p:animEffect>
                                  </p:childTnLst>
                                </p:cTn>
                              </p:par>
                            </p:childTnLst>
                          </p:cTn>
                        </p:par>
                        <p:par>
                          <p:cTn id="15" fill="hold" nodeType="afterGroup">
                            <p:stCondLst>
                              <p:cond delay="1000"/>
                            </p:stCondLst>
                            <p:childTnLst>
                              <p:par>
                                <p:cTn id="16" presetID="4" presetClass="entr" presetSubtype="16" fill="hold" grpId="0" nodeType="afterEffect">
                                  <p:stCondLst>
                                    <p:cond delay="0"/>
                                  </p:stCondLst>
                                  <p:childTnLst>
                                    <p:set>
                                      <p:cBhvr>
                                        <p:cTn id="17" dur="1" fill="hold">
                                          <p:stCondLst>
                                            <p:cond delay="0"/>
                                          </p:stCondLst>
                                        </p:cTn>
                                        <p:tgtEl>
                                          <p:spTgt spid="118792"/>
                                        </p:tgtEl>
                                        <p:attrNameLst>
                                          <p:attrName>style.visibility</p:attrName>
                                        </p:attrNameLst>
                                      </p:cBhvr>
                                      <p:to>
                                        <p:strVal val="visible"/>
                                      </p:to>
                                    </p:set>
                                    <p:animEffect transition="in" filter="box(in)">
                                      <p:cBhvr>
                                        <p:cTn id="18" dur="500"/>
                                        <p:tgtEl>
                                          <p:spTgt spid="118792"/>
                                        </p:tgtEl>
                                      </p:cBhvr>
                                    </p:animEffect>
                                  </p:childTnLst>
                                </p:cTn>
                              </p:par>
                              <p:par>
                                <p:cTn id="19" presetID="4" presetClass="entr" presetSubtype="16" fill="hold" grpId="0" nodeType="withEffect">
                                  <p:stCondLst>
                                    <p:cond delay="0"/>
                                  </p:stCondLst>
                                  <p:childTnLst>
                                    <p:set>
                                      <p:cBhvr>
                                        <p:cTn id="20" dur="1" fill="hold">
                                          <p:stCondLst>
                                            <p:cond delay="0"/>
                                          </p:stCondLst>
                                        </p:cTn>
                                        <p:tgtEl>
                                          <p:spTgt spid="118791"/>
                                        </p:tgtEl>
                                        <p:attrNameLst>
                                          <p:attrName>style.visibility</p:attrName>
                                        </p:attrNameLst>
                                      </p:cBhvr>
                                      <p:to>
                                        <p:strVal val="visible"/>
                                      </p:to>
                                    </p:set>
                                    <p:animEffect transition="in" filter="box(in)">
                                      <p:cBhvr>
                                        <p:cTn id="21" dur="500"/>
                                        <p:tgtEl>
                                          <p:spTgt spid="118791"/>
                                        </p:tgtEl>
                                      </p:cBhvr>
                                    </p:animEffect>
                                  </p:childTnLst>
                                </p:cTn>
                              </p:par>
                            </p:childTnLst>
                          </p:cTn>
                        </p:par>
                        <p:par>
                          <p:cTn id="22" fill="hold" nodeType="afterGroup">
                            <p:stCondLst>
                              <p:cond delay="1500"/>
                            </p:stCondLst>
                            <p:childTnLst>
                              <p:par>
                                <p:cTn id="23" presetID="4" presetClass="entr" presetSubtype="16" fill="hold" grpId="0" nodeType="afterEffect">
                                  <p:stCondLst>
                                    <p:cond delay="0"/>
                                  </p:stCondLst>
                                  <p:childTnLst>
                                    <p:set>
                                      <p:cBhvr>
                                        <p:cTn id="24" dur="1" fill="hold">
                                          <p:stCondLst>
                                            <p:cond delay="0"/>
                                          </p:stCondLst>
                                        </p:cTn>
                                        <p:tgtEl>
                                          <p:spTgt spid="118796"/>
                                        </p:tgtEl>
                                        <p:attrNameLst>
                                          <p:attrName>style.visibility</p:attrName>
                                        </p:attrNameLst>
                                      </p:cBhvr>
                                      <p:to>
                                        <p:strVal val="visible"/>
                                      </p:to>
                                    </p:set>
                                    <p:animEffect transition="in" filter="box(in)">
                                      <p:cBhvr>
                                        <p:cTn id="25" dur="500"/>
                                        <p:tgtEl>
                                          <p:spTgt spid="118796"/>
                                        </p:tgtEl>
                                      </p:cBhvr>
                                    </p:animEffect>
                                  </p:childTnLst>
                                </p:cTn>
                              </p:par>
                              <p:par>
                                <p:cTn id="26" presetID="4" presetClass="entr" presetSubtype="16" fill="hold" grpId="0" nodeType="withEffect">
                                  <p:stCondLst>
                                    <p:cond delay="0"/>
                                  </p:stCondLst>
                                  <p:childTnLst>
                                    <p:set>
                                      <p:cBhvr>
                                        <p:cTn id="27" dur="1" fill="hold">
                                          <p:stCondLst>
                                            <p:cond delay="0"/>
                                          </p:stCondLst>
                                        </p:cTn>
                                        <p:tgtEl>
                                          <p:spTgt spid="118795"/>
                                        </p:tgtEl>
                                        <p:attrNameLst>
                                          <p:attrName>style.visibility</p:attrName>
                                        </p:attrNameLst>
                                      </p:cBhvr>
                                      <p:to>
                                        <p:strVal val="visible"/>
                                      </p:to>
                                    </p:set>
                                    <p:animEffect transition="in" filter="box(in)">
                                      <p:cBhvr>
                                        <p:cTn id="28" dur="500"/>
                                        <p:tgtEl>
                                          <p:spTgt spid="118795"/>
                                        </p:tgtEl>
                                      </p:cBhvr>
                                    </p:animEffect>
                                  </p:childTnLst>
                                </p:cTn>
                              </p:par>
                            </p:childTnLst>
                          </p:cTn>
                        </p:par>
                        <p:par>
                          <p:cTn id="29" fill="hold" nodeType="afterGroup">
                            <p:stCondLst>
                              <p:cond delay="2000"/>
                            </p:stCondLst>
                            <p:childTnLst>
                              <p:par>
                                <p:cTn id="30" presetID="4" presetClass="entr" presetSubtype="16" fill="hold" grpId="0" nodeType="afterEffect">
                                  <p:stCondLst>
                                    <p:cond delay="0"/>
                                  </p:stCondLst>
                                  <p:childTnLst>
                                    <p:set>
                                      <p:cBhvr>
                                        <p:cTn id="31" dur="1" fill="hold">
                                          <p:stCondLst>
                                            <p:cond delay="0"/>
                                          </p:stCondLst>
                                        </p:cTn>
                                        <p:tgtEl>
                                          <p:spTgt spid="118798"/>
                                        </p:tgtEl>
                                        <p:attrNameLst>
                                          <p:attrName>style.visibility</p:attrName>
                                        </p:attrNameLst>
                                      </p:cBhvr>
                                      <p:to>
                                        <p:strVal val="visible"/>
                                      </p:to>
                                    </p:set>
                                    <p:animEffect transition="in" filter="box(in)">
                                      <p:cBhvr>
                                        <p:cTn id="32" dur="500"/>
                                        <p:tgtEl>
                                          <p:spTgt spid="118798"/>
                                        </p:tgtEl>
                                      </p:cBhvr>
                                    </p:animEffect>
                                  </p:childTnLst>
                                </p:cTn>
                              </p:par>
                              <p:par>
                                <p:cTn id="33" presetID="4" presetClass="entr" presetSubtype="16" fill="hold" grpId="0" nodeType="withEffect">
                                  <p:stCondLst>
                                    <p:cond delay="0"/>
                                  </p:stCondLst>
                                  <p:childTnLst>
                                    <p:set>
                                      <p:cBhvr>
                                        <p:cTn id="34" dur="1" fill="hold">
                                          <p:stCondLst>
                                            <p:cond delay="0"/>
                                          </p:stCondLst>
                                        </p:cTn>
                                        <p:tgtEl>
                                          <p:spTgt spid="118797"/>
                                        </p:tgtEl>
                                        <p:attrNameLst>
                                          <p:attrName>style.visibility</p:attrName>
                                        </p:attrNameLst>
                                      </p:cBhvr>
                                      <p:to>
                                        <p:strVal val="visible"/>
                                      </p:to>
                                    </p:set>
                                    <p:animEffect transition="in" filter="box(in)">
                                      <p:cBhvr>
                                        <p:cTn id="35" dur="500"/>
                                        <p:tgtEl>
                                          <p:spTgt spid="1187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8791" grpId="0" animBg="1"/>
      <p:bldP spid="118792" grpId="0" animBg="1"/>
      <p:bldP spid="118793" grpId="0" animBg="1"/>
      <p:bldP spid="118794" grpId="0" animBg="1"/>
      <p:bldP spid="118795" grpId="0" animBg="1"/>
      <p:bldP spid="118796" grpId="0" animBg="1"/>
      <p:bldP spid="118797" grpId="0" animBg="1"/>
      <p:bldP spid="118798" grpId="0" animBg="1"/>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76" name="Group 75"/>
          <p:cNvGrpSpPr>
            <a:grpSpLocks noChangeAspect="1"/>
          </p:cNvGrpSpPr>
          <p:nvPr/>
        </p:nvGrpSpPr>
        <p:grpSpPr>
          <a:xfrm>
            <a:off x="5931299" y="3686604"/>
            <a:ext cx="4958947" cy="1895613"/>
            <a:chOff x="1000035" y="1331650"/>
            <a:chExt cx="10289757" cy="3791226"/>
          </a:xfrm>
        </p:grpSpPr>
        <p:grpSp>
          <p:nvGrpSpPr>
            <p:cNvPr id="77" name="Group 76"/>
            <p:cNvGrpSpPr/>
            <p:nvPr/>
          </p:nvGrpSpPr>
          <p:grpSpPr>
            <a:xfrm>
              <a:off x="1876432" y="1331650"/>
              <a:ext cx="8279847" cy="2619375"/>
              <a:chOff x="-709781" y="1026319"/>
              <a:chExt cx="8279847" cy="2619375"/>
            </a:xfrm>
          </p:grpSpPr>
          <p:grpSp>
            <p:nvGrpSpPr>
              <p:cNvPr id="106" name="Group 105"/>
              <p:cNvGrpSpPr/>
              <p:nvPr/>
            </p:nvGrpSpPr>
            <p:grpSpPr>
              <a:xfrm>
                <a:off x="4247746" y="1026319"/>
                <a:ext cx="3322320" cy="2590800"/>
                <a:chOff x="4247746" y="1026319"/>
                <a:chExt cx="3322320" cy="2590800"/>
              </a:xfrm>
            </p:grpSpPr>
            <p:sp>
              <p:nvSpPr>
                <p:cNvPr id="108" name="Freeform 107"/>
                <p:cNvSpPr/>
                <p:nvPr/>
              </p:nvSpPr>
              <p:spPr>
                <a:xfrm>
                  <a:off x="4247746" y="1026319"/>
                  <a:ext cx="3322320" cy="2590800"/>
                </a:xfrm>
                <a:custGeom>
                  <a:avLst/>
                  <a:gdLst>
                    <a:gd name="connsiteX0" fmla="*/ 3253740 w 3322320"/>
                    <a:gd name="connsiteY0" fmla="*/ 2590800 h 2590800"/>
                    <a:gd name="connsiteX1" fmla="*/ 3246120 w 3322320"/>
                    <a:gd name="connsiteY1" fmla="*/ 2308860 h 2590800"/>
                    <a:gd name="connsiteX2" fmla="*/ 3284220 w 3322320"/>
                    <a:gd name="connsiteY2" fmla="*/ 2301240 h 2590800"/>
                    <a:gd name="connsiteX3" fmla="*/ 3299460 w 3322320"/>
                    <a:gd name="connsiteY3" fmla="*/ 2263140 h 2590800"/>
                    <a:gd name="connsiteX4" fmla="*/ 3322320 w 3322320"/>
                    <a:gd name="connsiteY4" fmla="*/ 2194560 h 2590800"/>
                    <a:gd name="connsiteX5" fmla="*/ 3284220 w 3322320"/>
                    <a:gd name="connsiteY5" fmla="*/ 2133600 h 2590800"/>
                    <a:gd name="connsiteX6" fmla="*/ 3230880 w 3322320"/>
                    <a:gd name="connsiteY6" fmla="*/ 2049780 h 2590800"/>
                    <a:gd name="connsiteX7" fmla="*/ 3185160 w 3322320"/>
                    <a:gd name="connsiteY7" fmla="*/ 1996440 h 2590800"/>
                    <a:gd name="connsiteX8" fmla="*/ 922020 w 3322320"/>
                    <a:gd name="connsiteY8" fmla="*/ 243840 h 2590800"/>
                    <a:gd name="connsiteX9" fmla="*/ 922020 w 3322320"/>
                    <a:gd name="connsiteY9" fmla="*/ 175260 h 2590800"/>
                    <a:gd name="connsiteX10" fmla="*/ 914400 w 3322320"/>
                    <a:gd name="connsiteY10" fmla="*/ 129540 h 2590800"/>
                    <a:gd name="connsiteX11" fmla="*/ 899160 w 3322320"/>
                    <a:gd name="connsiteY11" fmla="*/ 106680 h 2590800"/>
                    <a:gd name="connsiteX12" fmla="*/ 853440 w 3322320"/>
                    <a:gd name="connsiteY12" fmla="*/ 60960 h 2590800"/>
                    <a:gd name="connsiteX13" fmla="*/ 807720 w 3322320"/>
                    <a:gd name="connsiteY13" fmla="*/ 38100 h 2590800"/>
                    <a:gd name="connsiteX14" fmla="*/ 784860 w 3322320"/>
                    <a:gd name="connsiteY14" fmla="*/ 15240 h 2590800"/>
                    <a:gd name="connsiteX15" fmla="*/ 205740 w 3322320"/>
                    <a:gd name="connsiteY15" fmla="*/ 0 h 2590800"/>
                    <a:gd name="connsiteX16" fmla="*/ 167640 w 3322320"/>
                    <a:gd name="connsiteY16" fmla="*/ 22860 h 2590800"/>
                    <a:gd name="connsiteX17" fmla="*/ 129540 w 3322320"/>
                    <a:gd name="connsiteY17" fmla="*/ 53340 h 2590800"/>
                    <a:gd name="connsiteX18" fmla="*/ 99060 w 3322320"/>
                    <a:gd name="connsiteY18" fmla="*/ 68580 h 2590800"/>
                    <a:gd name="connsiteX19" fmla="*/ 68580 w 3322320"/>
                    <a:gd name="connsiteY19" fmla="*/ 91440 h 2590800"/>
                    <a:gd name="connsiteX20" fmla="*/ 53340 w 3322320"/>
                    <a:gd name="connsiteY20" fmla="*/ 152400 h 2590800"/>
                    <a:gd name="connsiteX21" fmla="*/ 22860 w 3322320"/>
                    <a:gd name="connsiteY21" fmla="*/ 205740 h 2590800"/>
                    <a:gd name="connsiteX22" fmla="*/ 7620 w 3322320"/>
                    <a:gd name="connsiteY22" fmla="*/ 243840 h 2590800"/>
                    <a:gd name="connsiteX23" fmla="*/ 7620 w 3322320"/>
                    <a:gd name="connsiteY23" fmla="*/ 243840 h 2590800"/>
                    <a:gd name="connsiteX24" fmla="*/ 0 w 3322320"/>
                    <a:gd name="connsiteY24" fmla="*/ 320040 h 2590800"/>
                    <a:gd name="connsiteX25" fmla="*/ 15240 w 3322320"/>
                    <a:gd name="connsiteY25" fmla="*/ 365760 h 2590800"/>
                    <a:gd name="connsiteX26" fmla="*/ 30480 w 3322320"/>
                    <a:gd name="connsiteY26" fmla="*/ 403860 h 2590800"/>
                    <a:gd name="connsiteX27" fmla="*/ 38100 w 3322320"/>
                    <a:gd name="connsiteY27" fmla="*/ 457200 h 2590800"/>
                    <a:gd name="connsiteX28" fmla="*/ 68580 w 3322320"/>
                    <a:gd name="connsiteY28" fmla="*/ 480060 h 2590800"/>
                    <a:gd name="connsiteX29" fmla="*/ 99060 w 3322320"/>
                    <a:gd name="connsiteY29" fmla="*/ 525780 h 2590800"/>
                    <a:gd name="connsiteX30" fmla="*/ 129540 w 3322320"/>
                    <a:gd name="connsiteY30" fmla="*/ 563880 h 2590800"/>
                    <a:gd name="connsiteX31" fmla="*/ 167640 w 3322320"/>
                    <a:gd name="connsiteY31" fmla="*/ 563880 h 2590800"/>
                    <a:gd name="connsiteX32" fmla="*/ 220980 w 3322320"/>
                    <a:gd name="connsiteY32" fmla="*/ 563880 h 2590800"/>
                    <a:gd name="connsiteX33" fmla="*/ 243840 w 3322320"/>
                    <a:gd name="connsiteY33" fmla="*/ 533400 h 2590800"/>
                    <a:gd name="connsiteX34" fmla="*/ 236220 w 3322320"/>
                    <a:gd name="connsiteY34" fmla="*/ 495300 h 2590800"/>
                    <a:gd name="connsiteX35" fmla="*/ 205740 w 3322320"/>
                    <a:gd name="connsiteY35" fmla="*/ 472440 h 2590800"/>
                    <a:gd name="connsiteX36" fmla="*/ 137160 w 3322320"/>
                    <a:gd name="connsiteY36" fmla="*/ 388620 h 2590800"/>
                    <a:gd name="connsiteX37" fmla="*/ 121920 w 3322320"/>
                    <a:gd name="connsiteY37" fmla="*/ 335280 h 2590800"/>
                    <a:gd name="connsiteX38" fmla="*/ 129540 w 3322320"/>
                    <a:gd name="connsiteY38" fmla="*/ 251460 h 2590800"/>
                    <a:gd name="connsiteX39" fmla="*/ 175260 w 3322320"/>
                    <a:gd name="connsiteY39" fmla="*/ 137160 h 2590800"/>
                    <a:gd name="connsiteX40" fmla="*/ 220980 w 3322320"/>
                    <a:gd name="connsiteY40" fmla="*/ 68580 h 2590800"/>
                    <a:gd name="connsiteX41" fmla="*/ 220980 w 3322320"/>
                    <a:gd name="connsiteY41" fmla="*/ 68580 h 2590800"/>
                    <a:gd name="connsiteX42" fmla="*/ 739140 w 3322320"/>
                    <a:gd name="connsiteY42" fmla="*/ 45720 h 2590800"/>
                    <a:gd name="connsiteX43" fmla="*/ 777240 w 3322320"/>
                    <a:gd name="connsiteY43" fmla="*/ 68580 h 2590800"/>
                    <a:gd name="connsiteX44" fmla="*/ 800100 w 3322320"/>
                    <a:gd name="connsiteY44" fmla="*/ 106680 h 2590800"/>
                    <a:gd name="connsiteX45" fmla="*/ 800100 w 3322320"/>
                    <a:gd name="connsiteY45" fmla="*/ 152400 h 2590800"/>
                    <a:gd name="connsiteX46" fmla="*/ 800100 w 3322320"/>
                    <a:gd name="connsiteY46" fmla="*/ 190500 h 2590800"/>
                    <a:gd name="connsiteX47" fmla="*/ 800100 w 3322320"/>
                    <a:gd name="connsiteY47" fmla="*/ 228600 h 2590800"/>
                    <a:gd name="connsiteX48" fmla="*/ 3147060 w 3322320"/>
                    <a:gd name="connsiteY48" fmla="*/ 2065020 h 2590800"/>
                    <a:gd name="connsiteX49" fmla="*/ 3185160 w 3322320"/>
                    <a:gd name="connsiteY49" fmla="*/ 2118360 h 2590800"/>
                    <a:gd name="connsiteX50" fmla="*/ 3200400 w 3322320"/>
                    <a:gd name="connsiteY50" fmla="*/ 2179320 h 2590800"/>
                    <a:gd name="connsiteX51" fmla="*/ 3208020 w 3322320"/>
                    <a:gd name="connsiteY51" fmla="*/ 2232660 h 2590800"/>
                    <a:gd name="connsiteX52" fmla="*/ 3208020 w 3322320"/>
                    <a:gd name="connsiteY52" fmla="*/ 2263140 h 2590800"/>
                    <a:gd name="connsiteX53" fmla="*/ 3208020 w 3322320"/>
                    <a:gd name="connsiteY53" fmla="*/ 2278380 h 2590800"/>
                    <a:gd name="connsiteX54" fmla="*/ 3124200 w 3322320"/>
                    <a:gd name="connsiteY54" fmla="*/ 2263140 h 2590800"/>
                    <a:gd name="connsiteX55" fmla="*/ 883920 w 3322320"/>
                    <a:gd name="connsiteY55" fmla="*/ 518160 h 2590800"/>
                    <a:gd name="connsiteX56" fmla="*/ 609600 w 3322320"/>
                    <a:gd name="connsiteY56" fmla="*/ 541020 h 2590800"/>
                    <a:gd name="connsiteX57" fmla="*/ 3253740 w 3322320"/>
                    <a:gd name="connsiteY57" fmla="*/ 2590800 h 2590800"/>
                    <a:gd name="connsiteX0" fmla="*/ 3253740 w 3322320"/>
                    <a:gd name="connsiteY0" fmla="*/ 2590800 h 2590800"/>
                    <a:gd name="connsiteX1" fmla="*/ 3246120 w 3322320"/>
                    <a:gd name="connsiteY1" fmla="*/ 2308860 h 2590800"/>
                    <a:gd name="connsiteX2" fmla="*/ 3284220 w 3322320"/>
                    <a:gd name="connsiteY2" fmla="*/ 2301240 h 2590800"/>
                    <a:gd name="connsiteX3" fmla="*/ 3299460 w 3322320"/>
                    <a:gd name="connsiteY3" fmla="*/ 2263140 h 2590800"/>
                    <a:gd name="connsiteX4" fmla="*/ 3322320 w 3322320"/>
                    <a:gd name="connsiteY4" fmla="*/ 2194560 h 2590800"/>
                    <a:gd name="connsiteX5" fmla="*/ 3284220 w 3322320"/>
                    <a:gd name="connsiteY5" fmla="*/ 2133600 h 2590800"/>
                    <a:gd name="connsiteX6" fmla="*/ 3230880 w 3322320"/>
                    <a:gd name="connsiteY6" fmla="*/ 2049780 h 2590800"/>
                    <a:gd name="connsiteX7" fmla="*/ 3185160 w 3322320"/>
                    <a:gd name="connsiteY7" fmla="*/ 1996440 h 2590800"/>
                    <a:gd name="connsiteX8" fmla="*/ 922020 w 3322320"/>
                    <a:gd name="connsiteY8" fmla="*/ 243840 h 2590800"/>
                    <a:gd name="connsiteX9" fmla="*/ 922020 w 3322320"/>
                    <a:gd name="connsiteY9" fmla="*/ 175260 h 2590800"/>
                    <a:gd name="connsiteX10" fmla="*/ 914400 w 3322320"/>
                    <a:gd name="connsiteY10" fmla="*/ 129540 h 2590800"/>
                    <a:gd name="connsiteX11" fmla="*/ 899160 w 3322320"/>
                    <a:gd name="connsiteY11" fmla="*/ 106680 h 2590800"/>
                    <a:gd name="connsiteX12" fmla="*/ 853440 w 3322320"/>
                    <a:gd name="connsiteY12" fmla="*/ 60960 h 2590800"/>
                    <a:gd name="connsiteX13" fmla="*/ 807720 w 3322320"/>
                    <a:gd name="connsiteY13" fmla="*/ 38100 h 2590800"/>
                    <a:gd name="connsiteX14" fmla="*/ 784860 w 3322320"/>
                    <a:gd name="connsiteY14" fmla="*/ 15240 h 2590800"/>
                    <a:gd name="connsiteX15" fmla="*/ 205740 w 3322320"/>
                    <a:gd name="connsiteY15" fmla="*/ 0 h 2590800"/>
                    <a:gd name="connsiteX16" fmla="*/ 167640 w 3322320"/>
                    <a:gd name="connsiteY16" fmla="*/ 22860 h 2590800"/>
                    <a:gd name="connsiteX17" fmla="*/ 129540 w 3322320"/>
                    <a:gd name="connsiteY17" fmla="*/ 53340 h 2590800"/>
                    <a:gd name="connsiteX18" fmla="*/ 99060 w 3322320"/>
                    <a:gd name="connsiteY18" fmla="*/ 68580 h 2590800"/>
                    <a:gd name="connsiteX19" fmla="*/ 68580 w 3322320"/>
                    <a:gd name="connsiteY19" fmla="*/ 91440 h 2590800"/>
                    <a:gd name="connsiteX20" fmla="*/ 37465 w 3322320"/>
                    <a:gd name="connsiteY20" fmla="*/ 142875 h 2590800"/>
                    <a:gd name="connsiteX21" fmla="*/ 22860 w 3322320"/>
                    <a:gd name="connsiteY21" fmla="*/ 205740 h 2590800"/>
                    <a:gd name="connsiteX22" fmla="*/ 7620 w 3322320"/>
                    <a:gd name="connsiteY22" fmla="*/ 243840 h 2590800"/>
                    <a:gd name="connsiteX23" fmla="*/ 7620 w 3322320"/>
                    <a:gd name="connsiteY23" fmla="*/ 243840 h 2590800"/>
                    <a:gd name="connsiteX24" fmla="*/ 0 w 3322320"/>
                    <a:gd name="connsiteY24" fmla="*/ 320040 h 2590800"/>
                    <a:gd name="connsiteX25" fmla="*/ 15240 w 3322320"/>
                    <a:gd name="connsiteY25" fmla="*/ 365760 h 2590800"/>
                    <a:gd name="connsiteX26" fmla="*/ 30480 w 3322320"/>
                    <a:gd name="connsiteY26" fmla="*/ 403860 h 2590800"/>
                    <a:gd name="connsiteX27" fmla="*/ 38100 w 3322320"/>
                    <a:gd name="connsiteY27" fmla="*/ 457200 h 2590800"/>
                    <a:gd name="connsiteX28" fmla="*/ 68580 w 3322320"/>
                    <a:gd name="connsiteY28" fmla="*/ 480060 h 2590800"/>
                    <a:gd name="connsiteX29" fmla="*/ 99060 w 3322320"/>
                    <a:gd name="connsiteY29" fmla="*/ 525780 h 2590800"/>
                    <a:gd name="connsiteX30" fmla="*/ 129540 w 3322320"/>
                    <a:gd name="connsiteY30" fmla="*/ 563880 h 2590800"/>
                    <a:gd name="connsiteX31" fmla="*/ 167640 w 3322320"/>
                    <a:gd name="connsiteY31" fmla="*/ 563880 h 2590800"/>
                    <a:gd name="connsiteX32" fmla="*/ 220980 w 3322320"/>
                    <a:gd name="connsiteY32" fmla="*/ 563880 h 2590800"/>
                    <a:gd name="connsiteX33" fmla="*/ 243840 w 3322320"/>
                    <a:gd name="connsiteY33" fmla="*/ 533400 h 2590800"/>
                    <a:gd name="connsiteX34" fmla="*/ 236220 w 3322320"/>
                    <a:gd name="connsiteY34" fmla="*/ 495300 h 2590800"/>
                    <a:gd name="connsiteX35" fmla="*/ 205740 w 3322320"/>
                    <a:gd name="connsiteY35" fmla="*/ 472440 h 2590800"/>
                    <a:gd name="connsiteX36" fmla="*/ 137160 w 3322320"/>
                    <a:gd name="connsiteY36" fmla="*/ 388620 h 2590800"/>
                    <a:gd name="connsiteX37" fmla="*/ 121920 w 3322320"/>
                    <a:gd name="connsiteY37" fmla="*/ 335280 h 2590800"/>
                    <a:gd name="connsiteX38" fmla="*/ 129540 w 3322320"/>
                    <a:gd name="connsiteY38" fmla="*/ 251460 h 2590800"/>
                    <a:gd name="connsiteX39" fmla="*/ 175260 w 3322320"/>
                    <a:gd name="connsiteY39" fmla="*/ 137160 h 2590800"/>
                    <a:gd name="connsiteX40" fmla="*/ 220980 w 3322320"/>
                    <a:gd name="connsiteY40" fmla="*/ 68580 h 2590800"/>
                    <a:gd name="connsiteX41" fmla="*/ 220980 w 3322320"/>
                    <a:gd name="connsiteY41" fmla="*/ 68580 h 2590800"/>
                    <a:gd name="connsiteX42" fmla="*/ 739140 w 3322320"/>
                    <a:gd name="connsiteY42" fmla="*/ 45720 h 2590800"/>
                    <a:gd name="connsiteX43" fmla="*/ 777240 w 3322320"/>
                    <a:gd name="connsiteY43" fmla="*/ 68580 h 2590800"/>
                    <a:gd name="connsiteX44" fmla="*/ 800100 w 3322320"/>
                    <a:gd name="connsiteY44" fmla="*/ 106680 h 2590800"/>
                    <a:gd name="connsiteX45" fmla="*/ 800100 w 3322320"/>
                    <a:gd name="connsiteY45" fmla="*/ 152400 h 2590800"/>
                    <a:gd name="connsiteX46" fmla="*/ 800100 w 3322320"/>
                    <a:gd name="connsiteY46" fmla="*/ 190500 h 2590800"/>
                    <a:gd name="connsiteX47" fmla="*/ 800100 w 3322320"/>
                    <a:gd name="connsiteY47" fmla="*/ 228600 h 2590800"/>
                    <a:gd name="connsiteX48" fmla="*/ 3147060 w 3322320"/>
                    <a:gd name="connsiteY48" fmla="*/ 2065020 h 2590800"/>
                    <a:gd name="connsiteX49" fmla="*/ 3185160 w 3322320"/>
                    <a:gd name="connsiteY49" fmla="*/ 2118360 h 2590800"/>
                    <a:gd name="connsiteX50" fmla="*/ 3200400 w 3322320"/>
                    <a:gd name="connsiteY50" fmla="*/ 2179320 h 2590800"/>
                    <a:gd name="connsiteX51" fmla="*/ 3208020 w 3322320"/>
                    <a:gd name="connsiteY51" fmla="*/ 2232660 h 2590800"/>
                    <a:gd name="connsiteX52" fmla="*/ 3208020 w 3322320"/>
                    <a:gd name="connsiteY52" fmla="*/ 2263140 h 2590800"/>
                    <a:gd name="connsiteX53" fmla="*/ 3208020 w 3322320"/>
                    <a:gd name="connsiteY53" fmla="*/ 2278380 h 2590800"/>
                    <a:gd name="connsiteX54" fmla="*/ 3124200 w 3322320"/>
                    <a:gd name="connsiteY54" fmla="*/ 2263140 h 2590800"/>
                    <a:gd name="connsiteX55" fmla="*/ 883920 w 3322320"/>
                    <a:gd name="connsiteY55" fmla="*/ 518160 h 2590800"/>
                    <a:gd name="connsiteX56" fmla="*/ 609600 w 3322320"/>
                    <a:gd name="connsiteY56" fmla="*/ 541020 h 2590800"/>
                    <a:gd name="connsiteX57" fmla="*/ 3253740 w 3322320"/>
                    <a:gd name="connsiteY57" fmla="*/ 2590800 h 2590800"/>
                    <a:gd name="connsiteX0" fmla="*/ 3253740 w 3322320"/>
                    <a:gd name="connsiteY0" fmla="*/ 2590800 h 2590800"/>
                    <a:gd name="connsiteX1" fmla="*/ 3246120 w 3322320"/>
                    <a:gd name="connsiteY1" fmla="*/ 2308860 h 2590800"/>
                    <a:gd name="connsiteX2" fmla="*/ 3284220 w 3322320"/>
                    <a:gd name="connsiteY2" fmla="*/ 2301240 h 2590800"/>
                    <a:gd name="connsiteX3" fmla="*/ 3299460 w 3322320"/>
                    <a:gd name="connsiteY3" fmla="*/ 2263140 h 2590800"/>
                    <a:gd name="connsiteX4" fmla="*/ 3322320 w 3322320"/>
                    <a:gd name="connsiteY4" fmla="*/ 2194560 h 2590800"/>
                    <a:gd name="connsiteX5" fmla="*/ 3284220 w 3322320"/>
                    <a:gd name="connsiteY5" fmla="*/ 2133600 h 2590800"/>
                    <a:gd name="connsiteX6" fmla="*/ 3230880 w 3322320"/>
                    <a:gd name="connsiteY6" fmla="*/ 2049780 h 2590800"/>
                    <a:gd name="connsiteX7" fmla="*/ 3185160 w 3322320"/>
                    <a:gd name="connsiteY7" fmla="*/ 1996440 h 2590800"/>
                    <a:gd name="connsiteX8" fmla="*/ 922020 w 3322320"/>
                    <a:gd name="connsiteY8" fmla="*/ 243840 h 2590800"/>
                    <a:gd name="connsiteX9" fmla="*/ 922020 w 3322320"/>
                    <a:gd name="connsiteY9" fmla="*/ 175260 h 2590800"/>
                    <a:gd name="connsiteX10" fmla="*/ 914400 w 3322320"/>
                    <a:gd name="connsiteY10" fmla="*/ 129540 h 2590800"/>
                    <a:gd name="connsiteX11" fmla="*/ 899160 w 3322320"/>
                    <a:gd name="connsiteY11" fmla="*/ 106680 h 2590800"/>
                    <a:gd name="connsiteX12" fmla="*/ 853440 w 3322320"/>
                    <a:gd name="connsiteY12" fmla="*/ 60960 h 2590800"/>
                    <a:gd name="connsiteX13" fmla="*/ 807720 w 3322320"/>
                    <a:gd name="connsiteY13" fmla="*/ 38100 h 2590800"/>
                    <a:gd name="connsiteX14" fmla="*/ 784860 w 3322320"/>
                    <a:gd name="connsiteY14" fmla="*/ 15240 h 2590800"/>
                    <a:gd name="connsiteX15" fmla="*/ 205740 w 3322320"/>
                    <a:gd name="connsiteY15" fmla="*/ 0 h 2590800"/>
                    <a:gd name="connsiteX16" fmla="*/ 167640 w 3322320"/>
                    <a:gd name="connsiteY16" fmla="*/ 22860 h 2590800"/>
                    <a:gd name="connsiteX17" fmla="*/ 129540 w 3322320"/>
                    <a:gd name="connsiteY17" fmla="*/ 53340 h 2590800"/>
                    <a:gd name="connsiteX18" fmla="*/ 99060 w 3322320"/>
                    <a:gd name="connsiteY18" fmla="*/ 68580 h 2590800"/>
                    <a:gd name="connsiteX19" fmla="*/ 68580 w 3322320"/>
                    <a:gd name="connsiteY19" fmla="*/ 91440 h 2590800"/>
                    <a:gd name="connsiteX20" fmla="*/ 37465 w 3322320"/>
                    <a:gd name="connsiteY20" fmla="*/ 142875 h 2590800"/>
                    <a:gd name="connsiteX21" fmla="*/ 22860 w 3322320"/>
                    <a:gd name="connsiteY21" fmla="*/ 205740 h 2590800"/>
                    <a:gd name="connsiteX22" fmla="*/ 7620 w 3322320"/>
                    <a:gd name="connsiteY22" fmla="*/ 243840 h 2590800"/>
                    <a:gd name="connsiteX23" fmla="*/ 7620 w 3322320"/>
                    <a:gd name="connsiteY23" fmla="*/ 243840 h 2590800"/>
                    <a:gd name="connsiteX24" fmla="*/ 0 w 3322320"/>
                    <a:gd name="connsiteY24" fmla="*/ 320040 h 2590800"/>
                    <a:gd name="connsiteX25" fmla="*/ 15240 w 3322320"/>
                    <a:gd name="connsiteY25" fmla="*/ 365760 h 2590800"/>
                    <a:gd name="connsiteX26" fmla="*/ 30480 w 3322320"/>
                    <a:gd name="connsiteY26" fmla="*/ 403860 h 2590800"/>
                    <a:gd name="connsiteX27" fmla="*/ 38100 w 3322320"/>
                    <a:gd name="connsiteY27" fmla="*/ 457200 h 2590800"/>
                    <a:gd name="connsiteX28" fmla="*/ 68580 w 3322320"/>
                    <a:gd name="connsiteY28" fmla="*/ 480060 h 2590800"/>
                    <a:gd name="connsiteX29" fmla="*/ 99060 w 3322320"/>
                    <a:gd name="connsiteY29" fmla="*/ 525780 h 2590800"/>
                    <a:gd name="connsiteX30" fmla="*/ 129540 w 3322320"/>
                    <a:gd name="connsiteY30" fmla="*/ 563880 h 2590800"/>
                    <a:gd name="connsiteX31" fmla="*/ 167640 w 3322320"/>
                    <a:gd name="connsiteY31" fmla="*/ 563880 h 2590800"/>
                    <a:gd name="connsiteX32" fmla="*/ 220980 w 3322320"/>
                    <a:gd name="connsiteY32" fmla="*/ 563880 h 2590800"/>
                    <a:gd name="connsiteX33" fmla="*/ 243840 w 3322320"/>
                    <a:gd name="connsiteY33" fmla="*/ 533400 h 2590800"/>
                    <a:gd name="connsiteX34" fmla="*/ 236220 w 3322320"/>
                    <a:gd name="connsiteY34" fmla="*/ 495300 h 2590800"/>
                    <a:gd name="connsiteX35" fmla="*/ 205740 w 3322320"/>
                    <a:gd name="connsiteY35" fmla="*/ 472440 h 2590800"/>
                    <a:gd name="connsiteX36" fmla="*/ 137160 w 3322320"/>
                    <a:gd name="connsiteY36" fmla="*/ 388620 h 2590800"/>
                    <a:gd name="connsiteX37" fmla="*/ 121920 w 3322320"/>
                    <a:gd name="connsiteY37" fmla="*/ 335280 h 2590800"/>
                    <a:gd name="connsiteX38" fmla="*/ 129540 w 3322320"/>
                    <a:gd name="connsiteY38" fmla="*/ 251460 h 2590800"/>
                    <a:gd name="connsiteX39" fmla="*/ 175260 w 3322320"/>
                    <a:gd name="connsiteY39" fmla="*/ 137160 h 2590800"/>
                    <a:gd name="connsiteX40" fmla="*/ 220980 w 3322320"/>
                    <a:gd name="connsiteY40" fmla="*/ 68580 h 2590800"/>
                    <a:gd name="connsiteX41" fmla="*/ 220980 w 3322320"/>
                    <a:gd name="connsiteY41" fmla="*/ 68580 h 2590800"/>
                    <a:gd name="connsiteX42" fmla="*/ 742315 w 3322320"/>
                    <a:gd name="connsiteY42" fmla="*/ 71120 h 2590800"/>
                    <a:gd name="connsiteX43" fmla="*/ 777240 w 3322320"/>
                    <a:gd name="connsiteY43" fmla="*/ 68580 h 2590800"/>
                    <a:gd name="connsiteX44" fmla="*/ 800100 w 3322320"/>
                    <a:gd name="connsiteY44" fmla="*/ 106680 h 2590800"/>
                    <a:gd name="connsiteX45" fmla="*/ 800100 w 3322320"/>
                    <a:gd name="connsiteY45" fmla="*/ 152400 h 2590800"/>
                    <a:gd name="connsiteX46" fmla="*/ 800100 w 3322320"/>
                    <a:gd name="connsiteY46" fmla="*/ 190500 h 2590800"/>
                    <a:gd name="connsiteX47" fmla="*/ 800100 w 3322320"/>
                    <a:gd name="connsiteY47" fmla="*/ 228600 h 2590800"/>
                    <a:gd name="connsiteX48" fmla="*/ 3147060 w 3322320"/>
                    <a:gd name="connsiteY48" fmla="*/ 2065020 h 2590800"/>
                    <a:gd name="connsiteX49" fmla="*/ 3185160 w 3322320"/>
                    <a:gd name="connsiteY49" fmla="*/ 2118360 h 2590800"/>
                    <a:gd name="connsiteX50" fmla="*/ 3200400 w 3322320"/>
                    <a:gd name="connsiteY50" fmla="*/ 2179320 h 2590800"/>
                    <a:gd name="connsiteX51" fmla="*/ 3208020 w 3322320"/>
                    <a:gd name="connsiteY51" fmla="*/ 2232660 h 2590800"/>
                    <a:gd name="connsiteX52" fmla="*/ 3208020 w 3322320"/>
                    <a:gd name="connsiteY52" fmla="*/ 2263140 h 2590800"/>
                    <a:gd name="connsiteX53" fmla="*/ 3208020 w 3322320"/>
                    <a:gd name="connsiteY53" fmla="*/ 2278380 h 2590800"/>
                    <a:gd name="connsiteX54" fmla="*/ 3124200 w 3322320"/>
                    <a:gd name="connsiteY54" fmla="*/ 2263140 h 2590800"/>
                    <a:gd name="connsiteX55" fmla="*/ 883920 w 3322320"/>
                    <a:gd name="connsiteY55" fmla="*/ 518160 h 2590800"/>
                    <a:gd name="connsiteX56" fmla="*/ 609600 w 3322320"/>
                    <a:gd name="connsiteY56" fmla="*/ 541020 h 2590800"/>
                    <a:gd name="connsiteX57" fmla="*/ 3253740 w 3322320"/>
                    <a:gd name="connsiteY57" fmla="*/ 2590800 h 2590800"/>
                    <a:gd name="connsiteX0" fmla="*/ 3253740 w 3322320"/>
                    <a:gd name="connsiteY0" fmla="*/ 2590800 h 2590800"/>
                    <a:gd name="connsiteX1" fmla="*/ 3246120 w 3322320"/>
                    <a:gd name="connsiteY1" fmla="*/ 2308860 h 2590800"/>
                    <a:gd name="connsiteX2" fmla="*/ 3284220 w 3322320"/>
                    <a:gd name="connsiteY2" fmla="*/ 2301240 h 2590800"/>
                    <a:gd name="connsiteX3" fmla="*/ 3299460 w 3322320"/>
                    <a:gd name="connsiteY3" fmla="*/ 2263140 h 2590800"/>
                    <a:gd name="connsiteX4" fmla="*/ 3322320 w 3322320"/>
                    <a:gd name="connsiteY4" fmla="*/ 2194560 h 2590800"/>
                    <a:gd name="connsiteX5" fmla="*/ 3284220 w 3322320"/>
                    <a:gd name="connsiteY5" fmla="*/ 2133600 h 2590800"/>
                    <a:gd name="connsiteX6" fmla="*/ 3230880 w 3322320"/>
                    <a:gd name="connsiteY6" fmla="*/ 2049780 h 2590800"/>
                    <a:gd name="connsiteX7" fmla="*/ 3185160 w 3322320"/>
                    <a:gd name="connsiteY7" fmla="*/ 1996440 h 2590800"/>
                    <a:gd name="connsiteX8" fmla="*/ 922020 w 3322320"/>
                    <a:gd name="connsiteY8" fmla="*/ 243840 h 2590800"/>
                    <a:gd name="connsiteX9" fmla="*/ 922020 w 3322320"/>
                    <a:gd name="connsiteY9" fmla="*/ 175260 h 2590800"/>
                    <a:gd name="connsiteX10" fmla="*/ 914400 w 3322320"/>
                    <a:gd name="connsiteY10" fmla="*/ 129540 h 2590800"/>
                    <a:gd name="connsiteX11" fmla="*/ 899160 w 3322320"/>
                    <a:gd name="connsiteY11" fmla="*/ 106680 h 2590800"/>
                    <a:gd name="connsiteX12" fmla="*/ 853440 w 3322320"/>
                    <a:gd name="connsiteY12" fmla="*/ 60960 h 2590800"/>
                    <a:gd name="connsiteX13" fmla="*/ 807720 w 3322320"/>
                    <a:gd name="connsiteY13" fmla="*/ 38100 h 2590800"/>
                    <a:gd name="connsiteX14" fmla="*/ 784860 w 3322320"/>
                    <a:gd name="connsiteY14" fmla="*/ 15240 h 2590800"/>
                    <a:gd name="connsiteX15" fmla="*/ 205740 w 3322320"/>
                    <a:gd name="connsiteY15" fmla="*/ 0 h 2590800"/>
                    <a:gd name="connsiteX16" fmla="*/ 167640 w 3322320"/>
                    <a:gd name="connsiteY16" fmla="*/ 22860 h 2590800"/>
                    <a:gd name="connsiteX17" fmla="*/ 129540 w 3322320"/>
                    <a:gd name="connsiteY17" fmla="*/ 53340 h 2590800"/>
                    <a:gd name="connsiteX18" fmla="*/ 99060 w 3322320"/>
                    <a:gd name="connsiteY18" fmla="*/ 68580 h 2590800"/>
                    <a:gd name="connsiteX19" fmla="*/ 68580 w 3322320"/>
                    <a:gd name="connsiteY19" fmla="*/ 91440 h 2590800"/>
                    <a:gd name="connsiteX20" fmla="*/ 37465 w 3322320"/>
                    <a:gd name="connsiteY20" fmla="*/ 142875 h 2590800"/>
                    <a:gd name="connsiteX21" fmla="*/ 22860 w 3322320"/>
                    <a:gd name="connsiteY21" fmla="*/ 205740 h 2590800"/>
                    <a:gd name="connsiteX22" fmla="*/ 7620 w 3322320"/>
                    <a:gd name="connsiteY22" fmla="*/ 243840 h 2590800"/>
                    <a:gd name="connsiteX23" fmla="*/ 7620 w 3322320"/>
                    <a:gd name="connsiteY23" fmla="*/ 243840 h 2590800"/>
                    <a:gd name="connsiteX24" fmla="*/ 0 w 3322320"/>
                    <a:gd name="connsiteY24" fmla="*/ 320040 h 2590800"/>
                    <a:gd name="connsiteX25" fmla="*/ 15240 w 3322320"/>
                    <a:gd name="connsiteY25" fmla="*/ 365760 h 2590800"/>
                    <a:gd name="connsiteX26" fmla="*/ 30480 w 3322320"/>
                    <a:gd name="connsiteY26" fmla="*/ 403860 h 2590800"/>
                    <a:gd name="connsiteX27" fmla="*/ 38100 w 3322320"/>
                    <a:gd name="connsiteY27" fmla="*/ 457200 h 2590800"/>
                    <a:gd name="connsiteX28" fmla="*/ 68580 w 3322320"/>
                    <a:gd name="connsiteY28" fmla="*/ 480060 h 2590800"/>
                    <a:gd name="connsiteX29" fmla="*/ 99060 w 3322320"/>
                    <a:gd name="connsiteY29" fmla="*/ 525780 h 2590800"/>
                    <a:gd name="connsiteX30" fmla="*/ 129540 w 3322320"/>
                    <a:gd name="connsiteY30" fmla="*/ 563880 h 2590800"/>
                    <a:gd name="connsiteX31" fmla="*/ 167640 w 3322320"/>
                    <a:gd name="connsiteY31" fmla="*/ 563880 h 2590800"/>
                    <a:gd name="connsiteX32" fmla="*/ 220980 w 3322320"/>
                    <a:gd name="connsiteY32" fmla="*/ 563880 h 2590800"/>
                    <a:gd name="connsiteX33" fmla="*/ 243840 w 3322320"/>
                    <a:gd name="connsiteY33" fmla="*/ 533400 h 2590800"/>
                    <a:gd name="connsiteX34" fmla="*/ 236220 w 3322320"/>
                    <a:gd name="connsiteY34" fmla="*/ 495300 h 2590800"/>
                    <a:gd name="connsiteX35" fmla="*/ 205740 w 3322320"/>
                    <a:gd name="connsiteY35" fmla="*/ 472440 h 2590800"/>
                    <a:gd name="connsiteX36" fmla="*/ 137160 w 3322320"/>
                    <a:gd name="connsiteY36" fmla="*/ 388620 h 2590800"/>
                    <a:gd name="connsiteX37" fmla="*/ 121920 w 3322320"/>
                    <a:gd name="connsiteY37" fmla="*/ 335280 h 2590800"/>
                    <a:gd name="connsiteX38" fmla="*/ 129540 w 3322320"/>
                    <a:gd name="connsiteY38" fmla="*/ 251460 h 2590800"/>
                    <a:gd name="connsiteX39" fmla="*/ 175260 w 3322320"/>
                    <a:gd name="connsiteY39" fmla="*/ 137160 h 2590800"/>
                    <a:gd name="connsiteX40" fmla="*/ 220980 w 3322320"/>
                    <a:gd name="connsiteY40" fmla="*/ 68580 h 2590800"/>
                    <a:gd name="connsiteX41" fmla="*/ 220980 w 3322320"/>
                    <a:gd name="connsiteY41" fmla="*/ 68580 h 2590800"/>
                    <a:gd name="connsiteX42" fmla="*/ 742315 w 3322320"/>
                    <a:gd name="connsiteY42" fmla="*/ 71120 h 2590800"/>
                    <a:gd name="connsiteX43" fmla="*/ 800100 w 3322320"/>
                    <a:gd name="connsiteY43" fmla="*/ 106680 h 2590800"/>
                    <a:gd name="connsiteX44" fmla="*/ 800100 w 3322320"/>
                    <a:gd name="connsiteY44" fmla="*/ 152400 h 2590800"/>
                    <a:gd name="connsiteX45" fmla="*/ 800100 w 3322320"/>
                    <a:gd name="connsiteY45" fmla="*/ 190500 h 2590800"/>
                    <a:gd name="connsiteX46" fmla="*/ 800100 w 3322320"/>
                    <a:gd name="connsiteY46" fmla="*/ 228600 h 2590800"/>
                    <a:gd name="connsiteX47" fmla="*/ 3147060 w 3322320"/>
                    <a:gd name="connsiteY47" fmla="*/ 2065020 h 2590800"/>
                    <a:gd name="connsiteX48" fmla="*/ 3185160 w 3322320"/>
                    <a:gd name="connsiteY48" fmla="*/ 2118360 h 2590800"/>
                    <a:gd name="connsiteX49" fmla="*/ 3200400 w 3322320"/>
                    <a:gd name="connsiteY49" fmla="*/ 2179320 h 2590800"/>
                    <a:gd name="connsiteX50" fmla="*/ 3208020 w 3322320"/>
                    <a:gd name="connsiteY50" fmla="*/ 2232660 h 2590800"/>
                    <a:gd name="connsiteX51" fmla="*/ 3208020 w 3322320"/>
                    <a:gd name="connsiteY51" fmla="*/ 2263140 h 2590800"/>
                    <a:gd name="connsiteX52" fmla="*/ 3208020 w 3322320"/>
                    <a:gd name="connsiteY52" fmla="*/ 2278380 h 2590800"/>
                    <a:gd name="connsiteX53" fmla="*/ 3124200 w 3322320"/>
                    <a:gd name="connsiteY53" fmla="*/ 2263140 h 2590800"/>
                    <a:gd name="connsiteX54" fmla="*/ 883920 w 3322320"/>
                    <a:gd name="connsiteY54" fmla="*/ 518160 h 2590800"/>
                    <a:gd name="connsiteX55" fmla="*/ 609600 w 3322320"/>
                    <a:gd name="connsiteY55" fmla="*/ 541020 h 2590800"/>
                    <a:gd name="connsiteX56" fmla="*/ 3253740 w 3322320"/>
                    <a:gd name="connsiteY56" fmla="*/ 2590800 h 2590800"/>
                    <a:gd name="connsiteX0" fmla="*/ 3253740 w 3322320"/>
                    <a:gd name="connsiteY0" fmla="*/ 2590800 h 2590800"/>
                    <a:gd name="connsiteX1" fmla="*/ 3246120 w 3322320"/>
                    <a:gd name="connsiteY1" fmla="*/ 2308860 h 2590800"/>
                    <a:gd name="connsiteX2" fmla="*/ 3284220 w 3322320"/>
                    <a:gd name="connsiteY2" fmla="*/ 2301240 h 2590800"/>
                    <a:gd name="connsiteX3" fmla="*/ 3299460 w 3322320"/>
                    <a:gd name="connsiteY3" fmla="*/ 2263140 h 2590800"/>
                    <a:gd name="connsiteX4" fmla="*/ 3322320 w 3322320"/>
                    <a:gd name="connsiteY4" fmla="*/ 2194560 h 2590800"/>
                    <a:gd name="connsiteX5" fmla="*/ 3284220 w 3322320"/>
                    <a:gd name="connsiteY5" fmla="*/ 2133600 h 2590800"/>
                    <a:gd name="connsiteX6" fmla="*/ 3230880 w 3322320"/>
                    <a:gd name="connsiteY6" fmla="*/ 2049780 h 2590800"/>
                    <a:gd name="connsiteX7" fmla="*/ 3185160 w 3322320"/>
                    <a:gd name="connsiteY7" fmla="*/ 1996440 h 2590800"/>
                    <a:gd name="connsiteX8" fmla="*/ 922020 w 3322320"/>
                    <a:gd name="connsiteY8" fmla="*/ 243840 h 2590800"/>
                    <a:gd name="connsiteX9" fmla="*/ 922020 w 3322320"/>
                    <a:gd name="connsiteY9" fmla="*/ 175260 h 2590800"/>
                    <a:gd name="connsiteX10" fmla="*/ 914400 w 3322320"/>
                    <a:gd name="connsiteY10" fmla="*/ 129540 h 2590800"/>
                    <a:gd name="connsiteX11" fmla="*/ 899160 w 3322320"/>
                    <a:gd name="connsiteY11" fmla="*/ 106680 h 2590800"/>
                    <a:gd name="connsiteX12" fmla="*/ 853440 w 3322320"/>
                    <a:gd name="connsiteY12" fmla="*/ 60960 h 2590800"/>
                    <a:gd name="connsiteX13" fmla="*/ 807720 w 3322320"/>
                    <a:gd name="connsiteY13" fmla="*/ 38100 h 2590800"/>
                    <a:gd name="connsiteX14" fmla="*/ 784860 w 3322320"/>
                    <a:gd name="connsiteY14" fmla="*/ 15240 h 2590800"/>
                    <a:gd name="connsiteX15" fmla="*/ 205740 w 3322320"/>
                    <a:gd name="connsiteY15" fmla="*/ 0 h 2590800"/>
                    <a:gd name="connsiteX16" fmla="*/ 167640 w 3322320"/>
                    <a:gd name="connsiteY16" fmla="*/ 22860 h 2590800"/>
                    <a:gd name="connsiteX17" fmla="*/ 99060 w 3322320"/>
                    <a:gd name="connsiteY17" fmla="*/ 68580 h 2590800"/>
                    <a:gd name="connsiteX18" fmla="*/ 68580 w 3322320"/>
                    <a:gd name="connsiteY18" fmla="*/ 91440 h 2590800"/>
                    <a:gd name="connsiteX19" fmla="*/ 37465 w 3322320"/>
                    <a:gd name="connsiteY19" fmla="*/ 142875 h 2590800"/>
                    <a:gd name="connsiteX20" fmla="*/ 22860 w 3322320"/>
                    <a:gd name="connsiteY20" fmla="*/ 205740 h 2590800"/>
                    <a:gd name="connsiteX21" fmla="*/ 7620 w 3322320"/>
                    <a:gd name="connsiteY21" fmla="*/ 243840 h 2590800"/>
                    <a:gd name="connsiteX22" fmla="*/ 7620 w 3322320"/>
                    <a:gd name="connsiteY22" fmla="*/ 243840 h 2590800"/>
                    <a:gd name="connsiteX23" fmla="*/ 0 w 3322320"/>
                    <a:gd name="connsiteY23" fmla="*/ 320040 h 2590800"/>
                    <a:gd name="connsiteX24" fmla="*/ 15240 w 3322320"/>
                    <a:gd name="connsiteY24" fmla="*/ 365760 h 2590800"/>
                    <a:gd name="connsiteX25" fmla="*/ 30480 w 3322320"/>
                    <a:gd name="connsiteY25" fmla="*/ 403860 h 2590800"/>
                    <a:gd name="connsiteX26" fmla="*/ 38100 w 3322320"/>
                    <a:gd name="connsiteY26" fmla="*/ 457200 h 2590800"/>
                    <a:gd name="connsiteX27" fmla="*/ 68580 w 3322320"/>
                    <a:gd name="connsiteY27" fmla="*/ 480060 h 2590800"/>
                    <a:gd name="connsiteX28" fmla="*/ 99060 w 3322320"/>
                    <a:gd name="connsiteY28" fmla="*/ 525780 h 2590800"/>
                    <a:gd name="connsiteX29" fmla="*/ 129540 w 3322320"/>
                    <a:gd name="connsiteY29" fmla="*/ 563880 h 2590800"/>
                    <a:gd name="connsiteX30" fmla="*/ 167640 w 3322320"/>
                    <a:gd name="connsiteY30" fmla="*/ 563880 h 2590800"/>
                    <a:gd name="connsiteX31" fmla="*/ 220980 w 3322320"/>
                    <a:gd name="connsiteY31" fmla="*/ 563880 h 2590800"/>
                    <a:gd name="connsiteX32" fmla="*/ 243840 w 3322320"/>
                    <a:gd name="connsiteY32" fmla="*/ 533400 h 2590800"/>
                    <a:gd name="connsiteX33" fmla="*/ 236220 w 3322320"/>
                    <a:gd name="connsiteY33" fmla="*/ 495300 h 2590800"/>
                    <a:gd name="connsiteX34" fmla="*/ 205740 w 3322320"/>
                    <a:gd name="connsiteY34" fmla="*/ 472440 h 2590800"/>
                    <a:gd name="connsiteX35" fmla="*/ 137160 w 3322320"/>
                    <a:gd name="connsiteY35" fmla="*/ 388620 h 2590800"/>
                    <a:gd name="connsiteX36" fmla="*/ 121920 w 3322320"/>
                    <a:gd name="connsiteY36" fmla="*/ 335280 h 2590800"/>
                    <a:gd name="connsiteX37" fmla="*/ 129540 w 3322320"/>
                    <a:gd name="connsiteY37" fmla="*/ 251460 h 2590800"/>
                    <a:gd name="connsiteX38" fmla="*/ 175260 w 3322320"/>
                    <a:gd name="connsiteY38" fmla="*/ 137160 h 2590800"/>
                    <a:gd name="connsiteX39" fmla="*/ 220980 w 3322320"/>
                    <a:gd name="connsiteY39" fmla="*/ 68580 h 2590800"/>
                    <a:gd name="connsiteX40" fmla="*/ 220980 w 3322320"/>
                    <a:gd name="connsiteY40" fmla="*/ 68580 h 2590800"/>
                    <a:gd name="connsiteX41" fmla="*/ 742315 w 3322320"/>
                    <a:gd name="connsiteY41" fmla="*/ 71120 h 2590800"/>
                    <a:gd name="connsiteX42" fmla="*/ 800100 w 3322320"/>
                    <a:gd name="connsiteY42" fmla="*/ 106680 h 2590800"/>
                    <a:gd name="connsiteX43" fmla="*/ 800100 w 3322320"/>
                    <a:gd name="connsiteY43" fmla="*/ 152400 h 2590800"/>
                    <a:gd name="connsiteX44" fmla="*/ 800100 w 3322320"/>
                    <a:gd name="connsiteY44" fmla="*/ 190500 h 2590800"/>
                    <a:gd name="connsiteX45" fmla="*/ 800100 w 3322320"/>
                    <a:gd name="connsiteY45" fmla="*/ 228600 h 2590800"/>
                    <a:gd name="connsiteX46" fmla="*/ 3147060 w 3322320"/>
                    <a:gd name="connsiteY46" fmla="*/ 2065020 h 2590800"/>
                    <a:gd name="connsiteX47" fmla="*/ 3185160 w 3322320"/>
                    <a:gd name="connsiteY47" fmla="*/ 2118360 h 2590800"/>
                    <a:gd name="connsiteX48" fmla="*/ 3200400 w 3322320"/>
                    <a:gd name="connsiteY48" fmla="*/ 2179320 h 2590800"/>
                    <a:gd name="connsiteX49" fmla="*/ 3208020 w 3322320"/>
                    <a:gd name="connsiteY49" fmla="*/ 2232660 h 2590800"/>
                    <a:gd name="connsiteX50" fmla="*/ 3208020 w 3322320"/>
                    <a:gd name="connsiteY50" fmla="*/ 2263140 h 2590800"/>
                    <a:gd name="connsiteX51" fmla="*/ 3208020 w 3322320"/>
                    <a:gd name="connsiteY51" fmla="*/ 2278380 h 2590800"/>
                    <a:gd name="connsiteX52" fmla="*/ 3124200 w 3322320"/>
                    <a:gd name="connsiteY52" fmla="*/ 2263140 h 2590800"/>
                    <a:gd name="connsiteX53" fmla="*/ 883920 w 3322320"/>
                    <a:gd name="connsiteY53" fmla="*/ 518160 h 2590800"/>
                    <a:gd name="connsiteX54" fmla="*/ 609600 w 3322320"/>
                    <a:gd name="connsiteY54" fmla="*/ 541020 h 2590800"/>
                    <a:gd name="connsiteX55" fmla="*/ 3253740 w 3322320"/>
                    <a:gd name="connsiteY55" fmla="*/ 2590800 h 2590800"/>
                    <a:gd name="connsiteX0" fmla="*/ 3253740 w 3322320"/>
                    <a:gd name="connsiteY0" fmla="*/ 2590800 h 2590800"/>
                    <a:gd name="connsiteX1" fmla="*/ 3246120 w 3322320"/>
                    <a:gd name="connsiteY1" fmla="*/ 2308860 h 2590800"/>
                    <a:gd name="connsiteX2" fmla="*/ 3284220 w 3322320"/>
                    <a:gd name="connsiteY2" fmla="*/ 2301240 h 2590800"/>
                    <a:gd name="connsiteX3" fmla="*/ 3299460 w 3322320"/>
                    <a:gd name="connsiteY3" fmla="*/ 2263140 h 2590800"/>
                    <a:gd name="connsiteX4" fmla="*/ 3322320 w 3322320"/>
                    <a:gd name="connsiteY4" fmla="*/ 2194560 h 2590800"/>
                    <a:gd name="connsiteX5" fmla="*/ 3284220 w 3322320"/>
                    <a:gd name="connsiteY5" fmla="*/ 2133600 h 2590800"/>
                    <a:gd name="connsiteX6" fmla="*/ 3230880 w 3322320"/>
                    <a:gd name="connsiteY6" fmla="*/ 2049780 h 2590800"/>
                    <a:gd name="connsiteX7" fmla="*/ 3185160 w 3322320"/>
                    <a:gd name="connsiteY7" fmla="*/ 1996440 h 2590800"/>
                    <a:gd name="connsiteX8" fmla="*/ 922020 w 3322320"/>
                    <a:gd name="connsiteY8" fmla="*/ 243840 h 2590800"/>
                    <a:gd name="connsiteX9" fmla="*/ 922020 w 3322320"/>
                    <a:gd name="connsiteY9" fmla="*/ 175260 h 2590800"/>
                    <a:gd name="connsiteX10" fmla="*/ 914400 w 3322320"/>
                    <a:gd name="connsiteY10" fmla="*/ 129540 h 2590800"/>
                    <a:gd name="connsiteX11" fmla="*/ 899160 w 3322320"/>
                    <a:gd name="connsiteY11" fmla="*/ 106680 h 2590800"/>
                    <a:gd name="connsiteX12" fmla="*/ 853440 w 3322320"/>
                    <a:gd name="connsiteY12" fmla="*/ 60960 h 2590800"/>
                    <a:gd name="connsiteX13" fmla="*/ 807720 w 3322320"/>
                    <a:gd name="connsiteY13" fmla="*/ 38100 h 2590800"/>
                    <a:gd name="connsiteX14" fmla="*/ 784860 w 3322320"/>
                    <a:gd name="connsiteY14" fmla="*/ 15240 h 2590800"/>
                    <a:gd name="connsiteX15" fmla="*/ 205740 w 3322320"/>
                    <a:gd name="connsiteY15" fmla="*/ 0 h 2590800"/>
                    <a:gd name="connsiteX16" fmla="*/ 167640 w 3322320"/>
                    <a:gd name="connsiteY16" fmla="*/ 22860 h 2590800"/>
                    <a:gd name="connsiteX17" fmla="*/ 114935 w 3322320"/>
                    <a:gd name="connsiteY17" fmla="*/ 55880 h 2590800"/>
                    <a:gd name="connsiteX18" fmla="*/ 68580 w 3322320"/>
                    <a:gd name="connsiteY18" fmla="*/ 91440 h 2590800"/>
                    <a:gd name="connsiteX19" fmla="*/ 37465 w 3322320"/>
                    <a:gd name="connsiteY19" fmla="*/ 142875 h 2590800"/>
                    <a:gd name="connsiteX20" fmla="*/ 22860 w 3322320"/>
                    <a:gd name="connsiteY20" fmla="*/ 205740 h 2590800"/>
                    <a:gd name="connsiteX21" fmla="*/ 7620 w 3322320"/>
                    <a:gd name="connsiteY21" fmla="*/ 243840 h 2590800"/>
                    <a:gd name="connsiteX22" fmla="*/ 7620 w 3322320"/>
                    <a:gd name="connsiteY22" fmla="*/ 243840 h 2590800"/>
                    <a:gd name="connsiteX23" fmla="*/ 0 w 3322320"/>
                    <a:gd name="connsiteY23" fmla="*/ 320040 h 2590800"/>
                    <a:gd name="connsiteX24" fmla="*/ 15240 w 3322320"/>
                    <a:gd name="connsiteY24" fmla="*/ 365760 h 2590800"/>
                    <a:gd name="connsiteX25" fmla="*/ 30480 w 3322320"/>
                    <a:gd name="connsiteY25" fmla="*/ 403860 h 2590800"/>
                    <a:gd name="connsiteX26" fmla="*/ 38100 w 3322320"/>
                    <a:gd name="connsiteY26" fmla="*/ 457200 h 2590800"/>
                    <a:gd name="connsiteX27" fmla="*/ 68580 w 3322320"/>
                    <a:gd name="connsiteY27" fmla="*/ 480060 h 2590800"/>
                    <a:gd name="connsiteX28" fmla="*/ 99060 w 3322320"/>
                    <a:gd name="connsiteY28" fmla="*/ 525780 h 2590800"/>
                    <a:gd name="connsiteX29" fmla="*/ 129540 w 3322320"/>
                    <a:gd name="connsiteY29" fmla="*/ 563880 h 2590800"/>
                    <a:gd name="connsiteX30" fmla="*/ 167640 w 3322320"/>
                    <a:gd name="connsiteY30" fmla="*/ 563880 h 2590800"/>
                    <a:gd name="connsiteX31" fmla="*/ 220980 w 3322320"/>
                    <a:gd name="connsiteY31" fmla="*/ 563880 h 2590800"/>
                    <a:gd name="connsiteX32" fmla="*/ 243840 w 3322320"/>
                    <a:gd name="connsiteY32" fmla="*/ 533400 h 2590800"/>
                    <a:gd name="connsiteX33" fmla="*/ 236220 w 3322320"/>
                    <a:gd name="connsiteY33" fmla="*/ 495300 h 2590800"/>
                    <a:gd name="connsiteX34" fmla="*/ 205740 w 3322320"/>
                    <a:gd name="connsiteY34" fmla="*/ 472440 h 2590800"/>
                    <a:gd name="connsiteX35" fmla="*/ 137160 w 3322320"/>
                    <a:gd name="connsiteY35" fmla="*/ 388620 h 2590800"/>
                    <a:gd name="connsiteX36" fmla="*/ 121920 w 3322320"/>
                    <a:gd name="connsiteY36" fmla="*/ 335280 h 2590800"/>
                    <a:gd name="connsiteX37" fmla="*/ 129540 w 3322320"/>
                    <a:gd name="connsiteY37" fmla="*/ 251460 h 2590800"/>
                    <a:gd name="connsiteX38" fmla="*/ 175260 w 3322320"/>
                    <a:gd name="connsiteY38" fmla="*/ 137160 h 2590800"/>
                    <a:gd name="connsiteX39" fmla="*/ 220980 w 3322320"/>
                    <a:gd name="connsiteY39" fmla="*/ 68580 h 2590800"/>
                    <a:gd name="connsiteX40" fmla="*/ 220980 w 3322320"/>
                    <a:gd name="connsiteY40" fmla="*/ 68580 h 2590800"/>
                    <a:gd name="connsiteX41" fmla="*/ 742315 w 3322320"/>
                    <a:gd name="connsiteY41" fmla="*/ 71120 h 2590800"/>
                    <a:gd name="connsiteX42" fmla="*/ 800100 w 3322320"/>
                    <a:gd name="connsiteY42" fmla="*/ 106680 h 2590800"/>
                    <a:gd name="connsiteX43" fmla="*/ 800100 w 3322320"/>
                    <a:gd name="connsiteY43" fmla="*/ 152400 h 2590800"/>
                    <a:gd name="connsiteX44" fmla="*/ 800100 w 3322320"/>
                    <a:gd name="connsiteY44" fmla="*/ 190500 h 2590800"/>
                    <a:gd name="connsiteX45" fmla="*/ 800100 w 3322320"/>
                    <a:gd name="connsiteY45" fmla="*/ 228600 h 2590800"/>
                    <a:gd name="connsiteX46" fmla="*/ 3147060 w 3322320"/>
                    <a:gd name="connsiteY46" fmla="*/ 2065020 h 2590800"/>
                    <a:gd name="connsiteX47" fmla="*/ 3185160 w 3322320"/>
                    <a:gd name="connsiteY47" fmla="*/ 2118360 h 2590800"/>
                    <a:gd name="connsiteX48" fmla="*/ 3200400 w 3322320"/>
                    <a:gd name="connsiteY48" fmla="*/ 2179320 h 2590800"/>
                    <a:gd name="connsiteX49" fmla="*/ 3208020 w 3322320"/>
                    <a:gd name="connsiteY49" fmla="*/ 2232660 h 2590800"/>
                    <a:gd name="connsiteX50" fmla="*/ 3208020 w 3322320"/>
                    <a:gd name="connsiteY50" fmla="*/ 2263140 h 2590800"/>
                    <a:gd name="connsiteX51" fmla="*/ 3208020 w 3322320"/>
                    <a:gd name="connsiteY51" fmla="*/ 2278380 h 2590800"/>
                    <a:gd name="connsiteX52" fmla="*/ 3124200 w 3322320"/>
                    <a:gd name="connsiteY52" fmla="*/ 2263140 h 2590800"/>
                    <a:gd name="connsiteX53" fmla="*/ 883920 w 3322320"/>
                    <a:gd name="connsiteY53" fmla="*/ 518160 h 2590800"/>
                    <a:gd name="connsiteX54" fmla="*/ 609600 w 3322320"/>
                    <a:gd name="connsiteY54" fmla="*/ 541020 h 2590800"/>
                    <a:gd name="connsiteX55" fmla="*/ 3253740 w 3322320"/>
                    <a:gd name="connsiteY55" fmla="*/ 2590800 h 2590800"/>
                    <a:gd name="connsiteX0" fmla="*/ 3253740 w 3322320"/>
                    <a:gd name="connsiteY0" fmla="*/ 2590800 h 2590800"/>
                    <a:gd name="connsiteX1" fmla="*/ 3246120 w 3322320"/>
                    <a:gd name="connsiteY1" fmla="*/ 2308860 h 2590800"/>
                    <a:gd name="connsiteX2" fmla="*/ 3284220 w 3322320"/>
                    <a:gd name="connsiteY2" fmla="*/ 2301240 h 2590800"/>
                    <a:gd name="connsiteX3" fmla="*/ 3299460 w 3322320"/>
                    <a:gd name="connsiteY3" fmla="*/ 2263140 h 2590800"/>
                    <a:gd name="connsiteX4" fmla="*/ 3322320 w 3322320"/>
                    <a:gd name="connsiteY4" fmla="*/ 2194560 h 2590800"/>
                    <a:gd name="connsiteX5" fmla="*/ 3284220 w 3322320"/>
                    <a:gd name="connsiteY5" fmla="*/ 2133600 h 2590800"/>
                    <a:gd name="connsiteX6" fmla="*/ 3230880 w 3322320"/>
                    <a:gd name="connsiteY6" fmla="*/ 2049780 h 2590800"/>
                    <a:gd name="connsiteX7" fmla="*/ 3185160 w 3322320"/>
                    <a:gd name="connsiteY7" fmla="*/ 1996440 h 2590800"/>
                    <a:gd name="connsiteX8" fmla="*/ 922020 w 3322320"/>
                    <a:gd name="connsiteY8" fmla="*/ 243840 h 2590800"/>
                    <a:gd name="connsiteX9" fmla="*/ 922020 w 3322320"/>
                    <a:gd name="connsiteY9" fmla="*/ 175260 h 2590800"/>
                    <a:gd name="connsiteX10" fmla="*/ 914400 w 3322320"/>
                    <a:gd name="connsiteY10" fmla="*/ 129540 h 2590800"/>
                    <a:gd name="connsiteX11" fmla="*/ 899160 w 3322320"/>
                    <a:gd name="connsiteY11" fmla="*/ 106680 h 2590800"/>
                    <a:gd name="connsiteX12" fmla="*/ 853440 w 3322320"/>
                    <a:gd name="connsiteY12" fmla="*/ 60960 h 2590800"/>
                    <a:gd name="connsiteX13" fmla="*/ 807720 w 3322320"/>
                    <a:gd name="connsiteY13" fmla="*/ 38100 h 2590800"/>
                    <a:gd name="connsiteX14" fmla="*/ 784860 w 3322320"/>
                    <a:gd name="connsiteY14" fmla="*/ 15240 h 2590800"/>
                    <a:gd name="connsiteX15" fmla="*/ 205740 w 3322320"/>
                    <a:gd name="connsiteY15" fmla="*/ 0 h 2590800"/>
                    <a:gd name="connsiteX16" fmla="*/ 167640 w 3322320"/>
                    <a:gd name="connsiteY16" fmla="*/ 22860 h 2590800"/>
                    <a:gd name="connsiteX17" fmla="*/ 114935 w 3322320"/>
                    <a:gd name="connsiteY17" fmla="*/ 55880 h 2590800"/>
                    <a:gd name="connsiteX18" fmla="*/ 68580 w 3322320"/>
                    <a:gd name="connsiteY18" fmla="*/ 91440 h 2590800"/>
                    <a:gd name="connsiteX19" fmla="*/ 37465 w 3322320"/>
                    <a:gd name="connsiteY19" fmla="*/ 142875 h 2590800"/>
                    <a:gd name="connsiteX20" fmla="*/ 22860 w 3322320"/>
                    <a:gd name="connsiteY20" fmla="*/ 205740 h 2590800"/>
                    <a:gd name="connsiteX21" fmla="*/ 7620 w 3322320"/>
                    <a:gd name="connsiteY21" fmla="*/ 243840 h 2590800"/>
                    <a:gd name="connsiteX22" fmla="*/ 7620 w 3322320"/>
                    <a:gd name="connsiteY22" fmla="*/ 243840 h 2590800"/>
                    <a:gd name="connsiteX23" fmla="*/ 0 w 3322320"/>
                    <a:gd name="connsiteY23" fmla="*/ 320040 h 2590800"/>
                    <a:gd name="connsiteX24" fmla="*/ 15240 w 3322320"/>
                    <a:gd name="connsiteY24" fmla="*/ 365760 h 2590800"/>
                    <a:gd name="connsiteX25" fmla="*/ 30480 w 3322320"/>
                    <a:gd name="connsiteY25" fmla="*/ 403860 h 2590800"/>
                    <a:gd name="connsiteX26" fmla="*/ 38100 w 3322320"/>
                    <a:gd name="connsiteY26" fmla="*/ 457200 h 2590800"/>
                    <a:gd name="connsiteX27" fmla="*/ 68580 w 3322320"/>
                    <a:gd name="connsiteY27" fmla="*/ 480060 h 2590800"/>
                    <a:gd name="connsiteX28" fmla="*/ 99060 w 3322320"/>
                    <a:gd name="connsiteY28" fmla="*/ 525780 h 2590800"/>
                    <a:gd name="connsiteX29" fmla="*/ 129540 w 3322320"/>
                    <a:gd name="connsiteY29" fmla="*/ 563880 h 2590800"/>
                    <a:gd name="connsiteX30" fmla="*/ 170815 w 3322320"/>
                    <a:gd name="connsiteY30" fmla="*/ 576580 h 2590800"/>
                    <a:gd name="connsiteX31" fmla="*/ 220980 w 3322320"/>
                    <a:gd name="connsiteY31" fmla="*/ 563880 h 2590800"/>
                    <a:gd name="connsiteX32" fmla="*/ 243840 w 3322320"/>
                    <a:gd name="connsiteY32" fmla="*/ 533400 h 2590800"/>
                    <a:gd name="connsiteX33" fmla="*/ 236220 w 3322320"/>
                    <a:gd name="connsiteY33" fmla="*/ 495300 h 2590800"/>
                    <a:gd name="connsiteX34" fmla="*/ 205740 w 3322320"/>
                    <a:gd name="connsiteY34" fmla="*/ 472440 h 2590800"/>
                    <a:gd name="connsiteX35" fmla="*/ 137160 w 3322320"/>
                    <a:gd name="connsiteY35" fmla="*/ 388620 h 2590800"/>
                    <a:gd name="connsiteX36" fmla="*/ 121920 w 3322320"/>
                    <a:gd name="connsiteY36" fmla="*/ 335280 h 2590800"/>
                    <a:gd name="connsiteX37" fmla="*/ 129540 w 3322320"/>
                    <a:gd name="connsiteY37" fmla="*/ 251460 h 2590800"/>
                    <a:gd name="connsiteX38" fmla="*/ 175260 w 3322320"/>
                    <a:gd name="connsiteY38" fmla="*/ 137160 h 2590800"/>
                    <a:gd name="connsiteX39" fmla="*/ 220980 w 3322320"/>
                    <a:gd name="connsiteY39" fmla="*/ 68580 h 2590800"/>
                    <a:gd name="connsiteX40" fmla="*/ 220980 w 3322320"/>
                    <a:gd name="connsiteY40" fmla="*/ 68580 h 2590800"/>
                    <a:gd name="connsiteX41" fmla="*/ 742315 w 3322320"/>
                    <a:gd name="connsiteY41" fmla="*/ 71120 h 2590800"/>
                    <a:gd name="connsiteX42" fmla="*/ 800100 w 3322320"/>
                    <a:gd name="connsiteY42" fmla="*/ 106680 h 2590800"/>
                    <a:gd name="connsiteX43" fmla="*/ 800100 w 3322320"/>
                    <a:gd name="connsiteY43" fmla="*/ 152400 h 2590800"/>
                    <a:gd name="connsiteX44" fmla="*/ 800100 w 3322320"/>
                    <a:gd name="connsiteY44" fmla="*/ 190500 h 2590800"/>
                    <a:gd name="connsiteX45" fmla="*/ 800100 w 3322320"/>
                    <a:gd name="connsiteY45" fmla="*/ 228600 h 2590800"/>
                    <a:gd name="connsiteX46" fmla="*/ 3147060 w 3322320"/>
                    <a:gd name="connsiteY46" fmla="*/ 2065020 h 2590800"/>
                    <a:gd name="connsiteX47" fmla="*/ 3185160 w 3322320"/>
                    <a:gd name="connsiteY47" fmla="*/ 2118360 h 2590800"/>
                    <a:gd name="connsiteX48" fmla="*/ 3200400 w 3322320"/>
                    <a:gd name="connsiteY48" fmla="*/ 2179320 h 2590800"/>
                    <a:gd name="connsiteX49" fmla="*/ 3208020 w 3322320"/>
                    <a:gd name="connsiteY49" fmla="*/ 2232660 h 2590800"/>
                    <a:gd name="connsiteX50" fmla="*/ 3208020 w 3322320"/>
                    <a:gd name="connsiteY50" fmla="*/ 2263140 h 2590800"/>
                    <a:gd name="connsiteX51" fmla="*/ 3208020 w 3322320"/>
                    <a:gd name="connsiteY51" fmla="*/ 2278380 h 2590800"/>
                    <a:gd name="connsiteX52" fmla="*/ 3124200 w 3322320"/>
                    <a:gd name="connsiteY52" fmla="*/ 2263140 h 2590800"/>
                    <a:gd name="connsiteX53" fmla="*/ 883920 w 3322320"/>
                    <a:gd name="connsiteY53" fmla="*/ 518160 h 2590800"/>
                    <a:gd name="connsiteX54" fmla="*/ 609600 w 3322320"/>
                    <a:gd name="connsiteY54" fmla="*/ 541020 h 2590800"/>
                    <a:gd name="connsiteX55" fmla="*/ 3253740 w 3322320"/>
                    <a:gd name="connsiteY55" fmla="*/ 2590800 h 2590800"/>
                    <a:gd name="connsiteX0" fmla="*/ 3253740 w 3322320"/>
                    <a:gd name="connsiteY0" fmla="*/ 2590800 h 2590800"/>
                    <a:gd name="connsiteX1" fmla="*/ 3246120 w 3322320"/>
                    <a:gd name="connsiteY1" fmla="*/ 2308860 h 2590800"/>
                    <a:gd name="connsiteX2" fmla="*/ 3284220 w 3322320"/>
                    <a:gd name="connsiteY2" fmla="*/ 2301240 h 2590800"/>
                    <a:gd name="connsiteX3" fmla="*/ 3299460 w 3322320"/>
                    <a:gd name="connsiteY3" fmla="*/ 2263140 h 2590800"/>
                    <a:gd name="connsiteX4" fmla="*/ 3322320 w 3322320"/>
                    <a:gd name="connsiteY4" fmla="*/ 2194560 h 2590800"/>
                    <a:gd name="connsiteX5" fmla="*/ 3284220 w 3322320"/>
                    <a:gd name="connsiteY5" fmla="*/ 2133600 h 2590800"/>
                    <a:gd name="connsiteX6" fmla="*/ 3230880 w 3322320"/>
                    <a:gd name="connsiteY6" fmla="*/ 2049780 h 2590800"/>
                    <a:gd name="connsiteX7" fmla="*/ 3185160 w 3322320"/>
                    <a:gd name="connsiteY7" fmla="*/ 1996440 h 2590800"/>
                    <a:gd name="connsiteX8" fmla="*/ 922020 w 3322320"/>
                    <a:gd name="connsiteY8" fmla="*/ 243840 h 2590800"/>
                    <a:gd name="connsiteX9" fmla="*/ 922020 w 3322320"/>
                    <a:gd name="connsiteY9" fmla="*/ 175260 h 2590800"/>
                    <a:gd name="connsiteX10" fmla="*/ 914400 w 3322320"/>
                    <a:gd name="connsiteY10" fmla="*/ 129540 h 2590800"/>
                    <a:gd name="connsiteX11" fmla="*/ 899160 w 3322320"/>
                    <a:gd name="connsiteY11" fmla="*/ 106680 h 2590800"/>
                    <a:gd name="connsiteX12" fmla="*/ 853440 w 3322320"/>
                    <a:gd name="connsiteY12" fmla="*/ 60960 h 2590800"/>
                    <a:gd name="connsiteX13" fmla="*/ 807720 w 3322320"/>
                    <a:gd name="connsiteY13" fmla="*/ 38100 h 2590800"/>
                    <a:gd name="connsiteX14" fmla="*/ 784860 w 3322320"/>
                    <a:gd name="connsiteY14" fmla="*/ 15240 h 2590800"/>
                    <a:gd name="connsiteX15" fmla="*/ 205740 w 3322320"/>
                    <a:gd name="connsiteY15" fmla="*/ 0 h 2590800"/>
                    <a:gd name="connsiteX16" fmla="*/ 167640 w 3322320"/>
                    <a:gd name="connsiteY16" fmla="*/ 22860 h 2590800"/>
                    <a:gd name="connsiteX17" fmla="*/ 114935 w 3322320"/>
                    <a:gd name="connsiteY17" fmla="*/ 55880 h 2590800"/>
                    <a:gd name="connsiteX18" fmla="*/ 68580 w 3322320"/>
                    <a:gd name="connsiteY18" fmla="*/ 91440 h 2590800"/>
                    <a:gd name="connsiteX19" fmla="*/ 37465 w 3322320"/>
                    <a:gd name="connsiteY19" fmla="*/ 142875 h 2590800"/>
                    <a:gd name="connsiteX20" fmla="*/ 22860 w 3322320"/>
                    <a:gd name="connsiteY20" fmla="*/ 205740 h 2590800"/>
                    <a:gd name="connsiteX21" fmla="*/ 7620 w 3322320"/>
                    <a:gd name="connsiteY21" fmla="*/ 243840 h 2590800"/>
                    <a:gd name="connsiteX22" fmla="*/ 7620 w 3322320"/>
                    <a:gd name="connsiteY22" fmla="*/ 243840 h 2590800"/>
                    <a:gd name="connsiteX23" fmla="*/ 0 w 3322320"/>
                    <a:gd name="connsiteY23" fmla="*/ 320040 h 2590800"/>
                    <a:gd name="connsiteX24" fmla="*/ 15240 w 3322320"/>
                    <a:gd name="connsiteY24" fmla="*/ 365760 h 2590800"/>
                    <a:gd name="connsiteX25" fmla="*/ 30480 w 3322320"/>
                    <a:gd name="connsiteY25" fmla="*/ 403860 h 2590800"/>
                    <a:gd name="connsiteX26" fmla="*/ 38100 w 3322320"/>
                    <a:gd name="connsiteY26" fmla="*/ 457200 h 2590800"/>
                    <a:gd name="connsiteX27" fmla="*/ 68580 w 3322320"/>
                    <a:gd name="connsiteY27" fmla="*/ 480060 h 2590800"/>
                    <a:gd name="connsiteX28" fmla="*/ 99060 w 3322320"/>
                    <a:gd name="connsiteY28" fmla="*/ 525780 h 2590800"/>
                    <a:gd name="connsiteX29" fmla="*/ 129540 w 3322320"/>
                    <a:gd name="connsiteY29" fmla="*/ 563880 h 2590800"/>
                    <a:gd name="connsiteX30" fmla="*/ 170815 w 3322320"/>
                    <a:gd name="connsiteY30" fmla="*/ 576580 h 2590800"/>
                    <a:gd name="connsiteX31" fmla="*/ 224155 w 3322320"/>
                    <a:gd name="connsiteY31" fmla="*/ 573405 h 2590800"/>
                    <a:gd name="connsiteX32" fmla="*/ 243840 w 3322320"/>
                    <a:gd name="connsiteY32" fmla="*/ 533400 h 2590800"/>
                    <a:gd name="connsiteX33" fmla="*/ 236220 w 3322320"/>
                    <a:gd name="connsiteY33" fmla="*/ 495300 h 2590800"/>
                    <a:gd name="connsiteX34" fmla="*/ 205740 w 3322320"/>
                    <a:gd name="connsiteY34" fmla="*/ 472440 h 2590800"/>
                    <a:gd name="connsiteX35" fmla="*/ 137160 w 3322320"/>
                    <a:gd name="connsiteY35" fmla="*/ 388620 h 2590800"/>
                    <a:gd name="connsiteX36" fmla="*/ 121920 w 3322320"/>
                    <a:gd name="connsiteY36" fmla="*/ 335280 h 2590800"/>
                    <a:gd name="connsiteX37" fmla="*/ 129540 w 3322320"/>
                    <a:gd name="connsiteY37" fmla="*/ 251460 h 2590800"/>
                    <a:gd name="connsiteX38" fmla="*/ 175260 w 3322320"/>
                    <a:gd name="connsiteY38" fmla="*/ 137160 h 2590800"/>
                    <a:gd name="connsiteX39" fmla="*/ 220980 w 3322320"/>
                    <a:gd name="connsiteY39" fmla="*/ 68580 h 2590800"/>
                    <a:gd name="connsiteX40" fmla="*/ 220980 w 3322320"/>
                    <a:gd name="connsiteY40" fmla="*/ 68580 h 2590800"/>
                    <a:gd name="connsiteX41" fmla="*/ 742315 w 3322320"/>
                    <a:gd name="connsiteY41" fmla="*/ 71120 h 2590800"/>
                    <a:gd name="connsiteX42" fmla="*/ 800100 w 3322320"/>
                    <a:gd name="connsiteY42" fmla="*/ 106680 h 2590800"/>
                    <a:gd name="connsiteX43" fmla="*/ 800100 w 3322320"/>
                    <a:gd name="connsiteY43" fmla="*/ 152400 h 2590800"/>
                    <a:gd name="connsiteX44" fmla="*/ 800100 w 3322320"/>
                    <a:gd name="connsiteY44" fmla="*/ 190500 h 2590800"/>
                    <a:gd name="connsiteX45" fmla="*/ 800100 w 3322320"/>
                    <a:gd name="connsiteY45" fmla="*/ 228600 h 2590800"/>
                    <a:gd name="connsiteX46" fmla="*/ 3147060 w 3322320"/>
                    <a:gd name="connsiteY46" fmla="*/ 2065020 h 2590800"/>
                    <a:gd name="connsiteX47" fmla="*/ 3185160 w 3322320"/>
                    <a:gd name="connsiteY47" fmla="*/ 2118360 h 2590800"/>
                    <a:gd name="connsiteX48" fmla="*/ 3200400 w 3322320"/>
                    <a:gd name="connsiteY48" fmla="*/ 2179320 h 2590800"/>
                    <a:gd name="connsiteX49" fmla="*/ 3208020 w 3322320"/>
                    <a:gd name="connsiteY49" fmla="*/ 2232660 h 2590800"/>
                    <a:gd name="connsiteX50" fmla="*/ 3208020 w 3322320"/>
                    <a:gd name="connsiteY50" fmla="*/ 2263140 h 2590800"/>
                    <a:gd name="connsiteX51" fmla="*/ 3208020 w 3322320"/>
                    <a:gd name="connsiteY51" fmla="*/ 2278380 h 2590800"/>
                    <a:gd name="connsiteX52" fmla="*/ 3124200 w 3322320"/>
                    <a:gd name="connsiteY52" fmla="*/ 2263140 h 2590800"/>
                    <a:gd name="connsiteX53" fmla="*/ 883920 w 3322320"/>
                    <a:gd name="connsiteY53" fmla="*/ 518160 h 2590800"/>
                    <a:gd name="connsiteX54" fmla="*/ 609600 w 3322320"/>
                    <a:gd name="connsiteY54" fmla="*/ 541020 h 2590800"/>
                    <a:gd name="connsiteX55" fmla="*/ 3253740 w 3322320"/>
                    <a:gd name="connsiteY55" fmla="*/ 2590800 h 2590800"/>
                    <a:gd name="connsiteX0" fmla="*/ 3253740 w 3322320"/>
                    <a:gd name="connsiteY0" fmla="*/ 2590800 h 2590800"/>
                    <a:gd name="connsiteX1" fmla="*/ 3246120 w 3322320"/>
                    <a:gd name="connsiteY1" fmla="*/ 2308860 h 2590800"/>
                    <a:gd name="connsiteX2" fmla="*/ 3284220 w 3322320"/>
                    <a:gd name="connsiteY2" fmla="*/ 2301240 h 2590800"/>
                    <a:gd name="connsiteX3" fmla="*/ 3299460 w 3322320"/>
                    <a:gd name="connsiteY3" fmla="*/ 2263140 h 2590800"/>
                    <a:gd name="connsiteX4" fmla="*/ 3322320 w 3322320"/>
                    <a:gd name="connsiteY4" fmla="*/ 2194560 h 2590800"/>
                    <a:gd name="connsiteX5" fmla="*/ 3284220 w 3322320"/>
                    <a:gd name="connsiteY5" fmla="*/ 2133600 h 2590800"/>
                    <a:gd name="connsiteX6" fmla="*/ 3230880 w 3322320"/>
                    <a:gd name="connsiteY6" fmla="*/ 2049780 h 2590800"/>
                    <a:gd name="connsiteX7" fmla="*/ 3185160 w 3322320"/>
                    <a:gd name="connsiteY7" fmla="*/ 1996440 h 2590800"/>
                    <a:gd name="connsiteX8" fmla="*/ 922020 w 3322320"/>
                    <a:gd name="connsiteY8" fmla="*/ 243840 h 2590800"/>
                    <a:gd name="connsiteX9" fmla="*/ 922020 w 3322320"/>
                    <a:gd name="connsiteY9" fmla="*/ 175260 h 2590800"/>
                    <a:gd name="connsiteX10" fmla="*/ 914400 w 3322320"/>
                    <a:gd name="connsiteY10" fmla="*/ 129540 h 2590800"/>
                    <a:gd name="connsiteX11" fmla="*/ 899160 w 3322320"/>
                    <a:gd name="connsiteY11" fmla="*/ 106680 h 2590800"/>
                    <a:gd name="connsiteX12" fmla="*/ 853440 w 3322320"/>
                    <a:gd name="connsiteY12" fmla="*/ 60960 h 2590800"/>
                    <a:gd name="connsiteX13" fmla="*/ 807720 w 3322320"/>
                    <a:gd name="connsiteY13" fmla="*/ 38100 h 2590800"/>
                    <a:gd name="connsiteX14" fmla="*/ 784860 w 3322320"/>
                    <a:gd name="connsiteY14" fmla="*/ 15240 h 2590800"/>
                    <a:gd name="connsiteX15" fmla="*/ 205740 w 3322320"/>
                    <a:gd name="connsiteY15" fmla="*/ 0 h 2590800"/>
                    <a:gd name="connsiteX16" fmla="*/ 167640 w 3322320"/>
                    <a:gd name="connsiteY16" fmla="*/ 22860 h 2590800"/>
                    <a:gd name="connsiteX17" fmla="*/ 114935 w 3322320"/>
                    <a:gd name="connsiteY17" fmla="*/ 55880 h 2590800"/>
                    <a:gd name="connsiteX18" fmla="*/ 68580 w 3322320"/>
                    <a:gd name="connsiteY18" fmla="*/ 91440 h 2590800"/>
                    <a:gd name="connsiteX19" fmla="*/ 37465 w 3322320"/>
                    <a:gd name="connsiteY19" fmla="*/ 142875 h 2590800"/>
                    <a:gd name="connsiteX20" fmla="*/ 22860 w 3322320"/>
                    <a:gd name="connsiteY20" fmla="*/ 205740 h 2590800"/>
                    <a:gd name="connsiteX21" fmla="*/ 7620 w 3322320"/>
                    <a:gd name="connsiteY21" fmla="*/ 243840 h 2590800"/>
                    <a:gd name="connsiteX22" fmla="*/ 7620 w 3322320"/>
                    <a:gd name="connsiteY22" fmla="*/ 243840 h 2590800"/>
                    <a:gd name="connsiteX23" fmla="*/ 0 w 3322320"/>
                    <a:gd name="connsiteY23" fmla="*/ 320040 h 2590800"/>
                    <a:gd name="connsiteX24" fmla="*/ 15240 w 3322320"/>
                    <a:gd name="connsiteY24" fmla="*/ 365760 h 2590800"/>
                    <a:gd name="connsiteX25" fmla="*/ 30480 w 3322320"/>
                    <a:gd name="connsiteY25" fmla="*/ 403860 h 2590800"/>
                    <a:gd name="connsiteX26" fmla="*/ 38100 w 3322320"/>
                    <a:gd name="connsiteY26" fmla="*/ 457200 h 2590800"/>
                    <a:gd name="connsiteX27" fmla="*/ 68580 w 3322320"/>
                    <a:gd name="connsiteY27" fmla="*/ 480060 h 2590800"/>
                    <a:gd name="connsiteX28" fmla="*/ 99060 w 3322320"/>
                    <a:gd name="connsiteY28" fmla="*/ 525780 h 2590800"/>
                    <a:gd name="connsiteX29" fmla="*/ 129540 w 3322320"/>
                    <a:gd name="connsiteY29" fmla="*/ 563880 h 2590800"/>
                    <a:gd name="connsiteX30" fmla="*/ 170815 w 3322320"/>
                    <a:gd name="connsiteY30" fmla="*/ 576580 h 2590800"/>
                    <a:gd name="connsiteX31" fmla="*/ 224155 w 3322320"/>
                    <a:gd name="connsiteY31" fmla="*/ 573405 h 2590800"/>
                    <a:gd name="connsiteX32" fmla="*/ 243840 w 3322320"/>
                    <a:gd name="connsiteY32" fmla="*/ 533400 h 2590800"/>
                    <a:gd name="connsiteX33" fmla="*/ 236220 w 3322320"/>
                    <a:gd name="connsiteY33" fmla="*/ 495300 h 2590800"/>
                    <a:gd name="connsiteX34" fmla="*/ 193040 w 3322320"/>
                    <a:gd name="connsiteY34" fmla="*/ 450215 h 2590800"/>
                    <a:gd name="connsiteX35" fmla="*/ 137160 w 3322320"/>
                    <a:gd name="connsiteY35" fmla="*/ 388620 h 2590800"/>
                    <a:gd name="connsiteX36" fmla="*/ 121920 w 3322320"/>
                    <a:gd name="connsiteY36" fmla="*/ 335280 h 2590800"/>
                    <a:gd name="connsiteX37" fmla="*/ 129540 w 3322320"/>
                    <a:gd name="connsiteY37" fmla="*/ 251460 h 2590800"/>
                    <a:gd name="connsiteX38" fmla="*/ 175260 w 3322320"/>
                    <a:gd name="connsiteY38" fmla="*/ 137160 h 2590800"/>
                    <a:gd name="connsiteX39" fmla="*/ 220980 w 3322320"/>
                    <a:gd name="connsiteY39" fmla="*/ 68580 h 2590800"/>
                    <a:gd name="connsiteX40" fmla="*/ 220980 w 3322320"/>
                    <a:gd name="connsiteY40" fmla="*/ 68580 h 2590800"/>
                    <a:gd name="connsiteX41" fmla="*/ 742315 w 3322320"/>
                    <a:gd name="connsiteY41" fmla="*/ 71120 h 2590800"/>
                    <a:gd name="connsiteX42" fmla="*/ 800100 w 3322320"/>
                    <a:gd name="connsiteY42" fmla="*/ 106680 h 2590800"/>
                    <a:gd name="connsiteX43" fmla="*/ 800100 w 3322320"/>
                    <a:gd name="connsiteY43" fmla="*/ 152400 h 2590800"/>
                    <a:gd name="connsiteX44" fmla="*/ 800100 w 3322320"/>
                    <a:gd name="connsiteY44" fmla="*/ 190500 h 2590800"/>
                    <a:gd name="connsiteX45" fmla="*/ 800100 w 3322320"/>
                    <a:gd name="connsiteY45" fmla="*/ 228600 h 2590800"/>
                    <a:gd name="connsiteX46" fmla="*/ 3147060 w 3322320"/>
                    <a:gd name="connsiteY46" fmla="*/ 2065020 h 2590800"/>
                    <a:gd name="connsiteX47" fmla="*/ 3185160 w 3322320"/>
                    <a:gd name="connsiteY47" fmla="*/ 2118360 h 2590800"/>
                    <a:gd name="connsiteX48" fmla="*/ 3200400 w 3322320"/>
                    <a:gd name="connsiteY48" fmla="*/ 2179320 h 2590800"/>
                    <a:gd name="connsiteX49" fmla="*/ 3208020 w 3322320"/>
                    <a:gd name="connsiteY49" fmla="*/ 2232660 h 2590800"/>
                    <a:gd name="connsiteX50" fmla="*/ 3208020 w 3322320"/>
                    <a:gd name="connsiteY50" fmla="*/ 2263140 h 2590800"/>
                    <a:gd name="connsiteX51" fmla="*/ 3208020 w 3322320"/>
                    <a:gd name="connsiteY51" fmla="*/ 2278380 h 2590800"/>
                    <a:gd name="connsiteX52" fmla="*/ 3124200 w 3322320"/>
                    <a:gd name="connsiteY52" fmla="*/ 2263140 h 2590800"/>
                    <a:gd name="connsiteX53" fmla="*/ 883920 w 3322320"/>
                    <a:gd name="connsiteY53" fmla="*/ 518160 h 2590800"/>
                    <a:gd name="connsiteX54" fmla="*/ 609600 w 3322320"/>
                    <a:gd name="connsiteY54" fmla="*/ 541020 h 2590800"/>
                    <a:gd name="connsiteX55" fmla="*/ 3253740 w 3322320"/>
                    <a:gd name="connsiteY55" fmla="*/ 2590800 h 2590800"/>
                    <a:gd name="connsiteX0" fmla="*/ 3253740 w 3322320"/>
                    <a:gd name="connsiteY0" fmla="*/ 2590800 h 2590800"/>
                    <a:gd name="connsiteX1" fmla="*/ 3246120 w 3322320"/>
                    <a:gd name="connsiteY1" fmla="*/ 2308860 h 2590800"/>
                    <a:gd name="connsiteX2" fmla="*/ 3284220 w 3322320"/>
                    <a:gd name="connsiteY2" fmla="*/ 2301240 h 2590800"/>
                    <a:gd name="connsiteX3" fmla="*/ 3299460 w 3322320"/>
                    <a:gd name="connsiteY3" fmla="*/ 2263140 h 2590800"/>
                    <a:gd name="connsiteX4" fmla="*/ 3322320 w 3322320"/>
                    <a:gd name="connsiteY4" fmla="*/ 2194560 h 2590800"/>
                    <a:gd name="connsiteX5" fmla="*/ 3284220 w 3322320"/>
                    <a:gd name="connsiteY5" fmla="*/ 2133600 h 2590800"/>
                    <a:gd name="connsiteX6" fmla="*/ 3230880 w 3322320"/>
                    <a:gd name="connsiteY6" fmla="*/ 2049780 h 2590800"/>
                    <a:gd name="connsiteX7" fmla="*/ 3185160 w 3322320"/>
                    <a:gd name="connsiteY7" fmla="*/ 1996440 h 2590800"/>
                    <a:gd name="connsiteX8" fmla="*/ 922020 w 3322320"/>
                    <a:gd name="connsiteY8" fmla="*/ 243840 h 2590800"/>
                    <a:gd name="connsiteX9" fmla="*/ 922020 w 3322320"/>
                    <a:gd name="connsiteY9" fmla="*/ 175260 h 2590800"/>
                    <a:gd name="connsiteX10" fmla="*/ 914400 w 3322320"/>
                    <a:gd name="connsiteY10" fmla="*/ 129540 h 2590800"/>
                    <a:gd name="connsiteX11" fmla="*/ 899160 w 3322320"/>
                    <a:gd name="connsiteY11" fmla="*/ 106680 h 2590800"/>
                    <a:gd name="connsiteX12" fmla="*/ 853440 w 3322320"/>
                    <a:gd name="connsiteY12" fmla="*/ 60960 h 2590800"/>
                    <a:gd name="connsiteX13" fmla="*/ 807720 w 3322320"/>
                    <a:gd name="connsiteY13" fmla="*/ 38100 h 2590800"/>
                    <a:gd name="connsiteX14" fmla="*/ 784860 w 3322320"/>
                    <a:gd name="connsiteY14" fmla="*/ 15240 h 2590800"/>
                    <a:gd name="connsiteX15" fmla="*/ 205740 w 3322320"/>
                    <a:gd name="connsiteY15" fmla="*/ 0 h 2590800"/>
                    <a:gd name="connsiteX16" fmla="*/ 167640 w 3322320"/>
                    <a:gd name="connsiteY16" fmla="*/ 22860 h 2590800"/>
                    <a:gd name="connsiteX17" fmla="*/ 114935 w 3322320"/>
                    <a:gd name="connsiteY17" fmla="*/ 55880 h 2590800"/>
                    <a:gd name="connsiteX18" fmla="*/ 68580 w 3322320"/>
                    <a:gd name="connsiteY18" fmla="*/ 91440 h 2590800"/>
                    <a:gd name="connsiteX19" fmla="*/ 37465 w 3322320"/>
                    <a:gd name="connsiteY19" fmla="*/ 142875 h 2590800"/>
                    <a:gd name="connsiteX20" fmla="*/ 22860 w 3322320"/>
                    <a:gd name="connsiteY20" fmla="*/ 205740 h 2590800"/>
                    <a:gd name="connsiteX21" fmla="*/ 7620 w 3322320"/>
                    <a:gd name="connsiteY21" fmla="*/ 243840 h 2590800"/>
                    <a:gd name="connsiteX22" fmla="*/ 7620 w 3322320"/>
                    <a:gd name="connsiteY22" fmla="*/ 243840 h 2590800"/>
                    <a:gd name="connsiteX23" fmla="*/ 0 w 3322320"/>
                    <a:gd name="connsiteY23" fmla="*/ 320040 h 2590800"/>
                    <a:gd name="connsiteX24" fmla="*/ 15240 w 3322320"/>
                    <a:gd name="connsiteY24" fmla="*/ 365760 h 2590800"/>
                    <a:gd name="connsiteX25" fmla="*/ 30480 w 3322320"/>
                    <a:gd name="connsiteY25" fmla="*/ 403860 h 2590800"/>
                    <a:gd name="connsiteX26" fmla="*/ 38100 w 3322320"/>
                    <a:gd name="connsiteY26" fmla="*/ 457200 h 2590800"/>
                    <a:gd name="connsiteX27" fmla="*/ 68580 w 3322320"/>
                    <a:gd name="connsiteY27" fmla="*/ 480060 h 2590800"/>
                    <a:gd name="connsiteX28" fmla="*/ 99060 w 3322320"/>
                    <a:gd name="connsiteY28" fmla="*/ 525780 h 2590800"/>
                    <a:gd name="connsiteX29" fmla="*/ 129540 w 3322320"/>
                    <a:gd name="connsiteY29" fmla="*/ 563880 h 2590800"/>
                    <a:gd name="connsiteX30" fmla="*/ 170815 w 3322320"/>
                    <a:gd name="connsiteY30" fmla="*/ 576580 h 2590800"/>
                    <a:gd name="connsiteX31" fmla="*/ 224155 w 3322320"/>
                    <a:gd name="connsiteY31" fmla="*/ 573405 h 2590800"/>
                    <a:gd name="connsiteX32" fmla="*/ 247015 w 3322320"/>
                    <a:gd name="connsiteY32" fmla="*/ 536575 h 2590800"/>
                    <a:gd name="connsiteX33" fmla="*/ 236220 w 3322320"/>
                    <a:gd name="connsiteY33" fmla="*/ 495300 h 2590800"/>
                    <a:gd name="connsiteX34" fmla="*/ 193040 w 3322320"/>
                    <a:gd name="connsiteY34" fmla="*/ 450215 h 2590800"/>
                    <a:gd name="connsiteX35" fmla="*/ 137160 w 3322320"/>
                    <a:gd name="connsiteY35" fmla="*/ 388620 h 2590800"/>
                    <a:gd name="connsiteX36" fmla="*/ 121920 w 3322320"/>
                    <a:gd name="connsiteY36" fmla="*/ 335280 h 2590800"/>
                    <a:gd name="connsiteX37" fmla="*/ 129540 w 3322320"/>
                    <a:gd name="connsiteY37" fmla="*/ 251460 h 2590800"/>
                    <a:gd name="connsiteX38" fmla="*/ 175260 w 3322320"/>
                    <a:gd name="connsiteY38" fmla="*/ 137160 h 2590800"/>
                    <a:gd name="connsiteX39" fmla="*/ 220980 w 3322320"/>
                    <a:gd name="connsiteY39" fmla="*/ 68580 h 2590800"/>
                    <a:gd name="connsiteX40" fmla="*/ 220980 w 3322320"/>
                    <a:gd name="connsiteY40" fmla="*/ 68580 h 2590800"/>
                    <a:gd name="connsiteX41" fmla="*/ 742315 w 3322320"/>
                    <a:gd name="connsiteY41" fmla="*/ 71120 h 2590800"/>
                    <a:gd name="connsiteX42" fmla="*/ 800100 w 3322320"/>
                    <a:gd name="connsiteY42" fmla="*/ 106680 h 2590800"/>
                    <a:gd name="connsiteX43" fmla="*/ 800100 w 3322320"/>
                    <a:gd name="connsiteY43" fmla="*/ 152400 h 2590800"/>
                    <a:gd name="connsiteX44" fmla="*/ 800100 w 3322320"/>
                    <a:gd name="connsiteY44" fmla="*/ 190500 h 2590800"/>
                    <a:gd name="connsiteX45" fmla="*/ 800100 w 3322320"/>
                    <a:gd name="connsiteY45" fmla="*/ 228600 h 2590800"/>
                    <a:gd name="connsiteX46" fmla="*/ 3147060 w 3322320"/>
                    <a:gd name="connsiteY46" fmla="*/ 2065020 h 2590800"/>
                    <a:gd name="connsiteX47" fmla="*/ 3185160 w 3322320"/>
                    <a:gd name="connsiteY47" fmla="*/ 2118360 h 2590800"/>
                    <a:gd name="connsiteX48" fmla="*/ 3200400 w 3322320"/>
                    <a:gd name="connsiteY48" fmla="*/ 2179320 h 2590800"/>
                    <a:gd name="connsiteX49" fmla="*/ 3208020 w 3322320"/>
                    <a:gd name="connsiteY49" fmla="*/ 2232660 h 2590800"/>
                    <a:gd name="connsiteX50" fmla="*/ 3208020 w 3322320"/>
                    <a:gd name="connsiteY50" fmla="*/ 2263140 h 2590800"/>
                    <a:gd name="connsiteX51" fmla="*/ 3208020 w 3322320"/>
                    <a:gd name="connsiteY51" fmla="*/ 2278380 h 2590800"/>
                    <a:gd name="connsiteX52" fmla="*/ 3124200 w 3322320"/>
                    <a:gd name="connsiteY52" fmla="*/ 2263140 h 2590800"/>
                    <a:gd name="connsiteX53" fmla="*/ 883920 w 3322320"/>
                    <a:gd name="connsiteY53" fmla="*/ 518160 h 2590800"/>
                    <a:gd name="connsiteX54" fmla="*/ 609600 w 3322320"/>
                    <a:gd name="connsiteY54" fmla="*/ 541020 h 2590800"/>
                    <a:gd name="connsiteX55" fmla="*/ 3253740 w 3322320"/>
                    <a:gd name="connsiteY55" fmla="*/ 2590800 h 2590800"/>
                    <a:gd name="connsiteX0" fmla="*/ 3253740 w 3322320"/>
                    <a:gd name="connsiteY0" fmla="*/ 2590800 h 2590800"/>
                    <a:gd name="connsiteX1" fmla="*/ 3246120 w 3322320"/>
                    <a:gd name="connsiteY1" fmla="*/ 2308860 h 2590800"/>
                    <a:gd name="connsiteX2" fmla="*/ 3284220 w 3322320"/>
                    <a:gd name="connsiteY2" fmla="*/ 2301240 h 2590800"/>
                    <a:gd name="connsiteX3" fmla="*/ 3299460 w 3322320"/>
                    <a:gd name="connsiteY3" fmla="*/ 2263140 h 2590800"/>
                    <a:gd name="connsiteX4" fmla="*/ 3322320 w 3322320"/>
                    <a:gd name="connsiteY4" fmla="*/ 2194560 h 2590800"/>
                    <a:gd name="connsiteX5" fmla="*/ 3284220 w 3322320"/>
                    <a:gd name="connsiteY5" fmla="*/ 2133600 h 2590800"/>
                    <a:gd name="connsiteX6" fmla="*/ 3230880 w 3322320"/>
                    <a:gd name="connsiteY6" fmla="*/ 2049780 h 2590800"/>
                    <a:gd name="connsiteX7" fmla="*/ 3185160 w 3322320"/>
                    <a:gd name="connsiteY7" fmla="*/ 1996440 h 2590800"/>
                    <a:gd name="connsiteX8" fmla="*/ 922020 w 3322320"/>
                    <a:gd name="connsiteY8" fmla="*/ 243840 h 2590800"/>
                    <a:gd name="connsiteX9" fmla="*/ 922020 w 3322320"/>
                    <a:gd name="connsiteY9" fmla="*/ 175260 h 2590800"/>
                    <a:gd name="connsiteX10" fmla="*/ 914400 w 3322320"/>
                    <a:gd name="connsiteY10" fmla="*/ 129540 h 2590800"/>
                    <a:gd name="connsiteX11" fmla="*/ 899160 w 3322320"/>
                    <a:gd name="connsiteY11" fmla="*/ 106680 h 2590800"/>
                    <a:gd name="connsiteX12" fmla="*/ 853440 w 3322320"/>
                    <a:gd name="connsiteY12" fmla="*/ 60960 h 2590800"/>
                    <a:gd name="connsiteX13" fmla="*/ 807720 w 3322320"/>
                    <a:gd name="connsiteY13" fmla="*/ 38100 h 2590800"/>
                    <a:gd name="connsiteX14" fmla="*/ 784860 w 3322320"/>
                    <a:gd name="connsiteY14" fmla="*/ 15240 h 2590800"/>
                    <a:gd name="connsiteX15" fmla="*/ 205740 w 3322320"/>
                    <a:gd name="connsiteY15" fmla="*/ 0 h 2590800"/>
                    <a:gd name="connsiteX16" fmla="*/ 167640 w 3322320"/>
                    <a:gd name="connsiteY16" fmla="*/ 22860 h 2590800"/>
                    <a:gd name="connsiteX17" fmla="*/ 114935 w 3322320"/>
                    <a:gd name="connsiteY17" fmla="*/ 55880 h 2590800"/>
                    <a:gd name="connsiteX18" fmla="*/ 68580 w 3322320"/>
                    <a:gd name="connsiteY18" fmla="*/ 91440 h 2590800"/>
                    <a:gd name="connsiteX19" fmla="*/ 37465 w 3322320"/>
                    <a:gd name="connsiteY19" fmla="*/ 142875 h 2590800"/>
                    <a:gd name="connsiteX20" fmla="*/ 22860 w 3322320"/>
                    <a:gd name="connsiteY20" fmla="*/ 205740 h 2590800"/>
                    <a:gd name="connsiteX21" fmla="*/ 7620 w 3322320"/>
                    <a:gd name="connsiteY21" fmla="*/ 243840 h 2590800"/>
                    <a:gd name="connsiteX22" fmla="*/ 7620 w 3322320"/>
                    <a:gd name="connsiteY22" fmla="*/ 243840 h 2590800"/>
                    <a:gd name="connsiteX23" fmla="*/ 0 w 3322320"/>
                    <a:gd name="connsiteY23" fmla="*/ 320040 h 2590800"/>
                    <a:gd name="connsiteX24" fmla="*/ 15240 w 3322320"/>
                    <a:gd name="connsiteY24" fmla="*/ 365760 h 2590800"/>
                    <a:gd name="connsiteX25" fmla="*/ 38100 w 3322320"/>
                    <a:gd name="connsiteY25" fmla="*/ 457200 h 2590800"/>
                    <a:gd name="connsiteX26" fmla="*/ 68580 w 3322320"/>
                    <a:gd name="connsiteY26" fmla="*/ 480060 h 2590800"/>
                    <a:gd name="connsiteX27" fmla="*/ 99060 w 3322320"/>
                    <a:gd name="connsiteY27" fmla="*/ 525780 h 2590800"/>
                    <a:gd name="connsiteX28" fmla="*/ 129540 w 3322320"/>
                    <a:gd name="connsiteY28" fmla="*/ 563880 h 2590800"/>
                    <a:gd name="connsiteX29" fmla="*/ 170815 w 3322320"/>
                    <a:gd name="connsiteY29" fmla="*/ 576580 h 2590800"/>
                    <a:gd name="connsiteX30" fmla="*/ 224155 w 3322320"/>
                    <a:gd name="connsiteY30" fmla="*/ 573405 h 2590800"/>
                    <a:gd name="connsiteX31" fmla="*/ 247015 w 3322320"/>
                    <a:gd name="connsiteY31" fmla="*/ 536575 h 2590800"/>
                    <a:gd name="connsiteX32" fmla="*/ 236220 w 3322320"/>
                    <a:gd name="connsiteY32" fmla="*/ 495300 h 2590800"/>
                    <a:gd name="connsiteX33" fmla="*/ 193040 w 3322320"/>
                    <a:gd name="connsiteY33" fmla="*/ 450215 h 2590800"/>
                    <a:gd name="connsiteX34" fmla="*/ 137160 w 3322320"/>
                    <a:gd name="connsiteY34" fmla="*/ 388620 h 2590800"/>
                    <a:gd name="connsiteX35" fmla="*/ 121920 w 3322320"/>
                    <a:gd name="connsiteY35" fmla="*/ 335280 h 2590800"/>
                    <a:gd name="connsiteX36" fmla="*/ 129540 w 3322320"/>
                    <a:gd name="connsiteY36" fmla="*/ 251460 h 2590800"/>
                    <a:gd name="connsiteX37" fmla="*/ 175260 w 3322320"/>
                    <a:gd name="connsiteY37" fmla="*/ 137160 h 2590800"/>
                    <a:gd name="connsiteX38" fmla="*/ 220980 w 3322320"/>
                    <a:gd name="connsiteY38" fmla="*/ 68580 h 2590800"/>
                    <a:gd name="connsiteX39" fmla="*/ 220980 w 3322320"/>
                    <a:gd name="connsiteY39" fmla="*/ 68580 h 2590800"/>
                    <a:gd name="connsiteX40" fmla="*/ 742315 w 3322320"/>
                    <a:gd name="connsiteY40" fmla="*/ 71120 h 2590800"/>
                    <a:gd name="connsiteX41" fmla="*/ 800100 w 3322320"/>
                    <a:gd name="connsiteY41" fmla="*/ 106680 h 2590800"/>
                    <a:gd name="connsiteX42" fmla="*/ 800100 w 3322320"/>
                    <a:gd name="connsiteY42" fmla="*/ 152400 h 2590800"/>
                    <a:gd name="connsiteX43" fmla="*/ 800100 w 3322320"/>
                    <a:gd name="connsiteY43" fmla="*/ 190500 h 2590800"/>
                    <a:gd name="connsiteX44" fmla="*/ 800100 w 3322320"/>
                    <a:gd name="connsiteY44" fmla="*/ 228600 h 2590800"/>
                    <a:gd name="connsiteX45" fmla="*/ 3147060 w 3322320"/>
                    <a:gd name="connsiteY45" fmla="*/ 2065020 h 2590800"/>
                    <a:gd name="connsiteX46" fmla="*/ 3185160 w 3322320"/>
                    <a:gd name="connsiteY46" fmla="*/ 2118360 h 2590800"/>
                    <a:gd name="connsiteX47" fmla="*/ 3200400 w 3322320"/>
                    <a:gd name="connsiteY47" fmla="*/ 2179320 h 2590800"/>
                    <a:gd name="connsiteX48" fmla="*/ 3208020 w 3322320"/>
                    <a:gd name="connsiteY48" fmla="*/ 2232660 h 2590800"/>
                    <a:gd name="connsiteX49" fmla="*/ 3208020 w 3322320"/>
                    <a:gd name="connsiteY49" fmla="*/ 2263140 h 2590800"/>
                    <a:gd name="connsiteX50" fmla="*/ 3208020 w 3322320"/>
                    <a:gd name="connsiteY50" fmla="*/ 2278380 h 2590800"/>
                    <a:gd name="connsiteX51" fmla="*/ 3124200 w 3322320"/>
                    <a:gd name="connsiteY51" fmla="*/ 2263140 h 2590800"/>
                    <a:gd name="connsiteX52" fmla="*/ 883920 w 3322320"/>
                    <a:gd name="connsiteY52" fmla="*/ 518160 h 2590800"/>
                    <a:gd name="connsiteX53" fmla="*/ 609600 w 3322320"/>
                    <a:gd name="connsiteY53" fmla="*/ 541020 h 2590800"/>
                    <a:gd name="connsiteX54" fmla="*/ 3253740 w 3322320"/>
                    <a:gd name="connsiteY54" fmla="*/ 2590800 h 2590800"/>
                    <a:gd name="connsiteX0" fmla="*/ 3253740 w 3322320"/>
                    <a:gd name="connsiteY0" fmla="*/ 2590800 h 2590800"/>
                    <a:gd name="connsiteX1" fmla="*/ 3246120 w 3322320"/>
                    <a:gd name="connsiteY1" fmla="*/ 2308860 h 2590800"/>
                    <a:gd name="connsiteX2" fmla="*/ 3284220 w 3322320"/>
                    <a:gd name="connsiteY2" fmla="*/ 2301240 h 2590800"/>
                    <a:gd name="connsiteX3" fmla="*/ 3299460 w 3322320"/>
                    <a:gd name="connsiteY3" fmla="*/ 2263140 h 2590800"/>
                    <a:gd name="connsiteX4" fmla="*/ 3322320 w 3322320"/>
                    <a:gd name="connsiteY4" fmla="*/ 2194560 h 2590800"/>
                    <a:gd name="connsiteX5" fmla="*/ 3284220 w 3322320"/>
                    <a:gd name="connsiteY5" fmla="*/ 2133600 h 2590800"/>
                    <a:gd name="connsiteX6" fmla="*/ 3230880 w 3322320"/>
                    <a:gd name="connsiteY6" fmla="*/ 2049780 h 2590800"/>
                    <a:gd name="connsiteX7" fmla="*/ 3185160 w 3322320"/>
                    <a:gd name="connsiteY7" fmla="*/ 1996440 h 2590800"/>
                    <a:gd name="connsiteX8" fmla="*/ 922020 w 3322320"/>
                    <a:gd name="connsiteY8" fmla="*/ 243840 h 2590800"/>
                    <a:gd name="connsiteX9" fmla="*/ 922020 w 3322320"/>
                    <a:gd name="connsiteY9" fmla="*/ 175260 h 2590800"/>
                    <a:gd name="connsiteX10" fmla="*/ 914400 w 3322320"/>
                    <a:gd name="connsiteY10" fmla="*/ 129540 h 2590800"/>
                    <a:gd name="connsiteX11" fmla="*/ 899160 w 3322320"/>
                    <a:gd name="connsiteY11" fmla="*/ 106680 h 2590800"/>
                    <a:gd name="connsiteX12" fmla="*/ 853440 w 3322320"/>
                    <a:gd name="connsiteY12" fmla="*/ 60960 h 2590800"/>
                    <a:gd name="connsiteX13" fmla="*/ 807720 w 3322320"/>
                    <a:gd name="connsiteY13" fmla="*/ 38100 h 2590800"/>
                    <a:gd name="connsiteX14" fmla="*/ 784860 w 3322320"/>
                    <a:gd name="connsiteY14" fmla="*/ 15240 h 2590800"/>
                    <a:gd name="connsiteX15" fmla="*/ 205740 w 3322320"/>
                    <a:gd name="connsiteY15" fmla="*/ 0 h 2590800"/>
                    <a:gd name="connsiteX16" fmla="*/ 167640 w 3322320"/>
                    <a:gd name="connsiteY16" fmla="*/ 22860 h 2590800"/>
                    <a:gd name="connsiteX17" fmla="*/ 114935 w 3322320"/>
                    <a:gd name="connsiteY17" fmla="*/ 55880 h 2590800"/>
                    <a:gd name="connsiteX18" fmla="*/ 68580 w 3322320"/>
                    <a:gd name="connsiteY18" fmla="*/ 91440 h 2590800"/>
                    <a:gd name="connsiteX19" fmla="*/ 37465 w 3322320"/>
                    <a:gd name="connsiteY19" fmla="*/ 142875 h 2590800"/>
                    <a:gd name="connsiteX20" fmla="*/ 22860 w 3322320"/>
                    <a:gd name="connsiteY20" fmla="*/ 205740 h 2590800"/>
                    <a:gd name="connsiteX21" fmla="*/ 7620 w 3322320"/>
                    <a:gd name="connsiteY21" fmla="*/ 243840 h 2590800"/>
                    <a:gd name="connsiteX22" fmla="*/ 7620 w 3322320"/>
                    <a:gd name="connsiteY22" fmla="*/ 243840 h 2590800"/>
                    <a:gd name="connsiteX23" fmla="*/ 0 w 3322320"/>
                    <a:gd name="connsiteY23" fmla="*/ 320040 h 2590800"/>
                    <a:gd name="connsiteX24" fmla="*/ 8890 w 3322320"/>
                    <a:gd name="connsiteY24" fmla="*/ 400685 h 2590800"/>
                    <a:gd name="connsiteX25" fmla="*/ 38100 w 3322320"/>
                    <a:gd name="connsiteY25" fmla="*/ 457200 h 2590800"/>
                    <a:gd name="connsiteX26" fmla="*/ 68580 w 3322320"/>
                    <a:gd name="connsiteY26" fmla="*/ 480060 h 2590800"/>
                    <a:gd name="connsiteX27" fmla="*/ 99060 w 3322320"/>
                    <a:gd name="connsiteY27" fmla="*/ 525780 h 2590800"/>
                    <a:gd name="connsiteX28" fmla="*/ 129540 w 3322320"/>
                    <a:gd name="connsiteY28" fmla="*/ 563880 h 2590800"/>
                    <a:gd name="connsiteX29" fmla="*/ 170815 w 3322320"/>
                    <a:gd name="connsiteY29" fmla="*/ 576580 h 2590800"/>
                    <a:gd name="connsiteX30" fmla="*/ 224155 w 3322320"/>
                    <a:gd name="connsiteY30" fmla="*/ 573405 h 2590800"/>
                    <a:gd name="connsiteX31" fmla="*/ 247015 w 3322320"/>
                    <a:gd name="connsiteY31" fmla="*/ 536575 h 2590800"/>
                    <a:gd name="connsiteX32" fmla="*/ 236220 w 3322320"/>
                    <a:gd name="connsiteY32" fmla="*/ 495300 h 2590800"/>
                    <a:gd name="connsiteX33" fmla="*/ 193040 w 3322320"/>
                    <a:gd name="connsiteY33" fmla="*/ 450215 h 2590800"/>
                    <a:gd name="connsiteX34" fmla="*/ 137160 w 3322320"/>
                    <a:gd name="connsiteY34" fmla="*/ 388620 h 2590800"/>
                    <a:gd name="connsiteX35" fmla="*/ 121920 w 3322320"/>
                    <a:gd name="connsiteY35" fmla="*/ 335280 h 2590800"/>
                    <a:gd name="connsiteX36" fmla="*/ 129540 w 3322320"/>
                    <a:gd name="connsiteY36" fmla="*/ 251460 h 2590800"/>
                    <a:gd name="connsiteX37" fmla="*/ 175260 w 3322320"/>
                    <a:gd name="connsiteY37" fmla="*/ 137160 h 2590800"/>
                    <a:gd name="connsiteX38" fmla="*/ 220980 w 3322320"/>
                    <a:gd name="connsiteY38" fmla="*/ 68580 h 2590800"/>
                    <a:gd name="connsiteX39" fmla="*/ 220980 w 3322320"/>
                    <a:gd name="connsiteY39" fmla="*/ 68580 h 2590800"/>
                    <a:gd name="connsiteX40" fmla="*/ 742315 w 3322320"/>
                    <a:gd name="connsiteY40" fmla="*/ 71120 h 2590800"/>
                    <a:gd name="connsiteX41" fmla="*/ 800100 w 3322320"/>
                    <a:gd name="connsiteY41" fmla="*/ 106680 h 2590800"/>
                    <a:gd name="connsiteX42" fmla="*/ 800100 w 3322320"/>
                    <a:gd name="connsiteY42" fmla="*/ 152400 h 2590800"/>
                    <a:gd name="connsiteX43" fmla="*/ 800100 w 3322320"/>
                    <a:gd name="connsiteY43" fmla="*/ 190500 h 2590800"/>
                    <a:gd name="connsiteX44" fmla="*/ 800100 w 3322320"/>
                    <a:gd name="connsiteY44" fmla="*/ 228600 h 2590800"/>
                    <a:gd name="connsiteX45" fmla="*/ 3147060 w 3322320"/>
                    <a:gd name="connsiteY45" fmla="*/ 2065020 h 2590800"/>
                    <a:gd name="connsiteX46" fmla="*/ 3185160 w 3322320"/>
                    <a:gd name="connsiteY46" fmla="*/ 2118360 h 2590800"/>
                    <a:gd name="connsiteX47" fmla="*/ 3200400 w 3322320"/>
                    <a:gd name="connsiteY47" fmla="*/ 2179320 h 2590800"/>
                    <a:gd name="connsiteX48" fmla="*/ 3208020 w 3322320"/>
                    <a:gd name="connsiteY48" fmla="*/ 2232660 h 2590800"/>
                    <a:gd name="connsiteX49" fmla="*/ 3208020 w 3322320"/>
                    <a:gd name="connsiteY49" fmla="*/ 2263140 h 2590800"/>
                    <a:gd name="connsiteX50" fmla="*/ 3208020 w 3322320"/>
                    <a:gd name="connsiteY50" fmla="*/ 2278380 h 2590800"/>
                    <a:gd name="connsiteX51" fmla="*/ 3124200 w 3322320"/>
                    <a:gd name="connsiteY51" fmla="*/ 2263140 h 2590800"/>
                    <a:gd name="connsiteX52" fmla="*/ 883920 w 3322320"/>
                    <a:gd name="connsiteY52" fmla="*/ 518160 h 2590800"/>
                    <a:gd name="connsiteX53" fmla="*/ 609600 w 3322320"/>
                    <a:gd name="connsiteY53" fmla="*/ 541020 h 2590800"/>
                    <a:gd name="connsiteX54" fmla="*/ 3253740 w 3322320"/>
                    <a:gd name="connsiteY54" fmla="*/ 2590800 h 2590800"/>
                    <a:gd name="connsiteX0" fmla="*/ 3253740 w 3322320"/>
                    <a:gd name="connsiteY0" fmla="*/ 2590800 h 2590800"/>
                    <a:gd name="connsiteX1" fmla="*/ 3246120 w 3322320"/>
                    <a:gd name="connsiteY1" fmla="*/ 2308860 h 2590800"/>
                    <a:gd name="connsiteX2" fmla="*/ 3284220 w 3322320"/>
                    <a:gd name="connsiteY2" fmla="*/ 2301240 h 2590800"/>
                    <a:gd name="connsiteX3" fmla="*/ 3299460 w 3322320"/>
                    <a:gd name="connsiteY3" fmla="*/ 2263140 h 2590800"/>
                    <a:gd name="connsiteX4" fmla="*/ 3322320 w 3322320"/>
                    <a:gd name="connsiteY4" fmla="*/ 2194560 h 2590800"/>
                    <a:gd name="connsiteX5" fmla="*/ 3284220 w 3322320"/>
                    <a:gd name="connsiteY5" fmla="*/ 2133600 h 2590800"/>
                    <a:gd name="connsiteX6" fmla="*/ 3230880 w 3322320"/>
                    <a:gd name="connsiteY6" fmla="*/ 2049780 h 2590800"/>
                    <a:gd name="connsiteX7" fmla="*/ 3185160 w 3322320"/>
                    <a:gd name="connsiteY7" fmla="*/ 1996440 h 2590800"/>
                    <a:gd name="connsiteX8" fmla="*/ 922020 w 3322320"/>
                    <a:gd name="connsiteY8" fmla="*/ 243840 h 2590800"/>
                    <a:gd name="connsiteX9" fmla="*/ 922020 w 3322320"/>
                    <a:gd name="connsiteY9" fmla="*/ 175260 h 2590800"/>
                    <a:gd name="connsiteX10" fmla="*/ 914400 w 3322320"/>
                    <a:gd name="connsiteY10" fmla="*/ 129540 h 2590800"/>
                    <a:gd name="connsiteX11" fmla="*/ 899160 w 3322320"/>
                    <a:gd name="connsiteY11" fmla="*/ 106680 h 2590800"/>
                    <a:gd name="connsiteX12" fmla="*/ 853440 w 3322320"/>
                    <a:gd name="connsiteY12" fmla="*/ 60960 h 2590800"/>
                    <a:gd name="connsiteX13" fmla="*/ 807720 w 3322320"/>
                    <a:gd name="connsiteY13" fmla="*/ 38100 h 2590800"/>
                    <a:gd name="connsiteX14" fmla="*/ 784860 w 3322320"/>
                    <a:gd name="connsiteY14" fmla="*/ 15240 h 2590800"/>
                    <a:gd name="connsiteX15" fmla="*/ 205740 w 3322320"/>
                    <a:gd name="connsiteY15" fmla="*/ 0 h 2590800"/>
                    <a:gd name="connsiteX16" fmla="*/ 167640 w 3322320"/>
                    <a:gd name="connsiteY16" fmla="*/ 22860 h 2590800"/>
                    <a:gd name="connsiteX17" fmla="*/ 114935 w 3322320"/>
                    <a:gd name="connsiteY17" fmla="*/ 55880 h 2590800"/>
                    <a:gd name="connsiteX18" fmla="*/ 68580 w 3322320"/>
                    <a:gd name="connsiteY18" fmla="*/ 91440 h 2590800"/>
                    <a:gd name="connsiteX19" fmla="*/ 37465 w 3322320"/>
                    <a:gd name="connsiteY19" fmla="*/ 142875 h 2590800"/>
                    <a:gd name="connsiteX20" fmla="*/ 22860 w 3322320"/>
                    <a:gd name="connsiteY20" fmla="*/ 205740 h 2590800"/>
                    <a:gd name="connsiteX21" fmla="*/ 7620 w 3322320"/>
                    <a:gd name="connsiteY21" fmla="*/ 243840 h 2590800"/>
                    <a:gd name="connsiteX22" fmla="*/ 7620 w 3322320"/>
                    <a:gd name="connsiteY22" fmla="*/ 243840 h 2590800"/>
                    <a:gd name="connsiteX23" fmla="*/ 0 w 3322320"/>
                    <a:gd name="connsiteY23" fmla="*/ 320040 h 2590800"/>
                    <a:gd name="connsiteX24" fmla="*/ 8890 w 3322320"/>
                    <a:gd name="connsiteY24" fmla="*/ 400685 h 2590800"/>
                    <a:gd name="connsiteX25" fmla="*/ 38100 w 3322320"/>
                    <a:gd name="connsiteY25" fmla="*/ 457200 h 2590800"/>
                    <a:gd name="connsiteX26" fmla="*/ 68580 w 3322320"/>
                    <a:gd name="connsiteY26" fmla="*/ 480060 h 2590800"/>
                    <a:gd name="connsiteX27" fmla="*/ 99060 w 3322320"/>
                    <a:gd name="connsiteY27" fmla="*/ 525780 h 2590800"/>
                    <a:gd name="connsiteX28" fmla="*/ 129540 w 3322320"/>
                    <a:gd name="connsiteY28" fmla="*/ 563880 h 2590800"/>
                    <a:gd name="connsiteX29" fmla="*/ 170815 w 3322320"/>
                    <a:gd name="connsiteY29" fmla="*/ 576580 h 2590800"/>
                    <a:gd name="connsiteX30" fmla="*/ 224155 w 3322320"/>
                    <a:gd name="connsiteY30" fmla="*/ 573405 h 2590800"/>
                    <a:gd name="connsiteX31" fmla="*/ 247015 w 3322320"/>
                    <a:gd name="connsiteY31" fmla="*/ 536575 h 2590800"/>
                    <a:gd name="connsiteX32" fmla="*/ 236220 w 3322320"/>
                    <a:gd name="connsiteY32" fmla="*/ 495300 h 2590800"/>
                    <a:gd name="connsiteX33" fmla="*/ 193040 w 3322320"/>
                    <a:gd name="connsiteY33" fmla="*/ 450215 h 2590800"/>
                    <a:gd name="connsiteX34" fmla="*/ 137160 w 3322320"/>
                    <a:gd name="connsiteY34" fmla="*/ 388620 h 2590800"/>
                    <a:gd name="connsiteX35" fmla="*/ 121920 w 3322320"/>
                    <a:gd name="connsiteY35" fmla="*/ 335280 h 2590800"/>
                    <a:gd name="connsiteX36" fmla="*/ 129540 w 3322320"/>
                    <a:gd name="connsiteY36" fmla="*/ 251460 h 2590800"/>
                    <a:gd name="connsiteX37" fmla="*/ 175260 w 3322320"/>
                    <a:gd name="connsiteY37" fmla="*/ 137160 h 2590800"/>
                    <a:gd name="connsiteX38" fmla="*/ 220980 w 3322320"/>
                    <a:gd name="connsiteY38" fmla="*/ 68580 h 2590800"/>
                    <a:gd name="connsiteX39" fmla="*/ 220980 w 3322320"/>
                    <a:gd name="connsiteY39" fmla="*/ 68580 h 2590800"/>
                    <a:gd name="connsiteX40" fmla="*/ 742315 w 3322320"/>
                    <a:gd name="connsiteY40" fmla="*/ 71120 h 2590800"/>
                    <a:gd name="connsiteX41" fmla="*/ 777875 w 3322320"/>
                    <a:gd name="connsiteY41" fmla="*/ 97155 h 2590800"/>
                    <a:gd name="connsiteX42" fmla="*/ 800100 w 3322320"/>
                    <a:gd name="connsiteY42" fmla="*/ 152400 h 2590800"/>
                    <a:gd name="connsiteX43" fmla="*/ 800100 w 3322320"/>
                    <a:gd name="connsiteY43" fmla="*/ 190500 h 2590800"/>
                    <a:gd name="connsiteX44" fmla="*/ 800100 w 3322320"/>
                    <a:gd name="connsiteY44" fmla="*/ 228600 h 2590800"/>
                    <a:gd name="connsiteX45" fmla="*/ 3147060 w 3322320"/>
                    <a:gd name="connsiteY45" fmla="*/ 2065020 h 2590800"/>
                    <a:gd name="connsiteX46" fmla="*/ 3185160 w 3322320"/>
                    <a:gd name="connsiteY46" fmla="*/ 2118360 h 2590800"/>
                    <a:gd name="connsiteX47" fmla="*/ 3200400 w 3322320"/>
                    <a:gd name="connsiteY47" fmla="*/ 2179320 h 2590800"/>
                    <a:gd name="connsiteX48" fmla="*/ 3208020 w 3322320"/>
                    <a:gd name="connsiteY48" fmla="*/ 2232660 h 2590800"/>
                    <a:gd name="connsiteX49" fmla="*/ 3208020 w 3322320"/>
                    <a:gd name="connsiteY49" fmla="*/ 2263140 h 2590800"/>
                    <a:gd name="connsiteX50" fmla="*/ 3208020 w 3322320"/>
                    <a:gd name="connsiteY50" fmla="*/ 2278380 h 2590800"/>
                    <a:gd name="connsiteX51" fmla="*/ 3124200 w 3322320"/>
                    <a:gd name="connsiteY51" fmla="*/ 2263140 h 2590800"/>
                    <a:gd name="connsiteX52" fmla="*/ 883920 w 3322320"/>
                    <a:gd name="connsiteY52" fmla="*/ 518160 h 2590800"/>
                    <a:gd name="connsiteX53" fmla="*/ 609600 w 3322320"/>
                    <a:gd name="connsiteY53" fmla="*/ 541020 h 2590800"/>
                    <a:gd name="connsiteX54" fmla="*/ 3253740 w 3322320"/>
                    <a:gd name="connsiteY54" fmla="*/ 2590800 h 2590800"/>
                    <a:gd name="connsiteX0" fmla="*/ 3253740 w 3322320"/>
                    <a:gd name="connsiteY0" fmla="*/ 2590800 h 2590800"/>
                    <a:gd name="connsiteX1" fmla="*/ 3246120 w 3322320"/>
                    <a:gd name="connsiteY1" fmla="*/ 2308860 h 2590800"/>
                    <a:gd name="connsiteX2" fmla="*/ 3284220 w 3322320"/>
                    <a:gd name="connsiteY2" fmla="*/ 2301240 h 2590800"/>
                    <a:gd name="connsiteX3" fmla="*/ 3299460 w 3322320"/>
                    <a:gd name="connsiteY3" fmla="*/ 2263140 h 2590800"/>
                    <a:gd name="connsiteX4" fmla="*/ 3322320 w 3322320"/>
                    <a:gd name="connsiteY4" fmla="*/ 2194560 h 2590800"/>
                    <a:gd name="connsiteX5" fmla="*/ 3284220 w 3322320"/>
                    <a:gd name="connsiteY5" fmla="*/ 2133600 h 2590800"/>
                    <a:gd name="connsiteX6" fmla="*/ 3230880 w 3322320"/>
                    <a:gd name="connsiteY6" fmla="*/ 2049780 h 2590800"/>
                    <a:gd name="connsiteX7" fmla="*/ 3185160 w 3322320"/>
                    <a:gd name="connsiteY7" fmla="*/ 1996440 h 2590800"/>
                    <a:gd name="connsiteX8" fmla="*/ 922020 w 3322320"/>
                    <a:gd name="connsiteY8" fmla="*/ 243840 h 2590800"/>
                    <a:gd name="connsiteX9" fmla="*/ 922020 w 3322320"/>
                    <a:gd name="connsiteY9" fmla="*/ 175260 h 2590800"/>
                    <a:gd name="connsiteX10" fmla="*/ 914400 w 3322320"/>
                    <a:gd name="connsiteY10" fmla="*/ 129540 h 2590800"/>
                    <a:gd name="connsiteX11" fmla="*/ 899160 w 3322320"/>
                    <a:gd name="connsiteY11" fmla="*/ 106680 h 2590800"/>
                    <a:gd name="connsiteX12" fmla="*/ 853440 w 3322320"/>
                    <a:gd name="connsiteY12" fmla="*/ 60960 h 2590800"/>
                    <a:gd name="connsiteX13" fmla="*/ 826770 w 3322320"/>
                    <a:gd name="connsiteY13" fmla="*/ 31750 h 2590800"/>
                    <a:gd name="connsiteX14" fmla="*/ 784860 w 3322320"/>
                    <a:gd name="connsiteY14" fmla="*/ 15240 h 2590800"/>
                    <a:gd name="connsiteX15" fmla="*/ 205740 w 3322320"/>
                    <a:gd name="connsiteY15" fmla="*/ 0 h 2590800"/>
                    <a:gd name="connsiteX16" fmla="*/ 167640 w 3322320"/>
                    <a:gd name="connsiteY16" fmla="*/ 22860 h 2590800"/>
                    <a:gd name="connsiteX17" fmla="*/ 114935 w 3322320"/>
                    <a:gd name="connsiteY17" fmla="*/ 55880 h 2590800"/>
                    <a:gd name="connsiteX18" fmla="*/ 68580 w 3322320"/>
                    <a:gd name="connsiteY18" fmla="*/ 91440 h 2590800"/>
                    <a:gd name="connsiteX19" fmla="*/ 37465 w 3322320"/>
                    <a:gd name="connsiteY19" fmla="*/ 142875 h 2590800"/>
                    <a:gd name="connsiteX20" fmla="*/ 22860 w 3322320"/>
                    <a:gd name="connsiteY20" fmla="*/ 205740 h 2590800"/>
                    <a:gd name="connsiteX21" fmla="*/ 7620 w 3322320"/>
                    <a:gd name="connsiteY21" fmla="*/ 243840 h 2590800"/>
                    <a:gd name="connsiteX22" fmla="*/ 7620 w 3322320"/>
                    <a:gd name="connsiteY22" fmla="*/ 243840 h 2590800"/>
                    <a:gd name="connsiteX23" fmla="*/ 0 w 3322320"/>
                    <a:gd name="connsiteY23" fmla="*/ 320040 h 2590800"/>
                    <a:gd name="connsiteX24" fmla="*/ 8890 w 3322320"/>
                    <a:gd name="connsiteY24" fmla="*/ 400685 h 2590800"/>
                    <a:gd name="connsiteX25" fmla="*/ 38100 w 3322320"/>
                    <a:gd name="connsiteY25" fmla="*/ 457200 h 2590800"/>
                    <a:gd name="connsiteX26" fmla="*/ 68580 w 3322320"/>
                    <a:gd name="connsiteY26" fmla="*/ 480060 h 2590800"/>
                    <a:gd name="connsiteX27" fmla="*/ 99060 w 3322320"/>
                    <a:gd name="connsiteY27" fmla="*/ 525780 h 2590800"/>
                    <a:gd name="connsiteX28" fmla="*/ 129540 w 3322320"/>
                    <a:gd name="connsiteY28" fmla="*/ 563880 h 2590800"/>
                    <a:gd name="connsiteX29" fmla="*/ 170815 w 3322320"/>
                    <a:gd name="connsiteY29" fmla="*/ 576580 h 2590800"/>
                    <a:gd name="connsiteX30" fmla="*/ 224155 w 3322320"/>
                    <a:gd name="connsiteY30" fmla="*/ 573405 h 2590800"/>
                    <a:gd name="connsiteX31" fmla="*/ 247015 w 3322320"/>
                    <a:gd name="connsiteY31" fmla="*/ 536575 h 2590800"/>
                    <a:gd name="connsiteX32" fmla="*/ 236220 w 3322320"/>
                    <a:gd name="connsiteY32" fmla="*/ 495300 h 2590800"/>
                    <a:gd name="connsiteX33" fmla="*/ 193040 w 3322320"/>
                    <a:gd name="connsiteY33" fmla="*/ 450215 h 2590800"/>
                    <a:gd name="connsiteX34" fmla="*/ 137160 w 3322320"/>
                    <a:gd name="connsiteY34" fmla="*/ 388620 h 2590800"/>
                    <a:gd name="connsiteX35" fmla="*/ 121920 w 3322320"/>
                    <a:gd name="connsiteY35" fmla="*/ 335280 h 2590800"/>
                    <a:gd name="connsiteX36" fmla="*/ 129540 w 3322320"/>
                    <a:gd name="connsiteY36" fmla="*/ 251460 h 2590800"/>
                    <a:gd name="connsiteX37" fmla="*/ 175260 w 3322320"/>
                    <a:gd name="connsiteY37" fmla="*/ 137160 h 2590800"/>
                    <a:gd name="connsiteX38" fmla="*/ 220980 w 3322320"/>
                    <a:gd name="connsiteY38" fmla="*/ 68580 h 2590800"/>
                    <a:gd name="connsiteX39" fmla="*/ 220980 w 3322320"/>
                    <a:gd name="connsiteY39" fmla="*/ 68580 h 2590800"/>
                    <a:gd name="connsiteX40" fmla="*/ 742315 w 3322320"/>
                    <a:gd name="connsiteY40" fmla="*/ 71120 h 2590800"/>
                    <a:gd name="connsiteX41" fmla="*/ 777875 w 3322320"/>
                    <a:gd name="connsiteY41" fmla="*/ 97155 h 2590800"/>
                    <a:gd name="connsiteX42" fmla="*/ 800100 w 3322320"/>
                    <a:gd name="connsiteY42" fmla="*/ 152400 h 2590800"/>
                    <a:gd name="connsiteX43" fmla="*/ 800100 w 3322320"/>
                    <a:gd name="connsiteY43" fmla="*/ 190500 h 2590800"/>
                    <a:gd name="connsiteX44" fmla="*/ 800100 w 3322320"/>
                    <a:gd name="connsiteY44" fmla="*/ 228600 h 2590800"/>
                    <a:gd name="connsiteX45" fmla="*/ 3147060 w 3322320"/>
                    <a:gd name="connsiteY45" fmla="*/ 2065020 h 2590800"/>
                    <a:gd name="connsiteX46" fmla="*/ 3185160 w 3322320"/>
                    <a:gd name="connsiteY46" fmla="*/ 2118360 h 2590800"/>
                    <a:gd name="connsiteX47" fmla="*/ 3200400 w 3322320"/>
                    <a:gd name="connsiteY47" fmla="*/ 2179320 h 2590800"/>
                    <a:gd name="connsiteX48" fmla="*/ 3208020 w 3322320"/>
                    <a:gd name="connsiteY48" fmla="*/ 2232660 h 2590800"/>
                    <a:gd name="connsiteX49" fmla="*/ 3208020 w 3322320"/>
                    <a:gd name="connsiteY49" fmla="*/ 2263140 h 2590800"/>
                    <a:gd name="connsiteX50" fmla="*/ 3208020 w 3322320"/>
                    <a:gd name="connsiteY50" fmla="*/ 2278380 h 2590800"/>
                    <a:gd name="connsiteX51" fmla="*/ 3124200 w 3322320"/>
                    <a:gd name="connsiteY51" fmla="*/ 2263140 h 2590800"/>
                    <a:gd name="connsiteX52" fmla="*/ 883920 w 3322320"/>
                    <a:gd name="connsiteY52" fmla="*/ 518160 h 2590800"/>
                    <a:gd name="connsiteX53" fmla="*/ 609600 w 3322320"/>
                    <a:gd name="connsiteY53" fmla="*/ 541020 h 2590800"/>
                    <a:gd name="connsiteX54" fmla="*/ 3253740 w 3322320"/>
                    <a:gd name="connsiteY54" fmla="*/ 2590800 h 2590800"/>
                    <a:gd name="connsiteX0" fmla="*/ 3253740 w 3322320"/>
                    <a:gd name="connsiteY0" fmla="*/ 2590800 h 2590800"/>
                    <a:gd name="connsiteX1" fmla="*/ 3246120 w 3322320"/>
                    <a:gd name="connsiteY1" fmla="*/ 2308860 h 2590800"/>
                    <a:gd name="connsiteX2" fmla="*/ 3284220 w 3322320"/>
                    <a:gd name="connsiteY2" fmla="*/ 2301240 h 2590800"/>
                    <a:gd name="connsiteX3" fmla="*/ 3299460 w 3322320"/>
                    <a:gd name="connsiteY3" fmla="*/ 2263140 h 2590800"/>
                    <a:gd name="connsiteX4" fmla="*/ 3322320 w 3322320"/>
                    <a:gd name="connsiteY4" fmla="*/ 2194560 h 2590800"/>
                    <a:gd name="connsiteX5" fmla="*/ 3284220 w 3322320"/>
                    <a:gd name="connsiteY5" fmla="*/ 2133600 h 2590800"/>
                    <a:gd name="connsiteX6" fmla="*/ 3230880 w 3322320"/>
                    <a:gd name="connsiteY6" fmla="*/ 2049780 h 2590800"/>
                    <a:gd name="connsiteX7" fmla="*/ 3185160 w 3322320"/>
                    <a:gd name="connsiteY7" fmla="*/ 1996440 h 2590800"/>
                    <a:gd name="connsiteX8" fmla="*/ 922020 w 3322320"/>
                    <a:gd name="connsiteY8" fmla="*/ 243840 h 2590800"/>
                    <a:gd name="connsiteX9" fmla="*/ 922020 w 3322320"/>
                    <a:gd name="connsiteY9" fmla="*/ 175260 h 2590800"/>
                    <a:gd name="connsiteX10" fmla="*/ 914400 w 3322320"/>
                    <a:gd name="connsiteY10" fmla="*/ 129540 h 2590800"/>
                    <a:gd name="connsiteX11" fmla="*/ 899160 w 3322320"/>
                    <a:gd name="connsiteY11" fmla="*/ 106680 h 2590800"/>
                    <a:gd name="connsiteX12" fmla="*/ 859790 w 3322320"/>
                    <a:gd name="connsiteY12" fmla="*/ 60960 h 2590800"/>
                    <a:gd name="connsiteX13" fmla="*/ 826770 w 3322320"/>
                    <a:gd name="connsiteY13" fmla="*/ 31750 h 2590800"/>
                    <a:gd name="connsiteX14" fmla="*/ 784860 w 3322320"/>
                    <a:gd name="connsiteY14" fmla="*/ 15240 h 2590800"/>
                    <a:gd name="connsiteX15" fmla="*/ 205740 w 3322320"/>
                    <a:gd name="connsiteY15" fmla="*/ 0 h 2590800"/>
                    <a:gd name="connsiteX16" fmla="*/ 167640 w 3322320"/>
                    <a:gd name="connsiteY16" fmla="*/ 22860 h 2590800"/>
                    <a:gd name="connsiteX17" fmla="*/ 114935 w 3322320"/>
                    <a:gd name="connsiteY17" fmla="*/ 55880 h 2590800"/>
                    <a:gd name="connsiteX18" fmla="*/ 68580 w 3322320"/>
                    <a:gd name="connsiteY18" fmla="*/ 91440 h 2590800"/>
                    <a:gd name="connsiteX19" fmla="*/ 37465 w 3322320"/>
                    <a:gd name="connsiteY19" fmla="*/ 142875 h 2590800"/>
                    <a:gd name="connsiteX20" fmla="*/ 22860 w 3322320"/>
                    <a:gd name="connsiteY20" fmla="*/ 205740 h 2590800"/>
                    <a:gd name="connsiteX21" fmla="*/ 7620 w 3322320"/>
                    <a:gd name="connsiteY21" fmla="*/ 243840 h 2590800"/>
                    <a:gd name="connsiteX22" fmla="*/ 7620 w 3322320"/>
                    <a:gd name="connsiteY22" fmla="*/ 243840 h 2590800"/>
                    <a:gd name="connsiteX23" fmla="*/ 0 w 3322320"/>
                    <a:gd name="connsiteY23" fmla="*/ 320040 h 2590800"/>
                    <a:gd name="connsiteX24" fmla="*/ 8890 w 3322320"/>
                    <a:gd name="connsiteY24" fmla="*/ 400685 h 2590800"/>
                    <a:gd name="connsiteX25" fmla="*/ 38100 w 3322320"/>
                    <a:gd name="connsiteY25" fmla="*/ 457200 h 2590800"/>
                    <a:gd name="connsiteX26" fmla="*/ 68580 w 3322320"/>
                    <a:gd name="connsiteY26" fmla="*/ 480060 h 2590800"/>
                    <a:gd name="connsiteX27" fmla="*/ 99060 w 3322320"/>
                    <a:gd name="connsiteY27" fmla="*/ 525780 h 2590800"/>
                    <a:gd name="connsiteX28" fmla="*/ 129540 w 3322320"/>
                    <a:gd name="connsiteY28" fmla="*/ 563880 h 2590800"/>
                    <a:gd name="connsiteX29" fmla="*/ 170815 w 3322320"/>
                    <a:gd name="connsiteY29" fmla="*/ 576580 h 2590800"/>
                    <a:gd name="connsiteX30" fmla="*/ 224155 w 3322320"/>
                    <a:gd name="connsiteY30" fmla="*/ 573405 h 2590800"/>
                    <a:gd name="connsiteX31" fmla="*/ 247015 w 3322320"/>
                    <a:gd name="connsiteY31" fmla="*/ 536575 h 2590800"/>
                    <a:gd name="connsiteX32" fmla="*/ 236220 w 3322320"/>
                    <a:gd name="connsiteY32" fmla="*/ 495300 h 2590800"/>
                    <a:gd name="connsiteX33" fmla="*/ 193040 w 3322320"/>
                    <a:gd name="connsiteY33" fmla="*/ 450215 h 2590800"/>
                    <a:gd name="connsiteX34" fmla="*/ 137160 w 3322320"/>
                    <a:gd name="connsiteY34" fmla="*/ 388620 h 2590800"/>
                    <a:gd name="connsiteX35" fmla="*/ 121920 w 3322320"/>
                    <a:gd name="connsiteY35" fmla="*/ 335280 h 2590800"/>
                    <a:gd name="connsiteX36" fmla="*/ 129540 w 3322320"/>
                    <a:gd name="connsiteY36" fmla="*/ 251460 h 2590800"/>
                    <a:gd name="connsiteX37" fmla="*/ 175260 w 3322320"/>
                    <a:gd name="connsiteY37" fmla="*/ 137160 h 2590800"/>
                    <a:gd name="connsiteX38" fmla="*/ 220980 w 3322320"/>
                    <a:gd name="connsiteY38" fmla="*/ 68580 h 2590800"/>
                    <a:gd name="connsiteX39" fmla="*/ 220980 w 3322320"/>
                    <a:gd name="connsiteY39" fmla="*/ 68580 h 2590800"/>
                    <a:gd name="connsiteX40" fmla="*/ 742315 w 3322320"/>
                    <a:gd name="connsiteY40" fmla="*/ 71120 h 2590800"/>
                    <a:gd name="connsiteX41" fmla="*/ 777875 w 3322320"/>
                    <a:gd name="connsiteY41" fmla="*/ 97155 h 2590800"/>
                    <a:gd name="connsiteX42" fmla="*/ 800100 w 3322320"/>
                    <a:gd name="connsiteY42" fmla="*/ 152400 h 2590800"/>
                    <a:gd name="connsiteX43" fmla="*/ 800100 w 3322320"/>
                    <a:gd name="connsiteY43" fmla="*/ 190500 h 2590800"/>
                    <a:gd name="connsiteX44" fmla="*/ 800100 w 3322320"/>
                    <a:gd name="connsiteY44" fmla="*/ 228600 h 2590800"/>
                    <a:gd name="connsiteX45" fmla="*/ 3147060 w 3322320"/>
                    <a:gd name="connsiteY45" fmla="*/ 2065020 h 2590800"/>
                    <a:gd name="connsiteX46" fmla="*/ 3185160 w 3322320"/>
                    <a:gd name="connsiteY46" fmla="*/ 2118360 h 2590800"/>
                    <a:gd name="connsiteX47" fmla="*/ 3200400 w 3322320"/>
                    <a:gd name="connsiteY47" fmla="*/ 2179320 h 2590800"/>
                    <a:gd name="connsiteX48" fmla="*/ 3208020 w 3322320"/>
                    <a:gd name="connsiteY48" fmla="*/ 2232660 h 2590800"/>
                    <a:gd name="connsiteX49" fmla="*/ 3208020 w 3322320"/>
                    <a:gd name="connsiteY49" fmla="*/ 2263140 h 2590800"/>
                    <a:gd name="connsiteX50" fmla="*/ 3208020 w 3322320"/>
                    <a:gd name="connsiteY50" fmla="*/ 2278380 h 2590800"/>
                    <a:gd name="connsiteX51" fmla="*/ 3124200 w 3322320"/>
                    <a:gd name="connsiteY51" fmla="*/ 2263140 h 2590800"/>
                    <a:gd name="connsiteX52" fmla="*/ 883920 w 3322320"/>
                    <a:gd name="connsiteY52" fmla="*/ 518160 h 2590800"/>
                    <a:gd name="connsiteX53" fmla="*/ 609600 w 3322320"/>
                    <a:gd name="connsiteY53" fmla="*/ 541020 h 2590800"/>
                    <a:gd name="connsiteX54" fmla="*/ 3253740 w 3322320"/>
                    <a:gd name="connsiteY54" fmla="*/ 2590800 h 2590800"/>
                    <a:gd name="connsiteX0" fmla="*/ 3253740 w 3322320"/>
                    <a:gd name="connsiteY0" fmla="*/ 2590800 h 2590800"/>
                    <a:gd name="connsiteX1" fmla="*/ 3246120 w 3322320"/>
                    <a:gd name="connsiteY1" fmla="*/ 2308860 h 2590800"/>
                    <a:gd name="connsiteX2" fmla="*/ 3284220 w 3322320"/>
                    <a:gd name="connsiteY2" fmla="*/ 2301240 h 2590800"/>
                    <a:gd name="connsiteX3" fmla="*/ 3299460 w 3322320"/>
                    <a:gd name="connsiteY3" fmla="*/ 2263140 h 2590800"/>
                    <a:gd name="connsiteX4" fmla="*/ 3322320 w 3322320"/>
                    <a:gd name="connsiteY4" fmla="*/ 2194560 h 2590800"/>
                    <a:gd name="connsiteX5" fmla="*/ 3284220 w 3322320"/>
                    <a:gd name="connsiteY5" fmla="*/ 2133600 h 2590800"/>
                    <a:gd name="connsiteX6" fmla="*/ 3230880 w 3322320"/>
                    <a:gd name="connsiteY6" fmla="*/ 2049780 h 2590800"/>
                    <a:gd name="connsiteX7" fmla="*/ 922020 w 3322320"/>
                    <a:gd name="connsiteY7" fmla="*/ 243840 h 2590800"/>
                    <a:gd name="connsiteX8" fmla="*/ 922020 w 3322320"/>
                    <a:gd name="connsiteY8" fmla="*/ 175260 h 2590800"/>
                    <a:gd name="connsiteX9" fmla="*/ 914400 w 3322320"/>
                    <a:gd name="connsiteY9" fmla="*/ 129540 h 2590800"/>
                    <a:gd name="connsiteX10" fmla="*/ 899160 w 3322320"/>
                    <a:gd name="connsiteY10" fmla="*/ 106680 h 2590800"/>
                    <a:gd name="connsiteX11" fmla="*/ 859790 w 3322320"/>
                    <a:gd name="connsiteY11" fmla="*/ 60960 h 2590800"/>
                    <a:gd name="connsiteX12" fmla="*/ 826770 w 3322320"/>
                    <a:gd name="connsiteY12" fmla="*/ 31750 h 2590800"/>
                    <a:gd name="connsiteX13" fmla="*/ 784860 w 3322320"/>
                    <a:gd name="connsiteY13" fmla="*/ 15240 h 2590800"/>
                    <a:gd name="connsiteX14" fmla="*/ 205740 w 3322320"/>
                    <a:gd name="connsiteY14" fmla="*/ 0 h 2590800"/>
                    <a:gd name="connsiteX15" fmla="*/ 167640 w 3322320"/>
                    <a:gd name="connsiteY15" fmla="*/ 22860 h 2590800"/>
                    <a:gd name="connsiteX16" fmla="*/ 114935 w 3322320"/>
                    <a:gd name="connsiteY16" fmla="*/ 55880 h 2590800"/>
                    <a:gd name="connsiteX17" fmla="*/ 68580 w 3322320"/>
                    <a:gd name="connsiteY17" fmla="*/ 91440 h 2590800"/>
                    <a:gd name="connsiteX18" fmla="*/ 37465 w 3322320"/>
                    <a:gd name="connsiteY18" fmla="*/ 142875 h 2590800"/>
                    <a:gd name="connsiteX19" fmla="*/ 22860 w 3322320"/>
                    <a:gd name="connsiteY19" fmla="*/ 205740 h 2590800"/>
                    <a:gd name="connsiteX20" fmla="*/ 7620 w 3322320"/>
                    <a:gd name="connsiteY20" fmla="*/ 243840 h 2590800"/>
                    <a:gd name="connsiteX21" fmla="*/ 7620 w 3322320"/>
                    <a:gd name="connsiteY21" fmla="*/ 243840 h 2590800"/>
                    <a:gd name="connsiteX22" fmla="*/ 0 w 3322320"/>
                    <a:gd name="connsiteY22" fmla="*/ 320040 h 2590800"/>
                    <a:gd name="connsiteX23" fmla="*/ 8890 w 3322320"/>
                    <a:gd name="connsiteY23" fmla="*/ 400685 h 2590800"/>
                    <a:gd name="connsiteX24" fmla="*/ 38100 w 3322320"/>
                    <a:gd name="connsiteY24" fmla="*/ 457200 h 2590800"/>
                    <a:gd name="connsiteX25" fmla="*/ 68580 w 3322320"/>
                    <a:gd name="connsiteY25" fmla="*/ 480060 h 2590800"/>
                    <a:gd name="connsiteX26" fmla="*/ 99060 w 3322320"/>
                    <a:gd name="connsiteY26" fmla="*/ 525780 h 2590800"/>
                    <a:gd name="connsiteX27" fmla="*/ 129540 w 3322320"/>
                    <a:gd name="connsiteY27" fmla="*/ 563880 h 2590800"/>
                    <a:gd name="connsiteX28" fmla="*/ 170815 w 3322320"/>
                    <a:gd name="connsiteY28" fmla="*/ 576580 h 2590800"/>
                    <a:gd name="connsiteX29" fmla="*/ 224155 w 3322320"/>
                    <a:gd name="connsiteY29" fmla="*/ 573405 h 2590800"/>
                    <a:gd name="connsiteX30" fmla="*/ 247015 w 3322320"/>
                    <a:gd name="connsiteY30" fmla="*/ 536575 h 2590800"/>
                    <a:gd name="connsiteX31" fmla="*/ 236220 w 3322320"/>
                    <a:gd name="connsiteY31" fmla="*/ 495300 h 2590800"/>
                    <a:gd name="connsiteX32" fmla="*/ 193040 w 3322320"/>
                    <a:gd name="connsiteY32" fmla="*/ 450215 h 2590800"/>
                    <a:gd name="connsiteX33" fmla="*/ 137160 w 3322320"/>
                    <a:gd name="connsiteY33" fmla="*/ 388620 h 2590800"/>
                    <a:gd name="connsiteX34" fmla="*/ 121920 w 3322320"/>
                    <a:gd name="connsiteY34" fmla="*/ 335280 h 2590800"/>
                    <a:gd name="connsiteX35" fmla="*/ 129540 w 3322320"/>
                    <a:gd name="connsiteY35" fmla="*/ 251460 h 2590800"/>
                    <a:gd name="connsiteX36" fmla="*/ 175260 w 3322320"/>
                    <a:gd name="connsiteY36" fmla="*/ 137160 h 2590800"/>
                    <a:gd name="connsiteX37" fmla="*/ 220980 w 3322320"/>
                    <a:gd name="connsiteY37" fmla="*/ 68580 h 2590800"/>
                    <a:gd name="connsiteX38" fmla="*/ 220980 w 3322320"/>
                    <a:gd name="connsiteY38" fmla="*/ 68580 h 2590800"/>
                    <a:gd name="connsiteX39" fmla="*/ 742315 w 3322320"/>
                    <a:gd name="connsiteY39" fmla="*/ 71120 h 2590800"/>
                    <a:gd name="connsiteX40" fmla="*/ 777875 w 3322320"/>
                    <a:gd name="connsiteY40" fmla="*/ 97155 h 2590800"/>
                    <a:gd name="connsiteX41" fmla="*/ 800100 w 3322320"/>
                    <a:gd name="connsiteY41" fmla="*/ 152400 h 2590800"/>
                    <a:gd name="connsiteX42" fmla="*/ 800100 w 3322320"/>
                    <a:gd name="connsiteY42" fmla="*/ 190500 h 2590800"/>
                    <a:gd name="connsiteX43" fmla="*/ 800100 w 3322320"/>
                    <a:gd name="connsiteY43" fmla="*/ 228600 h 2590800"/>
                    <a:gd name="connsiteX44" fmla="*/ 3147060 w 3322320"/>
                    <a:gd name="connsiteY44" fmla="*/ 2065020 h 2590800"/>
                    <a:gd name="connsiteX45" fmla="*/ 3185160 w 3322320"/>
                    <a:gd name="connsiteY45" fmla="*/ 2118360 h 2590800"/>
                    <a:gd name="connsiteX46" fmla="*/ 3200400 w 3322320"/>
                    <a:gd name="connsiteY46" fmla="*/ 2179320 h 2590800"/>
                    <a:gd name="connsiteX47" fmla="*/ 3208020 w 3322320"/>
                    <a:gd name="connsiteY47" fmla="*/ 2232660 h 2590800"/>
                    <a:gd name="connsiteX48" fmla="*/ 3208020 w 3322320"/>
                    <a:gd name="connsiteY48" fmla="*/ 2263140 h 2590800"/>
                    <a:gd name="connsiteX49" fmla="*/ 3208020 w 3322320"/>
                    <a:gd name="connsiteY49" fmla="*/ 2278380 h 2590800"/>
                    <a:gd name="connsiteX50" fmla="*/ 3124200 w 3322320"/>
                    <a:gd name="connsiteY50" fmla="*/ 2263140 h 2590800"/>
                    <a:gd name="connsiteX51" fmla="*/ 883920 w 3322320"/>
                    <a:gd name="connsiteY51" fmla="*/ 518160 h 2590800"/>
                    <a:gd name="connsiteX52" fmla="*/ 609600 w 3322320"/>
                    <a:gd name="connsiteY52" fmla="*/ 541020 h 2590800"/>
                    <a:gd name="connsiteX53" fmla="*/ 3253740 w 3322320"/>
                    <a:gd name="connsiteY53" fmla="*/ 2590800 h 2590800"/>
                    <a:gd name="connsiteX0" fmla="*/ 3253740 w 3322320"/>
                    <a:gd name="connsiteY0" fmla="*/ 2590800 h 2590800"/>
                    <a:gd name="connsiteX1" fmla="*/ 3246120 w 3322320"/>
                    <a:gd name="connsiteY1" fmla="*/ 2308860 h 2590800"/>
                    <a:gd name="connsiteX2" fmla="*/ 3284220 w 3322320"/>
                    <a:gd name="connsiteY2" fmla="*/ 2301240 h 2590800"/>
                    <a:gd name="connsiteX3" fmla="*/ 3321685 w 3322320"/>
                    <a:gd name="connsiteY3" fmla="*/ 2263140 h 2590800"/>
                    <a:gd name="connsiteX4" fmla="*/ 3322320 w 3322320"/>
                    <a:gd name="connsiteY4" fmla="*/ 2194560 h 2590800"/>
                    <a:gd name="connsiteX5" fmla="*/ 3284220 w 3322320"/>
                    <a:gd name="connsiteY5" fmla="*/ 2133600 h 2590800"/>
                    <a:gd name="connsiteX6" fmla="*/ 3230880 w 3322320"/>
                    <a:gd name="connsiteY6" fmla="*/ 2049780 h 2590800"/>
                    <a:gd name="connsiteX7" fmla="*/ 922020 w 3322320"/>
                    <a:gd name="connsiteY7" fmla="*/ 243840 h 2590800"/>
                    <a:gd name="connsiteX8" fmla="*/ 922020 w 3322320"/>
                    <a:gd name="connsiteY8" fmla="*/ 175260 h 2590800"/>
                    <a:gd name="connsiteX9" fmla="*/ 914400 w 3322320"/>
                    <a:gd name="connsiteY9" fmla="*/ 129540 h 2590800"/>
                    <a:gd name="connsiteX10" fmla="*/ 899160 w 3322320"/>
                    <a:gd name="connsiteY10" fmla="*/ 106680 h 2590800"/>
                    <a:gd name="connsiteX11" fmla="*/ 859790 w 3322320"/>
                    <a:gd name="connsiteY11" fmla="*/ 60960 h 2590800"/>
                    <a:gd name="connsiteX12" fmla="*/ 826770 w 3322320"/>
                    <a:gd name="connsiteY12" fmla="*/ 31750 h 2590800"/>
                    <a:gd name="connsiteX13" fmla="*/ 784860 w 3322320"/>
                    <a:gd name="connsiteY13" fmla="*/ 15240 h 2590800"/>
                    <a:gd name="connsiteX14" fmla="*/ 205740 w 3322320"/>
                    <a:gd name="connsiteY14" fmla="*/ 0 h 2590800"/>
                    <a:gd name="connsiteX15" fmla="*/ 167640 w 3322320"/>
                    <a:gd name="connsiteY15" fmla="*/ 22860 h 2590800"/>
                    <a:gd name="connsiteX16" fmla="*/ 114935 w 3322320"/>
                    <a:gd name="connsiteY16" fmla="*/ 55880 h 2590800"/>
                    <a:gd name="connsiteX17" fmla="*/ 68580 w 3322320"/>
                    <a:gd name="connsiteY17" fmla="*/ 91440 h 2590800"/>
                    <a:gd name="connsiteX18" fmla="*/ 37465 w 3322320"/>
                    <a:gd name="connsiteY18" fmla="*/ 142875 h 2590800"/>
                    <a:gd name="connsiteX19" fmla="*/ 22860 w 3322320"/>
                    <a:gd name="connsiteY19" fmla="*/ 205740 h 2590800"/>
                    <a:gd name="connsiteX20" fmla="*/ 7620 w 3322320"/>
                    <a:gd name="connsiteY20" fmla="*/ 243840 h 2590800"/>
                    <a:gd name="connsiteX21" fmla="*/ 7620 w 3322320"/>
                    <a:gd name="connsiteY21" fmla="*/ 243840 h 2590800"/>
                    <a:gd name="connsiteX22" fmla="*/ 0 w 3322320"/>
                    <a:gd name="connsiteY22" fmla="*/ 320040 h 2590800"/>
                    <a:gd name="connsiteX23" fmla="*/ 8890 w 3322320"/>
                    <a:gd name="connsiteY23" fmla="*/ 400685 h 2590800"/>
                    <a:gd name="connsiteX24" fmla="*/ 38100 w 3322320"/>
                    <a:gd name="connsiteY24" fmla="*/ 457200 h 2590800"/>
                    <a:gd name="connsiteX25" fmla="*/ 68580 w 3322320"/>
                    <a:gd name="connsiteY25" fmla="*/ 480060 h 2590800"/>
                    <a:gd name="connsiteX26" fmla="*/ 99060 w 3322320"/>
                    <a:gd name="connsiteY26" fmla="*/ 525780 h 2590800"/>
                    <a:gd name="connsiteX27" fmla="*/ 129540 w 3322320"/>
                    <a:gd name="connsiteY27" fmla="*/ 563880 h 2590800"/>
                    <a:gd name="connsiteX28" fmla="*/ 170815 w 3322320"/>
                    <a:gd name="connsiteY28" fmla="*/ 576580 h 2590800"/>
                    <a:gd name="connsiteX29" fmla="*/ 224155 w 3322320"/>
                    <a:gd name="connsiteY29" fmla="*/ 573405 h 2590800"/>
                    <a:gd name="connsiteX30" fmla="*/ 247015 w 3322320"/>
                    <a:gd name="connsiteY30" fmla="*/ 536575 h 2590800"/>
                    <a:gd name="connsiteX31" fmla="*/ 236220 w 3322320"/>
                    <a:gd name="connsiteY31" fmla="*/ 495300 h 2590800"/>
                    <a:gd name="connsiteX32" fmla="*/ 193040 w 3322320"/>
                    <a:gd name="connsiteY32" fmla="*/ 450215 h 2590800"/>
                    <a:gd name="connsiteX33" fmla="*/ 137160 w 3322320"/>
                    <a:gd name="connsiteY33" fmla="*/ 388620 h 2590800"/>
                    <a:gd name="connsiteX34" fmla="*/ 121920 w 3322320"/>
                    <a:gd name="connsiteY34" fmla="*/ 335280 h 2590800"/>
                    <a:gd name="connsiteX35" fmla="*/ 129540 w 3322320"/>
                    <a:gd name="connsiteY35" fmla="*/ 251460 h 2590800"/>
                    <a:gd name="connsiteX36" fmla="*/ 175260 w 3322320"/>
                    <a:gd name="connsiteY36" fmla="*/ 137160 h 2590800"/>
                    <a:gd name="connsiteX37" fmla="*/ 220980 w 3322320"/>
                    <a:gd name="connsiteY37" fmla="*/ 68580 h 2590800"/>
                    <a:gd name="connsiteX38" fmla="*/ 220980 w 3322320"/>
                    <a:gd name="connsiteY38" fmla="*/ 68580 h 2590800"/>
                    <a:gd name="connsiteX39" fmla="*/ 742315 w 3322320"/>
                    <a:gd name="connsiteY39" fmla="*/ 71120 h 2590800"/>
                    <a:gd name="connsiteX40" fmla="*/ 777875 w 3322320"/>
                    <a:gd name="connsiteY40" fmla="*/ 97155 h 2590800"/>
                    <a:gd name="connsiteX41" fmla="*/ 800100 w 3322320"/>
                    <a:gd name="connsiteY41" fmla="*/ 152400 h 2590800"/>
                    <a:gd name="connsiteX42" fmla="*/ 800100 w 3322320"/>
                    <a:gd name="connsiteY42" fmla="*/ 190500 h 2590800"/>
                    <a:gd name="connsiteX43" fmla="*/ 800100 w 3322320"/>
                    <a:gd name="connsiteY43" fmla="*/ 228600 h 2590800"/>
                    <a:gd name="connsiteX44" fmla="*/ 3147060 w 3322320"/>
                    <a:gd name="connsiteY44" fmla="*/ 2065020 h 2590800"/>
                    <a:gd name="connsiteX45" fmla="*/ 3185160 w 3322320"/>
                    <a:gd name="connsiteY45" fmla="*/ 2118360 h 2590800"/>
                    <a:gd name="connsiteX46" fmla="*/ 3200400 w 3322320"/>
                    <a:gd name="connsiteY46" fmla="*/ 2179320 h 2590800"/>
                    <a:gd name="connsiteX47" fmla="*/ 3208020 w 3322320"/>
                    <a:gd name="connsiteY47" fmla="*/ 2232660 h 2590800"/>
                    <a:gd name="connsiteX48" fmla="*/ 3208020 w 3322320"/>
                    <a:gd name="connsiteY48" fmla="*/ 2263140 h 2590800"/>
                    <a:gd name="connsiteX49" fmla="*/ 3208020 w 3322320"/>
                    <a:gd name="connsiteY49" fmla="*/ 2278380 h 2590800"/>
                    <a:gd name="connsiteX50" fmla="*/ 3124200 w 3322320"/>
                    <a:gd name="connsiteY50" fmla="*/ 2263140 h 2590800"/>
                    <a:gd name="connsiteX51" fmla="*/ 883920 w 3322320"/>
                    <a:gd name="connsiteY51" fmla="*/ 518160 h 2590800"/>
                    <a:gd name="connsiteX52" fmla="*/ 609600 w 3322320"/>
                    <a:gd name="connsiteY52" fmla="*/ 541020 h 2590800"/>
                    <a:gd name="connsiteX53" fmla="*/ 3253740 w 3322320"/>
                    <a:gd name="connsiteY53" fmla="*/ 2590800 h 2590800"/>
                    <a:gd name="connsiteX0" fmla="*/ 3253740 w 3322320"/>
                    <a:gd name="connsiteY0" fmla="*/ 2590800 h 2590800"/>
                    <a:gd name="connsiteX1" fmla="*/ 3246120 w 3322320"/>
                    <a:gd name="connsiteY1" fmla="*/ 2308860 h 2590800"/>
                    <a:gd name="connsiteX2" fmla="*/ 3284220 w 3322320"/>
                    <a:gd name="connsiteY2" fmla="*/ 2301240 h 2590800"/>
                    <a:gd name="connsiteX3" fmla="*/ 3321685 w 3322320"/>
                    <a:gd name="connsiteY3" fmla="*/ 2263140 h 2590800"/>
                    <a:gd name="connsiteX4" fmla="*/ 3322320 w 3322320"/>
                    <a:gd name="connsiteY4" fmla="*/ 2194560 h 2590800"/>
                    <a:gd name="connsiteX5" fmla="*/ 3284220 w 3322320"/>
                    <a:gd name="connsiteY5" fmla="*/ 2133600 h 2590800"/>
                    <a:gd name="connsiteX6" fmla="*/ 3230880 w 3322320"/>
                    <a:gd name="connsiteY6" fmla="*/ 2049780 h 2590800"/>
                    <a:gd name="connsiteX7" fmla="*/ 922020 w 3322320"/>
                    <a:gd name="connsiteY7" fmla="*/ 243840 h 2590800"/>
                    <a:gd name="connsiteX8" fmla="*/ 922020 w 3322320"/>
                    <a:gd name="connsiteY8" fmla="*/ 175260 h 2590800"/>
                    <a:gd name="connsiteX9" fmla="*/ 914400 w 3322320"/>
                    <a:gd name="connsiteY9" fmla="*/ 129540 h 2590800"/>
                    <a:gd name="connsiteX10" fmla="*/ 899160 w 3322320"/>
                    <a:gd name="connsiteY10" fmla="*/ 106680 h 2590800"/>
                    <a:gd name="connsiteX11" fmla="*/ 859790 w 3322320"/>
                    <a:gd name="connsiteY11" fmla="*/ 60960 h 2590800"/>
                    <a:gd name="connsiteX12" fmla="*/ 826770 w 3322320"/>
                    <a:gd name="connsiteY12" fmla="*/ 31750 h 2590800"/>
                    <a:gd name="connsiteX13" fmla="*/ 784860 w 3322320"/>
                    <a:gd name="connsiteY13" fmla="*/ 15240 h 2590800"/>
                    <a:gd name="connsiteX14" fmla="*/ 205740 w 3322320"/>
                    <a:gd name="connsiteY14" fmla="*/ 0 h 2590800"/>
                    <a:gd name="connsiteX15" fmla="*/ 167640 w 3322320"/>
                    <a:gd name="connsiteY15" fmla="*/ 22860 h 2590800"/>
                    <a:gd name="connsiteX16" fmla="*/ 114935 w 3322320"/>
                    <a:gd name="connsiteY16" fmla="*/ 55880 h 2590800"/>
                    <a:gd name="connsiteX17" fmla="*/ 68580 w 3322320"/>
                    <a:gd name="connsiteY17" fmla="*/ 91440 h 2590800"/>
                    <a:gd name="connsiteX18" fmla="*/ 37465 w 3322320"/>
                    <a:gd name="connsiteY18" fmla="*/ 142875 h 2590800"/>
                    <a:gd name="connsiteX19" fmla="*/ 22860 w 3322320"/>
                    <a:gd name="connsiteY19" fmla="*/ 205740 h 2590800"/>
                    <a:gd name="connsiteX20" fmla="*/ 7620 w 3322320"/>
                    <a:gd name="connsiteY20" fmla="*/ 243840 h 2590800"/>
                    <a:gd name="connsiteX21" fmla="*/ 7620 w 3322320"/>
                    <a:gd name="connsiteY21" fmla="*/ 243840 h 2590800"/>
                    <a:gd name="connsiteX22" fmla="*/ 0 w 3322320"/>
                    <a:gd name="connsiteY22" fmla="*/ 320040 h 2590800"/>
                    <a:gd name="connsiteX23" fmla="*/ 8890 w 3322320"/>
                    <a:gd name="connsiteY23" fmla="*/ 400685 h 2590800"/>
                    <a:gd name="connsiteX24" fmla="*/ 38100 w 3322320"/>
                    <a:gd name="connsiteY24" fmla="*/ 457200 h 2590800"/>
                    <a:gd name="connsiteX25" fmla="*/ 68580 w 3322320"/>
                    <a:gd name="connsiteY25" fmla="*/ 480060 h 2590800"/>
                    <a:gd name="connsiteX26" fmla="*/ 99060 w 3322320"/>
                    <a:gd name="connsiteY26" fmla="*/ 525780 h 2590800"/>
                    <a:gd name="connsiteX27" fmla="*/ 129540 w 3322320"/>
                    <a:gd name="connsiteY27" fmla="*/ 563880 h 2590800"/>
                    <a:gd name="connsiteX28" fmla="*/ 170815 w 3322320"/>
                    <a:gd name="connsiteY28" fmla="*/ 576580 h 2590800"/>
                    <a:gd name="connsiteX29" fmla="*/ 224155 w 3322320"/>
                    <a:gd name="connsiteY29" fmla="*/ 573405 h 2590800"/>
                    <a:gd name="connsiteX30" fmla="*/ 247015 w 3322320"/>
                    <a:gd name="connsiteY30" fmla="*/ 536575 h 2590800"/>
                    <a:gd name="connsiteX31" fmla="*/ 236220 w 3322320"/>
                    <a:gd name="connsiteY31" fmla="*/ 495300 h 2590800"/>
                    <a:gd name="connsiteX32" fmla="*/ 193040 w 3322320"/>
                    <a:gd name="connsiteY32" fmla="*/ 450215 h 2590800"/>
                    <a:gd name="connsiteX33" fmla="*/ 137160 w 3322320"/>
                    <a:gd name="connsiteY33" fmla="*/ 388620 h 2590800"/>
                    <a:gd name="connsiteX34" fmla="*/ 121920 w 3322320"/>
                    <a:gd name="connsiteY34" fmla="*/ 335280 h 2590800"/>
                    <a:gd name="connsiteX35" fmla="*/ 129540 w 3322320"/>
                    <a:gd name="connsiteY35" fmla="*/ 251460 h 2590800"/>
                    <a:gd name="connsiteX36" fmla="*/ 175260 w 3322320"/>
                    <a:gd name="connsiteY36" fmla="*/ 137160 h 2590800"/>
                    <a:gd name="connsiteX37" fmla="*/ 220980 w 3322320"/>
                    <a:gd name="connsiteY37" fmla="*/ 68580 h 2590800"/>
                    <a:gd name="connsiteX38" fmla="*/ 220980 w 3322320"/>
                    <a:gd name="connsiteY38" fmla="*/ 68580 h 2590800"/>
                    <a:gd name="connsiteX39" fmla="*/ 742315 w 3322320"/>
                    <a:gd name="connsiteY39" fmla="*/ 71120 h 2590800"/>
                    <a:gd name="connsiteX40" fmla="*/ 777875 w 3322320"/>
                    <a:gd name="connsiteY40" fmla="*/ 97155 h 2590800"/>
                    <a:gd name="connsiteX41" fmla="*/ 800100 w 3322320"/>
                    <a:gd name="connsiteY41" fmla="*/ 152400 h 2590800"/>
                    <a:gd name="connsiteX42" fmla="*/ 800100 w 3322320"/>
                    <a:gd name="connsiteY42" fmla="*/ 190500 h 2590800"/>
                    <a:gd name="connsiteX43" fmla="*/ 800100 w 3322320"/>
                    <a:gd name="connsiteY43" fmla="*/ 228600 h 2590800"/>
                    <a:gd name="connsiteX44" fmla="*/ 3147060 w 3322320"/>
                    <a:gd name="connsiteY44" fmla="*/ 2065020 h 2590800"/>
                    <a:gd name="connsiteX45" fmla="*/ 3185160 w 3322320"/>
                    <a:gd name="connsiteY45" fmla="*/ 2118360 h 2590800"/>
                    <a:gd name="connsiteX46" fmla="*/ 3200400 w 3322320"/>
                    <a:gd name="connsiteY46" fmla="*/ 2179320 h 2590800"/>
                    <a:gd name="connsiteX47" fmla="*/ 3208020 w 3322320"/>
                    <a:gd name="connsiteY47" fmla="*/ 2232660 h 2590800"/>
                    <a:gd name="connsiteX48" fmla="*/ 3208020 w 3322320"/>
                    <a:gd name="connsiteY48" fmla="*/ 2263140 h 2590800"/>
                    <a:gd name="connsiteX49" fmla="*/ 3173095 w 3322320"/>
                    <a:gd name="connsiteY49" fmla="*/ 2287905 h 2590800"/>
                    <a:gd name="connsiteX50" fmla="*/ 3124200 w 3322320"/>
                    <a:gd name="connsiteY50" fmla="*/ 2263140 h 2590800"/>
                    <a:gd name="connsiteX51" fmla="*/ 883920 w 3322320"/>
                    <a:gd name="connsiteY51" fmla="*/ 518160 h 2590800"/>
                    <a:gd name="connsiteX52" fmla="*/ 609600 w 3322320"/>
                    <a:gd name="connsiteY52" fmla="*/ 541020 h 2590800"/>
                    <a:gd name="connsiteX53" fmla="*/ 3253740 w 3322320"/>
                    <a:gd name="connsiteY53" fmla="*/ 2590800 h 2590800"/>
                    <a:gd name="connsiteX0" fmla="*/ 3253740 w 3322320"/>
                    <a:gd name="connsiteY0" fmla="*/ 2590800 h 2590800"/>
                    <a:gd name="connsiteX1" fmla="*/ 3246120 w 3322320"/>
                    <a:gd name="connsiteY1" fmla="*/ 2308860 h 2590800"/>
                    <a:gd name="connsiteX2" fmla="*/ 3284220 w 3322320"/>
                    <a:gd name="connsiteY2" fmla="*/ 2301240 h 2590800"/>
                    <a:gd name="connsiteX3" fmla="*/ 3321685 w 3322320"/>
                    <a:gd name="connsiteY3" fmla="*/ 2263140 h 2590800"/>
                    <a:gd name="connsiteX4" fmla="*/ 3322320 w 3322320"/>
                    <a:gd name="connsiteY4" fmla="*/ 2194560 h 2590800"/>
                    <a:gd name="connsiteX5" fmla="*/ 3284220 w 3322320"/>
                    <a:gd name="connsiteY5" fmla="*/ 2133600 h 2590800"/>
                    <a:gd name="connsiteX6" fmla="*/ 3276600 w 3322320"/>
                    <a:gd name="connsiteY6" fmla="*/ 2090965 h 2590800"/>
                    <a:gd name="connsiteX7" fmla="*/ 3230880 w 3322320"/>
                    <a:gd name="connsiteY7" fmla="*/ 2049780 h 2590800"/>
                    <a:gd name="connsiteX8" fmla="*/ 922020 w 3322320"/>
                    <a:gd name="connsiteY8" fmla="*/ 243840 h 2590800"/>
                    <a:gd name="connsiteX9" fmla="*/ 922020 w 3322320"/>
                    <a:gd name="connsiteY9" fmla="*/ 175260 h 2590800"/>
                    <a:gd name="connsiteX10" fmla="*/ 914400 w 3322320"/>
                    <a:gd name="connsiteY10" fmla="*/ 129540 h 2590800"/>
                    <a:gd name="connsiteX11" fmla="*/ 899160 w 3322320"/>
                    <a:gd name="connsiteY11" fmla="*/ 106680 h 2590800"/>
                    <a:gd name="connsiteX12" fmla="*/ 859790 w 3322320"/>
                    <a:gd name="connsiteY12" fmla="*/ 60960 h 2590800"/>
                    <a:gd name="connsiteX13" fmla="*/ 826770 w 3322320"/>
                    <a:gd name="connsiteY13" fmla="*/ 31750 h 2590800"/>
                    <a:gd name="connsiteX14" fmla="*/ 784860 w 3322320"/>
                    <a:gd name="connsiteY14" fmla="*/ 15240 h 2590800"/>
                    <a:gd name="connsiteX15" fmla="*/ 205740 w 3322320"/>
                    <a:gd name="connsiteY15" fmla="*/ 0 h 2590800"/>
                    <a:gd name="connsiteX16" fmla="*/ 167640 w 3322320"/>
                    <a:gd name="connsiteY16" fmla="*/ 22860 h 2590800"/>
                    <a:gd name="connsiteX17" fmla="*/ 114935 w 3322320"/>
                    <a:gd name="connsiteY17" fmla="*/ 55880 h 2590800"/>
                    <a:gd name="connsiteX18" fmla="*/ 68580 w 3322320"/>
                    <a:gd name="connsiteY18" fmla="*/ 91440 h 2590800"/>
                    <a:gd name="connsiteX19" fmla="*/ 37465 w 3322320"/>
                    <a:gd name="connsiteY19" fmla="*/ 142875 h 2590800"/>
                    <a:gd name="connsiteX20" fmla="*/ 22860 w 3322320"/>
                    <a:gd name="connsiteY20" fmla="*/ 205740 h 2590800"/>
                    <a:gd name="connsiteX21" fmla="*/ 7620 w 3322320"/>
                    <a:gd name="connsiteY21" fmla="*/ 243840 h 2590800"/>
                    <a:gd name="connsiteX22" fmla="*/ 7620 w 3322320"/>
                    <a:gd name="connsiteY22" fmla="*/ 243840 h 2590800"/>
                    <a:gd name="connsiteX23" fmla="*/ 0 w 3322320"/>
                    <a:gd name="connsiteY23" fmla="*/ 320040 h 2590800"/>
                    <a:gd name="connsiteX24" fmla="*/ 8890 w 3322320"/>
                    <a:gd name="connsiteY24" fmla="*/ 400685 h 2590800"/>
                    <a:gd name="connsiteX25" fmla="*/ 38100 w 3322320"/>
                    <a:gd name="connsiteY25" fmla="*/ 457200 h 2590800"/>
                    <a:gd name="connsiteX26" fmla="*/ 68580 w 3322320"/>
                    <a:gd name="connsiteY26" fmla="*/ 480060 h 2590800"/>
                    <a:gd name="connsiteX27" fmla="*/ 99060 w 3322320"/>
                    <a:gd name="connsiteY27" fmla="*/ 525780 h 2590800"/>
                    <a:gd name="connsiteX28" fmla="*/ 129540 w 3322320"/>
                    <a:gd name="connsiteY28" fmla="*/ 563880 h 2590800"/>
                    <a:gd name="connsiteX29" fmla="*/ 170815 w 3322320"/>
                    <a:gd name="connsiteY29" fmla="*/ 576580 h 2590800"/>
                    <a:gd name="connsiteX30" fmla="*/ 224155 w 3322320"/>
                    <a:gd name="connsiteY30" fmla="*/ 573405 h 2590800"/>
                    <a:gd name="connsiteX31" fmla="*/ 247015 w 3322320"/>
                    <a:gd name="connsiteY31" fmla="*/ 536575 h 2590800"/>
                    <a:gd name="connsiteX32" fmla="*/ 236220 w 3322320"/>
                    <a:gd name="connsiteY32" fmla="*/ 495300 h 2590800"/>
                    <a:gd name="connsiteX33" fmla="*/ 193040 w 3322320"/>
                    <a:gd name="connsiteY33" fmla="*/ 450215 h 2590800"/>
                    <a:gd name="connsiteX34" fmla="*/ 137160 w 3322320"/>
                    <a:gd name="connsiteY34" fmla="*/ 388620 h 2590800"/>
                    <a:gd name="connsiteX35" fmla="*/ 121920 w 3322320"/>
                    <a:gd name="connsiteY35" fmla="*/ 335280 h 2590800"/>
                    <a:gd name="connsiteX36" fmla="*/ 129540 w 3322320"/>
                    <a:gd name="connsiteY36" fmla="*/ 251460 h 2590800"/>
                    <a:gd name="connsiteX37" fmla="*/ 175260 w 3322320"/>
                    <a:gd name="connsiteY37" fmla="*/ 137160 h 2590800"/>
                    <a:gd name="connsiteX38" fmla="*/ 220980 w 3322320"/>
                    <a:gd name="connsiteY38" fmla="*/ 68580 h 2590800"/>
                    <a:gd name="connsiteX39" fmla="*/ 220980 w 3322320"/>
                    <a:gd name="connsiteY39" fmla="*/ 68580 h 2590800"/>
                    <a:gd name="connsiteX40" fmla="*/ 742315 w 3322320"/>
                    <a:gd name="connsiteY40" fmla="*/ 71120 h 2590800"/>
                    <a:gd name="connsiteX41" fmla="*/ 777875 w 3322320"/>
                    <a:gd name="connsiteY41" fmla="*/ 97155 h 2590800"/>
                    <a:gd name="connsiteX42" fmla="*/ 800100 w 3322320"/>
                    <a:gd name="connsiteY42" fmla="*/ 152400 h 2590800"/>
                    <a:gd name="connsiteX43" fmla="*/ 800100 w 3322320"/>
                    <a:gd name="connsiteY43" fmla="*/ 190500 h 2590800"/>
                    <a:gd name="connsiteX44" fmla="*/ 800100 w 3322320"/>
                    <a:gd name="connsiteY44" fmla="*/ 228600 h 2590800"/>
                    <a:gd name="connsiteX45" fmla="*/ 3147060 w 3322320"/>
                    <a:gd name="connsiteY45" fmla="*/ 2065020 h 2590800"/>
                    <a:gd name="connsiteX46" fmla="*/ 3185160 w 3322320"/>
                    <a:gd name="connsiteY46" fmla="*/ 2118360 h 2590800"/>
                    <a:gd name="connsiteX47" fmla="*/ 3200400 w 3322320"/>
                    <a:gd name="connsiteY47" fmla="*/ 2179320 h 2590800"/>
                    <a:gd name="connsiteX48" fmla="*/ 3208020 w 3322320"/>
                    <a:gd name="connsiteY48" fmla="*/ 2232660 h 2590800"/>
                    <a:gd name="connsiteX49" fmla="*/ 3208020 w 3322320"/>
                    <a:gd name="connsiteY49" fmla="*/ 2263140 h 2590800"/>
                    <a:gd name="connsiteX50" fmla="*/ 3173095 w 3322320"/>
                    <a:gd name="connsiteY50" fmla="*/ 2287905 h 2590800"/>
                    <a:gd name="connsiteX51" fmla="*/ 3124200 w 3322320"/>
                    <a:gd name="connsiteY51" fmla="*/ 2263140 h 2590800"/>
                    <a:gd name="connsiteX52" fmla="*/ 883920 w 3322320"/>
                    <a:gd name="connsiteY52" fmla="*/ 518160 h 2590800"/>
                    <a:gd name="connsiteX53" fmla="*/ 609600 w 3322320"/>
                    <a:gd name="connsiteY53" fmla="*/ 541020 h 2590800"/>
                    <a:gd name="connsiteX54" fmla="*/ 3253740 w 3322320"/>
                    <a:gd name="connsiteY54" fmla="*/ 2590800 h 2590800"/>
                    <a:gd name="connsiteX0" fmla="*/ 3253740 w 3322320"/>
                    <a:gd name="connsiteY0" fmla="*/ 2590800 h 2590800"/>
                    <a:gd name="connsiteX1" fmla="*/ 3246120 w 3322320"/>
                    <a:gd name="connsiteY1" fmla="*/ 2308860 h 2590800"/>
                    <a:gd name="connsiteX2" fmla="*/ 3284220 w 3322320"/>
                    <a:gd name="connsiteY2" fmla="*/ 2301240 h 2590800"/>
                    <a:gd name="connsiteX3" fmla="*/ 3321685 w 3322320"/>
                    <a:gd name="connsiteY3" fmla="*/ 2263140 h 2590800"/>
                    <a:gd name="connsiteX4" fmla="*/ 3322320 w 3322320"/>
                    <a:gd name="connsiteY4" fmla="*/ 2194560 h 2590800"/>
                    <a:gd name="connsiteX5" fmla="*/ 3300095 w 3322320"/>
                    <a:gd name="connsiteY5" fmla="*/ 2136775 h 2590800"/>
                    <a:gd name="connsiteX6" fmla="*/ 3276600 w 3322320"/>
                    <a:gd name="connsiteY6" fmla="*/ 2090965 h 2590800"/>
                    <a:gd name="connsiteX7" fmla="*/ 3230880 w 3322320"/>
                    <a:gd name="connsiteY7" fmla="*/ 2049780 h 2590800"/>
                    <a:gd name="connsiteX8" fmla="*/ 922020 w 3322320"/>
                    <a:gd name="connsiteY8" fmla="*/ 243840 h 2590800"/>
                    <a:gd name="connsiteX9" fmla="*/ 922020 w 3322320"/>
                    <a:gd name="connsiteY9" fmla="*/ 175260 h 2590800"/>
                    <a:gd name="connsiteX10" fmla="*/ 914400 w 3322320"/>
                    <a:gd name="connsiteY10" fmla="*/ 129540 h 2590800"/>
                    <a:gd name="connsiteX11" fmla="*/ 899160 w 3322320"/>
                    <a:gd name="connsiteY11" fmla="*/ 106680 h 2590800"/>
                    <a:gd name="connsiteX12" fmla="*/ 859790 w 3322320"/>
                    <a:gd name="connsiteY12" fmla="*/ 60960 h 2590800"/>
                    <a:gd name="connsiteX13" fmla="*/ 826770 w 3322320"/>
                    <a:gd name="connsiteY13" fmla="*/ 31750 h 2590800"/>
                    <a:gd name="connsiteX14" fmla="*/ 784860 w 3322320"/>
                    <a:gd name="connsiteY14" fmla="*/ 15240 h 2590800"/>
                    <a:gd name="connsiteX15" fmla="*/ 205740 w 3322320"/>
                    <a:gd name="connsiteY15" fmla="*/ 0 h 2590800"/>
                    <a:gd name="connsiteX16" fmla="*/ 167640 w 3322320"/>
                    <a:gd name="connsiteY16" fmla="*/ 22860 h 2590800"/>
                    <a:gd name="connsiteX17" fmla="*/ 114935 w 3322320"/>
                    <a:gd name="connsiteY17" fmla="*/ 55880 h 2590800"/>
                    <a:gd name="connsiteX18" fmla="*/ 68580 w 3322320"/>
                    <a:gd name="connsiteY18" fmla="*/ 91440 h 2590800"/>
                    <a:gd name="connsiteX19" fmla="*/ 37465 w 3322320"/>
                    <a:gd name="connsiteY19" fmla="*/ 142875 h 2590800"/>
                    <a:gd name="connsiteX20" fmla="*/ 22860 w 3322320"/>
                    <a:gd name="connsiteY20" fmla="*/ 205740 h 2590800"/>
                    <a:gd name="connsiteX21" fmla="*/ 7620 w 3322320"/>
                    <a:gd name="connsiteY21" fmla="*/ 243840 h 2590800"/>
                    <a:gd name="connsiteX22" fmla="*/ 7620 w 3322320"/>
                    <a:gd name="connsiteY22" fmla="*/ 243840 h 2590800"/>
                    <a:gd name="connsiteX23" fmla="*/ 0 w 3322320"/>
                    <a:gd name="connsiteY23" fmla="*/ 320040 h 2590800"/>
                    <a:gd name="connsiteX24" fmla="*/ 8890 w 3322320"/>
                    <a:gd name="connsiteY24" fmla="*/ 400685 h 2590800"/>
                    <a:gd name="connsiteX25" fmla="*/ 38100 w 3322320"/>
                    <a:gd name="connsiteY25" fmla="*/ 457200 h 2590800"/>
                    <a:gd name="connsiteX26" fmla="*/ 68580 w 3322320"/>
                    <a:gd name="connsiteY26" fmla="*/ 480060 h 2590800"/>
                    <a:gd name="connsiteX27" fmla="*/ 99060 w 3322320"/>
                    <a:gd name="connsiteY27" fmla="*/ 525780 h 2590800"/>
                    <a:gd name="connsiteX28" fmla="*/ 129540 w 3322320"/>
                    <a:gd name="connsiteY28" fmla="*/ 563880 h 2590800"/>
                    <a:gd name="connsiteX29" fmla="*/ 170815 w 3322320"/>
                    <a:gd name="connsiteY29" fmla="*/ 576580 h 2590800"/>
                    <a:gd name="connsiteX30" fmla="*/ 224155 w 3322320"/>
                    <a:gd name="connsiteY30" fmla="*/ 573405 h 2590800"/>
                    <a:gd name="connsiteX31" fmla="*/ 247015 w 3322320"/>
                    <a:gd name="connsiteY31" fmla="*/ 536575 h 2590800"/>
                    <a:gd name="connsiteX32" fmla="*/ 236220 w 3322320"/>
                    <a:gd name="connsiteY32" fmla="*/ 495300 h 2590800"/>
                    <a:gd name="connsiteX33" fmla="*/ 193040 w 3322320"/>
                    <a:gd name="connsiteY33" fmla="*/ 450215 h 2590800"/>
                    <a:gd name="connsiteX34" fmla="*/ 137160 w 3322320"/>
                    <a:gd name="connsiteY34" fmla="*/ 388620 h 2590800"/>
                    <a:gd name="connsiteX35" fmla="*/ 121920 w 3322320"/>
                    <a:gd name="connsiteY35" fmla="*/ 335280 h 2590800"/>
                    <a:gd name="connsiteX36" fmla="*/ 129540 w 3322320"/>
                    <a:gd name="connsiteY36" fmla="*/ 251460 h 2590800"/>
                    <a:gd name="connsiteX37" fmla="*/ 175260 w 3322320"/>
                    <a:gd name="connsiteY37" fmla="*/ 137160 h 2590800"/>
                    <a:gd name="connsiteX38" fmla="*/ 220980 w 3322320"/>
                    <a:gd name="connsiteY38" fmla="*/ 68580 h 2590800"/>
                    <a:gd name="connsiteX39" fmla="*/ 220980 w 3322320"/>
                    <a:gd name="connsiteY39" fmla="*/ 68580 h 2590800"/>
                    <a:gd name="connsiteX40" fmla="*/ 742315 w 3322320"/>
                    <a:gd name="connsiteY40" fmla="*/ 71120 h 2590800"/>
                    <a:gd name="connsiteX41" fmla="*/ 777875 w 3322320"/>
                    <a:gd name="connsiteY41" fmla="*/ 97155 h 2590800"/>
                    <a:gd name="connsiteX42" fmla="*/ 800100 w 3322320"/>
                    <a:gd name="connsiteY42" fmla="*/ 152400 h 2590800"/>
                    <a:gd name="connsiteX43" fmla="*/ 800100 w 3322320"/>
                    <a:gd name="connsiteY43" fmla="*/ 190500 h 2590800"/>
                    <a:gd name="connsiteX44" fmla="*/ 800100 w 3322320"/>
                    <a:gd name="connsiteY44" fmla="*/ 228600 h 2590800"/>
                    <a:gd name="connsiteX45" fmla="*/ 3147060 w 3322320"/>
                    <a:gd name="connsiteY45" fmla="*/ 2065020 h 2590800"/>
                    <a:gd name="connsiteX46" fmla="*/ 3185160 w 3322320"/>
                    <a:gd name="connsiteY46" fmla="*/ 2118360 h 2590800"/>
                    <a:gd name="connsiteX47" fmla="*/ 3200400 w 3322320"/>
                    <a:gd name="connsiteY47" fmla="*/ 2179320 h 2590800"/>
                    <a:gd name="connsiteX48" fmla="*/ 3208020 w 3322320"/>
                    <a:gd name="connsiteY48" fmla="*/ 2232660 h 2590800"/>
                    <a:gd name="connsiteX49" fmla="*/ 3208020 w 3322320"/>
                    <a:gd name="connsiteY49" fmla="*/ 2263140 h 2590800"/>
                    <a:gd name="connsiteX50" fmla="*/ 3173095 w 3322320"/>
                    <a:gd name="connsiteY50" fmla="*/ 2287905 h 2590800"/>
                    <a:gd name="connsiteX51" fmla="*/ 3124200 w 3322320"/>
                    <a:gd name="connsiteY51" fmla="*/ 2263140 h 2590800"/>
                    <a:gd name="connsiteX52" fmla="*/ 883920 w 3322320"/>
                    <a:gd name="connsiteY52" fmla="*/ 518160 h 2590800"/>
                    <a:gd name="connsiteX53" fmla="*/ 609600 w 3322320"/>
                    <a:gd name="connsiteY53" fmla="*/ 541020 h 2590800"/>
                    <a:gd name="connsiteX54" fmla="*/ 3253740 w 3322320"/>
                    <a:gd name="connsiteY54" fmla="*/ 2590800 h 2590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Lst>
                  <a:rect l="l" t="t" r="r" b="b"/>
                  <a:pathLst>
                    <a:path w="3322320" h="2590800">
                      <a:moveTo>
                        <a:pt x="3253740" y="2590800"/>
                      </a:moveTo>
                      <a:lnTo>
                        <a:pt x="3246120" y="2308860"/>
                      </a:lnTo>
                      <a:lnTo>
                        <a:pt x="3284220" y="2301240"/>
                      </a:lnTo>
                      <a:lnTo>
                        <a:pt x="3321685" y="2263140"/>
                      </a:lnTo>
                      <a:cubicBezTo>
                        <a:pt x="3321897" y="2240280"/>
                        <a:pt x="3322108" y="2217420"/>
                        <a:pt x="3322320" y="2194560"/>
                      </a:cubicBezTo>
                      <a:lnTo>
                        <a:pt x="3300095" y="2136775"/>
                      </a:lnTo>
                      <a:cubicBezTo>
                        <a:pt x="3292263" y="2122563"/>
                        <a:pt x="3284432" y="2105177"/>
                        <a:pt x="3276600" y="2090965"/>
                      </a:cubicBezTo>
                      <a:lnTo>
                        <a:pt x="3230880" y="2049780"/>
                      </a:lnTo>
                      <a:lnTo>
                        <a:pt x="922020" y="243840"/>
                      </a:lnTo>
                      <a:lnTo>
                        <a:pt x="922020" y="175260"/>
                      </a:lnTo>
                      <a:lnTo>
                        <a:pt x="914400" y="129540"/>
                      </a:lnTo>
                      <a:lnTo>
                        <a:pt x="899160" y="106680"/>
                      </a:lnTo>
                      <a:lnTo>
                        <a:pt x="859790" y="60960"/>
                      </a:lnTo>
                      <a:lnTo>
                        <a:pt x="826770" y="31750"/>
                      </a:lnTo>
                      <a:lnTo>
                        <a:pt x="784860" y="15240"/>
                      </a:lnTo>
                      <a:lnTo>
                        <a:pt x="205740" y="0"/>
                      </a:lnTo>
                      <a:lnTo>
                        <a:pt x="167640" y="22860"/>
                      </a:lnTo>
                      <a:lnTo>
                        <a:pt x="114935" y="55880"/>
                      </a:lnTo>
                      <a:lnTo>
                        <a:pt x="68580" y="91440"/>
                      </a:lnTo>
                      <a:lnTo>
                        <a:pt x="37465" y="142875"/>
                      </a:lnTo>
                      <a:lnTo>
                        <a:pt x="22860" y="205740"/>
                      </a:lnTo>
                      <a:lnTo>
                        <a:pt x="7620" y="243840"/>
                      </a:lnTo>
                      <a:lnTo>
                        <a:pt x="7620" y="243840"/>
                      </a:lnTo>
                      <a:lnTo>
                        <a:pt x="0" y="320040"/>
                      </a:lnTo>
                      <a:lnTo>
                        <a:pt x="8890" y="400685"/>
                      </a:lnTo>
                      <a:lnTo>
                        <a:pt x="38100" y="457200"/>
                      </a:lnTo>
                      <a:lnTo>
                        <a:pt x="68580" y="480060"/>
                      </a:lnTo>
                      <a:lnTo>
                        <a:pt x="99060" y="525780"/>
                      </a:lnTo>
                      <a:lnTo>
                        <a:pt x="129540" y="563880"/>
                      </a:lnTo>
                      <a:cubicBezTo>
                        <a:pt x="143298" y="568113"/>
                        <a:pt x="155046" y="574993"/>
                        <a:pt x="170815" y="576580"/>
                      </a:cubicBezTo>
                      <a:cubicBezTo>
                        <a:pt x="186584" y="578167"/>
                        <a:pt x="206375" y="574463"/>
                        <a:pt x="224155" y="573405"/>
                      </a:cubicBezTo>
                      <a:lnTo>
                        <a:pt x="247015" y="536575"/>
                      </a:lnTo>
                      <a:lnTo>
                        <a:pt x="236220" y="495300"/>
                      </a:lnTo>
                      <a:lnTo>
                        <a:pt x="193040" y="450215"/>
                      </a:lnTo>
                      <a:lnTo>
                        <a:pt x="137160" y="388620"/>
                      </a:lnTo>
                      <a:lnTo>
                        <a:pt x="121920" y="335280"/>
                      </a:lnTo>
                      <a:lnTo>
                        <a:pt x="129540" y="251460"/>
                      </a:lnTo>
                      <a:lnTo>
                        <a:pt x="175260" y="137160"/>
                      </a:lnTo>
                      <a:lnTo>
                        <a:pt x="220980" y="68580"/>
                      </a:lnTo>
                      <a:lnTo>
                        <a:pt x="220980" y="68580"/>
                      </a:lnTo>
                      <a:lnTo>
                        <a:pt x="742315" y="71120"/>
                      </a:lnTo>
                      <a:lnTo>
                        <a:pt x="777875" y="97155"/>
                      </a:lnTo>
                      <a:cubicBezTo>
                        <a:pt x="785283" y="115570"/>
                        <a:pt x="796396" y="136843"/>
                        <a:pt x="800100" y="152400"/>
                      </a:cubicBezTo>
                      <a:cubicBezTo>
                        <a:pt x="803804" y="167958"/>
                        <a:pt x="800100" y="177800"/>
                        <a:pt x="800100" y="190500"/>
                      </a:cubicBezTo>
                      <a:lnTo>
                        <a:pt x="800100" y="228600"/>
                      </a:lnTo>
                      <a:lnTo>
                        <a:pt x="3147060" y="2065020"/>
                      </a:lnTo>
                      <a:lnTo>
                        <a:pt x="3185160" y="2118360"/>
                      </a:lnTo>
                      <a:lnTo>
                        <a:pt x="3200400" y="2179320"/>
                      </a:lnTo>
                      <a:lnTo>
                        <a:pt x="3208020" y="2232660"/>
                      </a:lnTo>
                      <a:cubicBezTo>
                        <a:pt x="3208020" y="2242820"/>
                        <a:pt x="3213841" y="2253933"/>
                        <a:pt x="3208020" y="2263140"/>
                      </a:cubicBezTo>
                      <a:cubicBezTo>
                        <a:pt x="3202199" y="2272347"/>
                        <a:pt x="3184737" y="2279650"/>
                        <a:pt x="3173095" y="2287905"/>
                      </a:cubicBezTo>
                      <a:lnTo>
                        <a:pt x="3124200" y="2263140"/>
                      </a:lnTo>
                      <a:lnTo>
                        <a:pt x="883920" y="518160"/>
                      </a:lnTo>
                      <a:lnTo>
                        <a:pt x="609600" y="541020"/>
                      </a:lnTo>
                      <a:lnTo>
                        <a:pt x="3253740" y="2590800"/>
                      </a:lnTo>
                      <a:close/>
                    </a:path>
                  </a:pathLst>
                </a:custGeom>
                <a:noFill/>
                <a:ln w="5715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Freeform 108"/>
                <p:cNvSpPr/>
                <p:nvPr/>
              </p:nvSpPr>
              <p:spPr>
                <a:xfrm>
                  <a:off x="4930372" y="1543278"/>
                  <a:ext cx="400050" cy="261938"/>
                </a:xfrm>
                <a:custGeom>
                  <a:avLst/>
                  <a:gdLst>
                    <a:gd name="connsiteX0" fmla="*/ 207168 w 400050"/>
                    <a:gd name="connsiteY0" fmla="*/ 0 h 261938"/>
                    <a:gd name="connsiteX1" fmla="*/ 278606 w 400050"/>
                    <a:gd name="connsiteY1" fmla="*/ 4763 h 261938"/>
                    <a:gd name="connsiteX2" fmla="*/ 342900 w 400050"/>
                    <a:gd name="connsiteY2" fmla="*/ 45244 h 261938"/>
                    <a:gd name="connsiteX3" fmla="*/ 397668 w 400050"/>
                    <a:gd name="connsiteY3" fmla="*/ 95250 h 261938"/>
                    <a:gd name="connsiteX4" fmla="*/ 400050 w 400050"/>
                    <a:gd name="connsiteY4" fmla="*/ 145257 h 261938"/>
                    <a:gd name="connsiteX5" fmla="*/ 207168 w 400050"/>
                    <a:gd name="connsiteY5" fmla="*/ 261938 h 261938"/>
                    <a:gd name="connsiteX6" fmla="*/ 140493 w 400050"/>
                    <a:gd name="connsiteY6" fmla="*/ 254794 h 261938"/>
                    <a:gd name="connsiteX7" fmla="*/ 69056 w 400050"/>
                    <a:gd name="connsiteY7" fmla="*/ 211932 h 261938"/>
                    <a:gd name="connsiteX8" fmla="*/ 21431 w 400050"/>
                    <a:gd name="connsiteY8" fmla="*/ 171450 h 261938"/>
                    <a:gd name="connsiteX9" fmla="*/ 0 w 400050"/>
                    <a:gd name="connsiteY9" fmla="*/ 119063 h 261938"/>
                    <a:gd name="connsiteX10" fmla="*/ 207168 w 400050"/>
                    <a:gd name="connsiteY10" fmla="*/ 0 h 2619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00050" h="261938">
                      <a:moveTo>
                        <a:pt x="207168" y="0"/>
                      </a:moveTo>
                      <a:lnTo>
                        <a:pt x="278606" y="4763"/>
                      </a:lnTo>
                      <a:lnTo>
                        <a:pt x="342900" y="45244"/>
                      </a:lnTo>
                      <a:lnTo>
                        <a:pt x="397668" y="95250"/>
                      </a:lnTo>
                      <a:lnTo>
                        <a:pt x="400050" y="145257"/>
                      </a:lnTo>
                      <a:lnTo>
                        <a:pt x="207168" y="261938"/>
                      </a:lnTo>
                      <a:lnTo>
                        <a:pt x="140493" y="254794"/>
                      </a:lnTo>
                      <a:lnTo>
                        <a:pt x="69056" y="211932"/>
                      </a:lnTo>
                      <a:lnTo>
                        <a:pt x="21431" y="171450"/>
                      </a:lnTo>
                      <a:lnTo>
                        <a:pt x="0" y="119063"/>
                      </a:lnTo>
                      <a:lnTo>
                        <a:pt x="207168" y="0"/>
                      </a:lnTo>
                      <a:close/>
                    </a:path>
                  </a:pathLst>
                </a:custGeom>
                <a:solidFill>
                  <a:schemeClr val="bg1"/>
                </a:solidFill>
                <a:ln w="3175">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Freeform 109"/>
                <p:cNvSpPr/>
                <p:nvPr/>
              </p:nvSpPr>
              <p:spPr>
                <a:xfrm>
                  <a:off x="5130397" y="1690915"/>
                  <a:ext cx="400050" cy="261938"/>
                </a:xfrm>
                <a:custGeom>
                  <a:avLst/>
                  <a:gdLst>
                    <a:gd name="connsiteX0" fmla="*/ 207168 w 400050"/>
                    <a:gd name="connsiteY0" fmla="*/ 0 h 261938"/>
                    <a:gd name="connsiteX1" fmla="*/ 278606 w 400050"/>
                    <a:gd name="connsiteY1" fmla="*/ 4763 h 261938"/>
                    <a:gd name="connsiteX2" fmla="*/ 342900 w 400050"/>
                    <a:gd name="connsiteY2" fmla="*/ 45244 h 261938"/>
                    <a:gd name="connsiteX3" fmla="*/ 397668 w 400050"/>
                    <a:gd name="connsiteY3" fmla="*/ 95250 h 261938"/>
                    <a:gd name="connsiteX4" fmla="*/ 400050 w 400050"/>
                    <a:gd name="connsiteY4" fmla="*/ 145257 h 261938"/>
                    <a:gd name="connsiteX5" fmla="*/ 207168 w 400050"/>
                    <a:gd name="connsiteY5" fmla="*/ 261938 h 261938"/>
                    <a:gd name="connsiteX6" fmla="*/ 140493 w 400050"/>
                    <a:gd name="connsiteY6" fmla="*/ 254794 h 261938"/>
                    <a:gd name="connsiteX7" fmla="*/ 69056 w 400050"/>
                    <a:gd name="connsiteY7" fmla="*/ 211932 h 261938"/>
                    <a:gd name="connsiteX8" fmla="*/ 21431 w 400050"/>
                    <a:gd name="connsiteY8" fmla="*/ 171450 h 261938"/>
                    <a:gd name="connsiteX9" fmla="*/ 0 w 400050"/>
                    <a:gd name="connsiteY9" fmla="*/ 119063 h 261938"/>
                    <a:gd name="connsiteX10" fmla="*/ 207168 w 400050"/>
                    <a:gd name="connsiteY10" fmla="*/ 0 h 2619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00050" h="261938">
                      <a:moveTo>
                        <a:pt x="207168" y="0"/>
                      </a:moveTo>
                      <a:lnTo>
                        <a:pt x="278606" y="4763"/>
                      </a:lnTo>
                      <a:lnTo>
                        <a:pt x="342900" y="45244"/>
                      </a:lnTo>
                      <a:lnTo>
                        <a:pt x="397668" y="95250"/>
                      </a:lnTo>
                      <a:lnTo>
                        <a:pt x="400050" y="145257"/>
                      </a:lnTo>
                      <a:lnTo>
                        <a:pt x="207168" y="261938"/>
                      </a:lnTo>
                      <a:lnTo>
                        <a:pt x="140493" y="254794"/>
                      </a:lnTo>
                      <a:lnTo>
                        <a:pt x="69056" y="211932"/>
                      </a:lnTo>
                      <a:lnTo>
                        <a:pt x="21431" y="171450"/>
                      </a:lnTo>
                      <a:lnTo>
                        <a:pt x="0" y="119063"/>
                      </a:lnTo>
                      <a:lnTo>
                        <a:pt x="207168" y="0"/>
                      </a:lnTo>
                      <a:close/>
                    </a:path>
                  </a:pathLst>
                </a:custGeom>
                <a:solidFill>
                  <a:schemeClr val="bg1"/>
                </a:solidFill>
                <a:ln w="3175">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Freeform 110"/>
                <p:cNvSpPr/>
                <p:nvPr/>
              </p:nvSpPr>
              <p:spPr>
                <a:xfrm>
                  <a:off x="5318516" y="1843315"/>
                  <a:ext cx="400050" cy="261938"/>
                </a:xfrm>
                <a:custGeom>
                  <a:avLst/>
                  <a:gdLst>
                    <a:gd name="connsiteX0" fmla="*/ 207168 w 400050"/>
                    <a:gd name="connsiteY0" fmla="*/ 0 h 261938"/>
                    <a:gd name="connsiteX1" fmla="*/ 278606 w 400050"/>
                    <a:gd name="connsiteY1" fmla="*/ 4763 h 261938"/>
                    <a:gd name="connsiteX2" fmla="*/ 342900 w 400050"/>
                    <a:gd name="connsiteY2" fmla="*/ 45244 h 261938"/>
                    <a:gd name="connsiteX3" fmla="*/ 397668 w 400050"/>
                    <a:gd name="connsiteY3" fmla="*/ 95250 h 261938"/>
                    <a:gd name="connsiteX4" fmla="*/ 400050 w 400050"/>
                    <a:gd name="connsiteY4" fmla="*/ 145257 h 261938"/>
                    <a:gd name="connsiteX5" fmla="*/ 207168 w 400050"/>
                    <a:gd name="connsiteY5" fmla="*/ 261938 h 261938"/>
                    <a:gd name="connsiteX6" fmla="*/ 140493 w 400050"/>
                    <a:gd name="connsiteY6" fmla="*/ 254794 h 261938"/>
                    <a:gd name="connsiteX7" fmla="*/ 69056 w 400050"/>
                    <a:gd name="connsiteY7" fmla="*/ 211932 h 261938"/>
                    <a:gd name="connsiteX8" fmla="*/ 21431 w 400050"/>
                    <a:gd name="connsiteY8" fmla="*/ 171450 h 261938"/>
                    <a:gd name="connsiteX9" fmla="*/ 0 w 400050"/>
                    <a:gd name="connsiteY9" fmla="*/ 119063 h 261938"/>
                    <a:gd name="connsiteX10" fmla="*/ 207168 w 400050"/>
                    <a:gd name="connsiteY10" fmla="*/ 0 h 2619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00050" h="261938">
                      <a:moveTo>
                        <a:pt x="207168" y="0"/>
                      </a:moveTo>
                      <a:lnTo>
                        <a:pt x="278606" y="4763"/>
                      </a:lnTo>
                      <a:lnTo>
                        <a:pt x="342900" y="45244"/>
                      </a:lnTo>
                      <a:lnTo>
                        <a:pt x="397668" y="95250"/>
                      </a:lnTo>
                      <a:lnTo>
                        <a:pt x="400050" y="145257"/>
                      </a:lnTo>
                      <a:lnTo>
                        <a:pt x="207168" y="261938"/>
                      </a:lnTo>
                      <a:lnTo>
                        <a:pt x="140493" y="254794"/>
                      </a:lnTo>
                      <a:lnTo>
                        <a:pt x="69056" y="211932"/>
                      </a:lnTo>
                      <a:lnTo>
                        <a:pt x="21431" y="171450"/>
                      </a:lnTo>
                      <a:lnTo>
                        <a:pt x="0" y="119063"/>
                      </a:lnTo>
                      <a:lnTo>
                        <a:pt x="207168" y="0"/>
                      </a:lnTo>
                      <a:close/>
                    </a:path>
                  </a:pathLst>
                </a:custGeom>
                <a:solidFill>
                  <a:schemeClr val="bg1"/>
                </a:solidFill>
                <a:ln w="3175">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Freeform 111"/>
                <p:cNvSpPr/>
                <p:nvPr/>
              </p:nvSpPr>
              <p:spPr>
                <a:xfrm>
                  <a:off x="5511398" y="1995715"/>
                  <a:ext cx="400050" cy="261938"/>
                </a:xfrm>
                <a:custGeom>
                  <a:avLst/>
                  <a:gdLst>
                    <a:gd name="connsiteX0" fmla="*/ 207168 w 400050"/>
                    <a:gd name="connsiteY0" fmla="*/ 0 h 261938"/>
                    <a:gd name="connsiteX1" fmla="*/ 278606 w 400050"/>
                    <a:gd name="connsiteY1" fmla="*/ 4763 h 261938"/>
                    <a:gd name="connsiteX2" fmla="*/ 342900 w 400050"/>
                    <a:gd name="connsiteY2" fmla="*/ 45244 h 261938"/>
                    <a:gd name="connsiteX3" fmla="*/ 397668 w 400050"/>
                    <a:gd name="connsiteY3" fmla="*/ 95250 h 261938"/>
                    <a:gd name="connsiteX4" fmla="*/ 400050 w 400050"/>
                    <a:gd name="connsiteY4" fmla="*/ 145257 h 261938"/>
                    <a:gd name="connsiteX5" fmla="*/ 207168 w 400050"/>
                    <a:gd name="connsiteY5" fmla="*/ 261938 h 261938"/>
                    <a:gd name="connsiteX6" fmla="*/ 140493 w 400050"/>
                    <a:gd name="connsiteY6" fmla="*/ 254794 h 261938"/>
                    <a:gd name="connsiteX7" fmla="*/ 69056 w 400050"/>
                    <a:gd name="connsiteY7" fmla="*/ 211932 h 261938"/>
                    <a:gd name="connsiteX8" fmla="*/ 21431 w 400050"/>
                    <a:gd name="connsiteY8" fmla="*/ 171450 h 261938"/>
                    <a:gd name="connsiteX9" fmla="*/ 0 w 400050"/>
                    <a:gd name="connsiteY9" fmla="*/ 119063 h 261938"/>
                    <a:gd name="connsiteX10" fmla="*/ 207168 w 400050"/>
                    <a:gd name="connsiteY10" fmla="*/ 0 h 2619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00050" h="261938">
                      <a:moveTo>
                        <a:pt x="207168" y="0"/>
                      </a:moveTo>
                      <a:lnTo>
                        <a:pt x="278606" y="4763"/>
                      </a:lnTo>
                      <a:lnTo>
                        <a:pt x="342900" y="45244"/>
                      </a:lnTo>
                      <a:lnTo>
                        <a:pt x="397668" y="95250"/>
                      </a:lnTo>
                      <a:lnTo>
                        <a:pt x="400050" y="145257"/>
                      </a:lnTo>
                      <a:lnTo>
                        <a:pt x="207168" y="261938"/>
                      </a:lnTo>
                      <a:lnTo>
                        <a:pt x="140493" y="254794"/>
                      </a:lnTo>
                      <a:lnTo>
                        <a:pt x="69056" y="211932"/>
                      </a:lnTo>
                      <a:lnTo>
                        <a:pt x="21431" y="171450"/>
                      </a:lnTo>
                      <a:lnTo>
                        <a:pt x="0" y="119063"/>
                      </a:lnTo>
                      <a:lnTo>
                        <a:pt x="207168" y="0"/>
                      </a:lnTo>
                      <a:close/>
                    </a:path>
                  </a:pathLst>
                </a:custGeom>
                <a:solidFill>
                  <a:schemeClr val="bg1"/>
                </a:solidFill>
                <a:ln w="3175">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Freeform 112"/>
                <p:cNvSpPr/>
                <p:nvPr/>
              </p:nvSpPr>
              <p:spPr>
                <a:xfrm>
                  <a:off x="5706660" y="2148115"/>
                  <a:ext cx="400050" cy="261938"/>
                </a:xfrm>
                <a:custGeom>
                  <a:avLst/>
                  <a:gdLst>
                    <a:gd name="connsiteX0" fmla="*/ 207168 w 400050"/>
                    <a:gd name="connsiteY0" fmla="*/ 0 h 261938"/>
                    <a:gd name="connsiteX1" fmla="*/ 278606 w 400050"/>
                    <a:gd name="connsiteY1" fmla="*/ 4763 h 261938"/>
                    <a:gd name="connsiteX2" fmla="*/ 342900 w 400050"/>
                    <a:gd name="connsiteY2" fmla="*/ 45244 h 261938"/>
                    <a:gd name="connsiteX3" fmla="*/ 397668 w 400050"/>
                    <a:gd name="connsiteY3" fmla="*/ 95250 h 261938"/>
                    <a:gd name="connsiteX4" fmla="*/ 400050 w 400050"/>
                    <a:gd name="connsiteY4" fmla="*/ 145257 h 261938"/>
                    <a:gd name="connsiteX5" fmla="*/ 207168 w 400050"/>
                    <a:gd name="connsiteY5" fmla="*/ 261938 h 261938"/>
                    <a:gd name="connsiteX6" fmla="*/ 140493 w 400050"/>
                    <a:gd name="connsiteY6" fmla="*/ 254794 h 261938"/>
                    <a:gd name="connsiteX7" fmla="*/ 69056 w 400050"/>
                    <a:gd name="connsiteY7" fmla="*/ 211932 h 261938"/>
                    <a:gd name="connsiteX8" fmla="*/ 21431 w 400050"/>
                    <a:gd name="connsiteY8" fmla="*/ 171450 h 261938"/>
                    <a:gd name="connsiteX9" fmla="*/ 0 w 400050"/>
                    <a:gd name="connsiteY9" fmla="*/ 119063 h 261938"/>
                    <a:gd name="connsiteX10" fmla="*/ 207168 w 400050"/>
                    <a:gd name="connsiteY10" fmla="*/ 0 h 2619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00050" h="261938">
                      <a:moveTo>
                        <a:pt x="207168" y="0"/>
                      </a:moveTo>
                      <a:lnTo>
                        <a:pt x="278606" y="4763"/>
                      </a:lnTo>
                      <a:lnTo>
                        <a:pt x="342900" y="45244"/>
                      </a:lnTo>
                      <a:lnTo>
                        <a:pt x="397668" y="95250"/>
                      </a:lnTo>
                      <a:lnTo>
                        <a:pt x="400050" y="145257"/>
                      </a:lnTo>
                      <a:lnTo>
                        <a:pt x="207168" y="261938"/>
                      </a:lnTo>
                      <a:lnTo>
                        <a:pt x="140493" y="254794"/>
                      </a:lnTo>
                      <a:lnTo>
                        <a:pt x="69056" y="211932"/>
                      </a:lnTo>
                      <a:lnTo>
                        <a:pt x="21431" y="171450"/>
                      </a:lnTo>
                      <a:lnTo>
                        <a:pt x="0" y="119063"/>
                      </a:lnTo>
                      <a:lnTo>
                        <a:pt x="207168" y="0"/>
                      </a:lnTo>
                      <a:close/>
                    </a:path>
                  </a:pathLst>
                </a:custGeom>
                <a:solidFill>
                  <a:schemeClr val="bg1"/>
                </a:solidFill>
                <a:ln w="3175">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Freeform 113"/>
                <p:cNvSpPr/>
                <p:nvPr/>
              </p:nvSpPr>
              <p:spPr>
                <a:xfrm>
                  <a:off x="5894779" y="2300515"/>
                  <a:ext cx="400050" cy="261938"/>
                </a:xfrm>
                <a:custGeom>
                  <a:avLst/>
                  <a:gdLst>
                    <a:gd name="connsiteX0" fmla="*/ 207168 w 400050"/>
                    <a:gd name="connsiteY0" fmla="*/ 0 h 261938"/>
                    <a:gd name="connsiteX1" fmla="*/ 278606 w 400050"/>
                    <a:gd name="connsiteY1" fmla="*/ 4763 h 261938"/>
                    <a:gd name="connsiteX2" fmla="*/ 342900 w 400050"/>
                    <a:gd name="connsiteY2" fmla="*/ 45244 h 261938"/>
                    <a:gd name="connsiteX3" fmla="*/ 397668 w 400050"/>
                    <a:gd name="connsiteY3" fmla="*/ 95250 h 261938"/>
                    <a:gd name="connsiteX4" fmla="*/ 400050 w 400050"/>
                    <a:gd name="connsiteY4" fmla="*/ 145257 h 261938"/>
                    <a:gd name="connsiteX5" fmla="*/ 207168 w 400050"/>
                    <a:gd name="connsiteY5" fmla="*/ 261938 h 261938"/>
                    <a:gd name="connsiteX6" fmla="*/ 140493 w 400050"/>
                    <a:gd name="connsiteY6" fmla="*/ 254794 h 261938"/>
                    <a:gd name="connsiteX7" fmla="*/ 69056 w 400050"/>
                    <a:gd name="connsiteY7" fmla="*/ 211932 h 261938"/>
                    <a:gd name="connsiteX8" fmla="*/ 21431 w 400050"/>
                    <a:gd name="connsiteY8" fmla="*/ 171450 h 261938"/>
                    <a:gd name="connsiteX9" fmla="*/ 0 w 400050"/>
                    <a:gd name="connsiteY9" fmla="*/ 119063 h 261938"/>
                    <a:gd name="connsiteX10" fmla="*/ 207168 w 400050"/>
                    <a:gd name="connsiteY10" fmla="*/ 0 h 2619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00050" h="261938">
                      <a:moveTo>
                        <a:pt x="207168" y="0"/>
                      </a:moveTo>
                      <a:lnTo>
                        <a:pt x="278606" y="4763"/>
                      </a:lnTo>
                      <a:lnTo>
                        <a:pt x="342900" y="45244"/>
                      </a:lnTo>
                      <a:lnTo>
                        <a:pt x="397668" y="95250"/>
                      </a:lnTo>
                      <a:lnTo>
                        <a:pt x="400050" y="145257"/>
                      </a:lnTo>
                      <a:lnTo>
                        <a:pt x="207168" y="261938"/>
                      </a:lnTo>
                      <a:lnTo>
                        <a:pt x="140493" y="254794"/>
                      </a:lnTo>
                      <a:lnTo>
                        <a:pt x="69056" y="211932"/>
                      </a:lnTo>
                      <a:lnTo>
                        <a:pt x="21431" y="171450"/>
                      </a:lnTo>
                      <a:lnTo>
                        <a:pt x="0" y="119063"/>
                      </a:lnTo>
                      <a:lnTo>
                        <a:pt x="207168" y="0"/>
                      </a:lnTo>
                      <a:close/>
                    </a:path>
                  </a:pathLst>
                </a:custGeom>
                <a:solidFill>
                  <a:schemeClr val="bg1"/>
                </a:solidFill>
                <a:ln w="3175">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Freeform 114"/>
                <p:cNvSpPr/>
                <p:nvPr/>
              </p:nvSpPr>
              <p:spPr>
                <a:xfrm>
                  <a:off x="6097184" y="2434318"/>
                  <a:ext cx="400050" cy="261938"/>
                </a:xfrm>
                <a:custGeom>
                  <a:avLst/>
                  <a:gdLst>
                    <a:gd name="connsiteX0" fmla="*/ 207168 w 400050"/>
                    <a:gd name="connsiteY0" fmla="*/ 0 h 261938"/>
                    <a:gd name="connsiteX1" fmla="*/ 278606 w 400050"/>
                    <a:gd name="connsiteY1" fmla="*/ 4763 h 261938"/>
                    <a:gd name="connsiteX2" fmla="*/ 342900 w 400050"/>
                    <a:gd name="connsiteY2" fmla="*/ 45244 h 261938"/>
                    <a:gd name="connsiteX3" fmla="*/ 397668 w 400050"/>
                    <a:gd name="connsiteY3" fmla="*/ 95250 h 261938"/>
                    <a:gd name="connsiteX4" fmla="*/ 400050 w 400050"/>
                    <a:gd name="connsiteY4" fmla="*/ 145257 h 261938"/>
                    <a:gd name="connsiteX5" fmla="*/ 207168 w 400050"/>
                    <a:gd name="connsiteY5" fmla="*/ 261938 h 261938"/>
                    <a:gd name="connsiteX6" fmla="*/ 140493 w 400050"/>
                    <a:gd name="connsiteY6" fmla="*/ 254794 h 261938"/>
                    <a:gd name="connsiteX7" fmla="*/ 69056 w 400050"/>
                    <a:gd name="connsiteY7" fmla="*/ 211932 h 261938"/>
                    <a:gd name="connsiteX8" fmla="*/ 21431 w 400050"/>
                    <a:gd name="connsiteY8" fmla="*/ 171450 h 261938"/>
                    <a:gd name="connsiteX9" fmla="*/ 0 w 400050"/>
                    <a:gd name="connsiteY9" fmla="*/ 119063 h 261938"/>
                    <a:gd name="connsiteX10" fmla="*/ 207168 w 400050"/>
                    <a:gd name="connsiteY10" fmla="*/ 0 h 2619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00050" h="261938">
                      <a:moveTo>
                        <a:pt x="207168" y="0"/>
                      </a:moveTo>
                      <a:lnTo>
                        <a:pt x="278606" y="4763"/>
                      </a:lnTo>
                      <a:lnTo>
                        <a:pt x="342900" y="45244"/>
                      </a:lnTo>
                      <a:lnTo>
                        <a:pt x="397668" y="95250"/>
                      </a:lnTo>
                      <a:lnTo>
                        <a:pt x="400050" y="145257"/>
                      </a:lnTo>
                      <a:lnTo>
                        <a:pt x="207168" y="261938"/>
                      </a:lnTo>
                      <a:lnTo>
                        <a:pt x="140493" y="254794"/>
                      </a:lnTo>
                      <a:lnTo>
                        <a:pt x="69056" y="211932"/>
                      </a:lnTo>
                      <a:lnTo>
                        <a:pt x="21431" y="171450"/>
                      </a:lnTo>
                      <a:lnTo>
                        <a:pt x="0" y="119063"/>
                      </a:lnTo>
                      <a:lnTo>
                        <a:pt x="207168" y="0"/>
                      </a:lnTo>
                      <a:close/>
                    </a:path>
                  </a:pathLst>
                </a:custGeom>
                <a:solidFill>
                  <a:schemeClr val="bg1"/>
                </a:solidFill>
                <a:ln w="3175">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Freeform 115"/>
                <p:cNvSpPr/>
                <p:nvPr/>
              </p:nvSpPr>
              <p:spPr>
                <a:xfrm>
                  <a:off x="6292446" y="2586718"/>
                  <a:ext cx="400050" cy="261938"/>
                </a:xfrm>
                <a:custGeom>
                  <a:avLst/>
                  <a:gdLst>
                    <a:gd name="connsiteX0" fmla="*/ 207168 w 400050"/>
                    <a:gd name="connsiteY0" fmla="*/ 0 h 261938"/>
                    <a:gd name="connsiteX1" fmla="*/ 278606 w 400050"/>
                    <a:gd name="connsiteY1" fmla="*/ 4763 h 261938"/>
                    <a:gd name="connsiteX2" fmla="*/ 342900 w 400050"/>
                    <a:gd name="connsiteY2" fmla="*/ 45244 h 261938"/>
                    <a:gd name="connsiteX3" fmla="*/ 397668 w 400050"/>
                    <a:gd name="connsiteY3" fmla="*/ 95250 h 261938"/>
                    <a:gd name="connsiteX4" fmla="*/ 400050 w 400050"/>
                    <a:gd name="connsiteY4" fmla="*/ 145257 h 261938"/>
                    <a:gd name="connsiteX5" fmla="*/ 207168 w 400050"/>
                    <a:gd name="connsiteY5" fmla="*/ 261938 h 261938"/>
                    <a:gd name="connsiteX6" fmla="*/ 140493 w 400050"/>
                    <a:gd name="connsiteY6" fmla="*/ 254794 h 261938"/>
                    <a:gd name="connsiteX7" fmla="*/ 69056 w 400050"/>
                    <a:gd name="connsiteY7" fmla="*/ 211932 h 261938"/>
                    <a:gd name="connsiteX8" fmla="*/ 21431 w 400050"/>
                    <a:gd name="connsiteY8" fmla="*/ 171450 h 261938"/>
                    <a:gd name="connsiteX9" fmla="*/ 0 w 400050"/>
                    <a:gd name="connsiteY9" fmla="*/ 119063 h 261938"/>
                    <a:gd name="connsiteX10" fmla="*/ 207168 w 400050"/>
                    <a:gd name="connsiteY10" fmla="*/ 0 h 2619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00050" h="261938">
                      <a:moveTo>
                        <a:pt x="207168" y="0"/>
                      </a:moveTo>
                      <a:lnTo>
                        <a:pt x="278606" y="4763"/>
                      </a:lnTo>
                      <a:lnTo>
                        <a:pt x="342900" y="45244"/>
                      </a:lnTo>
                      <a:lnTo>
                        <a:pt x="397668" y="95250"/>
                      </a:lnTo>
                      <a:lnTo>
                        <a:pt x="400050" y="145257"/>
                      </a:lnTo>
                      <a:lnTo>
                        <a:pt x="207168" y="261938"/>
                      </a:lnTo>
                      <a:lnTo>
                        <a:pt x="140493" y="254794"/>
                      </a:lnTo>
                      <a:lnTo>
                        <a:pt x="69056" y="211932"/>
                      </a:lnTo>
                      <a:lnTo>
                        <a:pt x="21431" y="171450"/>
                      </a:lnTo>
                      <a:lnTo>
                        <a:pt x="0" y="119063"/>
                      </a:lnTo>
                      <a:lnTo>
                        <a:pt x="207168" y="0"/>
                      </a:lnTo>
                      <a:close/>
                    </a:path>
                  </a:pathLst>
                </a:custGeom>
                <a:solidFill>
                  <a:schemeClr val="bg1"/>
                </a:solidFill>
                <a:ln w="3175">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Freeform 116"/>
                <p:cNvSpPr/>
                <p:nvPr/>
              </p:nvSpPr>
              <p:spPr>
                <a:xfrm>
                  <a:off x="6480565" y="2739118"/>
                  <a:ext cx="400050" cy="261938"/>
                </a:xfrm>
                <a:custGeom>
                  <a:avLst/>
                  <a:gdLst>
                    <a:gd name="connsiteX0" fmla="*/ 207168 w 400050"/>
                    <a:gd name="connsiteY0" fmla="*/ 0 h 261938"/>
                    <a:gd name="connsiteX1" fmla="*/ 278606 w 400050"/>
                    <a:gd name="connsiteY1" fmla="*/ 4763 h 261938"/>
                    <a:gd name="connsiteX2" fmla="*/ 342900 w 400050"/>
                    <a:gd name="connsiteY2" fmla="*/ 45244 h 261938"/>
                    <a:gd name="connsiteX3" fmla="*/ 397668 w 400050"/>
                    <a:gd name="connsiteY3" fmla="*/ 95250 h 261938"/>
                    <a:gd name="connsiteX4" fmla="*/ 400050 w 400050"/>
                    <a:gd name="connsiteY4" fmla="*/ 145257 h 261938"/>
                    <a:gd name="connsiteX5" fmla="*/ 207168 w 400050"/>
                    <a:gd name="connsiteY5" fmla="*/ 261938 h 261938"/>
                    <a:gd name="connsiteX6" fmla="*/ 140493 w 400050"/>
                    <a:gd name="connsiteY6" fmla="*/ 254794 h 261938"/>
                    <a:gd name="connsiteX7" fmla="*/ 69056 w 400050"/>
                    <a:gd name="connsiteY7" fmla="*/ 211932 h 261938"/>
                    <a:gd name="connsiteX8" fmla="*/ 21431 w 400050"/>
                    <a:gd name="connsiteY8" fmla="*/ 171450 h 261938"/>
                    <a:gd name="connsiteX9" fmla="*/ 0 w 400050"/>
                    <a:gd name="connsiteY9" fmla="*/ 119063 h 261938"/>
                    <a:gd name="connsiteX10" fmla="*/ 207168 w 400050"/>
                    <a:gd name="connsiteY10" fmla="*/ 0 h 2619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00050" h="261938">
                      <a:moveTo>
                        <a:pt x="207168" y="0"/>
                      </a:moveTo>
                      <a:lnTo>
                        <a:pt x="278606" y="4763"/>
                      </a:lnTo>
                      <a:lnTo>
                        <a:pt x="342900" y="45244"/>
                      </a:lnTo>
                      <a:lnTo>
                        <a:pt x="397668" y="95250"/>
                      </a:lnTo>
                      <a:lnTo>
                        <a:pt x="400050" y="145257"/>
                      </a:lnTo>
                      <a:lnTo>
                        <a:pt x="207168" y="261938"/>
                      </a:lnTo>
                      <a:lnTo>
                        <a:pt x="140493" y="254794"/>
                      </a:lnTo>
                      <a:lnTo>
                        <a:pt x="69056" y="211932"/>
                      </a:lnTo>
                      <a:lnTo>
                        <a:pt x="21431" y="171450"/>
                      </a:lnTo>
                      <a:lnTo>
                        <a:pt x="0" y="119063"/>
                      </a:lnTo>
                      <a:lnTo>
                        <a:pt x="207168" y="0"/>
                      </a:lnTo>
                      <a:close/>
                    </a:path>
                  </a:pathLst>
                </a:custGeom>
                <a:solidFill>
                  <a:schemeClr val="bg1"/>
                </a:solidFill>
                <a:ln w="3175">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Freeform 117"/>
                <p:cNvSpPr/>
                <p:nvPr/>
              </p:nvSpPr>
              <p:spPr>
                <a:xfrm>
                  <a:off x="6673447" y="2891518"/>
                  <a:ext cx="400050" cy="261938"/>
                </a:xfrm>
                <a:custGeom>
                  <a:avLst/>
                  <a:gdLst>
                    <a:gd name="connsiteX0" fmla="*/ 207168 w 400050"/>
                    <a:gd name="connsiteY0" fmla="*/ 0 h 261938"/>
                    <a:gd name="connsiteX1" fmla="*/ 278606 w 400050"/>
                    <a:gd name="connsiteY1" fmla="*/ 4763 h 261938"/>
                    <a:gd name="connsiteX2" fmla="*/ 342900 w 400050"/>
                    <a:gd name="connsiteY2" fmla="*/ 45244 h 261938"/>
                    <a:gd name="connsiteX3" fmla="*/ 397668 w 400050"/>
                    <a:gd name="connsiteY3" fmla="*/ 95250 h 261938"/>
                    <a:gd name="connsiteX4" fmla="*/ 400050 w 400050"/>
                    <a:gd name="connsiteY4" fmla="*/ 145257 h 261938"/>
                    <a:gd name="connsiteX5" fmla="*/ 207168 w 400050"/>
                    <a:gd name="connsiteY5" fmla="*/ 261938 h 261938"/>
                    <a:gd name="connsiteX6" fmla="*/ 140493 w 400050"/>
                    <a:gd name="connsiteY6" fmla="*/ 254794 h 261938"/>
                    <a:gd name="connsiteX7" fmla="*/ 69056 w 400050"/>
                    <a:gd name="connsiteY7" fmla="*/ 211932 h 261938"/>
                    <a:gd name="connsiteX8" fmla="*/ 21431 w 400050"/>
                    <a:gd name="connsiteY8" fmla="*/ 171450 h 261938"/>
                    <a:gd name="connsiteX9" fmla="*/ 0 w 400050"/>
                    <a:gd name="connsiteY9" fmla="*/ 119063 h 261938"/>
                    <a:gd name="connsiteX10" fmla="*/ 207168 w 400050"/>
                    <a:gd name="connsiteY10" fmla="*/ 0 h 2619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00050" h="261938">
                      <a:moveTo>
                        <a:pt x="207168" y="0"/>
                      </a:moveTo>
                      <a:lnTo>
                        <a:pt x="278606" y="4763"/>
                      </a:lnTo>
                      <a:lnTo>
                        <a:pt x="342900" y="45244"/>
                      </a:lnTo>
                      <a:lnTo>
                        <a:pt x="397668" y="95250"/>
                      </a:lnTo>
                      <a:lnTo>
                        <a:pt x="400050" y="145257"/>
                      </a:lnTo>
                      <a:lnTo>
                        <a:pt x="207168" y="261938"/>
                      </a:lnTo>
                      <a:lnTo>
                        <a:pt x="140493" y="254794"/>
                      </a:lnTo>
                      <a:lnTo>
                        <a:pt x="69056" y="211932"/>
                      </a:lnTo>
                      <a:lnTo>
                        <a:pt x="21431" y="171450"/>
                      </a:lnTo>
                      <a:lnTo>
                        <a:pt x="0" y="119063"/>
                      </a:lnTo>
                      <a:lnTo>
                        <a:pt x="207168" y="0"/>
                      </a:lnTo>
                      <a:close/>
                    </a:path>
                  </a:pathLst>
                </a:custGeom>
                <a:solidFill>
                  <a:schemeClr val="bg1"/>
                </a:solidFill>
                <a:ln w="3175">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Freeform 118"/>
                <p:cNvSpPr/>
                <p:nvPr/>
              </p:nvSpPr>
              <p:spPr>
                <a:xfrm>
                  <a:off x="6868709" y="3043918"/>
                  <a:ext cx="400050" cy="261938"/>
                </a:xfrm>
                <a:custGeom>
                  <a:avLst/>
                  <a:gdLst>
                    <a:gd name="connsiteX0" fmla="*/ 207168 w 400050"/>
                    <a:gd name="connsiteY0" fmla="*/ 0 h 261938"/>
                    <a:gd name="connsiteX1" fmla="*/ 278606 w 400050"/>
                    <a:gd name="connsiteY1" fmla="*/ 4763 h 261938"/>
                    <a:gd name="connsiteX2" fmla="*/ 342900 w 400050"/>
                    <a:gd name="connsiteY2" fmla="*/ 45244 h 261938"/>
                    <a:gd name="connsiteX3" fmla="*/ 397668 w 400050"/>
                    <a:gd name="connsiteY3" fmla="*/ 95250 h 261938"/>
                    <a:gd name="connsiteX4" fmla="*/ 400050 w 400050"/>
                    <a:gd name="connsiteY4" fmla="*/ 145257 h 261938"/>
                    <a:gd name="connsiteX5" fmla="*/ 207168 w 400050"/>
                    <a:gd name="connsiteY5" fmla="*/ 261938 h 261938"/>
                    <a:gd name="connsiteX6" fmla="*/ 140493 w 400050"/>
                    <a:gd name="connsiteY6" fmla="*/ 254794 h 261938"/>
                    <a:gd name="connsiteX7" fmla="*/ 69056 w 400050"/>
                    <a:gd name="connsiteY7" fmla="*/ 211932 h 261938"/>
                    <a:gd name="connsiteX8" fmla="*/ 21431 w 400050"/>
                    <a:gd name="connsiteY8" fmla="*/ 171450 h 261938"/>
                    <a:gd name="connsiteX9" fmla="*/ 0 w 400050"/>
                    <a:gd name="connsiteY9" fmla="*/ 119063 h 261938"/>
                    <a:gd name="connsiteX10" fmla="*/ 207168 w 400050"/>
                    <a:gd name="connsiteY10" fmla="*/ 0 h 2619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00050" h="261938">
                      <a:moveTo>
                        <a:pt x="207168" y="0"/>
                      </a:moveTo>
                      <a:lnTo>
                        <a:pt x="278606" y="4763"/>
                      </a:lnTo>
                      <a:lnTo>
                        <a:pt x="342900" y="45244"/>
                      </a:lnTo>
                      <a:lnTo>
                        <a:pt x="397668" y="95250"/>
                      </a:lnTo>
                      <a:lnTo>
                        <a:pt x="400050" y="145257"/>
                      </a:lnTo>
                      <a:lnTo>
                        <a:pt x="207168" y="261938"/>
                      </a:lnTo>
                      <a:lnTo>
                        <a:pt x="140493" y="254794"/>
                      </a:lnTo>
                      <a:lnTo>
                        <a:pt x="69056" y="211932"/>
                      </a:lnTo>
                      <a:lnTo>
                        <a:pt x="21431" y="171450"/>
                      </a:lnTo>
                      <a:lnTo>
                        <a:pt x="0" y="119063"/>
                      </a:lnTo>
                      <a:lnTo>
                        <a:pt x="207168" y="0"/>
                      </a:lnTo>
                      <a:close/>
                    </a:path>
                  </a:pathLst>
                </a:custGeom>
                <a:solidFill>
                  <a:schemeClr val="bg1"/>
                </a:solidFill>
                <a:ln w="3175">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Freeform 119"/>
                <p:cNvSpPr/>
                <p:nvPr/>
              </p:nvSpPr>
              <p:spPr>
                <a:xfrm>
                  <a:off x="7056828" y="3196318"/>
                  <a:ext cx="400050" cy="261938"/>
                </a:xfrm>
                <a:custGeom>
                  <a:avLst/>
                  <a:gdLst>
                    <a:gd name="connsiteX0" fmla="*/ 207168 w 400050"/>
                    <a:gd name="connsiteY0" fmla="*/ 0 h 261938"/>
                    <a:gd name="connsiteX1" fmla="*/ 278606 w 400050"/>
                    <a:gd name="connsiteY1" fmla="*/ 4763 h 261938"/>
                    <a:gd name="connsiteX2" fmla="*/ 342900 w 400050"/>
                    <a:gd name="connsiteY2" fmla="*/ 45244 h 261938"/>
                    <a:gd name="connsiteX3" fmla="*/ 397668 w 400050"/>
                    <a:gd name="connsiteY3" fmla="*/ 95250 h 261938"/>
                    <a:gd name="connsiteX4" fmla="*/ 400050 w 400050"/>
                    <a:gd name="connsiteY4" fmla="*/ 145257 h 261938"/>
                    <a:gd name="connsiteX5" fmla="*/ 207168 w 400050"/>
                    <a:gd name="connsiteY5" fmla="*/ 261938 h 261938"/>
                    <a:gd name="connsiteX6" fmla="*/ 140493 w 400050"/>
                    <a:gd name="connsiteY6" fmla="*/ 254794 h 261938"/>
                    <a:gd name="connsiteX7" fmla="*/ 69056 w 400050"/>
                    <a:gd name="connsiteY7" fmla="*/ 211932 h 261938"/>
                    <a:gd name="connsiteX8" fmla="*/ 21431 w 400050"/>
                    <a:gd name="connsiteY8" fmla="*/ 171450 h 261938"/>
                    <a:gd name="connsiteX9" fmla="*/ 0 w 400050"/>
                    <a:gd name="connsiteY9" fmla="*/ 119063 h 261938"/>
                    <a:gd name="connsiteX10" fmla="*/ 207168 w 400050"/>
                    <a:gd name="connsiteY10" fmla="*/ 0 h 2619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00050" h="261938">
                      <a:moveTo>
                        <a:pt x="207168" y="0"/>
                      </a:moveTo>
                      <a:lnTo>
                        <a:pt x="278606" y="4763"/>
                      </a:lnTo>
                      <a:lnTo>
                        <a:pt x="342900" y="45244"/>
                      </a:lnTo>
                      <a:lnTo>
                        <a:pt x="397668" y="95250"/>
                      </a:lnTo>
                      <a:lnTo>
                        <a:pt x="400050" y="145257"/>
                      </a:lnTo>
                      <a:lnTo>
                        <a:pt x="207168" y="261938"/>
                      </a:lnTo>
                      <a:lnTo>
                        <a:pt x="140493" y="254794"/>
                      </a:lnTo>
                      <a:lnTo>
                        <a:pt x="69056" y="211932"/>
                      </a:lnTo>
                      <a:lnTo>
                        <a:pt x="21431" y="171450"/>
                      </a:lnTo>
                      <a:lnTo>
                        <a:pt x="0" y="119063"/>
                      </a:lnTo>
                      <a:lnTo>
                        <a:pt x="207168" y="0"/>
                      </a:lnTo>
                      <a:close/>
                    </a:path>
                  </a:pathLst>
                </a:custGeom>
                <a:solidFill>
                  <a:schemeClr val="bg1"/>
                </a:solidFill>
                <a:ln w="3175">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7" name="Freeform 106"/>
              <p:cNvSpPr/>
              <p:nvPr/>
            </p:nvSpPr>
            <p:spPr>
              <a:xfrm>
                <a:off x="-709781" y="1493044"/>
                <a:ext cx="5534025" cy="2152650"/>
              </a:xfrm>
              <a:custGeom>
                <a:avLst/>
                <a:gdLst>
                  <a:gd name="connsiteX0" fmla="*/ 5534025 w 5534025"/>
                  <a:gd name="connsiteY0" fmla="*/ 57150 h 2152650"/>
                  <a:gd name="connsiteX1" fmla="*/ 1371600 w 5534025"/>
                  <a:gd name="connsiteY1" fmla="*/ 2152650 h 2152650"/>
                  <a:gd name="connsiteX2" fmla="*/ 0 w 5534025"/>
                  <a:gd name="connsiteY2" fmla="*/ 2152650 h 2152650"/>
                  <a:gd name="connsiteX3" fmla="*/ 76200 w 5534025"/>
                  <a:gd name="connsiteY3" fmla="*/ 2019300 h 2152650"/>
                  <a:gd name="connsiteX4" fmla="*/ 1047750 w 5534025"/>
                  <a:gd name="connsiteY4" fmla="*/ 2038350 h 2152650"/>
                  <a:gd name="connsiteX5" fmla="*/ 5114925 w 5534025"/>
                  <a:gd name="connsiteY5" fmla="*/ 9525 h 2152650"/>
                  <a:gd name="connsiteX6" fmla="*/ 5286375 w 5534025"/>
                  <a:gd name="connsiteY6" fmla="*/ 0 h 2152650"/>
                  <a:gd name="connsiteX7" fmla="*/ 5534025 w 5534025"/>
                  <a:gd name="connsiteY7" fmla="*/ 57150 h 21526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534025" h="2152650">
                    <a:moveTo>
                      <a:pt x="5534025" y="57150"/>
                    </a:moveTo>
                    <a:lnTo>
                      <a:pt x="1371600" y="2152650"/>
                    </a:lnTo>
                    <a:lnTo>
                      <a:pt x="0" y="2152650"/>
                    </a:lnTo>
                    <a:lnTo>
                      <a:pt x="76200" y="2019300"/>
                    </a:lnTo>
                    <a:lnTo>
                      <a:pt x="1047750" y="2038350"/>
                    </a:lnTo>
                    <a:lnTo>
                      <a:pt x="5114925" y="9525"/>
                    </a:lnTo>
                    <a:lnTo>
                      <a:pt x="5286375" y="0"/>
                    </a:lnTo>
                    <a:lnTo>
                      <a:pt x="5534025" y="57150"/>
                    </a:lnTo>
                    <a:close/>
                  </a:path>
                </a:pathLst>
              </a:custGeom>
              <a:noFill/>
              <a:ln w="571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78" name="Straight Connector 77"/>
            <p:cNvCxnSpPr/>
            <p:nvPr/>
          </p:nvCxnSpPr>
          <p:spPr>
            <a:xfrm>
              <a:off x="1000035" y="3986781"/>
              <a:ext cx="9593943"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a:off x="7410457" y="1870039"/>
              <a:ext cx="0" cy="209550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grpSp>
          <p:nvGrpSpPr>
            <p:cNvPr id="80" name="Group 79"/>
            <p:cNvGrpSpPr/>
            <p:nvPr/>
          </p:nvGrpSpPr>
          <p:grpSpPr>
            <a:xfrm>
              <a:off x="4521093" y="1830952"/>
              <a:ext cx="1230746" cy="1116012"/>
              <a:chOff x="4012858" y="2134168"/>
              <a:chExt cx="1230746" cy="1116012"/>
            </a:xfrm>
          </p:grpSpPr>
          <p:sp>
            <p:nvSpPr>
              <p:cNvPr id="97" name="Freeform 96"/>
              <p:cNvSpPr/>
              <p:nvPr/>
            </p:nvSpPr>
            <p:spPr>
              <a:xfrm>
                <a:off x="4672023" y="2134168"/>
                <a:ext cx="571581" cy="377723"/>
              </a:xfrm>
              <a:custGeom>
                <a:avLst/>
                <a:gdLst>
                  <a:gd name="connsiteX0" fmla="*/ 250031 w 573881"/>
                  <a:gd name="connsiteY0" fmla="*/ 376238 h 376238"/>
                  <a:gd name="connsiteX1" fmla="*/ 257175 w 573881"/>
                  <a:gd name="connsiteY1" fmla="*/ 335756 h 376238"/>
                  <a:gd name="connsiteX2" fmla="*/ 423862 w 573881"/>
                  <a:gd name="connsiteY2" fmla="*/ 335756 h 376238"/>
                  <a:gd name="connsiteX3" fmla="*/ 573881 w 573881"/>
                  <a:gd name="connsiteY3" fmla="*/ 283369 h 376238"/>
                  <a:gd name="connsiteX4" fmla="*/ 519112 w 573881"/>
                  <a:gd name="connsiteY4" fmla="*/ 207169 h 376238"/>
                  <a:gd name="connsiteX5" fmla="*/ 545306 w 573881"/>
                  <a:gd name="connsiteY5" fmla="*/ 169069 h 376238"/>
                  <a:gd name="connsiteX6" fmla="*/ 538162 w 573881"/>
                  <a:gd name="connsiteY6" fmla="*/ 78581 h 376238"/>
                  <a:gd name="connsiteX7" fmla="*/ 435769 w 573881"/>
                  <a:gd name="connsiteY7" fmla="*/ 57150 h 376238"/>
                  <a:gd name="connsiteX8" fmla="*/ 428625 w 573881"/>
                  <a:gd name="connsiteY8" fmla="*/ 23813 h 376238"/>
                  <a:gd name="connsiteX9" fmla="*/ 400050 w 573881"/>
                  <a:gd name="connsiteY9" fmla="*/ 21431 h 376238"/>
                  <a:gd name="connsiteX10" fmla="*/ 376237 w 573881"/>
                  <a:gd name="connsiteY10" fmla="*/ 0 h 376238"/>
                  <a:gd name="connsiteX11" fmla="*/ 202406 w 573881"/>
                  <a:gd name="connsiteY11" fmla="*/ 2381 h 376238"/>
                  <a:gd name="connsiteX12" fmla="*/ 166687 w 573881"/>
                  <a:gd name="connsiteY12" fmla="*/ 21431 h 376238"/>
                  <a:gd name="connsiteX13" fmla="*/ 102394 w 573881"/>
                  <a:gd name="connsiteY13" fmla="*/ 71438 h 376238"/>
                  <a:gd name="connsiteX14" fmla="*/ 61912 w 573881"/>
                  <a:gd name="connsiteY14" fmla="*/ 114300 h 376238"/>
                  <a:gd name="connsiteX15" fmla="*/ 52387 w 573881"/>
                  <a:gd name="connsiteY15" fmla="*/ 128588 h 376238"/>
                  <a:gd name="connsiteX16" fmla="*/ 11906 w 573881"/>
                  <a:gd name="connsiteY16" fmla="*/ 128588 h 376238"/>
                  <a:gd name="connsiteX17" fmla="*/ 14287 w 573881"/>
                  <a:gd name="connsiteY17" fmla="*/ 178594 h 376238"/>
                  <a:gd name="connsiteX18" fmla="*/ 28575 w 573881"/>
                  <a:gd name="connsiteY18" fmla="*/ 242888 h 376238"/>
                  <a:gd name="connsiteX19" fmla="*/ 0 w 573881"/>
                  <a:gd name="connsiteY19" fmla="*/ 290513 h 376238"/>
                  <a:gd name="connsiteX20" fmla="*/ 80962 w 573881"/>
                  <a:gd name="connsiteY20" fmla="*/ 338138 h 376238"/>
                  <a:gd name="connsiteX21" fmla="*/ 90487 w 573881"/>
                  <a:gd name="connsiteY21" fmla="*/ 338138 h 376238"/>
                  <a:gd name="connsiteX22" fmla="*/ 95250 w 573881"/>
                  <a:gd name="connsiteY22" fmla="*/ 361950 h 376238"/>
                  <a:gd name="connsiteX23" fmla="*/ 107156 w 573881"/>
                  <a:gd name="connsiteY23" fmla="*/ 366713 h 376238"/>
                  <a:gd name="connsiteX24" fmla="*/ 123825 w 573881"/>
                  <a:gd name="connsiteY24" fmla="*/ 345281 h 376238"/>
                  <a:gd name="connsiteX25" fmla="*/ 176212 w 573881"/>
                  <a:gd name="connsiteY25" fmla="*/ 366713 h 376238"/>
                  <a:gd name="connsiteX26" fmla="*/ 250031 w 573881"/>
                  <a:gd name="connsiteY26" fmla="*/ 376238 h 376238"/>
                  <a:gd name="connsiteX0" fmla="*/ 250031 w 573881"/>
                  <a:gd name="connsiteY0" fmla="*/ 376238 h 376238"/>
                  <a:gd name="connsiteX1" fmla="*/ 257175 w 573881"/>
                  <a:gd name="connsiteY1" fmla="*/ 335756 h 376238"/>
                  <a:gd name="connsiteX2" fmla="*/ 423862 w 573881"/>
                  <a:gd name="connsiteY2" fmla="*/ 335756 h 376238"/>
                  <a:gd name="connsiteX3" fmla="*/ 573881 w 573881"/>
                  <a:gd name="connsiteY3" fmla="*/ 283369 h 376238"/>
                  <a:gd name="connsiteX4" fmla="*/ 519112 w 573881"/>
                  <a:gd name="connsiteY4" fmla="*/ 207169 h 376238"/>
                  <a:gd name="connsiteX5" fmla="*/ 545306 w 573881"/>
                  <a:gd name="connsiteY5" fmla="*/ 169069 h 376238"/>
                  <a:gd name="connsiteX6" fmla="*/ 538162 w 573881"/>
                  <a:gd name="connsiteY6" fmla="*/ 78581 h 376238"/>
                  <a:gd name="connsiteX7" fmla="*/ 435769 w 573881"/>
                  <a:gd name="connsiteY7" fmla="*/ 57150 h 376238"/>
                  <a:gd name="connsiteX8" fmla="*/ 428625 w 573881"/>
                  <a:gd name="connsiteY8" fmla="*/ 23813 h 376238"/>
                  <a:gd name="connsiteX9" fmla="*/ 400050 w 573881"/>
                  <a:gd name="connsiteY9" fmla="*/ 21431 h 376238"/>
                  <a:gd name="connsiteX10" fmla="*/ 376237 w 573881"/>
                  <a:gd name="connsiteY10" fmla="*/ 0 h 376238"/>
                  <a:gd name="connsiteX11" fmla="*/ 202406 w 573881"/>
                  <a:gd name="connsiteY11" fmla="*/ 2381 h 376238"/>
                  <a:gd name="connsiteX12" fmla="*/ 166687 w 573881"/>
                  <a:gd name="connsiteY12" fmla="*/ 21431 h 376238"/>
                  <a:gd name="connsiteX13" fmla="*/ 102394 w 573881"/>
                  <a:gd name="connsiteY13" fmla="*/ 71438 h 376238"/>
                  <a:gd name="connsiteX14" fmla="*/ 61912 w 573881"/>
                  <a:gd name="connsiteY14" fmla="*/ 114300 h 376238"/>
                  <a:gd name="connsiteX15" fmla="*/ 52387 w 573881"/>
                  <a:gd name="connsiteY15" fmla="*/ 128588 h 376238"/>
                  <a:gd name="connsiteX16" fmla="*/ 11906 w 573881"/>
                  <a:gd name="connsiteY16" fmla="*/ 128588 h 376238"/>
                  <a:gd name="connsiteX17" fmla="*/ 14287 w 573881"/>
                  <a:gd name="connsiteY17" fmla="*/ 178594 h 376238"/>
                  <a:gd name="connsiteX18" fmla="*/ 28575 w 573881"/>
                  <a:gd name="connsiteY18" fmla="*/ 242888 h 376238"/>
                  <a:gd name="connsiteX19" fmla="*/ 0 w 573881"/>
                  <a:gd name="connsiteY19" fmla="*/ 290513 h 376238"/>
                  <a:gd name="connsiteX20" fmla="*/ 21431 w 573881"/>
                  <a:gd name="connsiteY20" fmla="*/ 321468 h 376238"/>
                  <a:gd name="connsiteX21" fmla="*/ 80962 w 573881"/>
                  <a:gd name="connsiteY21" fmla="*/ 338138 h 376238"/>
                  <a:gd name="connsiteX22" fmla="*/ 90487 w 573881"/>
                  <a:gd name="connsiteY22" fmla="*/ 338138 h 376238"/>
                  <a:gd name="connsiteX23" fmla="*/ 95250 w 573881"/>
                  <a:gd name="connsiteY23" fmla="*/ 361950 h 376238"/>
                  <a:gd name="connsiteX24" fmla="*/ 107156 w 573881"/>
                  <a:gd name="connsiteY24" fmla="*/ 366713 h 376238"/>
                  <a:gd name="connsiteX25" fmla="*/ 123825 w 573881"/>
                  <a:gd name="connsiteY25" fmla="*/ 345281 h 376238"/>
                  <a:gd name="connsiteX26" fmla="*/ 176212 w 573881"/>
                  <a:gd name="connsiteY26" fmla="*/ 366713 h 376238"/>
                  <a:gd name="connsiteX27" fmla="*/ 250031 w 573881"/>
                  <a:gd name="connsiteY27" fmla="*/ 376238 h 376238"/>
                  <a:gd name="connsiteX0" fmla="*/ 245269 w 569119"/>
                  <a:gd name="connsiteY0" fmla="*/ 376238 h 376238"/>
                  <a:gd name="connsiteX1" fmla="*/ 252413 w 569119"/>
                  <a:gd name="connsiteY1" fmla="*/ 335756 h 376238"/>
                  <a:gd name="connsiteX2" fmla="*/ 419100 w 569119"/>
                  <a:gd name="connsiteY2" fmla="*/ 335756 h 376238"/>
                  <a:gd name="connsiteX3" fmla="*/ 569119 w 569119"/>
                  <a:gd name="connsiteY3" fmla="*/ 283369 h 376238"/>
                  <a:gd name="connsiteX4" fmla="*/ 514350 w 569119"/>
                  <a:gd name="connsiteY4" fmla="*/ 207169 h 376238"/>
                  <a:gd name="connsiteX5" fmla="*/ 540544 w 569119"/>
                  <a:gd name="connsiteY5" fmla="*/ 169069 h 376238"/>
                  <a:gd name="connsiteX6" fmla="*/ 533400 w 569119"/>
                  <a:gd name="connsiteY6" fmla="*/ 78581 h 376238"/>
                  <a:gd name="connsiteX7" fmla="*/ 431007 w 569119"/>
                  <a:gd name="connsiteY7" fmla="*/ 57150 h 376238"/>
                  <a:gd name="connsiteX8" fmla="*/ 423863 w 569119"/>
                  <a:gd name="connsiteY8" fmla="*/ 23813 h 376238"/>
                  <a:gd name="connsiteX9" fmla="*/ 395288 w 569119"/>
                  <a:gd name="connsiteY9" fmla="*/ 21431 h 376238"/>
                  <a:gd name="connsiteX10" fmla="*/ 371475 w 569119"/>
                  <a:gd name="connsiteY10" fmla="*/ 0 h 376238"/>
                  <a:gd name="connsiteX11" fmla="*/ 197644 w 569119"/>
                  <a:gd name="connsiteY11" fmla="*/ 2381 h 376238"/>
                  <a:gd name="connsiteX12" fmla="*/ 161925 w 569119"/>
                  <a:gd name="connsiteY12" fmla="*/ 21431 h 376238"/>
                  <a:gd name="connsiteX13" fmla="*/ 97632 w 569119"/>
                  <a:gd name="connsiteY13" fmla="*/ 71438 h 376238"/>
                  <a:gd name="connsiteX14" fmla="*/ 57150 w 569119"/>
                  <a:gd name="connsiteY14" fmla="*/ 114300 h 376238"/>
                  <a:gd name="connsiteX15" fmla="*/ 47625 w 569119"/>
                  <a:gd name="connsiteY15" fmla="*/ 128588 h 376238"/>
                  <a:gd name="connsiteX16" fmla="*/ 7144 w 569119"/>
                  <a:gd name="connsiteY16" fmla="*/ 128588 h 376238"/>
                  <a:gd name="connsiteX17" fmla="*/ 9525 w 569119"/>
                  <a:gd name="connsiteY17" fmla="*/ 178594 h 376238"/>
                  <a:gd name="connsiteX18" fmla="*/ 23813 w 569119"/>
                  <a:gd name="connsiteY18" fmla="*/ 242888 h 376238"/>
                  <a:gd name="connsiteX19" fmla="*/ 0 w 569119"/>
                  <a:gd name="connsiteY19" fmla="*/ 295276 h 376238"/>
                  <a:gd name="connsiteX20" fmla="*/ 16669 w 569119"/>
                  <a:gd name="connsiteY20" fmla="*/ 321468 h 376238"/>
                  <a:gd name="connsiteX21" fmla="*/ 76200 w 569119"/>
                  <a:gd name="connsiteY21" fmla="*/ 338138 h 376238"/>
                  <a:gd name="connsiteX22" fmla="*/ 85725 w 569119"/>
                  <a:gd name="connsiteY22" fmla="*/ 338138 h 376238"/>
                  <a:gd name="connsiteX23" fmla="*/ 90488 w 569119"/>
                  <a:gd name="connsiteY23" fmla="*/ 361950 h 376238"/>
                  <a:gd name="connsiteX24" fmla="*/ 102394 w 569119"/>
                  <a:gd name="connsiteY24" fmla="*/ 366713 h 376238"/>
                  <a:gd name="connsiteX25" fmla="*/ 119063 w 569119"/>
                  <a:gd name="connsiteY25" fmla="*/ 345281 h 376238"/>
                  <a:gd name="connsiteX26" fmla="*/ 171450 w 569119"/>
                  <a:gd name="connsiteY26" fmla="*/ 366713 h 376238"/>
                  <a:gd name="connsiteX27" fmla="*/ 245269 w 569119"/>
                  <a:gd name="connsiteY27" fmla="*/ 376238 h 376238"/>
                  <a:gd name="connsiteX0" fmla="*/ 245269 w 569119"/>
                  <a:gd name="connsiteY0" fmla="*/ 376238 h 376238"/>
                  <a:gd name="connsiteX1" fmla="*/ 252413 w 569119"/>
                  <a:gd name="connsiteY1" fmla="*/ 335756 h 376238"/>
                  <a:gd name="connsiteX2" fmla="*/ 419100 w 569119"/>
                  <a:gd name="connsiteY2" fmla="*/ 335756 h 376238"/>
                  <a:gd name="connsiteX3" fmla="*/ 569119 w 569119"/>
                  <a:gd name="connsiteY3" fmla="*/ 283369 h 376238"/>
                  <a:gd name="connsiteX4" fmla="*/ 514350 w 569119"/>
                  <a:gd name="connsiteY4" fmla="*/ 207169 h 376238"/>
                  <a:gd name="connsiteX5" fmla="*/ 540544 w 569119"/>
                  <a:gd name="connsiteY5" fmla="*/ 169069 h 376238"/>
                  <a:gd name="connsiteX6" fmla="*/ 533400 w 569119"/>
                  <a:gd name="connsiteY6" fmla="*/ 78581 h 376238"/>
                  <a:gd name="connsiteX7" fmla="*/ 431007 w 569119"/>
                  <a:gd name="connsiteY7" fmla="*/ 57150 h 376238"/>
                  <a:gd name="connsiteX8" fmla="*/ 423863 w 569119"/>
                  <a:gd name="connsiteY8" fmla="*/ 23813 h 376238"/>
                  <a:gd name="connsiteX9" fmla="*/ 395288 w 569119"/>
                  <a:gd name="connsiteY9" fmla="*/ 21431 h 376238"/>
                  <a:gd name="connsiteX10" fmla="*/ 371475 w 569119"/>
                  <a:gd name="connsiteY10" fmla="*/ 0 h 376238"/>
                  <a:gd name="connsiteX11" fmla="*/ 197644 w 569119"/>
                  <a:gd name="connsiteY11" fmla="*/ 2381 h 376238"/>
                  <a:gd name="connsiteX12" fmla="*/ 161925 w 569119"/>
                  <a:gd name="connsiteY12" fmla="*/ 21431 h 376238"/>
                  <a:gd name="connsiteX13" fmla="*/ 97632 w 569119"/>
                  <a:gd name="connsiteY13" fmla="*/ 71438 h 376238"/>
                  <a:gd name="connsiteX14" fmla="*/ 57150 w 569119"/>
                  <a:gd name="connsiteY14" fmla="*/ 114300 h 376238"/>
                  <a:gd name="connsiteX15" fmla="*/ 47625 w 569119"/>
                  <a:gd name="connsiteY15" fmla="*/ 128588 h 376238"/>
                  <a:gd name="connsiteX16" fmla="*/ 7144 w 569119"/>
                  <a:gd name="connsiteY16" fmla="*/ 128588 h 376238"/>
                  <a:gd name="connsiteX17" fmla="*/ 9525 w 569119"/>
                  <a:gd name="connsiteY17" fmla="*/ 178594 h 376238"/>
                  <a:gd name="connsiteX18" fmla="*/ 23813 w 569119"/>
                  <a:gd name="connsiteY18" fmla="*/ 242888 h 376238"/>
                  <a:gd name="connsiteX19" fmla="*/ 0 w 569119"/>
                  <a:gd name="connsiteY19" fmla="*/ 295276 h 376238"/>
                  <a:gd name="connsiteX20" fmla="*/ 16669 w 569119"/>
                  <a:gd name="connsiteY20" fmla="*/ 321468 h 376238"/>
                  <a:gd name="connsiteX21" fmla="*/ 76200 w 569119"/>
                  <a:gd name="connsiteY21" fmla="*/ 338138 h 376238"/>
                  <a:gd name="connsiteX22" fmla="*/ 85725 w 569119"/>
                  <a:gd name="connsiteY22" fmla="*/ 338138 h 376238"/>
                  <a:gd name="connsiteX23" fmla="*/ 90488 w 569119"/>
                  <a:gd name="connsiteY23" fmla="*/ 361950 h 376238"/>
                  <a:gd name="connsiteX24" fmla="*/ 102394 w 569119"/>
                  <a:gd name="connsiteY24" fmla="*/ 366713 h 376238"/>
                  <a:gd name="connsiteX25" fmla="*/ 119063 w 569119"/>
                  <a:gd name="connsiteY25" fmla="*/ 345281 h 376238"/>
                  <a:gd name="connsiteX26" fmla="*/ 171450 w 569119"/>
                  <a:gd name="connsiteY26" fmla="*/ 366713 h 376238"/>
                  <a:gd name="connsiteX27" fmla="*/ 245269 w 569119"/>
                  <a:gd name="connsiteY27" fmla="*/ 376238 h 376238"/>
                  <a:gd name="connsiteX0" fmla="*/ 245269 w 571581"/>
                  <a:gd name="connsiteY0" fmla="*/ 376238 h 376238"/>
                  <a:gd name="connsiteX1" fmla="*/ 252413 w 571581"/>
                  <a:gd name="connsiteY1" fmla="*/ 335756 h 376238"/>
                  <a:gd name="connsiteX2" fmla="*/ 419100 w 571581"/>
                  <a:gd name="connsiteY2" fmla="*/ 335756 h 376238"/>
                  <a:gd name="connsiteX3" fmla="*/ 569119 w 571581"/>
                  <a:gd name="connsiteY3" fmla="*/ 283369 h 376238"/>
                  <a:gd name="connsiteX4" fmla="*/ 514350 w 571581"/>
                  <a:gd name="connsiteY4" fmla="*/ 207169 h 376238"/>
                  <a:gd name="connsiteX5" fmla="*/ 540544 w 571581"/>
                  <a:gd name="connsiteY5" fmla="*/ 169069 h 376238"/>
                  <a:gd name="connsiteX6" fmla="*/ 533400 w 571581"/>
                  <a:gd name="connsiteY6" fmla="*/ 78581 h 376238"/>
                  <a:gd name="connsiteX7" fmla="*/ 431007 w 571581"/>
                  <a:gd name="connsiteY7" fmla="*/ 57150 h 376238"/>
                  <a:gd name="connsiteX8" fmla="*/ 423863 w 571581"/>
                  <a:gd name="connsiteY8" fmla="*/ 23813 h 376238"/>
                  <a:gd name="connsiteX9" fmla="*/ 395288 w 571581"/>
                  <a:gd name="connsiteY9" fmla="*/ 21431 h 376238"/>
                  <a:gd name="connsiteX10" fmla="*/ 371475 w 571581"/>
                  <a:gd name="connsiteY10" fmla="*/ 0 h 376238"/>
                  <a:gd name="connsiteX11" fmla="*/ 197644 w 571581"/>
                  <a:gd name="connsiteY11" fmla="*/ 2381 h 376238"/>
                  <a:gd name="connsiteX12" fmla="*/ 161925 w 571581"/>
                  <a:gd name="connsiteY12" fmla="*/ 21431 h 376238"/>
                  <a:gd name="connsiteX13" fmla="*/ 97632 w 571581"/>
                  <a:gd name="connsiteY13" fmla="*/ 71438 h 376238"/>
                  <a:gd name="connsiteX14" fmla="*/ 57150 w 571581"/>
                  <a:gd name="connsiteY14" fmla="*/ 114300 h 376238"/>
                  <a:gd name="connsiteX15" fmla="*/ 47625 w 571581"/>
                  <a:gd name="connsiteY15" fmla="*/ 128588 h 376238"/>
                  <a:gd name="connsiteX16" fmla="*/ 7144 w 571581"/>
                  <a:gd name="connsiteY16" fmla="*/ 128588 h 376238"/>
                  <a:gd name="connsiteX17" fmla="*/ 9525 w 571581"/>
                  <a:gd name="connsiteY17" fmla="*/ 178594 h 376238"/>
                  <a:gd name="connsiteX18" fmla="*/ 23813 w 571581"/>
                  <a:gd name="connsiteY18" fmla="*/ 242888 h 376238"/>
                  <a:gd name="connsiteX19" fmla="*/ 0 w 571581"/>
                  <a:gd name="connsiteY19" fmla="*/ 295276 h 376238"/>
                  <a:gd name="connsiteX20" fmla="*/ 16669 w 571581"/>
                  <a:gd name="connsiteY20" fmla="*/ 321468 h 376238"/>
                  <a:gd name="connsiteX21" fmla="*/ 76200 w 571581"/>
                  <a:gd name="connsiteY21" fmla="*/ 338138 h 376238"/>
                  <a:gd name="connsiteX22" fmla="*/ 85725 w 571581"/>
                  <a:gd name="connsiteY22" fmla="*/ 338138 h 376238"/>
                  <a:gd name="connsiteX23" fmla="*/ 90488 w 571581"/>
                  <a:gd name="connsiteY23" fmla="*/ 361950 h 376238"/>
                  <a:gd name="connsiteX24" fmla="*/ 102394 w 571581"/>
                  <a:gd name="connsiteY24" fmla="*/ 366713 h 376238"/>
                  <a:gd name="connsiteX25" fmla="*/ 119063 w 571581"/>
                  <a:gd name="connsiteY25" fmla="*/ 345281 h 376238"/>
                  <a:gd name="connsiteX26" fmla="*/ 171450 w 571581"/>
                  <a:gd name="connsiteY26" fmla="*/ 366713 h 376238"/>
                  <a:gd name="connsiteX27" fmla="*/ 245269 w 571581"/>
                  <a:gd name="connsiteY27" fmla="*/ 376238 h 376238"/>
                  <a:gd name="connsiteX0" fmla="*/ 245269 w 571581"/>
                  <a:gd name="connsiteY0" fmla="*/ 376238 h 376238"/>
                  <a:gd name="connsiteX1" fmla="*/ 252413 w 571581"/>
                  <a:gd name="connsiteY1" fmla="*/ 335756 h 376238"/>
                  <a:gd name="connsiteX2" fmla="*/ 419100 w 571581"/>
                  <a:gd name="connsiteY2" fmla="*/ 335756 h 376238"/>
                  <a:gd name="connsiteX3" fmla="*/ 569119 w 571581"/>
                  <a:gd name="connsiteY3" fmla="*/ 283369 h 376238"/>
                  <a:gd name="connsiteX4" fmla="*/ 514350 w 571581"/>
                  <a:gd name="connsiteY4" fmla="*/ 207169 h 376238"/>
                  <a:gd name="connsiteX5" fmla="*/ 540544 w 571581"/>
                  <a:gd name="connsiteY5" fmla="*/ 169069 h 376238"/>
                  <a:gd name="connsiteX6" fmla="*/ 533400 w 571581"/>
                  <a:gd name="connsiteY6" fmla="*/ 78581 h 376238"/>
                  <a:gd name="connsiteX7" fmla="*/ 431007 w 571581"/>
                  <a:gd name="connsiteY7" fmla="*/ 57150 h 376238"/>
                  <a:gd name="connsiteX8" fmla="*/ 423863 w 571581"/>
                  <a:gd name="connsiteY8" fmla="*/ 23813 h 376238"/>
                  <a:gd name="connsiteX9" fmla="*/ 395288 w 571581"/>
                  <a:gd name="connsiteY9" fmla="*/ 21431 h 376238"/>
                  <a:gd name="connsiteX10" fmla="*/ 371475 w 571581"/>
                  <a:gd name="connsiteY10" fmla="*/ 0 h 376238"/>
                  <a:gd name="connsiteX11" fmla="*/ 197644 w 571581"/>
                  <a:gd name="connsiteY11" fmla="*/ 2381 h 376238"/>
                  <a:gd name="connsiteX12" fmla="*/ 161925 w 571581"/>
                  <a:gd name="connsiteY12" fmla="*/ 21431 h 376238"/>
                  <a:gd name="connsiteX13" fmla="*/ 97632 w 571581"/>
                  <a:gd name="connsiteY13" fmla="*/ 71438 h 376238"/>
                  <a:gd name="connsiteX14" fmla="*/ 57150 w 571581"/>
                  <a:gd name="connsiteY14" fmla="*/ 114300 h 376238"/>
                  <a:gd name="connsiteX15" fmla="*/ 47625 w 571581"/>
                  <a:gd name="connsiteY15" fmla="*/ 128588 h 376238"/>
                  <a:gd name="connsiteX16" fmla="*/ 7144 w 571581"/>
                  <a:gd name="connsiteY16" fmla="*/ 128588 h 376238"/>
                  <a:gd name="connsiteX17" fmla="*/ 9525 w 571581"/>
                  <a:gd name="connsiteY17" fmla="*/ 178594 h 376238"/>
                  <a:gd name="connsiteX18" fmla="*/ 23813 w 571581"/>
                  <a:gd name="connsiteY18" fmla="*/ 242888 h 376238"/>
                  <a:gd name="connsiteX19" fmla="*/ 0 w 571581"/>
                  <a:gd name="connsiteY19" fmla="*/ 295276 h 376238"/>
                  <a:gd name="connsiteX20" fmla="*/ 16669 w 571581"/>
                  <a:gd name="connsiteY20" fmla="*/ 321468 h 376238"/>
                  <a:gd name="connsiteX21" fmla="*/ 76200 w 571581"/>
                  <a:gd name="connsiteY21" fmla="*/ 338138 h 376238"/>
                  <a:gd name="connsiteX22" fmla="*/ 85725 w 571581"/>
                  <a:gd name="connsiteY22" fmla="*/ 338138 h 376238"/>
                  <a:gd name="connsiteX23" fmla="*/ 90488 w 571581"/>
                  <a:gd name="connsiteY23" fmla="*/ 361950 h 376238"/>
                  <a:gd name="connsiteX24" fmla="*/ 102394 w 571581"/>
                  <a:gd name="connsiteY24" fmla="*/ 366713 h 376238"/>
                  <a:gd name="connsiteX25" fmla="*/ 119063 w 571581"/>
                  <a:gd name="connsiteY25" fmla="*/ 345281 h 376238"/>
                  <a:gd name="connsiteX26" fmla="*/ 171450 w 571581"/>
                  <a:gd name="connsiteY26" fmla="*/ 366713 h 376238"/>
                  <a:gd name="connsiteX27" fmla="*/ 245269 w 571581"/>
                  <a:gd name="connsiteY27" fmla="*/ 376238 h 376238"/>
                  <a:gd name="connsiteX0" fmla="*/ 245269 w 571581"/>
                  <a:gd name="connsiteY0" fmla="*/ 376238 h 377723"/>
                  <a:gd name="connsiteX1" fmla="*/ 252413 w 571581"/>
                  <a:gd name="connsiteY1" fmla="*/ 335756 h 377723"/>
                  <a:gd name="connsiteX2" fmla="*/ 419100 w 571581"/>
                  <a:gd name="connsiteY2" fmla="*/ 335756 h 377723"/>
                  <a:gd name="connsiteX3" fmla="*/ 569119 w 571581"/>
                  <a:gd name="connsiteY3" fmla="*/ 283369 h 377723"/>
                  <a:gd name="connsiteX4" fmla="*/ 514350 w 571581"/>
                  <a:gd name="connsiteY4" fmla="*/ 207169 h 377723"/>
                  <a:gd name="connsiteX5" fmla="*/ 540544 w 571581"/>
                  <a:gd name="connsiteY5" fmla="*/ 169069 h 377723"/>
                  <a:gd name="connsiteX6" fmla="*/ 533400 w 571581"/>
                  <a:gd name="connsiteY6" fmla="*/ 78581 h 377723"/>
                  <a:gd name="connsiteX7" fmla="*/ 431007 w 571581"/>
                  <a:gd name="connsiteY7" fmla="*/ 57150 h 377723"/>
                  <a:gd name="connsiteX8" fmla="*/ 423863 w 571581"/>
                  <a:gd name="connsiteY8" fmla="*/ 23813 h 377723"/>
                  <a:gd name="connsiteX9" fmla="*/ 395288 w 571581"/>
                  <a:gd name="connsiteY9" fmla="*/ 21431 h 377723"/>
                  <a:gd name="connsiteX10" fmla="*/ 371475 w 571581"/>
                  <a:gd name="connsiteY10" fmla="*/ 0 h 377723"/>
                  <a:gd name="connsiteX11" fmla="*/ 197644 w 571581"/>
                  <a:gd name="connsiteY11" fmla="*/ 2381 h 377723"/>
                  <a:gd name="connsiteX12" fmla="*/ 161925 w 571581"/>
                  <a:gd name="connsiteY12" fmla="*/ 21431 h 377723"/>
                  <a:gd name="connsiteX13" fmla="*/ 97632 w 571581"/>
                  <a:gd name="connsiteY13" fmla="*/ 71438 h 377723"/>
                  <a:gd name="connsiteX14" fmla="*/ 57150 w 571581"/>
                  <a:gd name="connsiteY14" fmla="*/ 114300 h 377723"/>
                  <a:gd name="connsiteX15" fmla="*/ 47625 w 571581"/>
                  <a:gd name="connsiteY15" fmla="*/ 128588 h 377723"/>
                  <a:gd name="connsiteX16" fmla="*/ 7144 w 571581"/>
                  <a:gd name="connsiteY16" fmla="*/ 128588 h 377723"/>
                  <a:gd name="connsiteX17" fmla="*/ 9525 w 571581"/>
                  <a:gd name="connsiteY17" fmla="*/ 178594 h 377723"/>
                  <a:gd name="connsiteX18" fmla="*/ 23813 w 571581"/>
                  <a:gd name="connsiteY18" fmla="*/ 242888 h 377723"/>
                  <a:gd name="connsiteX19" fmla="*/ 0 w 571581"/>
                  <a:gd name="connsiteY19" fmla="*/ 295276 h 377723"/>
                  <a:gd name="connsiteX20" fmla="*/ 16669 w 571581"/>
                  <a:gd name="connsiteY20" fmla="*/ 321468 h 377723"/>
                  <a:gd name="connsiteX21" fmla="*/ 76200 w 571581"/>
                  <a:gd name="connsiteY21" fmla="*/ 338138 h 377723"/>
                  <a:gd name="connsiteX22" fmla="*/ 85725 w 571581"/>
                  <a:gd name="connsiteY22" fmla="*/ 338138 h 377723"/>
                  <a:gd name="connsiteX23" fmla="*/ 90488 w 571581"/>
                  <a:gd name="connsiteY23" fmla="*/ 361950 h 377723"/>
                  <a:gd name="connsiteX24" fmla="*/ 102394 w 571581"/>
                  <a:gd name="connsiteY24" fmla="*/ 366713 h 377723"/>
                  <a:gd name="connsiteX25" fmla="*/ 119063 w 571581"/>
                  <a:gd name="connsiteY25" fmla="*/ 345281 h 377723"/>
                  <a:gd name="connsiteX26" fmla="*/ 171450 w 571581"/>
                  <a:gd name="connsiteY26" fmla="*/ 366713 h 377723"/>
                  <a:gd name="connsiteX27" fmla="*/ 245269 w 571581"/>
                  <a:gd name="connsiteY27" fmla="*/ 376238 h 3777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571581" h="377723">
                    <a:moveTo>
                      <a:pt x="245269" y="376238"/>
                    </a:moveTo>
                    <a:cubicBezTo>
                      <a:pt x="258763" y="371079"/>
                      <a:pt x="223441" y="342503"/>
                      <a:pt x="252413" y="335756"/>
                    </a:cubicBezTo>
                    <a:lnTo>
                      <a:pt x="419100" y="335756"/>
                    </a:lnTo>
                    <a:cubicBezTo>
                      <a:pt x="471884" y="327025"/>
                      <a:pt x="553244" y="304800"/>
                      <a:pt x="569119" y="283369"/>
                    </a:cubicBezTo>
                    <a:cubicBezTo>
                      <a:pt x="584994" y="261938"/>
                      <a:pt x="519112" y="226219"/>
                      <a:pt x="514350" y="207169"/>
                    </a:cubicBezTo>
                    <a:lnTo>
                      <a:pt x="540544" y="169069"/>
                    </a:lnTo>
                    <a:cubicBezTo>
                      <a:pt x="543719" y="147638"/>
                      <a:pt x="551656" y="97234"/>
                      <a:pt x="533400" y="78581"/>
                    </a:cubicBezTo>
                    <a:cubicBezTo>
                      <a:pt x="515144" y="59928"/>
                      <a:pt x="449263" y="66278"/>
                      <a:pt x="431007" y="57150"/>
                    </a:cubicBezTo>
                    <a:lnTo>
                      <a:pt x="423863" y="23813"/>
                    </a:lnTo>
                    <a:lnTo>
                      <a:pt x="395288" y="21431"/>
                    </a:lnTo>
                    <a:lnTo>
                      <a:pt x="371475" y="0"/>
                    </a:lnTo>
                    <a:lnTo>
                      <a:pt x="197644" y="2381"/>
                    </a:lnTo>
                    <a:lnTo>
                      <a:pt x="161925" y="21431"/>
                    </a:lnTo>
                    <a:lnTo>
                      <a:pt x="97632" y="71438"/>
                    </a:lnTo>
                    <a:lnTo>
                      <a:pt x="57150" y="114300"/>
                    </a:lnTo>
                    <a:lnTo>
                      <a:pt x="47625" y="128588"/>
                    </a:lnTo>
                    <a:cubicBezTo>
                      <a:pt x="39291" y="130969"/>
                      <a:pt x="13494" y="120254"/>
                      <a:pt x="7144" y="128588"/>
                    </a:cubicBezTo>
                    <a:cubicBezTo>
                      <a:pt x="794" y="136922"/>
                      <a:pt x="6747" y="159544"/>
                      <a:pt x="9525" y="178594"/>
                    </a:cubicBezTo>
                    <a:lnTo>
                      <a:pt x="23813" y="242888"/>
                    </a:lnTo>
                    <a:lnTo>
                      <a:pt x="0" y="295276"/>
                    </a:lnTo>
                    <a:cubicBezTo>
                      <a:pt x="7144" y="299244"/>
                      <a:pt x="9525" y="317500"/>
                      <a:pt x="16669" y="321468"/>
                    </a:cubicBezTo>
                    <a:lnTo>
                      <a:pt x="76200" y="338138"/>
                    </a:lnTo>
                    <a:lnTo>
                      <a:pt x="85725" y="338138"/>
                    </a:lnTo>
                    <a:lnTo>
                      <a:pt x="90488" y="361950"/>
                    </a:lnTo>
                    <a:lnTo>
                      <a:pt x="102394" y="366713"/>
                    </a:lnTo>
                    <a:lnTo>
                      <a:pt x="119063" y="345281"/>
                    </a:lnTo>
                    <a:lnTo>
                      <a:pt x="171450" y="366713"/>
                    </a:lnTo>
                    <a:cubicBezTo>
                      <a:pt x="192484" y="371873"/>
                      <a:pt x="231775" y="381397"/>
                      <a:pt x="245269" y="376238"/>
                    </a:cubicBezTo>
                    <a:close/>
                  </a:path>
                </a:pathLst>
              </a:custGeom>
              <a:solidFill>
                <a:schemeClr val="accent4">
                  <a:lumMod val="60000"/>
                  <a:lumOff val="4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Freeform 97"/>
              <p:cNvSpPr/>
              <p:nvPr/>
            </p:nvSpPr>
            <p:spPr>
              <a:xfrm>
                <a:off x="4424374" y="2519931"/>
                <a:ext cx="504825" cy="423862"/>
              </a:xfrm>
              <a:custGeom>
                <a:avLst/>
                <a:gdLst>
                  <a:gd name="connsiteX0" fmla="*/ 261938 w 500063"/>
                  <a:gd name="connsiteY0" fmla="*/ 171450 h 423862"/>
                  <a:gd name="connsiteX1" fmla="*/ 188119 w 500063"/>
                  <a:gd name="connsiteY1" fmla="*/ 238125 h 423862"/>
                  <a:gd name="connsiteX2" fmla="*/ 7144 w 500063"/>
                  <a:gd name="connsiteY2" fmla="*/ 238125 h 423862"/>
                  <a:gd name="connsiteX3" fmla="*/ 0 w 500063"/>
                  <a:gd name="connsiteY3" fmla="*/ 178594 h 423862"/>
                  <a:gd name="connsiteX4" fmla="*/ 21432 w 500063"/>
                  <a:gd name="connsiteY4" fmla="*/ 138112 h 423862"/>
                  <a:gd name="connsiteX5" fmla="*/ 54769 w 500063"/>
                  <a:gd name="connsiteY5" fmla="*/ 130969 h 423862"/>
                  <a:gd name="connsiteX6" fmla="*/ 188119 w 500063"/>
                  <a:gd name="connsiteY6" fmla="*/ 133350 h 423862"/>
                  <a:gd name="connsiteX7" fmla="*/ 307182 w 500063"/>
                  <a:gd name="connsiteY7" fmla="*/ 2381 h 423862"/>
                  <a:gd name="connsiteX8" fmla="*/ 369094 w 500063"/>
                  <a:gd name="connsiteY8" fmla="*/ 0 h 423862"/>
                  <a:gd name="connsiteX9" fmla="*/ 428625 w 500063"/>
                  <a:gd name="connsiteY9" fmla="*/ 0 h 423862"/>
                  <a:gd name="connsiteX10" fmla="*/ 471488 w 500063"/>
                  <a:gd name="connsiteY10" fmla="*/ 14287 h 423862"/>
                  <a:gd name="connsiteX11" fmla="*/ 490538 w 500063"/>
                  <a:gd name="connsiteY11" fmla="*/ 35719 h 423862"/>
                  <a:gd name="connsiteX12" fmla="*/ 500063 w 500063"/>
                  <a:gd name="connsiteY12" fmla="*/ 95250 h 423862"/>
                  <a:gd name="connsiteX13" fmla="*/ 492919 w 500063"/>
                  <a:gd name="connsiteY13" fmla="*/ 161925 h 423862"/>
                  <a:gd name="connsiteX14" fmla="*/ 473869 w 500063"/>
                  <a:gd name="connsiteY14" fmla="*/ 228600 h 423862"/>
                  <a:gd name="connsiteX15" fmla="*/ 447675 w 500063"/>
                  <a:gd name="connsiteY15" fmla="*/ 300037 h 423862"/>
                  <a:gd name="connsiteX16" fmla="*/ 404813 w 500063"/>
                  <a:gd name="connsiteY16" fmla="*/ 347662 h 423862"/>
                  <a:gd name="connsiteX17" fmla="*/ 319088 w 500063"/>
                  <a:gd name="connsiteY17" fmla="*/ 400050 h 423862"/>
                  <a:gd name="connsiteX18" fmla="*/ 259557 w 500063"/>
                  <a:gd name="connsiteY18" fmla="*/ 423862 h 423862"/>
                  <a:gd name="connsiteX19" fmla="*/ 195263 w 500063"/>
                  <a:gd name="connsiteY19" fmla="*/ 350044 h 423862"/>
                  <a:gd name="connsiteX20" fmla="*/ 169069 w 500063"/>
                  <a:gd name="connsiteY20" fmla="*/ 342900 h 423862"/>
                  <a:gd name="connsiteX21" fmla="*/ 154782 w 500063"/>
                  <a:gd name="connsiteY21" fmla="*/ 328612 h 423862"/>
                  <a:gd name="connsiteX22" fmla="*/ 178594 w 500063"/>
                  <a:gd name="connsiteY22" fmla="*/ 276225 h 423862"/>
                  <a:gd name="connsiteX23" fmla="*/ 207169 w 500063"/>
                  <a:gd name="connsiteY23" fmla="*/ 266700 h 423862"/>
                  <a:gd name="connsiteX24" fmla="*/ 242888 w 500063"/>
                  <a:gd name="connsiteY24" fmla="*/ 230981 h 423862"/>
                  <a:gd name="connsiteX25" fmla="*/ 273844 w 500063"/>
                  <a:gd name="connsiteY25" fmla="*/ 223837 h 423862"/>
                  <a:gd name="connsiteX26" fmla="*/ 261938 w 500063"/>
                  <a:gd name="connsiteY26" fmla="*/ 171450 h 423862"/>
                  <a:gd name="connsiteX0" fmla="*/ 261938 w 500063"/>
                  <a:gd name="connsiteY0" fmla="*/ 171450 h 423862"/>
                  <a:gd name="connsiteX1" fmla="*/ 188119 w 500063"/>
                  <a:gd name="connsiteY1" fmla="*/ 238125 h 423862"/>
                  <a:gd name="connsiteX2" fmla="*/ 7144 w 500063"/>
                  <a:gd name="connsiteY2" fmla="*/ 238125 h 423862"/>
                  <a:gd name="connsiteX3" fmla="*/ 0 w 500063"/>
                  <a:gd name="connsiteY3" fmla="*/ 178594 h 423862"/>
                  <a:gd name="connsiteX4" fmla="*/ 21432 w 500063"/>
                  <a:gd name="connsiteY4" fmla="*/ 138112 h 423862"/>
                  <a:gd name="connsiteX5" fmla="*/ 54769 w 500063"/>
                  <a:gd name="connsiteY5" fmla="*/ 130969 h 423862"/>
                  <a:gd name="connsiteX6" fmla="*/ 188119 w 500063"/>
                  <a:gd name="connsiteY6" fmla="*/ 133350 h 423862"/>
                  <a:gd name="connsiteX7" fmla="*/ 307182 w 500063"/>
                  <a:gd name="connsiteY7" fmla="*/ 2381 h 423862"/>
                  <a:gd name="connsiteX8" fmla="*/ 369094 w 500063"/>
                  <a:gd name="connsiteY8" fmla="*/ 0 h 423862"/>
                  <a:gd name="connsiteX9" fmla="*/ 428625 w 500063"/>
                  <a:gd name="connsiteY9" fmla="*/ 0 h 423862"/>
                  <a:gd name="connsiteX10" fmla="*/ 471488 w 500063"/>
                  <a:gd name="connsiteY10" fmla="*/ 14287 h 423862"/>
                  <a:gd name="connsiteX11" fmla="*/ 490538 w 500063"/>
                  <a:gd name="connsiteY11" fmla="*/ 35719 h 423862"/>
                  <a:gd name="connsiteX12" fmla="*/ 500063 w 500063"/>
                  <a:gd name="connsiteY12" fmla="*/ 95250 h 423862"/>
                  <a:gd name="connsiteX13" fmla="*/ 492919 w 500063"/>
                  <a:gd name="connsiteY13" fmla="*/ 161925 h 423862"/>
                  <a:gd name="connsiteX14" fmla="*/ 473869 w 500063"/>
                  <a:gd name="connsiteY14" fmla="*/ 228600 h 423862"/>
                  <a:gd name="connsiteX15" fmla="*/ 447675 w 500063"/>
                  <a:gd name="connsiteY15" fmla="*/ 300037 h 423862"/>
                  <a:gd name="connsiteX16" fmla="*/ 404813 w 500063"/>
                  <a:gd name="connsiteY16" fmla="*/ 347662 h 423862"/>
                  <a:gd name="connsiteX17" fmla="*/ 319088 w 500063"/>
                  <a:gd name="connsiteY17" fmla="*/ 400050 h 423862"/>
                  <a:gd name="connsiteX18" fmla="*/ 259557 w 500063"/>
                  <a:gd name="connsiteY18" fmla="*/ 423862 h 423862"/>
                  <a:gd name="connsiteX19" fmla="*/ 195263 w 500063"/>
                  <a:gd name="connsiteY19" fmla="*/ 350044 h 423862"/>
                  <a:gd name="connsiteX20" fmla="*/ 169069 w 500063"/>
                  <a:gd name="connsiteY20" fmla="*/ 342900 h 423862"/>
                  <a:gd name="connsiteX21" fmla="*/ 154782 w 500063"/>
                  <a:gd name="connsiteY21" fmla="*/ 328612 h 423862"/>
                  <a:gd name="connsiteX22" fmla="*/ 178594 w 500063"/>
                  <a:gd name="connsiteY22" fmla="*/ 276225 h 423862"/>
                  <a:gd name="connsiteX23" fmla="*/ 207169 w 500063"/>
                  <a:gd name="connsiteY23" fmla="*/ 266700 h 423862"/>
                  <a:gd name="connsiteX24" fmla="*/ 242888 w 500063"/>
                  <a:gd name="connsiteY24" fmla="*/ 230981 h 423862"/>
                  <a:gd name="connsiteX25" fmla="*/ 273844 w 500063"/>
                  <a:gd name="connsiteY25" fmla="*/ 223837 h 423862"/>
                  <a:gd name="connsiteX26" fmla="*/ 261938 w 500063"/>
                  <a:gd name="connsiteY26" fmla="*/ 171450 h 423862"/>
                  <a:gd name="connsiteX0" fmla="*/ 261938 w 500063"/>
                  <a:gd name="connsiteY0" fmla="*/ 171450 h 423862"/>
                  <a:gd name="connsiteX1" fmla="*/ 188119 w 500063"/>
                  <a:gd name="connsiteY1" fmla="*/ 238125 h 423862"/>
                  <a:gd name="connsiteX2" fmla="*/ 7144 w 500063"/>
                  <a:gd name="connsiteY2" fmla="*/ 238125 h 423862"/>
                  <a:gd name="connsiteX3" fmla="*/ 0 w 500063"/>
                  <a:gd name="connsiteY3" fmla="*/ 178594 h 423862"/>
                  <a:gd name="connsiteX4" fmla="*/ 21432 w 500063"/>
                  <a:gd name="connsiteY4" fmla="*/ 138112 h 423862"/>
                  <a:gd name="connsiteX5" fmla="*/ 54769 w 500063"/>
                  <a:gd name="connsiteY5" fmla="*/ 130969 h 423862"/>
                  <a:gd name="connsiteX6" fmla="*/ 188119 w 500063"/>
                  <a:gd name="connsiteY6" fmla="*/ 133350 h 423862"/>
                  <a:gd name="connsiteX7" fmla="*/ 307182 w 500063"/>
                  <a:gd name="connsiteY7" fmla="*/ 2381 h 423862"/>
                  <a:gd name="connsiteX8" fmla="*/ 369094 w 500063"/>
                  <a:gd name="connsiteY8" fmla="*/ 0 h 423862"/>
                  <a:gd name="connsiteX9" fmla="*/ 428625 w 500063"/>
                  <a:gd name="connsiteY9" fmla="*/ 0 h 423862"/>
                  <a:gd name="connsiteX10" fmla="*/ 471488 w 500063"/>
                  <a:gd name="connsiteY10" fmla="*/ 14287 h 423862"/>
                  <a:gd name="connsiteX11" fmla="*/ 490538 w 500063"/>
                  <a:gd name="connsiteY11" fmla="*/ 35719 h 423862"/>
                  <a:gd name="connsiteX12" fmla="*/ 500063 w 500063"/>
                  <a:gd name="connsiteY12" fmla="*/ 95250 h 423862"/>
                  <a:gd name="connsiteX13" fmla="*/ 492919 w 500063"/>
                  <a:gd name="connsiteY13" fmla="*/ 161925 h 423862"/>
                  <a:gd name="connsiteX14" fmla="*/ 473869 w 500063"/>
                  <a:gd name="connsiteY14" fmla="*/ 228600 h 423862"/>
                  <a:gd name="connsiteX15" fmla="*/ 447675 w 500063"/>
                  <a:gd name="connsiteY15" fmla="*/ 300037 h 423862"/>
                  <a:gd name="connsiteX16" fmla="*/ 404813 w 500063"/>
                  <a:gd name="connsiteY16" fmla="*/ 347662 h 423862"/>
                  <a:gd name="connsiteX17" fmla="*/ 319088 w 500063"/>
                  <a:gd name="connsiteY17" fmla="*/ 400050 h 423862"/>
                  <a:gd name="connsiteX18" fmla="*/ 259557 w 500063"/>
                  <a:gd name="connsiteY18" fmla="*/ 423862 h 423862"/>
                  <a:gd name="connsiteX19" fmla="*/ 195263 w 500063"/>
                  <a:gd name="connsiteY19" fmla="*/ 350044 h 423862"/>
                  <a:gd name="connsiteX20" fmla="*/ 169069 w 500063"/>
                  <a:gd name="connsiteY20" fmla="*/ 342900 h 423862"/>
                  <a:gd name="connsiteX21" fmla="*/ 154782 w 500063"/>
                  <a:gd name="connsiteY21" fmla="*/ 328612 h 423862"/>
                  <a:gd name="connsiteX22" fmla="*/ 178594 w 500063"/>
                  <a:gd name="connsiteY22" fmla="*/ 276225 h 423862"/>
                  <a:gd name="connsiteX23" fmla="*/ 207169 w 500063"/>
                  <a:gd name="connsiteY23" fmla="*/ 266700 h 423862"/>
                  <a:gd name="connsiteX24" fmla="*/ 242888 w 500063"/>
                  <a:gd name="connsiteY24" fmla="*/ 238125 h 423862"/>
                  <a:gd name="connsiteX25" fmla="*/ 273844 w 500063"/>
                  <a:gd name="connsiteY25" fmla="*/ 223837 h 423862"/>
                  <a:gd name="connsiteX26" fmla="*/ 261938 w 500063"/>
                  <a:gd name="connsiteY26" fmla="*/ 171450 h 423862"/>
                  <a:gd name="connsiteX0" fmla="*/ 266700 w 504825"/>
                  <a:gd name="connsiteY0" fmla="*/ 171450 h 423862"/>
                  <a:gd name="connsiteX1" fmla="*/ 192881 w 504825"/>
                  <a:gd name="connsiteY1" fmla="*/ 238125 h 423862"/>
                  <a:gd name="connsiteX2" fmla="*/ 0 w 504825"/>
                  <a:gd name="connsiteY2" fmla="*/ 238125 h 423862"/>
                  <a:gd name="connsiteX3" fmla="*/ 4762 w 504825"/>
                  <a:gd name="connsiteY3" fmla="*/ 178594 h 423862"/>
                  <a:gd name="connsiteX4" fmla="*/ 26194 w 504825"/>
                  <a:gd name="connsiteY4" fmla="*/ 138112 h 423862"/>
                  <a:gd name="connsiteX5" fmla="*/ 59531 w 504825"/>
                  <a:gd name="connsiteY5" fmla="*/ 130969 h 423862"/>
                  <a:gd name="connsiteX6" fmla="*/ 192881 w 504825"/>
                  <a:gd name="connsiteY6" fmla="*/ 133350 h 423862"/>
                  <a:gd name="connsiteX7" fmla="*/ 311944 w 504825"/>
                  <a:gd name="connsiteY7" fmla="*/ 2381 h 423862"/>
                  <a:gd name="connsiteX8" fmla="*/ 373856 w 504825"/>
                  <a:gd name="connsiteY8" fmla="*/ 0 h 423862"/>
                  <a:gd name="connsiteX9" fmla="*/ 433387 w 504825"/>
                  <a:gd name="connsiteY9" fmla="*/ 0 h 423862"/>
                  <a:gd name="connsiteX10" fmla="*/ 476250 w 504825"/>
                  <a:gd name="connsiteY10" fmla="*/ 14287 h 423862"/>
                  <a:gd name="connsiteX11" fmla="*/ 495300 w 504825"/>
                  <a:gd name="connsiteY11" fmla="*/ 35719 h 423862"/>
                  <a:gd name="connsiteX12" fmla="*/ 504825 w 504825"/>
                  <a:gd name="connsiteY12" fmla="*/ 95250 h 423862"/>
                  <a:gd name="connsiteX13" fmla="*/ 497681 w 504825"/>
                  <a:gd name="connsiteY13" fmla="*/ 161925 h 423862"/>
                  <a:gd name="connsiteX14" fmla="*/ 478631 w 504825"/>
                  <a:gd name="connsiteY14" fmla="*/ 228600 h 423862"/>
                  <a:gd name="connsiteX15" fmla="*/ 452437 w 504825"/>
                  <a:gd name="connsiteY15" fmla="*/ 300037 h 423862"/>
                  <a:gd name="connsiteX16" fmla="*/ 409575 w 504825"/>
                  <a:gd name="connsiteY16" fmla="*/ 347662 h 423862"/>
                  <a:gd name="connsiteX17" fmla="*/ 323850 w 504825"/>
                  <a:gd name="connsiteY17" fmla="*/ 400050 h 423862"/>
                  <a:gd name="connsiteX18" fmla="*/ 264319 w 504825"/>
                  <a:gd name="connsiteY18" fmla="*/ 423862 h 423862"/>
                  <a:gd name="connsiteX19" fmla="*/ 200025 w 504825"/>
                  <a:gd name="connsiteY19" fmla="*/ 350044 h 423862"/>
                  <a:gd name="connsiteX20" fmla="*/ 173831 w 504825"/>
                  <a:gd name="connsiteY20" fmla="*/ 342900 h 423862"/>
                  <a:gd name="connsiteX21" fmla="*/ 159544 w 504825"/>
                  <a:gd name="connsiteY21" fmla="*/ 328612 h 423862"/>
                  <a:gd name="connsiteX22" fmla="*/ 183356 w 504825"/>
                  <a:gd name="connsiteY22" fmla="*/ 276225 h 423862"/>
                  <a:gd name="connsiteX23" fmla="*/ 211931 w 504825"/>
                  <a:gd name="connsiteY23" fmla="*/ 266700 h 423862"/>
                  <a:gd name="connsiteX24" fmla="*/ 247650 w 504825"/>
                  <a:gd name="connsiteY24" fmla="*/ 238125 h 423862"/>
                  <a:gd name="connsiteX25" fmla="*/ 278606 w 504825"/>
                  <a:gd name="connsiteY25" fmla="*/ 223837 h 423862"/>
                  <a:gd name="connsiteX26" fmla="*/ 266700 w 504825"/>
                  <a:gd name="connsiteY26" fmla="*/ 171450 h 4238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504825" h="423862">
                    <a:moveTo>
                      <a:pt x="266700" y="171450"/>
                    </a:moveTo>
                    <a:cubicBezTo>
                      <a:pt x="252413" y="173831"/>
                      <a:pt x="235347" y="227013"/>
                      <a:pt x="192881" y="238125"/>
                    </a:cubicBezTo>
                    <a:lnTo>
                      <a:pt x="0" y="238125"/>
                    </a:lnTo>
                    <a:lnTo>
                      <a:pt x="4762" y="178594"/>
                    </a:lnTo>
                    <a:lnTo>
                      <a:pt x="26194" y="138112"/>
                    </a:lnTo>
                    <a:lnTo>
                      <a:pt x="59531" y="130969"/>
                    </a:lnTo>
                    <a:lnTo>
                      <a:pt x="192881" y="133350"/>
                    </a:lnTo>
                    <a:lnTo>
                      <a:pt x="311944" y="2381"/>
                    </a:lnTo>
                    <a:lnTo>
                      <a:pt x="373856" y="0"/>
                    </a:lnTo>
                    <a:lnTo>
                      <a:pt x="433387" y="0"/>
                    </a:lnTo>
                    <a:lnTo>
                      <a:pt x="476250" y="14287"/>
                    </a:lnTo>
                    <a:lnTo>
                      <a:pt x="495300" y="35719"/>
                    </a:lnTo>
                    <a:lnTo>
                      <a:pt x="504825" y="95250"/>
                    </a:lnTo>
                    <a:lnTo>
                      <a:pt x="497681" y="161925"/>
                    </a:lnTo>
                    <a:lnTo>
                      <a:pt x="478631" y="228600"/>
                    </a:lnTo>
                    <a:lnTo>
                      <a:pt x="452437" y="300037"/>
                    </a:lnTo>
                    <a:lnTo>
                      <a:pt x="409575" y="347662"/>
                    </a:lnTo>
                    <a:lnTo>
                      <a:pt x="323850" y="400050"/>
                    </a:lnTo>
                    <a:lnTo>
                      <a:pt x="264319" y="423862"/>
                    </a:lnTo>
                    <a:lnTo>
                      <a:pt x="200025" y="350044"/>
                    </a:lnTo>
                    <a:lnTo>
                      <a:pt x="173831" y="342900"/>
                    </a:lnTo>
                    <a:lnTo>
                      <a:pt x="159544" y="328612"/>
                    </a:lnTo>
                    <a:lnTo>
                      <a:pt x="183356" y="276225"/>
                    </a:lnTo>
                    <a:lnTo>
                      <a:pt x="211931" y="266700"/>
                    </a:lnTo>
                    <a:lnTo>
                      <a:pt x="247650" y="238125"/>
                    </a:lnTo>
                    <a:lnTo>
                      <a:pt x="278606" y="223837"/>
                    </a:lnTo>
                    <a:cubicBezTo>
                      <a:pt x="281781" y="213915"/>
                      <a:pt x="280987" y="169069"/>
                      <a:pt x="266700" y="171450"/>
                    </a:cubicBezTo>
                    <a:close/>
                  </a:path>
                </a:pathLst>
              </a:custGeom>
              <a:solidFill>
                <a:schemeClr val="accent4">
                  <a:lumMod val="60000"/>
                  <a:lumOff val="4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Freeform 98"/>
              <p:cNvSpPr/>
              <p:nvPr/>
            </p:nvSpPr>
            <p:spPr>
              <a:xfrm>
                <a:off x="4228315" y="2607242"/>
                <a:ext cx="180975" cy="157162"/>
              </a:xfrm>
              <a:custGeom>
                <a:avLst/>
                <a:gdLst>
                  <a:gd name="connsiteX0" fmla="*/ 152400 w 180975"/>
                  <a:gd name="connsiteY0" fmla="*/ 9525 h 157162"/>
                  <a:gd name="connsiteX1" fmla="*/ 178594 w 180975"/>
                  <a:gd name="connsiteY1" fmla="*/ 52387 h 157162"/>
                  <a:gd name="connsiteX2" fmla="*/ 180975 w 180975"/>
                  <a:gd name="connsiteY2" fmla="*/ 157162 h 157162"/>
                  <a:gd name="connsiteX3" fmla="*/ 107156 w 180975"/>
                  <a:gd name="connsiteY3" fmla="*/ 138112 h 157162"/>
                  <a:gd name="connsiteX4" fmla="*/ 64294 w 180975"/>
                  <a:gd name="connsiteY4" fmla="*/ 128587 h 157162"/>
                  <a:gd name="connsiteX5" fmla="*/ 0 w 180975"/>
                  <a:gd name="connsiteY5" fmla="*/ 71437 h 157162"/>
                  <a:gd name="connsiteX6" fmla="*/ 7144 w 180975"/>
                  <a:gd name="connsiteY6" fmla="*/ 0 h 157162"/>
                  <a:gd name="connsiteX7" fmla="*/ 7144 w 180975"/>
                  <a:gd name="connsiteY7" fmla="*/ 0 h 157162"/>
                  <a:gd name="connsiteX8" fmla="*/ 57150 w 180975"/>
                  <a:gd name="connsiteY8" fmla="*/ 9525 h 157162"/>
                  <a:gd name="connsiteX9" fmla="*/ 95250 w 180975"/>
                  <a:gd name="connsiteY9" fmla="*/ 26194 h 157162"/>
                  <a:gd name="connsiteX10" fmla="*/ 152400 w 180975"/>
                  <a:gd name="connsiteY10" fmla="*/ 9525 h 1571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80975" h="157162">
                    <a:moveTo>
                      <a:pt x="152400" y="9525"/>
                    </a:moveTo>
                    <a:lnTo>
                      <a:pt x="178594" y="52387"/>
                    </a:lnTo>
                    <a:cubicBezTo>
                      <a:pt x="179388" y="87312"/>
                      <a:pt x="180181" y="122237"/>
                      <a:pt x="180975" y="157162"/>
                    </a:cubicBezTo>
                    <a:lnTo>
                      <a:pt x="107156" y="138112"/>
                    </a:lnTo>
                    <a:lnTo>
                      <a:pt x="64294" y="128587"/>
                    </a:lnTo>
                    <a:lnTo>
                      <a:pt x="0" y="71437"/>
                    </a:lnTo>
                    <a:lnTo>
                      <a:pt x="7144" y="0"/>
                    </a:lnTo>
                    <a:lnTo>
                      <a:pt x="7144" y="0"/>
                    </a:lnTo>
                    <a:lnTo>
                      <a:pt x="57150" y="9525"/>
                    </a:lnTo>
                    <a:lnTo>
                      <a:pt x="95250" y="26194"/>
                    </a:lnTo>
                    <a:lnTo>
                      <a:pt x="152400" y="9525"/>
                    </a:lnTo>
                    <a:close/>
                  </a:path>
                </a:pathLst>
              </a:custGeom>
              <a:solidFill>
                <a:schemeClr val="accent4">
                  <a:lumMod val="60000"/>
                  <a:lumOff val="4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Freeform 99"/>
              <p:cNvSpPr/>
              <p:nvPr/>
            </p:nvSpPr>
            <p:spPr>
              <a:xfrm>
                <a:off x="4252330" y="2414457"/>
                <a:ext cx="279605" cy="219415"/>
              </a:xfrm>
              <a:custGeom>
                <a:avLst/>
                <a:gdLst>
                  <a:gd name="connsiteX0" fmla="*/ 190500 w 190500"/>
                  <a:gd name="connsiteY0" fmla="*/ 116681 h 192881"/>
                  <a:gd name="connsiteX1" fmla="*/ 159544 w 190500"/>
                  <a:gd name="connsiteY1" fmla="*/ 145256 h 192881"/>
                  <a:gd name="connsiteX2" fmla="*/ 142875 w 190500"/>
                  <a:gd name="connsiteY2" fmla="*/ 192881 h 192881"/>
                  <a:gd name="connsiteX3" fmla="*/ 92869 w 190500"/>
                  <a:gd name="connsiteY3" fmla="*/ 152400 h 192881"/>
                  <a:gd name="connsiteX4" fmla="*/ 61912 w 190500"/>
                  <a:gd name="connsiteY4" fmla="*/ 150018 h 192881"/>
                  <a:gd name="connsiteX5" fmla="*/ 16669 w 190500"/>
                  <a:gd name="connsiteY5" fmla="*/ 114300 h 192881"/>
                  <a:gd name="connsiteX6" fmla="*/ 0 w 190500"/>
                  <a:gd name="connsiteY6" fmla="*/ 59531 h 192881"/>
                  <a:gd name="connsiteX7" fmla="*/ 35719 w 190500"/>
                  <a:gd name="connsiteY7" fmla="*/ 7143 h 192881"/>
                  <a:gd name="connsiteX8" fmla="*/ 85725 w 190500"/>
                  <a:gd name="connsiteY8" fmla="*/ 4762 h 192881"/>
                  <a:gd name="connsiteX9" fmla="*/ 123825 w 190500"/>
                  <a:gd name="connsiteY9" fmla="*/ 0 h 192881"/>
                  <a:gd name="connsiteX10" fmla="*/ 135731 w 190500"/>
                  <a:gd name="connsiteY10" fmla="*/ 14287 h 192881"/>
                  <a:gd name="connsiteX11" fmla="*/ 166687 w 190500"/>
                  <a:gd name="connsiteY11" fmla="*/ 50006 h 192881"/>
                  <a:gd name="connsiteX12" fmla="*/ 190500 w 190500"/>
                  <a:gd name="connsiteY12" fmla="*/ 50006 h 192881"/>
                  <a:gd name="connsiteX13" fmla="*/ 190500 w 190500"/>
                  <a:gd name="connsiteY13" fmla="*/ 116681 h 192881"/>
                  <a:gd name="connsiteX0" fmla="*/ 190500 w 190500"/>
                  <a:gd name="connsiteY0" fmla="*/ 116681 h 192911"/>
                  <a:gd name="connsiteX1" fmla="*/ 159544 w 190500"/>
                  <a:gd name="connsiteY1" fmla="*/ 145256 h 192911"/>
                  <a:gd name="connsiteX2" fmla="*/ 142875 w 190500"/>
                  <a:gd name="connsiteY2" fmla="*/ 192881 h 192911"/>
                  <a:gd name="connsiteX3" fmla="*/ 92869 w 190500"/>
                  <a:gd name="connsiteY3" fmla="*/ 152400 h 192911"/>
                  <a:gd name="connsiteX4" fmla="*/ 61912 w 190500"/>
                  <a:gd name="connsiteY4" fmla="*/ 150018 h 192911"/>
                  <a:gd name="connsiteX5" fmla="*/ 16669 w 190500"/>
                  <a:gd name="connsiteY5" fmla="*/ 114300 h 192911"/>
                  <a:gd name="connsiteX6" fmla="*/ 0 w 190500"/>
                  <a:gd name="connsiteY6" fmla="*/ 59531 h 192911"/>
                  <a:gd name="connsiteX7" fmla="*/ 35719 w 190500"/>
                  <a:gd name="connsiteY7" fmla="*/ 7143 h 192911"/>
                  <a:gd name="connsiteX8" fmla="*/ 85725 w 190500"/>
                  <a:gd name="connsiteY8" fmla="*/ 4762 h 192911"/>
                  <a:gd name="connsiteX9" fmla="*/ 123825 w 190500"/>
                  <a:gd name="connsiteY9" fmla="*/ 0 h 192911"/>
                  <a:gd name="connsiteX10" fmla="*/ 135731 w 190500"/>
                  <a:gd name="connsiteY10" fmla="*/ 14287 h 192911"/>
                  <a:gd name="connsiteX11" fmla="*/ 166687 w 190500"/>
                  <a:gd name="connsiteY11" fmla="*/ 50006 h 192911"/>
                  <a:gd name="connsiteX12" fmla="*/ 190500 w 190500"/>
                  <a:gd name="connsiteY12" fmla="*/ 50006 h 192911"/>
                  <a:gd name="connsiteX13" fmla="*/ 190500 w 190500"/>
                  <a:gd name="connsiteY13" fmla="*/ 116681 h 192911"/>
                  <a:gd name="connsiteX0" fmla="*/ 190500 w 193937"/>
                  <a:gd name="connsiteY0" fmla="*/ 116681 h 192911"/>
                  <a:gd name="connsiteX1" fmla="*/ 159544 w 193937"/>
                  <a:gd name="connsiteY1" fmla="*/ 145256 h 192911"/>
                  <a:gd name="connsiteX2" fmla="*/ 142875 w 193937"/>
                  <a:gd name="connsiteY2" fmla="*/ 192881 h 192911"/>
                  <a:gd name="connsiteX3" fmla="*/ 92869 w 193937"/>
                  <a:gd name="connsiteY3" fmla="*/ 152400 h 192911"/>
                  <a:gd name="connsiteX4" fmla="*/ 61912 w 193937"/>
                  <a:gd name="connsiteY4" fmla="*/ 150018 h 192911"/>
                  <a:gd name="connsiteX5" fmla="*/ 16669 w 193937"/>
                  <a:gd name="connsiteY5" fmla="*/ 114300 h 192911"/>
                  <a:gd name="connsiteX6" fmla="*/ 0 w 193937"/>
                  <a:gd name="connsiteY6" fmla="*/ 59531 h 192911"/>
                  <a:gd name="connsiteX7" fmla="*/ 35719 w 193937"/>
                  <a:gd name="connsiteY7" fmla="*/ 7143 h 192911"/>
                  <a:gd name="connsiteX8" fmla="*/ 85725 w 193937"/>
                  <a:gd name="connsiteY8" fmla="*/ 4762 h 192911"/>
                  <a:gd name="connsiteX9" fmla="*/ 123825 w 193937"/>
                  <a:gd name="connsiteY9" fmla="*/ 0 h 192911"/>
                  <a:gd name="connsiteX10" fmla="*/ 135731 w 193937"/>
                  <a:gd name="connsiteY10" fmla="*/ 14287 h 192911"/>
                  <a:gd name="connsiteX11" fmla="*/ 166687 w 193937"/>
                  <a:gd name="connsiteY11" fmla="*/ 50006 h 192911"/>
                  <a:gd name="connsiteX12" fmla="*/ 190500 w 193937"/>
                  <a:gd name="connsiteY12" fmla="*/ 50006 h 192911"/>
                  <a:gd name="connsiteX13" fmla="*/ 190500 w 193937"/>
                  <a:gd name="connsiteY13" fmla="*/ 116681 h 192911"/>
                  <a:gd name="connsiteX0" fmla="*/ 190500 w 193937"/>
                  <a:gd name="connsiteY0" fmla="*/ 116681 h 192881"/>
                  <a:gd name="connsiteX1" fmla="*/ 171450 w 193937"/>
                  <a:gd name="connsiteY1" fmla="*/ 152399 h 192881"/>
                  <a:gd name="connsiteX2" fmla="*/ 142875 w 193937"/>
                  <a:gd name="connsiteY2" fmla="*/ 192881 h 192881"/>
                  <a:gd name="connsiteX3" fmla="*/ 92869 w 193937"/>
                  <a:gd name="connsiteY3" fmla="*/ 152400 h 192881"/>
                  <a:gd name="connsiteX4" fmla="*/ 61912 w 193937"/>
                  <a:gd name="connsiteY4" fmla="*/ 150018 h 192881"/>
                  <a:gd name="connsiteX5" fmla="*/ 16669 w 193937"/>
                  <a:gd name="connsiteY5" fmla="*/ 114300 h 192881"/>
                  <a:gd name="connsiteX6" fmla="*/ 0 w 193937"/>
                  <a:gd name="connsiteY6" fmla="*/ 59531 h 192881"/>
                  <a:gd name="connsiteX7" fmla="*/ 35719 w 193937"/>
                  <a:gd name="connsiteY7" fmla="*/ 7143 h 192881"/>
                  <a:gd name="connsiteX8" fmla="*/ 85725 w 193937"/>
                  <a:gd name="connsiteY8" fmla="*/ 4762 h 192881"/>
                  <a:gd name="connsiteX9" fmla="*/ 123825 w 193937"/>
                  <a:gd name="connsiteY9" fmla="*/ 0 h 192881"/>
                  <a:gd name="connsiteX10" fmla="*/ 135731 w 193937"/>
                  <a:gd name="connsiteY10" fmla="*/ 14287 h 192881"/>
                  <a:gd name="connsiteX11" fmla="*/ 166687 w 193937"/>
                  <a:gd name="connsiteY11" fmla="*/ 50006 h 192881"/>
                  <a:gd name="connsiteX12" fmla="*/ 190500 w 193937"/>
                  <a:gd name="connsiteY12" fmla="*/ 50006 h 192881"/>
                  <a:gd name="connsiteX13" fmla="*/ 190500 w 193937"/>
                  <a:gd name="connsiteY13" fmla="*/ 116681 h 1928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93937" h="192881">
                    <a:moveTo>
                      <a:pt x="190500" y="116681"/>
                    </a:moveTo>
                    <a:lnTo>
                      <a:pt x="171450" y="152399"/>
                    </a:lnTo>
                    <a:cubicBezTo>
                      <a:pt x="163513" y="165099"/>
                      <a:pt x="155972" y="192881"/>
                      <a:pt x="142875" y="192881"/>
                    </a:cubicBezTo>
                    <a:cubicBezTo>
                      <a:pt x="129778" y="192881"/>
                      <a:pt x="106363" y="159544"/>
                      <a:pt x="92869" y="152400"/>
                    </a:cubicBezTo>
                    <a:lnTo>
                      <a:pt x="61912" y="150018"/>
                    </a:lnTo>
                    <a:lnTo>
                      <a:pt x="16669" y="114300"/>
                    </a:lnTo>
                    <a:lnTo>
                      <a:pt x="0" y="59531"/>
                    </a:lnTo>
                    <a:lnTo>
                      <a:pt x="35719" y="7143"/>
                    </a:lnTo>
                    <a:lnTo>
                      <a:pt x="85725" y="4762"/>
                    </a:lnTo>
                    <a:lnTo>
                      <a:pt x="123825" y="0"/>
                    </a:lnTo>
                    <a:lnTo>
                      <a:pt x="135731" y="14287"/>
                    </a:lnTo>
                    <a:lnTo>
                      <a:pt x="166687" y="50006"/>
                    </a:lnTo>
                    <a:cubicBezTo>
                      <a:pt x="175815" y="55959"/>
                      <a:pt x="186531" y="38894"/>
                      <a:pt x="190500" y="50006"/>
                    </a:cubicBezTo>
                    <a:cubicBezTo>
                      <a:pt x="194469" y="61118"/>
                      <a:pt x="195659" y="100806"/>
                      <a:pt x="190500" y="116681"/>
                    </a:cubicBezTo>
                    <a:close/>
                  </a:path>
                </a:pathLst>
              </a:custGeom>
              <a:solidFill>
                <a:schemeClr val="accent4">
                  <a:lumMod val="60000"/>
                  <a:lumOff val="4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Freeform 100"/>
              <p:cNvSpPr/>
              <p:nvPr/>
            </p:nvSpPr>
            <p:spPr>
              <a:xfrm>
                <a:off x="4207683" y="2804887"/>
                <a:ext cx="464344" cy="383381"/>
              </a:xfrm>
              <a:custGeom>
                <a:avLst/>
                <a:gdLst>
                  <a:gd name="connsiteX0" fmla="*/ 150019 w 464344"/>
                  <a:gd name="connsiteY0" fmla="*/ 197644 h 383381"/>
                  <a:gd name="connsiteX1" fmla="*/ 235744 w 464344"/>
                  <a:gd name="connsiteY1" fmla="*/ 197644 h 383381"/>
                  <a:gd name="connsiteX2" fmla="*/ 295275 w 464344"/>
                  <a:gd name="connsiteY2" fmla="*/ 245269 h 383381"/>
                  <a:gd name="connsiteX3" fmla="*/ 464344 w 464344"/>
                  <a:gd name="connsiteY3" fmla="*/ 166688 h 383381"/>
                  <a:gd name="connsiteX4" fmla="*/ 464344 w 464344"/>
                  <a:gd name="connsiteY4" fmla="*/ 145256 h 383381"/>
                  <a:gd name="connsiteX5" fmla="*/ 395288 w 464344"/>
                  <a:gd name="connsiteY5" fmla="*/ 97631 h 383381"/>
                  <a:gd name="connsiteX6" fmla="*/ 330994 w 464344"/>
                  <a:gd name="connsiteY6" fmla="*/ 71438 h 383381"/>
                  <a:gd name="connsiteX7" fmla="*/ 290513 w 464344"/>
                  <a:gd name="connsiteY7" fmla="*/ 30956 h 383381"/>
                  <a:gd name="connsiteX8" fmla="*/ 211931 w 464344"/>
                  <a:gd name="connsiteY8" fmla="*/ 14288 h 383381"/>
                  <a:gd name="connsiteX9" fmla="*/ 159544 w 464344"/>
                  <a:gd name="connsiteY9" fmla="*/ 0 h 383381"/>
                  <a:gd name="connsiteX10" fmla="*/ 111919 w 464344"/>
                  <a:gd name="connsiteY10" fmla="*/ 11906 h 383381"/>
                  <a:gd name="connsiteX11" fmla="*/ 71438 w 464344"/>
                  <a:gd name="connsiteY11" fmla="*/ 42863 h 383381"/>
                  <a:gd name="connsiteX12" fmla="*/ 66675 w 464344"/>
                  <a:gd name="connsiteY12" fmla="*/ 73819 h 383381"/>
                  <a:gd name="connsiteX13" fmla="*/ 61913 w 464344"/>
                  <a:gd name="connsiteY13" fmla="*/ 104775 h 383381"/>
                  <a:gd name="connsiteX14" fmla="*/ 45244 w 464344"/>
                  <a:gd name="connsiteY14" fmla="*/ 138113 h 383381"/>
                  <a:gd name="connsiteX15" fmla="*/ 35719 w 464344"/>
                  <a:gd name="connsiteY15" fmla="*/ 216694 h 383381"/>
                  <a:gd name="connsiteX16" fmla="*/ 2381 w 464344"/>
                  <a:gd name="connsiteY16" fmla="*/ 278606 h 383381"/>
                  <a:gd name="connsiteX17" fmla="*/ 0 w 464344"/>
                  <a:gd name="connsiteY17" fmla="*/ 361950 h 383381"/>
                  <a:gd name="connsiteX18" fmla="*/ 28575 w 464344"/>
                  <a:gd name="connsiteY18" fmla="*/ 383381 h 383381"/>
                  <a:gd name="connsiteX19" fmla="*/ 204788 w 464344"/>
                  <a:gd name="connsiteY19" fmla="*/ 302419 h 383381"/>
                  <a:gd name="connsiteX20" fmla="*/ 202406 w 464344"/>
                  <a:gd name="connsiteY20" fmla="*/ 228600 h 383381"/>
                  <a:gd name="connsiteX21" fmla="*/ 123825 w 464344"/>
                  <a:gd name="connsiteY21" fmla="*/ 250031 h 383381"/>
                  <a:gd name="connsiteX22" fmla="*/ 150019 w 464344"/>
                  <a:gd name="connsiteY22" fmla="*/ 197644 h 383381"/>
                  <a:gd name="connsiteX0" fmla="*/ 150019 w 464344"/>
                  <a:gd name="connsiteY0" fmla="*/ 197644 h 383381"/>
                  <a:gd name="connsiteX1" fmla="*/ 235744 w 464344"/>
                  <a:gd name="connsiteY1" fmla="*/ 197644 h 383381"/>
                  <a:gd name="connsiteX2" fmla="*/ 295275 w 464344"/>
                  <a:gd name="connsiteY2" fmla="*/ 245269 h 383381"/>
                  <a:gd name="connsiteX3" fmla="*/ 464344 w 464344"/>
                  <a:gd name="connsiteY3" fmla="*/ 166688 h 383381"/>
                  <a:gd name="connsiteX4" fmla="*/ 464344 w 464344"/>
                  <a:gd name="connsiteY4" fmla="*/ 145256 h 383381"/>
                  <a:gd name="connsiteX5" fmla="*/ 395288 w 464344"/>
                  <a:gd name="connsiteY5" fmla="*/ 97631 h 383381"/>
                  <a:gd name="connsiteX6" fmla="*/ 330994 w 464344"/>
                  <a:gd name="connsiteY6" fmla="*/ 71438 h 383381"/>
                  <a:gd name="connsiteX7" fmla="*/ 290513 w 464344"/>
                  <a:gd name="connsiteY7" fmla="*/ 30956 h 383381"/>
                  <a:gd name="connsiteX8" fmla="*/ 211931 w 464344"/>
                  <a:gd name="connsiteY8" fmla="*/ 14288 h 383381"/>
                  <a:gd name="connsiteX9" fmla="*/ 159544 w 464344"/>
                  <a:gd name="connsiteY9" fmla="*/ 0 h 383381"/>
                  <a:gd name="connsiteX10" fmla="*/ 111919 w 464344"/>
                  <a:gd name="connsiteY10" fmla="*/ 11906 h 383381"/>
                  <a:gd name="connsiteX11" fmla="*/ 71438 w 464344"/>
                  <a:gd name="connsiteY11" fmla="*/ 42863 h 383381"/>
                  <a:gd name="connsiteX12" fmla="*/ 66675 w 464344"/>
                  <a:gd name="connsiteY12" fmla="*/ 73819 h 383381"/>
                  <a:gd name="connsiteX13" fmla="*/ 61913 w 464344"/>
                  <a:gd name="connsiteY13" fmla="*/ 104775 h 383381"/>
                  <a:gd name="connsiteX14" fmla="*/ 45244 w 464344"/>
                  <a:gd name="connsiteY14" fmla="*/ 138113 h 383381"/>
                  <a:gd name="connsiteX15" fmla="*/ 35719 w 464344"/>
                  <a:gd name="connsiteY15" fmla="*/ 216694 h 383381"/>
                  <a:gd name="connsiteX16" fmla="*/ 2381 w 464344"/>
                  <a:gd name="connsiteY16" fmla="*/ 278606 h 383381"/>
                  <a:gd name="connsiteX17" fmla="*/ 0 w 464344"/>
                  <a:gd name="connsiteY17" fmla="*/ 361950 h 383381"/>
                  <a:gd name="connsiteX18" fmla="*/ 28575 w 464344"/>
                  <a:gd name="connsiteY18" fmla="*/ 383381 h 383381"/>
                  <a:gd name="connsiteX19" fmla="*/ 204788 w 464344"/>
                  <a:gd name="connsiteY19" fmla="*/ 302419 h 383381"/>
                  <a:gd name="connsiteX20" fmla="*/ 202406 w 464344"/>
                  <a:gd name="connsiteY20" fmla="*/ 228600 h 383381"/>
                  <a:gd name="connsiteX21" fmla="*/ 140493 w 464344"/>
                  <a:gd name="connsiteY21" fmla="*/ 235744 h 383381"/>
                  <a:gd name="connsiteX22" fmla="*/ 150019 w 464344"/>
                  <a:gd name="connsiteY22" fmla="*/ 197644 h 383381"/>
                  <a:gd name="connsiteX0" fmla="*/ 150019 w 464344"/>
                  <a:gd name="connsiteY0" fmla="*/ 197644 h 383381"/>
                  <a:gd name="connsiteX1" fmla="*/ 235744 w 464344"/>
                  <a:gd name="connsiteY1" fmla="*/ 197644 h 383381"/>
                  <a:gd name="connsiteX2" fmla="*/ 295275 w 464344"/>
                  <a:gd name="connsiteY2" fmla="*/ 245269 h 383381"/>
                  <a:gd name="connsiteX3" fmla="*/ 464344 w 464344"/>
                  <a:gd name="connsiteY3" fmla="*/ 166688 h 383381"/>
                  <a:gd name="connsiteX4" fmla="*/ 464344 w 464344"/>
                  <a:gd name="connsiteY4" fmla="*/ 145256 h 383381"/>
                  <a:gd name="connsiteX5" fmla="*/ 395288 w 464344"/>
                  <a:gd name="connsiteY5" fmla="*/ 97631 h 383381"/>
                  <a:gd name="connsiteX6" fmla="*/ 330994 w 464344"/>
                  <a:gd name="connsiteY6" fmla="*/ 71438 h 383381"/>
                  <a:gd name="connsiteX7" fmla="*/ 290513 w 464344"/>
                  <a:gd name="connsiteY7" fmla="*/ 30956 h 383381"/>
                  <a:gd name="connsiteX8" fmla="*/ 211931 w 464344"/>
                  <a:gd name="connsiteY8" fmla="*/ 14288 h 383381"/>
                  <a:gd name="connsiteX9" fmla="*/ 159544 w 464344"/>
                  <a:gd name="connsiteY9" fmla="*/ 0 h 383381"/>
                  <a:gd name="connsiteX10" fmla="*/ 111919 w 464344"/>
                  <a:gd name="connsiteY10" fmla="*/ 11906 h 383381"/>
                  <a:gd name="connsiteX11" fmla="*/ 71438 w 464344"/>
                  <a:gd name="connsiteY11" fmla="*/ 42863 h 383381"/>
                  <a:gd name="connsiteX12" fmla="*/ 66675 w 464344"/>
                  <a:gd name="connsiteY12" fmla="*/ 73819 h 383381"/>
                  <a:gd name="connsiteX13" fmla="*/ 61913 w 464344"/>
                  <a:gd name="connsiteY13" fmla="*/ 104775 h 383381"/>
                  <a:gd name="connsiteX14" fmla="*/ 45244 w 464344"/>
                  <a:gd name="connsiteY14" fmla="*/ 138113 h 383381"/>
                  <a:gd name="connsiteX15" fmla="*/ 35719 w 464344"/>
                  <a:gd name="connsiteY15" fmla="*/ 216694 h 383381"/>
                  <a:gd name="connsiteX16" fmla="*/ 2381 w 464344"/>
                  <a:gd name="connsiteY16" fmla="*/ 278606 h 383381"/>
                  <a:gd name="connsiteX17" fmla="*/ 0 w 464344"/>
                  <a:gd name="connsiteY17" fmla="*/ 361950 h 383381"/>
                  <a:gd name="connsiteX18" fmla="*/ 28575 w 464344"/>
                  <a:gd name="connsiteY18" fmla="*/ 383381 h 383381"/>
                  <a:gd name="connsiteX19" fmla="*/ 204788 w 464344"/>
                  <a:gd name="connsiteY19" fmla="*/ 302419 h 383381"/>
                  <a:gd name="connsiteX20" fmla="*/ 202406 w 464344"/>
                  <a:gd name="connsiteY20" fmla="*/ 228600 h 383381"/>
                  <a:gd name="connsiteX21" fmla="*/ 140493 w 464344"/>
                  <a:gd name="connsiteY21" fmla="*/ 235744 h 383381"/>
                  <a:gd name="connsiteX22" fmla="*/ 150019 w 464344"/>
                  <a:gd name="connsiteY22" fmla="*/ 197644 h 383381"/>
                  <a:gd name="connsiteX0" fmla="*/ 150019 w 464344"/>
                  <a:gd name="connsiteY0" fmla="*/ 197644 h 383381"/>
                  <a:gd name="connsiteX1" fmla="*/ 235744 w 464344"/>
                  <a:gd name="connsiteY1" fmla="*/ 197644 h 383381"/>
                  <a:gd name="connsiteX2" fmla="*/ 295275 w 464344"/>
                  <a:gd name="connsiteY2" fmla="*/ 245269 h 383381"/>
                  <a:gd name="connsiteX3" fmla="*/ 464344 w 464344"/>
                  <a:gd name="connsiteY3" fmla="*/ 166688 h 383381"/>
                  <a:gd name="connsiteX4" fmla="*/ 464344 w 464344"/>
                  <a:gd name="connsiteY4" fmla="*/ 145256 h 383381"/>
                  <a:gd name="connsiteX5" fmla="*/ 395288 w 464344"/>
                  <a:gd name="connsiteY5" fmla="*/ 97631 h 383381"/>
                  <a:gd name="connsiteX6" fmla="*/ 330994 w 464344"/>
                  <a:gd name="connsiteY6" fmla="*/ 71438 h 383381"/>
                  <a:gd name="connsiteX7" fmla="*/ 290513 w 464344"/>
                  <a:gd name="connsiteY7" fmla="*/ 30956 h 383381"/>
                  <a:gd name="connsiteX8" fmla="*/ 211931 w 464344"/>
                  <a:gd name="connsiteY8" fmla="*/ 14288 h 383381"/>
                  <a:gd name="connsiteX9" fmla="*/ 159544 w 464344"/>
                  <a:gd name="connsiteY9" fmla="*/ 0 h 383381"/>
                  <a:gd name="connsiteX10" fmla="*/ 111919 w 464344"/>
                  <a:gd name="connsiteY10" fmla="*/ 11906 h 383381"/>
                  <a:gd name="connsiteX11" fmla="*/ 71438 w 464344"/>
                  <a:gd name="connsiteY11" fmla="*/ 42863 h 383381"/>
                  <a:gd name="connsiteX12" fmla="*/ 66675 w 464344"/>
                  <a:gd name="connsiteY12" fmla="*/ 73819 h 383381"/>
                  <a:gd name="connsiteX13" fmla="*/ 61913 w 464344"/>
                  <a:gd name="connsiteY13" fmla="*/ 104775 h 383381"/>
                  <a:gd name="connsiteX14" fmla="*/ 45244 w 464344"/>
                  <a:gd name="connsiteY14" fmla="*/ 138113 h 383381"/>
                  <a:gd name="connsiteX15" fmla="*/ 35719 w 464344"/>
                  <a:gd name="connsiteY15" fmla="*/ 216694 h 383381"/>
                  <a:gd name="connsiteX16" fmla="*/ 2381 w 464344"/>
                  <a:gd name="connsiteY16" fmla="*/ 278606 h 383381"/>
                  <a:gd name="connsiteX17" fmla="*/ 0 w 464344"/>
                  <a:gd name="connsiteY17" fmla="*/ 361950 h 383381"/>
                  <a:gd name="connsiteX18" fmla="*/ 28575 w 464344"/>
                  <a:gd name="connsiteY18" fmla="*/ 383381 h 383381"/>
                  <a:gd name="connsiteX19" fmla="*/ 204788 w 464344"/>
                  <a:gd name="connsiteY19" fmla="*/ 302419 h 383381"/>
                  <a:gd name="connsiteX20" fmla="*/ 202406 w 464344"/>
                  <a:gd name="connsiteY20" fmla="*/ 228600 h 383381"/>
                  <a:gd name="connsiteX21" fmla="*/ 140493 w 464344"/>
                  <a:gd name="connsiteY21" fmla="*/ 235744 h 383381"/>
                  <a:gd name="connsiteX22" fmla="*/ 150019 w 464344"/>
                  <a:gd name="connsiteY22" fmla="*/ 197644 h 383381"/>
                  <a:gd name="connsiteX0" fmla="*/ 145256 w 464344"/>
                  <a:gd name="connsiteY0" fmla="*/ 197644 h 383381"/>
                  <a:gd name="connsiteX1" fmla="*/ 235744 w 464344"/>
                  <a:gd name="connsiteY1" fmla="*/ 197644 h 383381"/>
                  <a:gd name="connsiteX2" fmla="*/ 295275 w 464344"/>
                  <a:gd name="connsiteY2" fmla="*/ 245269 h 383381"/>
                  <a:gd name="connsiteX3" fmla="*/ 464344 w 464344"/>
                  <a:gd name="connsiteY3" fmla="*/ 166688 h 383381"/>
                  <a:gd name="connsiteX4" fmla="*/ 464344 w 464344"/>
                  <a:gd name="connsiteY4" fmla="*/ 145256 h 383381"/>
                  <a:gd name="connsiteX5" fmla="*/ 395288 w 464344"/>
                  <a:gd name="connsiteY5" fmla="*/ 97631 h 383381"/>
                  <a:gd name="connsiteX6" fmla="*/ 330994 w 464344"/>
                  <a:gd name="connsiteY6" fmla="*/ 71438 h 383381"/>
                  <a:gd name="connsiteX7" fmla="*/ 290513 w 464344"/>
                  <a:gd name="connsiteY7" fmla="*/ 30956 h 383381"/>
                  <a:gd name="connsiteX8" fmla="*/ 211931 w 464344"/>
                  <a:gd name="connsiteY8" fmla="*/ 14288 h 383381"/>
                  <a:gd name="connsiteX9" fmla="*/ 159544 w 464344"/>
                  <a:gd name="connsiteY9" fmla="*/ 0 h 383381"/>
                  <a:gd name="connsiteX10" fmla="*/ 111919 w 464344"/>
                  <a:gd name="connsiteY10" fmla="*/ 11906 h 383381"/>
                  <a:gd name="connsiteX11" fmla="*/ 71438 w 464344"/>
                  <a:gd name="connsiteY11" fmla="*/ 42863 h 383381"/>
                  <a:gd name="connsiteX12" fmla="*/ 66675 w 464344"/>
                  <a:gd name="connsiteY12" fmla="*/ 73819 h 383381"/>
                  <a:gd name="connsiteX13" fmla="*/ 61913 w 464344"/>
                  <a:gd name="connsiteY13" fmla="*/ 104775 h 383381"/>
                  <a:gd name="connsiteX14" fmla="*/ 45244 w 464344"/>
                  <a:gd name="connsiteY14" fmla="*/ 138113 h 383381"/>
                  <a:gd name="connsiteX15" fmla="*/ 35719 w 464344"/>
                  <a:gd name="connsiteY15" fmla="*/ 216694 h 383381"/>
                  <a:gd name="connsiteX16" fmla="*/ 2381 w 464344"/>
                  <a:gd name="connsiteY16" fmla="*/ 278606 h 383381"/>
                  <a:gd name="connsiteX17" fmla="*/ 0 w 464344"/>
                  <a:gd name="connsiteY17" fmla="*/ 361950 h 383381"/>
                  <a:gd name="connsiteX18" fmla="*/ 28575 w 464344"/>
                  <a:gd name="connsiteY18" fmla="*/ 383381 h 383381"/>
                  <a:gd name="connsiteX19" fmla="*/ 204788 w 464344"/>
                  <a:gd name="connsiteY19" fmla="*/ 302419 h 383381"/>
                  <a:gd name="connsiteX20" fmla="*/ 202406 w 464344"/>
                  <a:gd name="connsiteY20" fmla="*/ 228600 h 383381"/>
                  <a:gd name="connsiteX21" fmla="*/ 140493 w 464344"/>
                  <a:gd name="connsiteY21" fmla="*/ 235744 h 383381"/>
                  <a:gd name="connsiteX22" fmla="*/ 145256 w 464344"/>
                  <a:gd name="connsiteY22" fmla="*/ 197644 h 383381"/>
                  <a:gd name="connsiteX0" fmla="*/ 145256 w 464344"/>
                  <a:gd name="connsiteY0" fmla="*/ 197644 h 383381"/>
                  <a:gd name="connsiteX1" fmla="*/ 235744 w 464344"/>
                  <a:gd name="connsiteY1" fmla="*/ 197644 h 383381"/>
                  <a:gd name="connsiteX2" fmla="*/ 295275 w 464344"/>
                  <a:gd name="connsiteY2" fmla="*/ 245269 h 383381"/>
                  <a:gd name="connsiteX3" fmla="*/ 464344 w 464344"/>
                  <a:gd name="connsiteY3" fmla="*/ 166688 h 383381"/>
                  <a:gd name="connsiteX4" fmla="*/ 464344 w 464344"/>
                  <a:gd name="connsiteY4" fmla="*/ 145256 h 383381"/>
                  <a:gd name="connsiteX5" fmla="*/ 395288 w 464344"/>
                  <a:gd name="connsiteY5" fmla="*/ 97631 h 383381"/>
                  <a:gd name="connsiteX6" fmla="*/ 330994 w 464344"/>
                  <a:gd name="connsiteY6" fmla="*/ 71438 h 383381"/>
                  <a:gd name="connsiteX7" fmla="*/ 290513 w 464344"/>
                  <a:gd name="connsiteY7" fmla="*/ 30956 h 383381"/>
                  <a:gd name="connsiteX8" fmla="*/ 211931 w 464344"/>
                  <a:gd name="connsiteY8" fmla="*/ 14288 h 383381"/>
                  <a:gd name="connsiteX9" fmla="*/ 159544 w 464344"/>
                  <a:gd name="connsiteY9" fmla="*/ 0 h 383381"/>
                  <a:gd name="connsiteX10" fmla="*/ 111919 w 464344"/>
                  <a:gd name="connsiteY10" fmla="*/ 11906 h 383381"/>
                  <a:gd name="connsiteX11" fmla="*/ 71438 w 464344"/>
                  <a:gd name="connsiteY11" fmla="*/ 42863 h 383381"/>
                  <a:gd name="connsiteX12" fmla="*/ 66675 w 464344"/>
                  <a:gd name="connsiteY12" fmla="*/ 73819 h 383381"/>
                  <a:gd name="connsiteX13" fmla="*/ 61913 w 464344"/>
                  <a:gd name="connsiteY13" fmla="*/ 104775 h 383381"/>
                  <a:gd name="connsiteX14" fmla="*/ 45244 w 464344"/>
                  <a:gd name="connsiteY14" fmla="*/ 138113 h 383381"/>
                  <a:gd name="connsiteX15" fmla="*/ 35719 w 464344"/>
                  <a:gd name="connsiteY15" fmla="*/ 216694 h 383381"/>
                  <a:gd name="connsiteX16" fmla="*/ 2381 w 464344"/>
                  <a:gd name="connsiteY16" fmla="*/ 278606 h 383381"/>
                  <a:gd name="connsiteX17" fmla="*/ 0 w 464344"/>
                  <a:gd name="connsiteY17" fmla="*/ 361950 h 383381"/>
                  <a:gd name="connsiteX18" fmla="*/ 28575 w 464344"/>
                  <a:gd name="connsiteY18" fmla="*/ 383381 h 383381"/>
                  <a:gd name="connsiteX19" fmla="*/ 204788 w 464344"/>
                  <a:gd name="connsiteY19" fmla="*/ 302419 h 383381"/>
                  <a:gd name="connsiteX20" fmla="*/ 202406 w 464344"/>
                  <a:gd name="connsiteY20" fmla="*/ 228600 h 383381"/>
                  <a:gd name="connsiteX21" fmla="*/ 140493 w 464344"/>
                  <a:gd name="connsiteY21" fmla="*/ 235744 h 383381"/>
                  <a:gd name="connsiteX22" fmla="*/ 145256 w 464344"/>
                  <a:gd name="connsiteY22" fmla="*/ 197644 h 383381"/>
                  <a:gd name="connsiteX0" fmla="*/ 145256 w 464344"/>
                  <a:gd name="connsiteY0" fmla="*/ 197644 h 383381"/>
                  <a:gd name="connsiteX1" fmla="*/ 235744 w 464344"/>
                  <a:gd name="connsiteY1" fmla="*/ 197644 h 383381"/>
                  <a:gd name="connsiteX2" fmla="*/ 295275 w 464344"/>
                  <a:gd name="connsiteY2" fmla="*/ 245269 h 383381"/>
                  <a:gd name="connsiteX3" fmla="*/ 464344 w 464344"/>
                  <a:gd name="connsiteY3" fmla="*/ 166688 h 383381"/>
                  <a:gd name="connsiteX4" fmla="*/ 464344 w 464344"/>
                  <a:gd name="connsiteY4" fmla="*/ 145256 h 383381"/>
                  <a:gd name="connsiteX5" fmla="*/ 395288 w 464344"/>
                  <a:gd name="connsiteY5" fmla="*/ 97631 h 383381"/>
                  <a:gd name="connsiteX6" fmla="*/ 330994 w 464344"/>
                  <a:gd name="connsiteY6" fmla="*/ 71438 h 383381"/>
                  <a:gd name="connsiteX7" fmla="*/ 290513 w 464344"/>
                  <a:gd name="connsiteY7" fmla="*/ 30956 h 383381"/>
                  <a:gd name="connsiteX8" fmla="*/ 211931 w 464344"/>
                  <a:gd name="connsiteY8" fmla="*/ 14288 h 383381"/>
                  <a:gd name="connsiteX9" fmla="*/ 159544 w 464344"/>
                  <a:gd name="connsiteY9" fmla="*/ 0 h 383381"/>
                  <a:gd name="connsiteX10" fmla="*/ 111919 w 464344"/>
                  <a:gd name="connsiteY10" fmla="*/ 11906 h 383381"/>
                  <a:gd name="connsiteX11" fmla="*/ 71438 w 464344"/>
                  <a:gd name="connsiteY11" fmla="*/ 42863 h 383381"/>
                  <a:gd name="connsiteX12" fmla="*/ 66675 w 464344"/>
                  <a:gd name="connsiteY12" fmla="*/ 73819 h 383381"/>
                  <a:gd name="connsiteX13" fmla="*/ 61913 w 464344"/>
                  <a:gd name="connsiteY13" fmla="*/ 104775 h 383381"/>
                  <a:gd name="connsiteX14" fmla="*/ 45244 w 464344"/>
                  <a:gd name="connsiteY14" fmla="*/ 138113 h 383381"/>
                  <a:gd name="connsiteX15" fmla="*/ 35719 w 464344"/>
                  <a:gd name="connsiteY15" fmla="*/ 216694 h 383381"/>
                  <a:gd name="connsiteX16" fmla="*/ 2381 w 464344"/>
                  <a:gd name="connsiteY16" fmla="*/ 278606 h 383381"/>
                  <a:gd name="connsiteX17" fmla="*/ 0 w 464344"/>
                  <a:gd name="connsiteY17" fmla="*/ 361950 h 383381"/>
                  <a:gd name="connsiteX18" fmla="*/ 28575 w 464344"/>
                  <a:gd name="connsiteY18" fmla="*/ 383381 h 383381"/>
                  <a:gd name="connsiteX19" fmla="*/ 204788 w 464344"/>
                  <a:gd name="connsiteY19" fmla="*/ 302419 h 383381"/>
                  <a:gd name="connsiteX20" fmla="*/ 202406 w 464344"/>
                  <a:gd name="connsiteY20" fmla="*/ 228600 h 383381"/>
                  <a:gd name="connsiteX21" fmla="*/ 140493 w 464344"/>
                  <a:gd name="connsiteY21" fmla="*/ 235744 h 383381"/>
                  <a:gd name="connsiteX22" fmla="*/ 145256 w 464344"/>
                  <a:gd name="connsiteY22" fmla="*/ 197644 h 3833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464344" h="383381">
                    <a:moveTo>
                      <a:pt x="145256" y="197644"/>
                    </a:moveTo>
                    <a:cubicBezTo>
                      <a:pt x="146844" y="184944"/>
                      <a:pt x="215900" y="181769"/>
                      <a:pt x="235744" y="197644"/>
                    </a:cubicBezTo>
                    <a:lnTo>
                      <a:pt x="295275" y="245269"/>
                    </a:lnTo>
                    <a:lnTo>
                      <a:pt x="464344" y="166688"/>
                    </a:lnTo>
                    <a:lnTo>
                      <a:pt x="464344" y="145256"/>
                    </a:lnTo>
                    <a:lnTo>
                      <a:pt x="395288" y="97631"/>
                    </a:lnTo>
                    <a:lnTo>
                      <a:pt x="330994" y="71438"/>
                    </a:lnTo>
                    <a:lnTo>
                      <a:pt x="290513" y="30956"/>
                    </a:lnTo>
                    <a:lnTo>
                      <a:pt x="211931" y="14288"/>
                    </a:lnTo>
                    <a:lnTo>
                      <a:pt x="159544" y="0"/>
                    </a:lnTo>
                    <a:lnTo>
                      <a:pt x="111919" y="11906"/>
                    </a:lnTo>
                    <a:lnTo>
                      <a:pt x="71438" y="42863"/>
                    </a:lnTo>
                    <a:lnTo>
                      <a:pt x="66675" y="73819"/>
                    </a:lnTo>
                    <a:lnTo>
                      <a:pt x="61913" y="104775"/>
                    </a:lnTo>
                    <a:lnTo>
                      <a:pt x="45244" y="138113"/>
                    </a:lnTo>
                    <a:lnTo>
                      <a:pt x="35719" y="216694"/>
                    </a:lnTo>
                    <a:lnTo>
                      <a:pt x="2381" y="278606"/>
                    </a:lnTo>
                    <a:cubicBezTo>
                      <a:pt x="1587" y="306387"/>
                      <a:pt x="794" y="334169"/>
                      <a:pt x="0" y="361950"/>
                    </a:cubicBezTo>
                    <a:lnTo>
                      <a:pt x="28575" y="383381"/>
                    </a:lnTo>
                    <a:lnTo>
                      <a:pt x="204788" y="302419"/>
                    </a:lnTo>
                    <a:cubicBezTo>
                      <a:pt x="233760" y="276622"/>
                      <a:pt x="213122" y="239712"/>
                      <a:pt x="202406" y="228600"/>
                    </a:cubicBezTo>
                    <a:cubicBezTo>
                      <a:pt x="191690" y="217488"/>
                      <a:pt x="150018" y="240903"/>
                      <a:pt x="140493" y="235744"/>
                    </a:cubicBezTo>
                    <a:cubicBezTo>
                      <a:pt x="130968" y="230585"/>
                      <a:pt x="143668" y="210344"/>
                      <a:pt x="145256" y="197644"/>
                    </a:cubicBezTo>
                    <a:close/>
                  </a:path>
                </a:pathLst>
              </a:custGeom>
              <a:solidFill>
                <a:schemeClr val="accent4">
                  <a:lumMod val="60000"/>
                  <a:lumOff val="4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Freeform 101"/>
              <p:cNvSpPr/>
              <p:nvPr/>
            </p:nvSpPr>
            <p:spPr>
              <a:xfrm rot="431093">
                <a:off x="4048933" y="2966093"/>
                <a:ext cx="157162" cy="143593"/>
              </a:xfrm>
              <a:custGeom>
                <a:avLst/>
                <a:gdLst>
                  <a:gd name="connsiteX0" fmla="*/ 157162 w 157162"/>
                  <a:gd name="connsiteY0" fmla="*/ 64293 h 142875"/>
                  <a:gd name="connsiteX1" fmla="*/ 23812 w 157162"/>
                  <a:gd name="connsiteY1" fmla="*/ 0 h 142875"/>
                  <a:gd name="connsiteX2" fmla="*/ 0 w 157162"/>
                  <a:gd name="connsiteY2" fmla="*/ 33337 h 142875"/>
                  <a:gd name="connsiteX3" fmla="*/ 2381 w 157162"/>
                  <a:gd name="connsiteY3" fmla="*/ 88106 h 142875"/>
                  <a:gd name="connsiteX4" fmla="*/ 30956 w 157162"/>
                  <a:gd name="connsiteY4" fmla="*/ 111918 h 142875"/>
                  <a:gd name="connsiteX5" fmla="*/ 126206 w 157162"/>
                  <a:gd name="connsiteY5" fmla="*/ 142875 h 142875"/>
                  <a:gd name="connsiteX6" fmla="*/ 154781 w 157162"/>
                  <a:gd name="connsiteY6" fmla="*/ 133350 h 142875"/>
                  <a:gd name="connsiteX7" fmla="*/ 157162 w 157162"/>
                  <a:gd name="connsiteY7" fmla="*/ 64293 h 142875"/>
                  <a:gd name="connsiteX0" fmla="*/ 157162 w 157162"/>
                  <a:gd name="connsiteY0" fmla="*/ 65011 h 143593"/>
                  <a:gd name="connsiteX1" fmla="*/ 23812 w 157162"/>
                  <a:gd name="connsiteY1" fmla="*/ 718 h 143593"/>
                  <a:gd name="connsiteX2" fmla="*/ 0 w 157162"/>
                  <a:gd name="connsiteY2" fmla="*/ 34055 h 143593"/>
                  <a:gd name="connsiteX3" fmla="*/ 2381 w 157162"/>
                  <a:gd name="connsiteY3" fmla="*/ 88824 h 143593"/>
                  <a:gd name="connsiteX4" fmla="*/ 30956 w 157162"/>
                  <a:gd name="connsiteY4" fmla="*/ 112636 h 143593"/>
                  <a:gd name="connsiteX5" fmla="*/ 126206 w 157162"/>
                  <a:gd name="connsiteY5" fmla="*/ 143593 h 143593"/>
                  <a:gd name="connsiteX6" fmla="*/ 154781 w 157162"/>
                  <a:gd name="connsiteY6" fmla="*/ 134068 h 143593"/>
                  <a:gd name="connsiteX7" fmla="*/ 157162 w 157162"/>
                  <a:gd name="connsiteY7" fmla="*/ 65011 h 1435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57162" h="143593">
                    <a:moveTo>
                      <a:pt x="157162" y="65011"/>
                    </a:moveTo>
                    <a:cubicBezTo>
                      <a:pt x="135334" y="42786"/>
                      <a:pt x="50006" y="5877"/>
                      <a:pt x="23812" y="718"/>
                    </a:cubicBezTo>
                    <a:cubicBezTo>
                      <a:pt x="-2382" y="-4441"/>
                      <a:pt x="3572" y="19371"/>
                      <a:pt x="0" y="34055"/>
                    </a:cubicBezTo>
                    <a:cubicBezTo>
                      <a:pt x="794" y="52311"/>
                      <a:pt x="1587" y="70568"/>
                      <a:pt x="2381" y="88824"/>
                    </a:cubicBezTo>
                    <a:lnTo>
                      <a:pt x="30956" y="112636"/>
                    </a:lnTo>
                    <a:lnTo>
                      <a:pt x="126206" y="143593"/>
                    </a:lnTo>
                    <a:lnTo>
                      <a:pt x="154781" y="134068"/>
                    </a:lnTo>
                    <a:cubicBezTo>
                      <a:pt x="155575" y="111049"/>
                      <a:pt x="156368" y="88030"/>
                      <a:pt x="157162" y="65011"/>
                    </a:cubicBezTo>
                    <a:close/>
                  </a:path>
                </a:pathLst>
              </a:custGeom>
              <a:solidFill>
                <a:schemeClr val="accent4">
                  <a:lumMod val="60000"/>
                  <a:lumOff val="4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Freeform 102"/>
              <p:cNvSpPr/>
              <p:nvPr/>
            </p:nvSpPr>
            <p:spPr>
              <a:xfrm>
                <a:off x="4012858" y="3085526"/>
                <a:ext cx="194825" cy="164654"/>
              </a:xfrm>
              <a:custGeom>
                <a:avLst/>
                <a:gdLst>
                  <a:gd name="connsiteX0" fmla="*/ 192882 w 192882"/>
                  <a:gd name="connsiteY0" fmla="*/ 111919 h 159544"/>
                  <a:gd name="connsiteX1" fmla="*/ 176213 w 192882"/>
                  <a:gd name="connsiteY1" fmla="*/ 92869 h 159544"/>
                  <a:gd name="connsiteX2" fmla="*/ 171450 w 192882"/>
                  <a:gd name="connsiteY2" fmla="*/ 38100 h 159544"/>
                  <a:gd name="connsiteX3" fmla="*/ 52388 w 192882"/>
                  <a:gd name="connsiteY3" fmla="*/ 2381 h 159544"/>
                  <a:gd name="connsiteX4" fmla="*/ 14288 w 192882"/>
                  <a:gd name="connsiteY4" fmla="*/ 0 h 159544"/>
                  <a:gd name="connsiteX5" fmla="*/ 0 w 192882"/>
                  <a:gd name="connsiteY5" fmla="*/ 59531 h 159544"/>
                  <a:gd name="connsiteX6" fmla="*/ 54769 w 192882"/>
                  <a:gd name="connsiteY6" fmla="*/ 116681 h 159544"/>
                  <a:gd name="connsiteX7" fmla="*/ 100013 w 192882"/>
                  <a:gd name="connsiteY7" fmla="*/ 159544 h 159544"/>
                  <a:gd name="connsiteX8" fmla="*/ 192882 w 192882"/>
                  <a:gd name="connsiteY8" fmla="*/ 111919 h 159544"/>
                  <a:gd name="connsiteX0" fmla="*/ 194825 w 194825"/>
                  <a:gd name="connsiteY0" fmla="*/ 117029 h 164654"/>
                  <a:gd name="connsiteX1" fmla="*/ 178156 w 194825"/>
                  <a:gd name="connsiteY1" fmla="*/ 97979 h 164654"/>
                  <a:gd name="connsiteX2" fmla="*/ 173393 w 194825"/>
                  <a:gd name="connsiteY2" fmla="*/ 43210 h 164654"/>
                  <a:gd name="connsiteX3" fmla="*/ 54331 w 194825"/>
                  <a:gd name="connsiteY3" fmla="*/ 7491 h 164654"/>
                  <a:gd name="connsiteX4" fmla="*/ 16231 w 194825"/>
                  <a:gd name="connsiteY4" fmla="*/ 5110 h 164654"/>
                  <a:gd name="connsiteX5" fmla="*/ 1943 w 194825"/>
                  <a:gd name="connsiteY5" fmla="*/ 64641 h 164654"/>
                  <a:gd name="connsiteX6" fmla="*/ 56712 w 194825"/>
                  <a:gd name="connsiteY6" fmla="*/ 121791 h 164654"/>
                  <a:gd name="connsiteX7" fmla="*/ 101956 w 194825"/>
                  <a:gd name="connsiteY7" fmla="*/ 164654 h 164654"/>
                  <a:gd name="connsiteX8" fmla="*/ 194825 w 194825"/>
                  <a:gd name="connsiteY8" fmla="*/ 117029 h 1646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94825" h="164654">
                    <a:moveTo>
                      <a:pt x="194825" y="117029"/>
                    </a:moveTo>
                    <a:lnTo>
                      <a:pt x="178156" y="97979"/>
                    </a:lnTo>
                    <a:lnTo>
                      <a:pt x="173393" y="43210"/>
                    </a:lnTo>
                    <a:lnTo>
                      <a:pt x="54331" y="7491"/>
                    </a:lnTo>
                    <a:cubicBezTo>
                      <a:pt x="28137" y="1141"/>
                      <a:pt x="24962" y="-4415"/>
                      <a:pt x="16231" y="5110"/>
                    </a:cubicBezTo>
                    <a:cubicBezTo>
                      <a:pt x="7500" y="14635"/>
                      <a:pt x="-4804" y="45194"/>
                      <a:pt x="1943" y="64641"/>
                    </a:cubicBezTo>
                    <a:lnTo>
                      <a:pt x="56712" y="121791"/>
                    </a:lnTo>
                    <a:lnTo>
                      <a:pt x="101956" y="164654"/>
                    </a:lnTo>
                    <a:lnTo>
                      <a:pt x="194825" y="117029"/>
                    </a:lnTo>
                    <a:close/>
                  </a:path>
                </a:pathLst>
              </a:custGeom>
              <a:solidFill>
                <a:schemeClr val="accent4">
                  <a:lumMod val="60000"/>
                  <a:lumOff val="4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Freeform 103"/>
              <p:cNvSpPr/>
              <p:nvPr/>
            </p:nvSpPr>
            <p:spPr>
              <a:xfrm>
                <a:off x="4685498" y="2201901"/>
                <a:ext cx="232657" cy="290269"/>
              </a:xfrm>
              <a:custGeom>
                <a:avLst/>
                <a:gdLst>
                  <a:gd name="connsiteX0" fmla="*/ 154781 w 226218"/>
                  <a:gd name="connsiteY0" fmla="*/ 235744 h 285750"/>
                  <a:gd name="connsiteX1" fmla="*/ 135731 w 226218"/>
                  <a:gd name="connsiteY1" fmla="*/ 171450 h 285750"/>
                  <a:gd name="connsiteX2" fmla="*/ 126206 w 226218"/>
                  <a:gd name="connsiteY2" fmla="*/ 150019 h 285750"/>
                  <a:gd name="connsiteX3" fmla="*/ 102393 w 226218"/>
                  <a:gd name="connsiteY3" fmla="*/ 111919 h 285750"/>
                  <a:gd name="connsiteX4" fmla="*/ 150018 w 226218"/>
                  <a:gd name="connsiteY4" fmla="*/ 16669 h 285750"/>
                  <a:gd name="connsiteX5" fmla="*/ 152400 w 226218"/>
                  <a:gd name="connsiteY5" fmla="*/ 2382 h 285750"/>
                  <a:gd name="connsiteX6" fmla="*/ 130968 w 226218"/>
                  <a:gd name="connsiteY6" fmla="*/ 0 h 285750"/>
                  <a:gd name="connsiteX7" fmla="*/ 71437 w 226218"/>
                  <a:gd name="connsiteY7" fmla="*/ 57150 h 285750"/>
                  <a:gd name="connsiteX8" fmla="*/ 19050 w 226218"/>
                  <a:gd name="connsiteY8" fmla="*/ 57150 h 285750"/>
                  <a:gd name="connsiteX9" fmla="*/ 14287 w 226218"/>
                  <a:gd name="connsiteY9" fmla="*/ 66675 h 285750"/>
                  <a:gd name="connsiteX10" fmla="*/ 21431 w 226218"/>
                  <a:gd name="connsiteY10" fmla="*/ 83344 h 285750"/>
                  <a:gd name="connsiteX11" fmla="*/ 19050 w 226218"/>
                  <a:gd name="connsiteY11" fmla="*/ 159544 h 285750"/>
                  <a:gd name="connsiteX12" fmla="*/ 0 w 226218"/>
                  <a:gd name="connsiteY12" fmla="*/ 202407 h 285750"/>
                  <a:gd name="connsiteX13" fmla="*/ 33337 w 226218"/>
                  <a:gd name="connsiteY13" fmla="*/ 226219 h 285750"/>
                  <a:gd name="connsiteX14" fmla="*/ 59531 w 226218"/>
                  <a:gd name="connsiteY14" fmla="*/ 238125 h 285750"/>
                  <a:gd name="connsiteX15" fmla="*/ 80962 w 226218"/>
                  <a:gd name="connsiteY15" fmla="*/ 242888 h 285750"/>
                  <a:gd name="connsiteX16" fmla="*/ 90487 w 226218"/>
                  <a:gd name="connsiteY16" fmla="*/ 271463 h 285750"/>
                  <a:gd name="connsiteX17" fmla="*/ 104775 w 226218"/>
                  <a:gd name="connsiteY17" fmla="*/ 252413 h 285750"/>
                  <a:gd name="connsiteX18" fmla="*/ 157162 w 226218"/>
                  <a:gd name="connsiteY18" fmla="*/ 285750 h 285750"/>
                  <a:gd name="connsiteX19" fmla="*/ 221456 w 226218"/>
                  <a:gd name="connsiteY19" fmla="*/ 276225 h 285750"/>
                  <a:gd name="connsiteX20" fmla="*/ 226218 w 226218"/>
                  <a:gd name="connsiteY20" fmla="*/ 245269 h 285750"/>
                  <a:gd name="connsiteX21" fmla="*/ 154781 w 226218"/>
                  <a:gd name="connsiteY21" fmla="*/ 235744 h 285750"/>
                  <a:gd name="connsiteX0" fmla="*/ 154781 w 226218"/>
                  <a:gd name="connsiteY0" fmla="*/ 235744 h 285750"/>
                  <a:gd name="connsiteX1" fmla="*/ 135731 w 226218"/>
                  <a:gd name="connsiteY1" fmla="*/ 171450 h 285750"/>
                  <a:gd name="connsiteX2" fmla="*/ 126206 w 226218"/>
                  <a:gd name="connsiteY2" fmla="*/ 150019 h 285750"/>
                  <a:gd name="connsiteX3" fmla="*/ 102393 w 226218"/>
                  <a:gd name="connsiteY3" fmla="*/ 111919 h 285750"/>
                  <a:gd name="connsiteX4" fmla="*/ 150018 w 226218"/>
                  <a:gd name="connsiteY4" fmla="*/ 16669 h 285750"/>
                  <a:gd name="connsiteX5" fmla="*/ 152400 w 226218"/>
                  <a:gd name="connsiteY5" fmla="*/ 2382 h 285750"/>
                  <a:gd name="connsiteX6" fmla="*/ 130968 w 226218"/>
                  <a:gd name="connsiteY6" fmla="*/ 0 h 285750"/>
                  <a:gd name="connsiteX7" fmla="*/ 71437 w 226218"/>
                  <a:gd name="connsiteY7" fmla="*/ 57150 h 285750"/>
                  <a:gd name="connsiteX8" fmla="*/ 19050 w 226218"/>
                  <a:gd name="connsiteY8" fmla="*/ 57150 h 285750"/>
                  <a:gd name="connsiteX9" fmla="*/ 14287 w 226218"/>
                  <a:gd name="connsiteY9" fmla="*/ 66675 h 285750"/>
                  <a:gd name="connsiteX10" fmla="*/ 21431 w 226218"/>
                  <a:gd name="connsiteY10" fmla="*/ 83344 h 285750"/>
                  <a:gd name="connsiteX11" fmla="*/ 19050 w 226218"/>
                  <a:gd name="connsiteY11" fmla="*/ 159544 h 285750"/>
                  <a:gd name="connsiteX12" fmla="*/ 0 w 226218"/>
                  <a:gd name="connsiteY12" fmla="*/ 202407 h 285750"/>
                  <a:gd name="connsiteX13" fmla="*/ 33337 w 226218"/>
                  <a:gd name="connsiteY13" fmla="*/ 226219 h 285750"/>
                  <a:gd name="connsiteX14" fmla="*/ 59531 w 226218"/>
                  <a:gd name="connsiteY14" fmla="*/ 238125 h 285750"/>
                  <a:gd name="connsiteX15" fmla="*/ 90487 w 226218"/>
                  <a:gd name="connsiteY15" fmla="*/ 271463 h 285750"/>
                  <a:gd name="connsiteX16" fmla="*/ 104775 w 226218"/>
                  <a:gd name="connsiteY16" fmla="*/ 252413 h 285750"/>
                  <a:gd name="connsiteX17" fmla="*/ 157162 w 226218"/>
                  <a:gd name="connsiteY17" fmla="*/ 285750 h 285750"/>
                  <a:gd name="connsiteX18" fmla="*/ 221456 w 226218"/>
                  <a:gd name="connsiteY18" fmla="*/ 276225 h 285750"/>
                  <a:gd name="connsiteX19" fmla="*/ 226218 w 226218"/>
                  <a:gd name="connsiteY19" fmla="*/ 245269 h 285750"/>
                  <a:gd name="connsiteX20" fmla="*/ 154781 w 226218"/>
                  <a:gd name="connsiteY20" fmla="*/ 235744 h 285750"/>
                  <a:gd name="connsiteX0" fmla="*/ 154781 w 226218"/>
                  <a:gd name="connsiteY0" fmla="*/ 235744 h 285750"/>
                  <a:gd name="connsiteX1" fmla="*/ 135731 w 226218"/>
                  <a:gd name="connsiteY1" fmla="*/ 171450 h 285750"/>
                  <a:gd name="connsiteX2" fmla="*/ 126206 w 226218"/>
                  <a:gd name="connsiteY2" fmla="*/ 150019 h 285750"/>
                  <a:gd name="connsiteX3" fmla="*/ 102393 w 226218"/>
                  <a:gd name="connsiteY3" fmla="*/ 111919 h 285750"/>
                  <a:gd name="connsiteX4" fmla="*/ 150018 w 226218"/>
                  <a:gd name="connsiteY4" fmla="*/ 16669 h 285750"/>
                  <a:gd name="connsiteX5" fmla="*/ 152400 w 226218"/>
                  <a:gd name="connsiteY5" fmla="*/ 2382 h 285750"/>
                  <a:gd name="connsiteX6" fmla="*/ 130968 w 226218"/>
                  <a:gd name="connsiteY6" fmla="*/ 0 h 285750"/>
                  <a:gd name="connsiteX7" fmla="*/ 71437 w 226218"/>
                  <a:gd name="connsiteY7" fmla="*/ 57150 h 285750"/>
                  <a:gd name="connsiteX8" fmla="*/ 19050 w 226218"/>
                  <a:gd name="connsiteY8" fmla="*/ 57150 h 285750"/>
                  <a:gd name="connsiteX9" fmla="*/ 14287 w 226218"/>
                  <a:gd name="connsiteY9" fmla="*/ 66675 h 285750"/>
                  <a:gd name="connsiteX10" fmla="*/ 21431 w 226218"/>
                  <a:gd name="connsiteY10" fmla="*/ 83344 h 285750"/>
                  <a:gd name="connsiteX11" fmla="*/ 19050 w 226218"/>
                  <a:gd name="connsiteY11" fmla="*/ 159544 h 285750"/>
                  <a:gd name="connsiteX12" fmla="*/ 0 w 226218"/>
                  <a:gd name="connsiteY12" fmla="*/ 202407 h 285750"/>
                  <a:gd name="connsiteX13" fmla="*/ 33337 w 226218"/>
                  <a:gd name="connsiteY13" fmla="*/ 226219 h 285750"/>
                  <a:gd name="connsiteX14" fmla="*/ 61913 w 226218"/>
                  <a:gd name="connsiteY14" fmla="*/ 252412 h 285750"/>
                  <a:gd name="connsiteX15" fmla="*/ 90487 w 226218"/>
                  <a:gd name="connsiteY15" fmla="*/ 271463 h 285750"/>
                  <a:gd name="connsiteX16" fmla="*/ 104775 w 226218"/>
                  <a:gd name="connsiteY16" fmla="*/ 252413 h 285750"/>
                  <a:gd name="connsiteX17" fmla="*/ 157162 w 226218"/>
                  <a:gd name="connsiteY17" fmla="*/ 285750 h 285750"/>
                  <a:gd name="connsiteX18" fmla="*/ 221456 w 226218"/>
                  <a:gd name="connsiteY18" fmla="*/ 276225 h 285750"/>
                  <a:gd name="connsiteX19" fmla="*/ 226218 w 226218"/>
                  <a:gd name="connsiteY19" fmla="*/ 245269 h 285750"/>
                  <a:gd name="connsiteX20" fmla="*/ 154781 w 226218"/>
                  <a:gd name="connsiteY20" fmla="*/ 235744 h 285750"/>
                  <a:gd name="connsiteX0" fmla="*/ 154781 w 226218"/>
                  <a:gd name="connsiteY0" fmla="*/ 235744 h 285750"/>
                  <a:gd name="connsiteX1" fmla="*/ 135731 w 226218"/>
                  <a:gd name="connsiteY1" fmla="*/ 171450 h 285750"/>
                  <a:gd name="connsiteX2" fmla="*/ 126206 w 226218"/>
                  <a:gd name="connsiteY2" fmla="*/ 150019 h 285750"/>
                  <a:gd name="connsiteX3" fmla="*/ 102393 w 226218"/>
                  <a:gd name="connsiteY3" fmla="*/ 111919 h 285750"/>
                  <a:gd name="connsiteX4" fmla="*/ 150018 w 226218"/>
                  <a:gd name="connsiteY4" fmla="*/ 16669 h 285750"/>
                  <a:gd name="connsiteX5" fmla="*/ 152400 w 226218"/>
                  <a:gd name="connsiteY5" fmla="*/ 2382 h 285750"/>
                  <a:gd name="connsiteX6" fmla="*/ 130968 w 226218"/>
                  <a:gd name="connsiteY6" fmla="*/ 0 h 285750"/>
                  <a:gd name="connsiteX7" fmla="*/ 71437 w 226218"/>
                  <a:gd name="connsiteY7" fmla="*/ 57150 h 285750"/>
                  <a:gd name="connsiteX8" fmla="*/ 19050 w 226218"/>
                  <a:gd name="connsiteY8" fmla="*/ 57150 h 285750"/>
                  <a:gd name="connsiteX9" fmla="*/ 14287 w 226218"/>
                  <a:gd name="connsiteY9" fmla="*/ 66675 h 285750"/>
                  <a:gd name="connsiteX10" fmla="*/ 21431 w 226218"/>
                  <a:gd name="connsiteY10" fmla="*/ 83344 h 285750"/>
                  <a:gd name="connsiteX11" fmla="*/ 19050 w 226218"/>
                  <a:gd name="connsiteY11" fmla="*/ 159544 h 285750"/>
                  <a:gd name="connsiteX12" fmla="*/ 0 w 226218"/>
                  <a:gd name="connsiteY12" fmla="*/ 202407 h 285750"/>
                  <a:gd name="connsiteX13" fmla="*/ 35718 w 226218"/>
                  <a:gd name="connsiteY13" fmla="*/ 235744 h 285750"/>
                  <a:gd name="connsiteX14" fmla="*/ 61913 w 226218"/>
                  <a:gd name="connsiteY14" fmla="*/ 252412 h 285750"/>
                  <a:gd name="connsiteX15" fmla="*/ 90487 w 226218"/>
                  <a:gd name="connsiteY15" fmla="*/ 271463 h 285750"/>
                  <a:gd name="connsiteX16" fmla="*/ 104775 w 226218"/>
                  <a:gd name="connsiteY16" fmla="*/ 252413 h 285750"/>
                  <a:gd name="connsiteX17" fmla="*/ 157162 w 226218"/>
                  <a:gd name="connsiteY17" fmla="*/ 285750 h 285750"/>
                  <a:gd name="connsiteX18" fmla="*/ 221456 w 226218"/>
                  <a:gd name="connsiteY18" fmla="*/ 276225 h 285750"/>
                  <a:gd name="connsiteX19" fmla="*/ 226218 w 226218"/>
                  <a:gd name="connsiteY19" fmla="*/ 245269 h 285750"/>
                  <a:gd name="connsiteX20" fmla="*/ 154781 w 226218"/>
                  <a:gd name="connsiteY20" fmla="*/ 235744 h 285750"/>
                  <a:gd name="connsiteX0" fmla="*/ 145256 w 216693"/>
                  <a:gd name="connsiteY0" fmla="*/ 235744 h 285750"/>
                  <a:gd name="connsiteX1" fmla="*/ 126206 w 216693"/>
                  <a:gd name="connsiteY1" fmla="*/ 171450 h 285750"/>
                  <a:gd name="connsiteX2" fmla="*/ 116681 w 216693"/>
                  <a:gd name="connsiteY2" fmla="*/ 150019 h 285750"/>
                  <a:gd name="connsiteX3" fmla="*/ 92868 w 216693"/>
                  <a:gd name="connsiteY3" fmla="*/ 111919 h 285750"/>
                  <a:gd name="connsiteX4" fmla="*/ 140493 w 216693"/>
                  <a:gd name="connsiteY4" fmla="*/ 16669 h 285750"/>
                  <a:gd name="connsiteX5" fmla="*/ 142875 w 216693"/>
                  <a:gd name="connsiteY5" fmla="*/ 2382 h 285750"/>
                  <a:gd name="connsiteX6" fmla="*/ 121443 w 216693"/>
                  <a:gd name="connsiteY6" fmla="*/ 0 h 285750"/>
                  <a:gd name="connsiteX7" fmla="*/ 61912 w 216693"/>
                  <a:gd name="connsiteY7" fmla="*/ 57150 h 285750"/>
                  <a:gd name="connsiteX8" fmla="*/ 9525 w 216693"/>
                  <a:gd name="connsiteY8" fmla="*/ 57150 h 285750"/>
                  <a:gd name="connsiteX9" fmla="*/ 4762 w 216693"/>
                  <a:gd name="connsiteY9" fmla="*/ 66675 h 285750"/>
                  <a:gd name="connsiteX10" fmla="*/ 11906 w 216693"/>
                  <a:gd name="connsiteY10" fmla="*/ 83344 h 285750"/>
                  <a:gd name="connsiteX11" fmla="*/ 9525 w 216693"/>
                  <a:gd name="connsiteY11" fmla="*/ 159544 h 285750"/>
                  <a:gd name="connsiteX12" fmla="*/ 0 w 216693"/>
                  <a:gd name="connsiteY12" fmla="*/ 211932 h 285750"/>
                  <a:gd name="connsiteX13" fmla="*/ 26193 w 216693"/>
                  <a:gd name="connsiteY13" fmla="*/ 235744 h 285750"/>
                  <a:gd name="connsiteX14" fmla="*/ 52388 w 216693"/>
                  <a:gd name="connsiteY14" fmla="*/ 252412 h 285750"/>
                  <a:gd name="connsiteX15" fmla="*/ 80962 w 216693"/>
                  <a:gd name="connsiteY15" fmla="*/ 271463 h 285750"/>
                  <a:gd name="connsiteX16" fmla="*/ 95250 w 216693"/>
                  <a:gd name="connsiteY16" fmla="*/ 252413 h 285750"/>
                  <a:gd name="connsiteX17" fmla="*/ 147637 w 216693"/>
                  <a:gd name="connsiteY17" fmla="*/ 285750 h 285750"/>
                  <a:gd name="connsiteX18" fmla="*/ 211931 w 216693"/>
                  <a:gd name="connsiteY18" fmla="*/ 276225 h 285750"/>
                  <a:gd name="connsiteX19" fmla="*/ 216693 w 216693"/>
                  <a:gd name="connsiteY19" fmla="*/ 245269 h 285750"/>
                  <a:gd name="connsiteX20" fmla="*/ 145256 w 216693"/>
                  <a:gd name="connsiteY20" fmla="*/ 235744 h 285750"/>
                  <a:gd name="connsiteX0" fmla="*/ 145256 w 216693"/>
                  <a:gd name="connsiteY0" fmla="*/ 235744 h 285750"/>
                  <a:gd name="connsiteX1" fmla="*/ 126206 w 216693"/>
                  <a:gd name="connsiteY1" fmla="*/ 171450 h 285750"/>
                  <a:gd name="connsiteX2" fmla="*/ 116681 w 216693"/>
                  <a:gd name="connsiteY2" fmla="*/ 150019 h 285750"/>
                  <a:gd name="connsiteX3" fmla="*/ 92868 w 216693"/>
                  <a:gd name="connsiteY3" fmla="*/ 111919 h 285750"/>
                  <a:gd name="connsiteX4" fmla="*/ 140493 w 216693"/>
                  <a:gd name="connsiteY4" fmla="*/ 16669 h 285750"/>
                  <a:gd name="connsiteX5" fmla="*/ 142875 w 216693"/>
                  <a:gd name="connsiteY5" fmla="*/ 2382 h 285750"/>
                  <a:gd name="connsiteX6" fmla="*/ 121443 w 216693"/>
                  <a:gd name="connsiteY6" fmla="*/ 0 h 285750"/>
                  <a:gd name="connsiteX7" fmla="*/ 61912 w 216693"/>
                  <a:gd name="connsiteY7" fmla="*/ 57150 h 285750"/>
                  <a:gd name="connsiteX8" fmla="*/ 9525 w 216693"/>
                  <a:gd name="connsiteY8" fmla="*/ 57150 h 285750"/>
                  <a:gd name="connsiteX9" fmla="*/ 4762 w 216693"/>
                  <a:gd name="connsiteY9" fmla="*/ 66675 h 285750"/>
                  <a:gd name="connsiteX10" fmla="*/ 7143 w 216693"/>
                  <a:gd name="connsiteY10" fmla="*/ 114301 h 285750"/>
                  <a:gd name="connsiteX11" fmla="*/ 9525 w 216693"/>
                  <a:gd name="connsiteY11" fmla="*/ 159544 h 285750"/>
                  <a:gd name="connsiteX12" fmla="*/ 0 w 216693"/>
                  <a:gd name="connsiteY12" fmla="*/ 211932 h 285750"/>
                  <a:gd name="connsiteX13" fmla="*/ 26193 w 216693"/>
                  <a:gd name="connsiteY13" fmla="*/ 235744 h 285750"/>
                  <a:gd name="connsiteX14" fmla="*/ 52388 w 216693"/>
                  <a:gd name="connsiteY14" fmla="*/ 252412 h 285750"/>
                  <a:gd name="connsiteX15" fmla="*/ 80962 w 216693"/>
                  <a:gd name="connsiteY15" fmla="*/ 271463 h 285750"/>
                  <a:gd name="connsiteX16" fmla="*/ 95250 w 216693"/>
                  <a:gd name="connsiteY16" fmla="*/ 252413 h 285750"/>
                  <a:gd name="connsiteX17" fmla="*/ 147637 w 216693"/>
                  <a:gd name="connsiteY17" fmla="*/ 285750 h 285750"/>
                  <a:gd name="connsiteX18" fmla="*/ 211931 w 216693"/>
                  <a:gd name="connsiteY18" fmla="*/ 276225 h 285750"/>
                  <a:gd name="connsiteX19" fmla="*/ 216693 w 216693"/>
                  <a:gd name="connsiteY19" fmla="*/ 245269 h 285750"/>
                  <a:gd name="connsiteX20" fmla="*/ 145256 w 216693"/>
                  <a:gd name="connsiteY20" fmla="*/ 235744 h 285750"/>
                  <a:gd name="connsiteX0" fmla="*/ 145256 w 216693"/>
                  <a:gd name="connsiteY0" fmla="*/ 235744 h 285750"/>
                  <a:gd name="connsiteX1" fmla="*/ 126206 w 216693"/>
                  <a:gd name="connsiteY1" fmla="*/ 171450 h 285750"/>
                  <a:gd name="connsiteX2" fmla="*/ 116681 w 216693"/>
                  <a:gd name="connsiteY2" fmla="*/ 150019 h 285750"/>
                  <a:gd name="connsiteX3" fmla="*/ 92868 w 216693"/>
                  <a:gd name="connsiteY3" fmla="*/ 111919 h 285750"/>
                  <a:gd name="connsiteX4" fmla="*/ 140493 w 216693"/>
                  <a:gd name="connsiteY4" fmla="*/ 16669 h 285750"/>
                  <a:gd name="connsiteX5" fmla="*/ 142875 w 216693"/>
                  <a:gd name="connsiteY5" fmla="*/ 2382 h 285750"/>
                  <a:gd name="connsiteX6" fmla="*/ 121443 w 216693"/>
                  <a:gd name="connsiteY6" fmla="*/ 0 h 285750"/>
                  <a:gd name="connsiteX7" fmla="*/ 61912 w 216693"/>
                  <a:gd name="connsiteY7" fmla="*/ 57150 h 285750"/>
                  <a:gd name="connsiteX8" fmla="*/ 9525 w 216693"/>
                  <a:gd name="connsiteY8" fmla="*/ 57150 h 285750"/>
                  <a:gd name="connsiteX9" fmla="*/ 2381 w 216693"/>
                  <a:gd name="connsiteY9" fmla="*/ 78581 h 285750"/>
                  <a:gd name="connsiteX10" fmla="*/ 7143 w 216693"/>
                  <a:gd name="connsiteY10" fmla="*/ 114301 h 285750"/>
                  <a:gd name="connsiteX11" fmla="*/ 9525 w 216693"/>
                  <a:gd name="connsiteY11" fmla="*/ 159544 h 285750"/>
                  <a:gd name="connsiteX12" fmla="*/ 0 w 216693"/>
                  <a:gd name="connsiteY12" fmla="*/ 211932 h 285750"/>
                  <a:gd name="connsiteX13" fmla="*/ 26193 w 216693"/>
                  <a:gd name="connsiteY13" fmla="*/ 235744 h 285750"/>
                  <a:gd name="connsiteX14" fmla="*/ 52388 w 216693"/>
                  <a:gd name="connsiteY14" fmla="*/ 252412 h 285750"/>
                  <a:gd name="connsiteX15" fmla="*/ 80962 w 216693"/>
                  <a:gd name="connsiteY15" fmla="*/ 271463 h 285750"/>
                  <a:gd name="connsiteX16" fmla="*/ 95250 w 216693"/>
                  <a:gd name="connsiteY16" fmla="*/ 252413 h 285750"/>
                  <a:gd name="connsiteX17" fmla="*/ 147637 w 216693"/>
                  <a:gd name="connsiteY17" fmla="*/ 285750 h 285750"/>
                  <a:gd name="connsiteX18" fmla="*/ 211931 w 216693"/>
                  <a:gd name="connsiteY18" fmla="*/ 276225 h 285750"/>
                  <a:gd name="connsiteX19" fmla="*/ 216693 w 216693"/>
                  <a:gd name="connsiteY19" fmla="*/ 245269 h 285750"/>
                  <a:gd name="connsiteX20" fmla="*/ 145256 w 216693"/>
                  <a:gd name="connsiteY20" fmla="*/ 235744 h 285750"/>
                  <a:gd name="connsiteX0" fmla="*/ 145256 w 216693"/>
                  <a:gd name="connsiteY0" fmla="*/ 235744 h 285750"/>
                  <a:gd name="connsiteX1" fmla="*/ 126206 w 216693"/>
                  <a:gd name="connsiteY1" fmla="*/ 171450 h 285750"/>
                  <a:gd name="connsiteX2" fmla="*/ 116681 w 216693"/>
                  <a:gd name="connsiteY2" fmla="*/ 150019 h 285750"/>
                  <a:gd name="connsiteX3" fmla="*/ 92868 w 216693"/>
                  <a:gd name="connsiteY3" fmla="*/ 111919 h 285750"/>
                  <a:gd name="connsiteX4" fmla="*/ 140493 w 216693"/>
                  <a:gd name="connsiteY4" fmla="*/ 16669 h 285750"/>
                  <a:gd name="connsiteX5" fmla="*/ 142875 w 216693"/>
                  <a:gd name="connsiteY5" fmla="*/ 2382 h 285750"/>
                  <a:gd name="connsiteX6" fmla="*/ 121443 w 216693"/>
                  <a:gd name="connsiteY6" fmla="*/ 0 h 285750"/>
                  <a:gd name="connsiteX7" fmla="*/ 61912 w 216693"/>
                  <a:gd name="connsiteY7" fmla="*/ 57150 h 285750"/>
                  <a:gd name="connsiteX8" fmla="*/ 9525 w 216693"/>
                  <a:gd name="connsiteY8" fmla="*/ 57150 h 285750"/>
                  <a:gd name="connsiteX9" fmla="*/ 2381 w 216693"/>
                  <a:gd name="connsiteY9" fmla="*/ 78581 h 285750"/>
                  <a:gd name="connsiteX10" fmla="*/ 7143 w 216693"/>
                  <a:gd name="connsiteY10" fmla="*/ 114301 h 285750"/>
                  <a:gd name="connsiteX11" fmla="*/ 9525 w 216693"/>
                  <a:gd name="connsiteY11" fmla="*/ 159544 h 285750"/>
                  <a:gd name="connsiteX12" fmla="*/ 0 w 216693"/>
                  <a:gd name="connsiteY12" fmla="*/ 211932 h 285750"/>
                  <a:gd name="connsiteX13" fmla="*/ 9525 w 216693"/>
                  <a:gd name="connsiteY13" fmla="*/ 242888 h 285750"/>
                  <a:gd name="connsiteX14" fmla="*/ 52388 w 216693"/>
                  <a:gd name="connsiteY14" fmla="*/ 252412 h 285750"/>
                  <a:gd name="connsiteX15" fmla="*/ 80962 w 216693"/>
                  <a:gd name="connsiteY15" fmla="*/ 271463 h 285750"/>
                  <a:gd name="connsiteX16" fmla="*/ 95250 w 216693"/>
                  <a:gd name="connsiteY16" fmla="*/ 252413 h 285750"/>
                  <a:gd name="connsiteX17" fmla="*/ 147637 w 216693"/>
                  <a:gd name="connsiteY17" fmla="*/ 285750 h 285750"/>
                  <a:gd name="connsiteX18" fmla="*/ 211931 w 216693"/>
                  <a:gd name="connsiteY18" fmla="*/ 276225 h 285750"/>
                  <a:gd name="connsiteX19" fmla="*/ 216693 w 216693"/>
                  <a:gd name="connsiteY19" fmla="*/ 245269 h 285750"/>
                  <a:gd name="connsiteX20" fmla="*/ 145256 w 216693"/>
                  <a:gd name="connsiteY20" fmla="*/ 235744 h 285750"/>
                  <a:gd name="connsiteX0" fmla="*/ 154781 w 226218"/>
                  <a:gd name="connsiteY0" fmla="*/ 235744 h 285750"/>
                  <a:gd name="connsiteX1" fmla="*/ 135731 w 226218"/>
                  <a:gd name="connsiteY1" fmla="*/ 171450 h 285750"/>
                  <a:gd name="connsiteX2" fmla="*/ 126206 w 226218"/>
                  <a:gd name="connsiteY2" fmla="*/ 150019 h 285750"/>
                  <a:gd name="connsiteX3" fmla="*/ 102393 w 226218"/>
                  <a:gd name="connsiteY3" fmla="*/ 111919 h 285750"/>
                  <a:gd name="connsiteX4" fmla="*/ 150018 w 226218"/>
                  <a:gd name="connsiteY4" fmla="*/ 16669 h 285750"/>
                  <a:gd name="connsiteX5" fmla="*/ 152400 w 226218"/>
                  <a:gd name="connsiteY5" fmla="*/ 2382 h 285750"/>
                  <a:gd name="connsiteX6" fmla="*/ 130968 w 226218"/>
                  <a:gd name="connsiteY6" fmla="*/ 0 h 285750"/>
                  <a:gd name="connsiteX7" fmla="*/ 71437 w 226218"/>
                  <a:gd name="connsiteY7" fmla="*/ 57150 h 285750"/>
                  <a:gd name="connsiteX8" fmla="*/ 19050 w 226218"/>
                  <a:gd name="connsiteY8" fmla="*/ 57150 h 285750"/>
                  <a:gd name="connsiteX9" fmla="*/ 11906 w 226218"/>
                  <a:gd name="connsiteY9" fmla="*/ 78581 h 285750"/>
                  <a:gd name="connsiteX10" fmla="*/ 16668 w 226218"/>
                  <a:gd name="connsiteY10" fmla="*/ 114301 h 285750"/>
                  <a:gd name="connsiteX11" fmla="*/ 19050 w 226218"/>
                  <a:gd name="connsiteY11" fmla="*/ 159544 h 285750"/>
                  <a:gd name="connsiteX12" fmla="*/ 0 w 226218"/>
                  <a:gd name="connsiteY12" fmla="*/ 223839 h 285750"/>
                  <a:gd name="connsiteX13" fmla="*/ 19050 w 226218"/>
                  <a:gd name="connsiteY13" fmla="*/ 242888 h 285750"/>
                  <a:gd name="connsiteX14" fmla="*/ 61913 w 226218"/>
                  <a:gd name="connsiteY14" fmla="*/ 252412 h 285750"/>
                  <a:gd name="connsiteX15" fmla="*/ 90487 w 226218"/>
                  <a:gd name="connsiteY15" fmla="*/ 271463 h 285750"/>
                  <a:gd name="connsiteX16" fmla="*/ 104775 w 226218"/>
                  <a:gd name="connsiteY16" fmla="*/ 252413 h 285750"/>
                  <a:gd name="connsiteX17" fmla="*/ 157162 w 226218"/>
                  <a:gd name="connsiteY17" fmla="*/ 285750 h 285750"/>
                  <a:gd name="connsiteX18" fmla="*/ 221456 w 226218"/>
                  <a:gd name="connsiteY18" fmla="*/ 276225 h 285750"/>
                  <a:gd name="connsiteX19" fmla="*/ 226218 w 226218"/>
                  <a:gd name="connsiteY19" fmla="*/ 245269 h 285750"/>
                  <a:gd name="connsiteX20" fmla="*/ 154781 w 226218"/>
                  <a:gd name="connsiteY20" fmla="*/ 235744 h 285750"/>
                  <a:gd name="connsiteX0" fmla="*/ 154781 w 226218"/>
                  <a:gd name="connsiteY0" fmla="*/ 235744 h 285750"/>
                  <a:gd name="connsiteX1" fmla="*/ 135731 w 226218"/>
                  <a:gd name="connsiteY1" fmla="*/ 171450 h 285750"/>
                  <a:gd name="connsiteX2" fmla="*/ 126206 w 226218"/>
                  <a:gd name="connsiteY2" fmla="*/ 150019 h 285750"/>
                  <a:gd name="connsiteX3" fmla="*/ 102393 w 226218"/>
                  <a:gd name="connsiteY3" fmla="*/ 111919 h 285750"/>
                  <a:gd name="connsiteX4" fmla="*/ 150018 w 226218"/>
                  <a:gd name="connsiteY4" fmla="*/ 16669 h 285750"/>
                  <a:gd name="connsiteX5" fmla="*/ 152400 w 226218"/>
                  <a:gd name="connsiteY5" fmla="*/ 2382 h 285750"/>
                  <a:gd name="connsiteX6" fmla="*/ 130968 w 226218"/>
                  <a:gd name="connsiteY6" fmla="*/ 0 h 285750"/>
                  <a:gd name="connsiteX7" fmla="*/ 71437 w 226218"/>
                  <a:gd name="connsiteY7" fmla="*/ 57150 h 285750"/>
                  <a:gd name="connsiteX8" fmla="*/ 19050 w 226218"/>
                  <a:gd name="connsiteY8" fmla="*/ 57150 h 285750"/>
                  <a:gd name="connsiteX9" fmla="*/ 11906 w 226218"/>
                  <a:gd name="connsiteY9" fmla="*/ 78581 h 285750"/>
                  <a:gd name="connsiteX10" fmla="*/ 16668 w 226218"/>
                  <a:gd name="connsiteY10" fmla="*/ 114301 h 285750"/>
                  <a:gd name="connsiteX11" fmla="*/ 19050 w 226218"/>
                  <a:gd name="connsiteY11" fmla="*/ 159544 h 285750"/>
                  <a:gd name="connsiteX12" fmla="*/ 0 w 226218"/>
                  <a:gd name="connsiteY12" fmla="*/ 223839 h 285750"/>
                  <a:gd name="connsiteX13" fmla="*/ 19050 w 226218"/>
                  <a:gd name="connsiteY13" fmla="*/ 242888 h 285750"/>
                  <a:gd name="connsiteX14" fmla="*/ 61913 w 226218"/>
                  <a:gd name="connsiteY14" fmla="*/ 252412 h 285750"/>
                  <a:gd name="connsiteX15" fmla="*/ 90487 w 226218"/>
                  <a:gd name="connsiteY15" fmla="*/ 271463 h 285750"/>
                  <a:gd name="connsiteX16" fmla="*/ 104775 w 226218"/>
                  <a:gd name="connsiteY16" fmla="*/ 252413 h 285750"/>
                  <a:gd name="connsiteX17" fmla="*/ 157162 w 226218"/>
                  <a:gd name="connsiteY17" fmla="*/ 285750 h 285750"/>
                  <a:gd name="connsiteX18" fmla="*/ 221456 w 226218"/>
                  <a:gd name="connsiteY18" fmla="*/ 276225 h 285750"/>
                  <a:gd name="connsiteX19" fmla="*/ 226218 w 226218"/>
                  <a:gd name="connsiteY19" fmla="*/ 245269 h 285750"/>
                  <a:gd name="connsiteX20" fmla="*/ 154781 w 226218"/>
                  <a:gd name="connsiteY20" fmla="*/ 235744 h 285750"/>
                  <a:gd name="connsiteX0" fmla="*/ 154781 w 232657"/>
                  <a:gd name="connsiteY0" fmla="*/ 235744 h 285750"/>
                  <a:gd name="connsiteX1" fmla="*/ 135731 w 232657"/>
                  <a:gd name="connsiteY1" fmla="*/ 171450 h 285750"/>
                  <a:gd name="connsiteX2" fmla="*/ 126206 w 232657"/>
                  <a:gd name="connsiteY2" fmla="*/ 150019 h 285750"/>
                  <a:gd name="connsiteX3" fmla="*/ 102393 w 232657"/>
                  <a:gd name="connsiteY3" fmla="*/ 111919 h 285750"/>
                  <a:gd name="connsiteX4" fmla="*/ 150018 w 232657"/>
                  <a:gd name="connsiteY4" fmla="*/ 16669 h 285750"/>
                  <a:gd name="connsiteX5" fmla="*/ 152400 w 232657"/>
                  <a:gd name="connsiteY5" fmla="*/ 2382 h 285750"/>
                  <a:gd name="connsiteX6" fmla="*/ 130968 w 232657"/>
                  <a:gd name="connsiteY6" fmla="*/ 0 h 285750"/>
                  <a:gd name="connsiteX7" fmla="*/ 71437 w 232657"/>
                  <a:gd name="connsiteY7" fmla="*/ 57150 h 285750"/>
                  <a:gd name="connsiteX8" fmla="*/ 19050 w 232657"/>
                  <a:gd name="connsiteY8" fmla="*/ 57150 h 285750"/>
                  <a:gd name="connsiteX9" fmla="*/ 11906 w 232657"/>
                  <a:gd name="connsiteY9" fmla="*/ 78581 h 285750"/>
                  <a:gd name="connsiteX10" fmla="*/ 16668 w 232657"/>
                  <a:gd name="connsiteY10" fmla="*/ 114301 h 285750"/>
                  <a:gd name="connsiteX11" fmla="*/ 19050 w 232657"/>
                  <a:gd name="connsiteY11" fmla="*/ 159544 h 285750"/>
                  <a:gd name="connsiteX12" fmla="*/ 0 w 232657"/>
                  <a:gd name="connsiteY12" fmla="*/ 223839 h 285750"/>
                  <a:gd name="connsiteX13" fmla="*/ 19050 w 232657"/>
                  <a:gd name="connsiteY13" fmla="*/ 242888 h 285750"/>
                  <a:gd name="connsiteX14" fmla="*/ 61913 w 232657"/>
                  <a:gd name="connsiteY14" fmla="*/ 252412 h 285750"/>
                  <a:gd name="connsiteX15" fmla="*/ 90487 w 232657"/>
                  <a:gd name="connsiteY15" fmla="*/ 271463 h 285750"/>
                  <a:gd name="connsiteX16" fmla="*/ 104775 w 232657"/>
                  <a:gd name="connsiteY16" fmla="*/ 252413 h 285750"/>
                  <a:gd name="connsiteX17" fmla="*/ 157162 w 232657"/>
                  <a:gd name="connsiteY17" fmla="*/ 285750 h 285750"/>
                  <a:gd name="connsiteX18" fmla="*/ 221456 w 232657"/>
                  <a:gd name="connsiteY18" fmla="*/ 276225 h 285750"/>
                  <a:gd name="connsiteX19" fmla="*/ 226218 w 232657"/>
                  <a:gd name="connsiteY19" fmla="*/ 245269 h 285750"/>
                  <a:gd name="connsiteX20" fmla="*/ 154781 w 232657"/>
                  <a:gd name="connsiteY20" fmla="*/ 235744 h 285750"/>
                  <a:gd name="connsiteX0" fmla="*/ 154781 w 232657"/>
                  <a:gd name="connsiteY0" fmla="*/ 235744 h 285750"/>
                  <a:gd name="connsiteX1" fmla="*/ 135731 w 232657"/>
                  <a:gd name="connsiteY1" fmla="*/ 171450 h 285750"/>
                  <a:gd name="connsiteX2" fmla="*/ 126206 w 232657"/>
                  <a:gd name="connsiteY2" fmla="*/ 150019 h 285750"/>
                  <a:gd name="connsiteX3" fmla="*/ 102393 w 232657"/>
                  <a:gd name="connsiteY3" fmla="*/ 111919 h 285750"/>
                  <a:gd name="connsiteX4" fmla="*/ 150018 w 232657"/>
                  <a:gd name="connsiteY4" fmla="*/ 16669 h 285750"/>
                  <a:gd name="connsiteX5" fmla="*/ 152400 w 232657"/>
                  <a:gd name="connsiteY5" fmla="*/ 2382 h 285750"/>
                  <a:gd name="connsiteX6" fmla="*/ 130968 w 232657"/>
                  <a:gd name="connsiteY6" fmla="*/ 0 h 285750"/>
                  <a:gd name="connsiteX7" fmla="*/ 71437 w 232657"/>
                  <a:gd name="connsiteY7" fmla="*/ 57150 h 285750"/>
                  <a:gd name="connsiteX8" fmla="*/ 19050 w 232657"/>
                  <a:gd name="connsiteY8" fmla="*/ 57150 h 285750"/>
                  <a:gd name="connsiteX9" fmla="*/ 11906 w 232657"/>
                  <a:gd name="connsiteY9" fmla="*/ 78581 h 285750"/>
                  <a:gd name="connsiteX10" fmla="*/ 16668 w 232657"/>
                  <a:gd name="connsiteY10" fmla="*/ 114301 h 285750"/>
                  <a:gd name="connsiteX11" fmla="*/ 19050 w 232657"/>
                  <a:gd name="connsiteY11" fmla="*/ 159544 h 285750"/>
                  <a:gd name="connsiteX12" fmla="*/ 0 w 232657"/>
                  <a:gd name="connsiteY12" fmla="*/ 223839 h 285750"/>
                  <a:gd name="connsiteX13" fmla="*/ 19050 w 232657"/>
                  <a:gd name="connsiteY13" fmla="*/ 242888 h 285750"/>
                  <a:gd name="connsiteX14" fmla="*/ 61913 w 232657"/>
                  <a:gd name="connsiteY14" fmla="*/ 252412 h 285750"/>
                  <a:gd name="connsiteX15" fmla="*/ 90487 w 232657"/>
                  <a:gd name="connsiteY15" fmla="*/ 271463 h 285750"/>
                  <a:gd name="connsiteX16" fmla="*/ 104775 w 232657"/>
                  <a:gd name="connsiteY16" fmla="*/ 252413 h 285750"/>
                  <a:gd name="connsiteX17" fmla="*/ 157162 w 232657"/>
                  <a:gd name="connsiteY17" fmla="*/ 285750 h 285750"/>
                  <a:gd name="connsiteX18" fmla="*/ 221456 w 232657"/>
                  <a:gd name="connsiteY18" fmla="*/ 276225 h 285750"/>
                  <a:gd name="connsiteX19" fmla="*/ 226218 w 232657"/>
                  <a:gd name="connsiteY19" fmla="*/ 245269 h 285750"/>
                  <a:gd name="connsiteX20" fmla="*/ 154781 w 232657"/>
                  <a:gd name="connsiteY20" fmla="*/ 235744 h 285750"/>
                  <a:gd name="connsiteX0" fmla="*/ 154781 w 232657"/>
                  <a:gd name="connsiteY0" fmla="*/ 240263 h 290269"/>
                  <a:gd name="connsiteX1" fmla="*/ 135731 w 232657"/>
                  <a:gd name="connsiteY1" fmla="*/ 175969 h 290269"/>
                  <a:gd name="connsiteX2" fmla="*/ 126206 w 232657"/>
                  <a:gd name="connsiteY2" fmla="*/ 154538 h 290269"/>
                  <a:gd name="connsiteX3" fmla="*/ 102393 w 232657"/>
                  <a:gd name="connsiteY3" fmla="*/ 116438 h 290269"/>
                  <a:gd name="connsiteX4" fmla="*/ 150018 w 232657"/>
                  <a:gd name="connsiteY4" fmla="*/ 21188 h 290269"/>
                  <a:gd name="connsiteX5" fmla="*/ 152400 w 232657"/>
                  <a:gd name="connsiteY5" fmla="*/ 6901 h 290269"/>
                  <a:gd name="connsiteX6" fmla="*/ 130968 w 232657"/>
                  <a:gd name="connsiteY6" fmla="*/ 4519 h 290269"/>
                  <a:gd name="connsiteX7" fmla="*/ 71437 w 232657"/>
                  <a:gd name="connsiteY7" fmla="*/ 61669 h 290269"/>
                  <a:gd name="connsiteX8" fmla="*/ 19050 w 232657"/>
                  <a:gd name="connsiteY8" fmla="*/ 61669 h 290269"/>
                  <a:gd name="connsiteX9" fmla="*/ 11906 w 232657"/>
                  <a:gd name="connsiteY9" fmla="*/ 83100 h 290269"/>
                  <a:gd name="connsiteX10" fmla="*/ 16668 w 232657"/>
                  <a:gd name="connsiteY10" fmla="*/ 118820 h 290269"/>
                  <a:gd name="connsiteX11" fmla="*/ 19050 w 232657"/>
                  <a:gd name="connsiteY11" fmla="*/ 164063 h 290269"/>
                  <a:gd name="connsiteX12" fmla="*/ 0 w 232657"/>
                  <a:gd name="connsiteY12" fmla="*/ 228358 h 290269"/>
                  <a:gd name="connsiteX13" fmla="*/ 19050 w 232657"/>
                  <a:gd name="connsiteY13" fmla="*/ 247407 h 290269"/>
                  <a:gd name="connsiteX14" fmla="*/ 61913 w 232657"/>
                  <a:gd name="connsiteY14" fmla="*/ 256931 h 290269"/>
                  <a:gd name="connsiteX15" fmla="*/ 90487 w 232657"/>
                  <a:gd name="connsiteY15" fmla="*/ 275982 h 290269"/>
                  <a:gd name="connsiteX16" fmla="*/ 104775 w 232657"/>
                  <a:gd name="connsiteY16" fmla="*/ 256932 h 290269"/>
                  <a:gd name="connsiteX17" fmla="*/ 157162 w 232657"/>
                  <a:gd name="connsiteY17" fmla="*/ 290269 h 290269"/>
                  <a:gd name="connsiteX18" fmla="*/ 221456 w 232657"/>
                  <a:gd name="connsiteY18" fmla="*/ 280744 h 290269"/>
                  <a:gd name="connsiteX19" fmla="*/ 226218 w 232657"/>
                  <a:gd name="connsiteY19" fmla="*/ 249788 h 290269"/>
                  <a:gd name="connsiteX20" fmla="*/ 154781 w 232657"/>
                  <a:gd name="connsiteY20" fmla="*/ 240263 h 290269"/>
                  <a:gd name="connsiteX0" fmla="*/ 154781 w 232657"/>
                  <a:gd name="connsiteY0" fmla="*/ 240263 h 290269"/>
                  <a:gd name="connsiteX1" fmla="*/ 135731 w 232657"/>
                  <a:gd name="connsiteY1" fmla="*/ 175969 h 290269"/>
                  <a:gd name="connsiteX2" fmla="*/ 126206 w 232657"/>
                  <a:gd name="connsiteY2" fmla="*/ 154538 h 290269"/>
                  <a:gd name="connsiteX3" fmla="*/ 102393 w 232657"/>
                  <a:gd name="connsiteY3" fmla="*/ 116438 h 290269"/>
                  <a:gd name="connsiteX4" fmla="*/ 150018 w 232657"/>
                  <a:gd name="connsiteY4" fmla="*/ 21188 h 290269"/>
                  <a:gd name="connsiteX5" fmla="*/ 152400 w 232657"/>
                  <a:gd name="connsiteY5" fmla="*/ 6901 h 290269"/>
                  <a:gd name="connsiteX6" fmla="*/ 130968 w 232657"/>
                  <a:gd name="connsiteY6" fmla="*/ 4519 h 290269"/>
                  <a:gd name="connsiteX7" fmla="*/ 71437 w 232657"/>
                  <a:gd name="connsiteY7" fmla="*/ 61669 h 290269"/>
                  <a:gd name="connsiteX8" fmla="*/ 19050 w 232657"/>
                  <a:gd name="connsiteY8" fmla="*/ 61669 h 290269"/>
                  <a:gd name="connsiteX9" fmla="*/ 11906 w 232657"/>
                  <a:gd name="connsiteY9" fmla="*/ 83100 h 290269"/>
                  <a:gd name="connsiteX10" fmla="*/ 16668 w 232657"/>
                  <a:gd name="connsiteY10" fmla="*/ 118820 h 290269"/>
                  <a:gd name="connsiteX11" fmla="*/ 19050 w 232657"/>
                  <a:gd name="connsiteY11" fmla="*/ 164063 h 290269"/>
                  <a:gd name="connsiteX12" fmla="*/ 0 w 232657"/>
                  <a:gd name="connsiteY12" fmla="*/ 228358 h 290269"/>
                  <a:gd name="connsiteX13" fmla="*/ 19050 w 232657"/>
                  <a:gd name="connsiteY13" fmla="*/ 247407 h 290269"/>
                  <a:gd name="connsiteX14" fmla="*/ 61913 w 232657"/>
                  <a:gd name="connsiteY14" fmla="*/ 256931 h 290269"/>
                  <a:gd name="connsiteX15" fmla="*/ 90487 w 232657"/>
                  <a:gd name="connsiteY15" fmla="*/ 275982 h 290269"/>
                  <a:gd name="connsiteX16" fmla="*/ 104775 w 232657"/>
                  <a:gd name="connsiteY16" fmla="*/ 256932 h 290269"/>
                  <a:gd name="connsiteX17" fmla="*/ 157162 w 232657"/>
                  <a:gd name="connsiteY17" fmla="*/ 290269 h 290269"/>
                  <a:gd name="connsiteX18" fmla="*/ 221456 w 232657"/>
                  <a:gd name="connsiteY18" fmla="*/ 280744 h 290269"/>
                  <a:gd name="connsiteX19" fmla="*/ 226218 w 232657"/>
                  <a:gd name="connsiteY19" fmla="*/ 249788 h 290269"/>
                  <a:gd name="connsiteX20" fmla="*/ 154781 w 232657"/>
                  <a:gd name="connsiteY20" fmla="*/ 240263 h 290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32657" h="290269">
                    <a:moveTo>
                      <a:pt x="154781" y="240263"/>
                    </a:moveTo>
                    <a:lnTo>
                      <a:pt x="135731" y="175969"/>
                    </a:lnTo>
                    <a:lnTo>
                      <a:pt x="126206" y="154538"/>
                    </a:lnTo>
                    <a:cubicBezTo>
                      <a:pt x="120650" y="144616"/>
                      <a:pt x="98424" y="138663"/>
                      <a:pt x="102393" y="116438"/>
                    </a:cubicBezTo>
                    <a:cubicBezTo>
                      <a:pt x="106362" y="94213"/>
                      <a:pt x="141684" y="39444"/>
                      <a:pt x="150018" y="21188"/>
                    </a:cubicBezTo>
                    <a:lnTo>
                      <a:pt x="152400" y="6901"/>
                    </a:lnTo>
                    <a:cubicBezTo>
                      <a:pt x="153194" y="2139"/>
                      <a:pt x="144462" y="-4609"/>
                      <a:pt x="130968" y="4519"/>
                    </a:cubicBezTo>
                    <a:lnTo>
                      <a:pt x="71437" y="61669"/>
                    </a:lnTo>
                    <a:cubicBezTo>
                      <a:pt x="52784" y="71194"/>
                      <a:pt x="28972" y="58097"/>
                      <a:pt x="19050" y="61669"/>
                    </a:cubicBezTo>
                    <a:cubicBezTo>
                      <a:pt x="9128" y="65241"/>
                      <a:pt x="12303" y="73575"/>
                      <a:pt x="11906" y="83100"/>
                    </a:cubicBezTo>
                    <a:lnTo>
                      <a:pt x="16668" y="118820"/>
                    </a:lnTo>
                    <a:cubicBezTo>
                      <a:pt x="15874" y="144220"/>
                      <a:pt x="19844" y="138663"/>
                      <a:pt x="19050" y="164063"/>
                    </a:cubicBezTo>
                    <a:lnTo>
                      <a:pt x="0" y="228358"/>
                    </a:lnTo>
                    <a:lnTo>
                      <a:pt x="19050" y="247407"/>
                    </a:lnTo>
                    <a:lnTo>
                      <a:pt x="61913" y="256931"/>
                    </a:lnTo>
                    <a:lnTo>
                      <a:pt x="90487" y="275982"/>
                    </a:lnTo>
                    <a:cubicBezTo>
                      <a:pt x="97631" y="275982"/>
                      <a:pt x="93663" y="254551"/>
                      <a:pt x="104775" y="256932"/>
                    </a:cubicBezTo>
                    <a:cubicBezTo>
                      <a:pt x="115888" y="259313"/>
                      <a:pt x="137715" y="286300"/>
                      <a:pt x="157162" y="290269"/>
                    </a:cubicBezTo>
                    <a:lnTo>
                      <a:pt x="221456" y="280744"/>
                    </a:lnTo>
                    <a:cubicBezTo>
                      <a:pt x="232965" y="273997"/>
                      <a:pt x="237330" y="256535"/>
                      <a:pt x="226218" y="249788"/>
                    </a:cubicBezTo>
                    <a:cubicBezTo>
                      <a:pt x="215106" y="243041"/>
                      <a:pt x="169862" y="252566"/>
                      <a:pt x="154781" y="240263"/>
                    </a:cubicBezTo>
                    <a:close/>
                  </a:path>
                </a:pathLst>
              </a:custGeom>
              <a:solidFill>
                <a:schemeClr val="accent4">
                  <a:lumMod val="20000"/>
                  <a:lumOff val="80000"/>
                </a:schemeClr>
              </a:solidFill>
              <a:ln>
                <a:solidFill>
                  <a:schemeClr val="accent4">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Freeform 104"/>
              <p:cNvSpPr/>
              <p:nvPr/>
            </p:nvSpPr>
            <p:spPr>
              <a:xfrm>
                <a:off x="4494997" y="2573475"/>
                <a:ext cx="176212" cy="83344"/>
              </a:xfrm>
              <a:custGeom>
                <a:avLst/>
                <a:gdLst>
                  <a:gd name="connsiteX0" fmla="*/ 147637 w 202406"/>
                  <a:gd name="connsiteY0" fmla="*/ 21432 h 83344"/>
                  <a:gd name="connsiteX1" fmla="*/ 83343 w 202406"/>
                  <a:gd name="connsiteY1" fmla="*/ 0 h 83344"/>
                  <a:gd name="connsiteX2" fmla="*/ 35718 w 202406"/>
                  <a:gd name="connsiteY2" fmla="*/ 0 h 83344"/>
                  <a:gd name="connsiteX3" fmla="*/ 0 w 202406"/>
                  <a:gd name="connsiteY3" fmla="*/ 50007 h 83344"/>
                  <a:gd name="connsiteX4" fmla="*/ 42862 w 202406"/>
                  <a:gd name="connsiteY4" fmla="*/ 69057 h 83344"/>
                  <a:gd name="connsiteX5" fmla="*/ 126206 w 202406"/>
                  <a:gd name="connsiteY5" fmla="*/ 83344 h 83344"/>
                  <a:gd name="connsiteX6" fmla="*/ 202406 w 202406"/>
                  <a:gd name="connsiteY6" fmla="*/ 42863 h 83344"/>
                  <a:gd name="connsiteX7" fmla="*/ 147637 w 202406"/>
                  <a:gd name="connsiteY7" fmla="*/ 21432 h 83344"/>
                  <a:gd name="connsiteX0" fmla="*/ 147637 w 176212"/>
                  <a:gd name="connsiteY0" fmla="*/ 21432 h 83344"/>
                  <a:gd name="connsiteX1" fmla="*/ 83343 w 176212"/>
                  <a:gd name="connsiteY1" fmla="*/ 0 h 83344"/>
                  <a:gd name="connsiteX2" fmla="*/ 35718 w 176212"/>
                  <a:gd name="connsiteY2" fmla="*/ 0 h 83344"/>
                  <a:gd name="connsiteX3" fmla="*/ 0 w 176212"/>
                  <a:gd name="connsiteY3" fmla="*/ 50007 h 83344"/>
                  <a:gd name="connsiteX4" fmla="*/ 42862 w 176212"/>
                  <a:gd name="connsiteY4" fmla="*/ 69057 h 83344"/>
                  <a:gd name="connsiteX5" fmla="*/ 126206 w 176212"/>
                  <a:gd name="connsiteY5" fmla="*/ 83344 h 83344"/>
                  <a:gd name="connsiteX6" fmla="*/ 176212 w 176212"/>
                  <a:gd name="connsiteY6" fmla="*/ 33338 h 83344"/>
                  <a:gd name="connsiteX7" fmla="*/ 147637 w 176212"/>
                  <a:gd name="connsiteY7" fmla="*/ 21432 h 833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212" h="83344">
                    <a:moveTo>
                      <a:pt x="147637" y="21432"/>
                    </a:moveTo>
                    <a:lnTo>
                      <a:pt x="83343" y="0"/>
                    </a:lnTo>
                    <a:lnTo>
                      <a:pt x="35718" y="0"/>
                    </a:lnTo>
                    <a:lnTo>
                      <a:pt x="0" y="50007"/>
                    </a:lnTo>
                    <a:lnTo>
                      <a:pt x="42862" y="69057"/>
                    </a:lnTo>
                    <a:lnTo>
                      <a:pt x="126206" y="83344"/>
                    </a:lnTo>
                    <a:lnTo>
                      <a:pt x="176212" y="33338"/>
                    </a:lnTo>
                    <a:lnTo>
                      <a:pt x="147637" y="21432"/>
                    </a:lnTo>
                    <a:close/>
                  </a:path>
                </a:pathLst>
              </a:custGeom>
              <a:solidFill>
                <a:schemeClr val="accent4">
                  <a:lumMod val="60000"/>
                  <a:lumOff val="4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81" name="Straight Connector 80"/>
            <p:cNvCxnSpPr/>
            <p:nvPr/>
          </p:nvCxnSpPr>
          <p:spPr>
            <a:xfrm>
              <a:off x="1715642" y="3995906"/>
              <a:ext cx="0" cy="100584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a:off x="1231392" y="5042454"/>
              <a:ext cx="10058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10107509" y="3965540"/>
              <a:ext cx="0" cy="100584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a:off x="3096941" y="3989512"/>
              <a:ext cx="0" cy="100584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p:nvPr/>
          </p:nvCxnSpPr>
          <p:spPr>
            <a:xfrm>
              <a:off x="1703664" y="4903184"/>
              <a:ext cx="1393278" cy="386"/>
            </a:xfrm>
            <a:prstGeom prst="straightConnector1">
              <a:avLst/>
            </a:prstGeom>
            <a:ln w="28575">
              <a:solidFill>
                <a:schemeClr val="bg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86" name="Straight Arrow Connector 85"/>
            <p:cNvCxnSpPr/>
            <p:nvPr/>
          </p:nvCxnSpPr>
          <p:spPr>
            <a:xfrm flipV="1">
              <a:off x="3128952" y="5023992"/>
              <a:ext cx="6978557" cy="17872"/>
            </a:xfrm>
            <a:prstGeom prst="straightConnector1">
              <a:avLst/>
            </a:prstGeom>
            <a:ln w="28575">
              <a:solidFill>
                <a:srgbClr val="FFFF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87" name="TextBox 86"/>
            <p:cNvSpPr txBox="1"/>
            <p:nvPr/>
          </p:nvSpPr>
          <p:spPr>
            <a:xfrm>
              <a:off x="6529985" y="2916244"/>
              <a:ext cx="1197924" cy="738664"/>
            </a:xfrm>
            <a:prstGeom prst="rect">
              <a:avLst/>
            </a:prstGeom>
            <a:noFill/>
            <a:ln>
              <a:noFill/>
            </a:ln>
          </p:spPr>
          <p:txBody>
            <a:bodyPr wrap="square" rtlCol="0">
              <a:spAutoFit/>
            </a:bodyPr>
            <a:lstStyle/>
            <a:p>
              <a:r>
                <a:rPr lang="en-US" b="1" dirty="0" smtClean="0">
                  <a:solidFill>
                    <a:srgbClr val="FFFF00"/>
                  </a:solidFill>
                  <a:latin typeface="Times New Roman" pitchFamily="18" charset="0"/>
                  <a:cs typeface="Times New Roman" pitchFamily="18" charset="0"/>
                </a:rPr>
                <a:t>3m</a:t>
              </a:r>
              <a:endParaRPr lang="en-US" b="1" dirty="0">
                <a:solidFill>
                  <a:srgbClr val="FFFF00"/>
                </a:solidFill>
                <a:latin typeface="Times New Roman" pitchFamily="18" charset="0"/>
                <a:cs typeface="Times New Roman" pitchFamily="18" charset="0"/>
              </a:endParaRPr>
            </a:p>
          </p:txBody>
        </p:sp>
        <p:sp>
          <p:nvSpPr>
            <p:cNvPr id="88" name="TextBox 87"/>
            <p:cNvSpPr txBox="1"/>
            <p:nvPr/>
          </p:nvSpPr>
          <p:spPr>
            <a:xfrm>
              <a:off x="8251526" y="2923154"/>
              <a:ext cx="1132300" cy="738664"/>
            </a:xfrm>
            <a:prstGeom prst="rect">
              <a:avLst/>
            </a:prstGeom>
            <a:noFill/>
            <a:ln>
              <a:noFill/>
            </a:ln>
          </p:spPr>
          <p:txBody>
            <a:bodyPr wrap="square" rtlCol="0">
              <a:spAutoFit/>
            </a:bodyPr>
            <a:lstStyle/>
            <a:p>
              <a:r>
                <a:rPr lang="en-US" b="1" dirty="0">
                  <a:solidFill>
                    <a:srgbClr val="FFFF00"/>
                  </a:solidFill>
                  <a:latin typeface="Times New Roman" pitchFamily="18" charset="0"/>
                  <a:cs typeface="Times New Roman" pitchFamily="18" charset="0"/>
                </a:rPr>
                <a:t>5</a:t>
              </a:r>
              <a:r>
                <a:rPr lang="en-US" b="1" dirty="0" smtClean="0">
                  <a:solidFill>
                    <a:srgbClr val="FFFF00"/>
                  </a:solidFill>
                  <a:latin typeface="Times New Roman" pitchFamily="18" charset="0"/>
                  <a:cs typeface="Times New Roman" pitchFamily="18" charset="0"/>
                </a:rPr>
                <a:t>m</a:t>
              </a:r>
              <a:endParaRPr lang="en-US" b="1" dirty="0">
                <a:solidFill>
                  <a:srgbClr val="FFFF00"/>
                </a:solidFill>
                <a:latin typeface="Times New Roman" pitchFamily="18" charset="0"/>
                <a:cs typeface="Times New Roman" pitchFamily="18" charset="0"/>
              </a:endParaRPr>
            </a:p>
          </p:txBody>
        </p:sp>
        <p:sp>
          <p:nvSpPr>
            <p:cNvPr id="89" name="TextBox 88"/>
            <p:cNvSpPr txBox="1"/>
            <p:nvPr/>
          </p:nvSpPr>
          <p:spPr>
            <a:xfrm>
              <a:off x="6209792" y="4384212"/>
              <a:ext cx="2083654" cy="738664"/>
            </a:xfrm>
            <a:prstGeom prst="rect">
              <a:avLst/>
            </a:prstGeom>
            <a:noFill/>
            <a:ln>
              <a:noFill/>
            </a:ln>
          </p:spPr>
          <p:txBody>
            <a:bodyPr wrap="square" rtlCol="0">
              <a:spAutoFit/>
            </a:bodyPr>
            <a:lstStyle/>
            <a:p>
              <a:r>
                <a:rPr lang="en-US" b="1" dirty="0" smtClean="0">
                  <a:solidFill>
                    <a:srgbClr val="FFFF00"/>
                  </a:solidFill>
                  <a:latin typeface="Times New Roman" pitchFamily="18" charset="0"/>
                  <a:cs typeface="Times New Roman" pitchFamily="18" charset="0"/>
                </a:rPr>
                <a:t>10m</a:t>
              </a:r>
              <a:endParaRPr lang="en-US" b="1" dirty="0">
                <a:solidFill>
                  <a:srgbClr val="FFFF00"/>
                </a:solidFill>
                <a:latin typeface="Times New Roman" pitchFamily="18" charset="0"/>
                <a:cs typeface="Times New Roman" pitchFamily="18" charset="0"/>
              </a:endParaRPr>
            </a:p>
          </p:txBody>
        </p:sp>
        <p:sp>
          <p:nvSpPr>
            <p:cNvPr id="90" name="TextBox 89"/>
            <p:cNvSpPr txBox="1"/>
            <p:nvPr/>
          </p:nvSpPr>
          <p:spPr>
            <a:xfrm>
              <a:off x="1914455" y="4217422"/>
              <a:ext cx="1040993" cy="738664"/>
            </a:xfrm>
            <a:prstGeom prst="rect">
              <a:avLst/>
            </a:prstGeom>
            <a:noFill/>
            <a:ln>
              <a:noFill/>
            </a:ln>
          </p:spPr>
          <p:txBody>
            <a:bodyPr wrap="square" rtlCol="0">
              <a:spAutoFit/>
            </a:bodyPr>
            <a:lstStyle/>
            <a:p>
              <a:r>
                <a:rPr lang="en-US" b="1" dirty="0">
                  <a:solidFill>
                    <a:srgbClr val="FFFF00"/>
                  </a:solidFill>
                  <a:latin typeface="Times New Roman" pitchFamily="18" charset="0"/>
                  <a:cs typeface="Times New Roman" pitchFamily="18" charset="0"/>
                </a:rPr>
                <a:t>2</a:t>
              </a:r>
              <a:r>
                <a:rPr lang="en-US" b="1" dirty="0" smtClean="0">
                  <a:solidFill>
                    <a:srgbClr val="FFFF00"/>
                  </a:solidFill>
                  <a:latin typeface="Times New Roman" pitchFamily="18" charset="0"/>
                  <a:cs typeface="Times New Roman" pitchFamily="18" charset="0"/>
                </a:rPr>
                <a:t>m</a:t>
              </a:r>
              <a:endParaRPr lang="en-US" b="1" dirty="0">
                <a:solidFill>
                  <a:srgbClr val="FFFF00"/>
                </a:solidFill>
                <a:latin typeface="Times New Roman" pitchFamily="18" charset="0"/>
                <a:cs typeface="Times New Roman" pitchFamily="18" charset="0"/>
              </a:endParaRPr>
            </a:p>
          </p:txBody>
        </p:sp>
        <p:sp>
          <p:nvSpPr>
            <p:cNvPr id="96" name="Rectangle 95"/>
            <p:cNvSpPr/>
            <p:nvPr/>
          </p:nvSpPr>
          <p:spPr>
            <a:xfrm>
              <a:off x="7410457" y="3727011"/>
              <a:ext cx="244058" cy="263318"/>
            </a:xfrm>
            <a:prstGeom prst="rect">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 name="Group 5"/>
          <p:cNvGrpSpPr/>
          <p:nvPr/>
        </p:nvGrpSpPr>
        <p:grpSpPr>
          <a:xfrm>
            <a:off x="5981967" y="3452800"/>
            <a:ext cx="4609833" cy="2397962"/>
            <a:chOff x="5981967" y="3452800"/>
            <a:chExt cx="4609833" cy="2397962"/>
          </a:xfrm>
        </p:grpSpPr>
        <p:grpSp>
          <p:nvGrpSpPr>
            <p:cNvPr id="24" name="Group 3"/>
            <p:cNvGrpSpPr>
              <a:grpSpLocks/>
            </p:cNvGrpSpPr>
            <p:nvPr/>
          </p:nvGrpSpPr>
          <p:grpSpPr bwMode="auto">
            <a:xfrm>
              <a:off x="6934200" y="3452800"/>
              <a:ext cx="3657600" cy="2397962"/>
              <a:chOff x="797" y="1908"/>
              <a:chExt cx="2059" cy="1304"/>
            </a:xfrm>
          </p:grpSpPr>
          <p:sp>
            <p:nvSpPr>
              <p:cNvPr id="21515" name="Line 4"/>
              <p:cNvSpPr>
                <a:spLocks noChangeShapeType="1"/>
              </p:cNvSpPr>
              <p:nvPr/>
            </p:nvSpPr>
            <p:spPr bwMode="auto">
              <a:xfrm>
                <a:off x="806" y="2758"/>
                <a:ext cx="1906" cy="0"/>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6" name="Line 5"/>
              <p:cNvSpPr>
                <a:spLocks noChangeShapeType="1"/>
              </p:cNvSpPr>
              <p:nvPr/>
            </p:nvSpPr>
            <p:spPr bwMode="auto">
              <a:xfrm>
                <a:off x="1968" y="2178"/>
                <a:ext cx="0" cy="576"/>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7" name="Line 6"/>
              <p:cNvSpPr>
                <a:spLocks noChangeShapeType="1"/>
              </p:cNvSpPr>
              <p:nvPr/>
            </p:nvSpPr>
            <p:spPr bwMode="auto">
              <a:xfrm>
                <a:off x="1974" y="2178"/>
                <a:ext cx="738" cy="576"/>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8" name="Line 7"/>
              <p:cNvSpPr>
                <a:spLocks noChangeShapeType="1"/>
              </p:cNvSpPr>
              <p:nvPr/>
            </p:nvSpPr>
            <p:spPr bwMode="auto">
              <a:xfrm flipH="1">
                <a:off x="797" y="2171"/>
                <a:ext cx="1176" cy="581"/>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9" name="Text Box 8"/>
              <p:cNvSpPr txBox="1">
                <a:spLocks noChangeArrowheads="1"/>
              </p:cNvSpPr>
              <p:nvPr/>
            </p:nvSpPr>
            <p:spPr bwMode="auto">
              <a:xfrm>
                <a:off x="1863" y="1908"/>
                <a:ext cx="209" cy="21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0"/>
                  </a:spcBef>
                  <a:buFontTx/>
                  <a:buNone/>
                </a:pPr>
                <a:r>
                  <a:rPr lang="en-US" sz="2000" dirty="0">
                    <a:solidFill>
                      <a:srgbClr val="FF0000"/>
                    </a:solidFill>
                    <a:latin typeface="Times New Roman" pitchFamily="18" charset="0"/>
                    <a:cs typeface="Times New Roman" pitchFamily="18" charset="0"/>
                  </a:rPr>
                  <a:t>A</a:t>
                </a:r>
              </a:p>
            </p:txBody>
          </p:sp>
          <p:sp>
            <p:nvSpPr>
              <p:cNvPr id="21520" name="Text Box 9"/>
              <p:cNvSpPr txBox="1">
                <a:spLocks noChangeArrowheads="1"/>
              </p:cNvSpPr>
              <p:nvPr/>
            </p:nvSpPr>
            <p:spPr bwMode="auto">
              <a:xfrm>
                <a:off x="802" y="2718"/>
                <a:ext cx="200" cy="21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0"/>
                  </a:spcBef>
                  <a:buFontTx/>
                  <a:buNone/>
                </a:pPr>
                <a:r>
                  <a:rPr lang="en-US" sz="2000">
                    <a:solidFill>
                      <a:srgbClr val="FF0000"/>
                    </a:solidFill>
                    <a:latin typeface="Times New Roman" pitchFamily="18" charset="0"/>
                    <a:cs typeface="Times New Roman" pitchFamily="18" charset="0"/>
                  </a:rPr>
                  <a:t>C</a:t>
                </a:r>
              </a:p>
            </p:txBody>
          </p:sp>
          <p:sp>
            <p:nvSpPr>
              <p:cNvPr id="21521" name="Text Box 10"/>
              <p:cNvSpPr txBox="1">
                <a:spLocks noChangeArrowheads="1"/>
              </p:cNvSpPr>
              <p:nvPr/>
            </p:nvSpPr>
            <p:spPr bwMode="auto">
              <a:xfrm>
                <a:off x="1871" y="2728"/>
                <a:ext cx="209" cy="21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0"/>
                  </a:spcBef>
                  <a:buFontTx/>
                  <a:buNone/>
                </a:pPr>
                <a:r>
                  <a:rPr lang="en-US" sz="2000">
                    <a:solidFill>
                      <a:srgbClr val="FF0000"/>
                    </a:solidFill>
                    <a:latin typeface="Times New Roman" pitchFamily="18" charset="0"/>
                    <a:cs typeface="Times New Roman" pitchFamily="18" charset="0"/>
                  </a:rPr>
                  <a:t>H</a:t>
                </a:r>
              </a:p>
            </p:txBody>
          </p:sp>
          <p:sp>
            <p:nvSpPr>
              <p:cNvPr id="21522" name="Text Box 11"/>
              <p:cNvSpPr txBox="1">
                <a:spLocks noChangeArrowheads="1"/>
              </p:cNvSpPr>
              <p:nvPr/>
            </p:nvSpPr>
            <p:spPr bwMode="auto">
              <a:xfrm>
                <a:off x="2656" y="2718"/>
                <a:ext cx="200" cy="21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0"/>
                  </a:spcBef>
                  <a:buFontTx/>
                  <a:buNone/>
                </a:pPr>
                <a:r>
                  <a:rPr lang="en-US" sz="2000">
                    <a:solidFill>
                      <a:srgbClr val="FF0000"/>
                    </a:solidFill>
                    <a:latin typeface="Times New Roman" pitchFamily="18" charset="0"/>
                    <a:cs typeface="Times New Roman" pitchFamily="18" charset="0"/>
                  </a:rPr>
                  <a:t>B</a:t>
                </a:r>
              </a:p>
            </p:txBody>
          </p:sp>
          <p:sp>
            <p:nvSpPr>
              <p:cNvPr id="21523" name="Line 19"/>
              <p:cNvSpPr>
                <a:spLocks noChangeShapeType="1"/>
              </p:cNvSpPr>
              <p:nvPr/>
            </p:nvSpPr>
            <p:spPr bwMode="auto">
              <a:xfrm>
                <a:off x="1968" y="2682"/>
                <a:ext cx="63" cy="0"/>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24" name="Line 20"/>
              <p:cNvSpPr>
                <a:spLocks noChangeShapeType="1"/>
              </p:cNvSpPr>
              <p:nvPr/>
            </p:nvSpPr>
            <p:spPr bwMode="auto">
              <a:xfrm>
                <a:off x="2034" y="2682"/>
                <a:ext cx="0" cy="72"/>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25" name="Text Box 21"/>
              <p:cNvSpPr txBox="1">
                <a:spLocks noChangeArrowheads="1"/>
              </p:cNvSpPr>
              <p:nvPr/>
            </p:nvSpPr>
            <p:spPr bwMode="auto">
              <a:xfrm>
                <a:off x="2456" y="2306"/>
                <a:ext cx="270" cy="201"/>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0"/>
                  </a:spcBef>
                  <a:buFontTx/>
                  <a:buNone/>
                </a:pPr>
                <a:r>
                  <a:rPr lang="en-US" sz="1800" dirty="0">
                    <a:solidFill>
                      <a:srgbClr val="FF0000"/>
                    </a:solidFill>
                    <a:latin typeface="Times New Roman" pitchFamily="18" charset="0"/>
                    <a:cs typeface="Times New Roman" pitchFamily="18" charset="0"/>
                  </a:rPr>
                  <a:t>5m</a:t>
                </a:r>
              </a:p>
            </p:txBody>
          </p:sp>
          <p:sp>
            <p:nvSpPr>
              <p:cNvPr id="21526" name="Text Box 22"/>
              <p:cNvSpPr txBox="1">
                <a:spLocks noChangeArrowheads="1"/>
              </p:cNvSpPr>
              <p:nvPr/>
            </p:nvSpPr>
            <p:spPr bwMode="auto">
              <a:xfrm>
                <a:off x="1724" y="2330"/>
                <a:ext cx="270" cy="201"/>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0"/>
                  </a:spcBef>
                  <a:buFontTx/>
                  <a:buNone/>
                </a:pPr>
                <a:r>
                  <a:rPr lang="en-US" sz="1800" dirty="0">
                    <a:solidFill>
                      <a:srgbClr val="FF0000"/>
                    </a:solidFill>
                    <a:latin typeface="Times New Roman" pitchFamily="18" charset="0"/>
                    <a:cs typeface="Times New Roman" pitchFamily="18" charset="0"/>
                  </a:rPr>
                  <a:t>3m</a:t>
                </a:r>
              </a:p>
            </p:txBody>
          </p:sp>
          <p:sp>
            <p:nvSpPr>
              <p:cNvPr id="21527" name="Line 23"/>
              <p:cNvSpPr>
                <a:spLocks noChangeShapeType="1"/>
              </p:cNvSpPr>
              <p:nvPr/>
            </p:nvSpPr>
            <p:spPr bwMode="auto">
              <a:xfrm>
                <a:off x="810" y="3051"/>
                <a:ext cx="1896" cy="0"/>
              </a:xfrm>
              <a:prstGeom prst="line">
                <a:avLst/>
              </a:prstGeom>
              <a:noFill/>
              <a:ln w="9525">
                <a:solidFill>
                  <a:srgbClr val="C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28" name="Text Box 24"/>
              <p:cNvSpPr txBox="1">
                <a:spLocks noChangeArrowheads="1"/>
              </p:cNvSpPr>
              <p:nvPr/>
            </p:nvSpPr>
            <p:spPr bwMode="auto">
              <a:xfrm>
                <a:off x="1475" y="3011"/>
                <a:ext cx="335" cy="201"/>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0"/>
                  </a:spcBef>
                  <a:buFontTx/>
                  <a:buNone/>
                </a:pPr>
                <a:r>
                  <a:rPr lang="en-US" sz="1800" dirty="0">
                    <a:solidFill>
                      <a:srgbClr val="FF0000"/>
                    </a:solidFill>
                    <a:latin typeface="Times New Roman" pitchFamily="18" charset="0"/>
                    <a:cs typeface="Times New Roman" pitchFamily="18" charset="0"/>
                  </a:rPr>
                  <a:t>10m</a:t>
                </a:r>
              </a:p>
            </p:txBody>
          </p:sp>
          <p:sp>
            <p:nvSpPr>
              <p:cNvPr id="21529" name="Line 28"/>
              <p:cNvSpPr>
                <a:spLocks noChangeShapeType="1"/>
              </p:cNvSpPr>
              <p:nvPr/>
            </p:nvSpPr>
            <p:spPr bwMode="auto">
              <a:xfrm>
                <a:off x="807" y="2757"/>
                <a:ext cx="0" cy="297"/>
              </a:xfrm>
              <a:prstGeom prst="line">
                <a:avLst/>
              </a:prstGeom>
              <a:noFill/>
              <a:ln w="9525">
                <a:solidFill>
                  <a:srgbClr val="C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1530" name="Line 29"/>
              <p:cNvSpPr>
                <a:spLocks noChangeShapeType="1"/>
              </p:cNvSpPr>
              <p:nvPr/>
            </p:nvSpPr>
            <p:spPr bwMode="auto">
              <a:xfrm>
                <a:off x="2706" y="2754"/>
                <a:ext cx="0" cy="297"/>
              </a:xfrm>
              <a:prstGeom prst="line">
                <a:avLst/>
              </a:prstGeom>
              <a:noFill/>
              <a:ln w="9525">
                <a:solidFill>
                  <a:srgbClr val="C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4" name="Line 4"/>
            <p:cNvSpPr>
              <a:spLocks noChangeShapeType="1"/>
            </p:cNvSpPr>
            <p:nvPr/>
          </p:nvSpPr>
          <p:spPr bwMode="auto">
            <a:xfrm flipV="1">
              <a:off x="6277584" y="5013323"/>
              <a:ext cx="682016" cy="9409"/>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 name="Text Box 9"/>
            <p:cNvSpPr txBox="1">
              <a:spLocks noChangeArrowheads="1"/>
            </p:cNvSpPr>
            <p:nvPr/>
          </p:nvSpPr>
          <p:spPr bwMode="auto">
            <a:xfrm>
              <a:off x="5981967" y="4937125"/>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0"/>
                </a:spcBef>
                <a:buFontTx/>
                <a:buNone/>
              </a:pPr>
              <a:r>
                <a:rPr lang="en-US" sz="2000" dirty="0">
                  <a:solidFill>
                    <a:srgbClr val="FFFFFF"/>
                  </a:solidFill>
                  <a:latin typeface="Times New Roman" pitchFamily="18" charset="0"/>
                  <a:cs typeface="Times New Roman" pitchFamily="18" charset="0"/>
                </a:rPr>
                <a:t>D</a:t>
              </a:r>
            </a:p>
          </p:txBody>
        </p:sp>
        <p:cxnSp>
          <p:nvCxnSpPr>
            <p:cNvPr id="4" name="Đường kết nối Thẳng 3"/>
            <p:cNvCxnSpPr/>
            <p:nvPr/>
          </p:nvCxnSpPr>
          <p:spPr>
            <a:xfrm>
              <a:off x="6277584" y="5014913"/>
              <a:ext cx="0" cy="50165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5" name="Line 23"/>
            <p:cNvSpPr>
              <a:spLocks noChangeShapeType="1"/>
            </p:cNvSpPr>
            <p:nvPr/>
          </p:nvSpPr>
          <p:spPr bwMode="auto">
            <a:xfrm>
              <a:off x="6270403" y="5479197"/>
              <a:ext cx="689197" cy="2441"/>
            </a:xfrm>
            <a:prstGeom prst="line">
              <a:avLst/>
            </a:prstGeom>
            <a:noFill/>
            <a:ln w="9525">
              <a:solidFill>
                <a:srgbClr val="0000CC"/>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 name="Text Box 24"/>
            <p:cNvSpPr txBox="1">
              <a:spLocks noChangeArrowheads="1"/>
            </p:cNvSpPr>
            <p:nvPr/>
          </p:nvSpPr>
          <p:spPr bwMode="auto">
            <a:xfrm>
              <a:off x="6371301" y="5133975"/>
              <a:ext cx="4796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0"/>
                </a:spcBef>
                <a:buFontTx/>
                <a:buNone/>
              </a:pPr>
              <a:r>
                <a:rPr lang="en-US" sz="1800" dirty="0">
                  <a:solidFill>
                    <a:srgbClr val="FFFFFF"/>
                  </a:solidFill>
                  <a:latin typeface="Times New Roman" pitchFamily="18" charset="0"/>
                  <a:cs typeface="Times New Roman" pitchFamily="18" charset="0"/>
                </a:rPr>
                <a:t>2m</a:t>
              </a:r>
            </a:p>
          </p:txBody>
        </p:sp>
      </p:grpSp>
      <p:sp>
        <p:nvSpPr>
          <p:cNvPr id="37" name="Text Box 7"/>
          <p:cNvSpPr txBox="1">
            <a:spLocks noChangeArrowheads="1"/>
          </p:cNvSpPr>
          <p:nvPr/>
        </p:nvSpPr>
        <p:spPr bwMode="auto">
          <a:xfrm>
            <a:off x="1140949" y="713319"/>
            <a:ext cx="8280400"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algn="just" eaLnBrk="1" hangingPunct="1">
              <a:spcBef>
                <a:spcPct val="50000"/>
              </a:spcBef>
              <a:buFontTx/>
              <a:buNone/>
            </a:pPr>
            <a:r>
              <a:rPr lang="en-US" sz="2800" dirty="0">
                <a:solidFill>
                  <a:srgbClr val="FFFFFF"/>
                </a:solidFill>
                <a:latin typeface="Times New Roman" pitchFamily="18" charset="0"/>
                <a:cs typeface="Times New Roman" pitchFamily="18" charset="0"/>
              </a:rPr>
              <a:t> </a:t>
            </a:r>
            <a:r>
              <a:rPr lang="en-US" sz="2800" b="1" i="1" u="sng" dirty="0">
                <a:solidFill>
                  <a:srgbClr val="FFFF00"/>
                </a:solidFill>
                <a:latin typeface="Times New Roman" pitchFamily="18" charset="0"/>
                <a:cs typeface="Times New Roman" pitchFamily="18" charset="0"/>
              </a:rPr>
              <a:t>Đố</a:t>
            </a:r>
            <a:r>
              <a:rPr lang="en-US" sz="2800" b="1" u="sng" dirty="0">
                <a:solidFill>
                  <a:srgbClr val="FFFF00"/>
                </a:solidFill>
                <a:latin typeface="Times New Roman" pitchFamily="18" charset="0"/>
                <a:cs typeface="Times New Roman" pitchFamily="18" charset="0"/>
              </a:rPr>
              <a:t>:</a:t>
            </a:r>
            <a:r>
              <a:rPr lang="en-US" sz="2800" dirty="0">
                <a:solidFill>
                  <a:srgbClr val="FFFF00"/>
                </a:solidFill>
                <a:latin typeface="Times New Roman" pitchFamily="18" charset="0"/>
                <a:cs typeface="Times New Roman" pitchFamily="18" charset="0"/>
              </a:rPr>
              <a:t> </a:t>
            </a:r>
            <a:r>
              <a:rPr lang="en-US" sz="2800" dirty="0">
                <a:solidFill>
                  <a:srgbClr val="FFFFFF"/>
                </a:solidFill>
                <a:latin typeface="Times New Roman" pitchFamily="18" charset="0"/>
                <a:cs typeface="Times New Roman" pitchFamily="18" charset="0"/>
              </a:rPr>
              <a:t>Một cầu trượt có đường lên BA dài 5m, độ cao AH là 3m, độ dài BC là 10m và CD là 2m. Bạn Mai nói rằng đường trượt tổng cộng ACD </a:t>
            </a:r>
            <a:r>
              <a:rPr lang="en-US" sz="2800" b="1" i="1" dirty="0">
                <a:solidFill>
                  <a:srgbClr val="FFFFFF"/>
                </a:solidFill>
                <a:latin typeface="Times New Roman" pitchFamily="18" charset="0"/>
                <a:cs typeface="Times New Roman" pitchFamily="18" charset="0"/>
              </a:rPr>
              <a:t>gấp hơn 2 lần</a:t>
            </a:r>
            <a:r>
              <a:rPr lang="en-US" sz="2800" dirty="0">
                <a:solidFill>
                  <a:srgbClr val="FFFFFF"/>
                </a:solidFill>
                <a:latin typeface="Times New Roman" pitchFamily="18" charset="0"/>
                <a:cs typeface="Times New Roman" pitchFamily="18" charset="0"/>
              </a:rPr>
              <a:t> đường lên BA. Bạn Vân nói rằng điều đó không đúng. Ai đúng, ai sai?</a:t>
            </a:r>
          </a:p>
        </p:txBody>
      </p:sp>
    </p:spTree>
    <p:extLst>
      <p:ext uri="{BB962C8B-B14F-4D97-AF65-F5344CB8AC3E}">
        <p14:creationId xmlns:p14="http://schemas.microsoft.com/office/powerpoint/2010/main" val="2135799634"/>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left)">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76"/>
                                        </p:tgtEl>
                                        <p:attrNameLst>
                                          <p:attrName>style.visibility</p:attrName>
                                        </p:attrNameLst>
                                      </p:cBhvr>
                                      <p:to>
                                        <p:strVal val="visible"/>
                                      </p:to>
                                    </p:set>
                                    <p:anim calcmode="lin" valueType="num">
                                      <p:cBhvr>
                                        <p:cTn id="12" dur="500" fill="hold"/>
                                        <p:tgtEl>
                                          <p:spTgt spid="76"/>
                                        </p:tgtEl>
                                        <p:attrNameLst>
                                          <p:attrName>ppt_w</p:attrName>
                                        </p:attrNameLst>
                                      </p:cBhvr>
                                      <p:tavLst>
                                        <p:tav tm="0">
                                          <p:val>
                                            <p:fltVal val="0"/>
                                          </p:val>
                                        </p:tav>
                                        <p:tav tm="100000">
                                          <p:val>
                                            <p:strVal val="#ppt_w"/>
                                          </p:val>
                                        </p:tav>
                                      </p:tavLst>
                                    </p:anim>
                                    <p:anim calcmode="lin" valueType="num">
                                      <p:cBhvr>
                                        <p:cTn id="13" dur="500" fill="hold"/>
                                        <p:tgtEl>
                                          <p:spTgt spid="76"/>
                                        </p:tgtEl>
                                        <p:attrNameLst>
                                          <p:attrName>ppt_h</p:attrName>
                                        </p:attrNameLst>
                                      </p:cBhvr>
                                      <p:tavLst>
                                        <p:tav tm="0">
                                          <p:val>
                                            <p:fltVal val="0"/>
                                          </p:val>
                                        </p:tav>
                                        <p:tav tm="100000">
                                          <p:val>
                                            <p:strVal val="#ppt_h"/>
                                          </p:val>
                                        </p:tav>
                                      </p:tavLst>
                                    </p:anim>
                                    <p:animEffect transition="in" filter="fade">
                                      <p:cBhvr>
                                        <p:cTn id="14" dur="500"/>
                                        <p:tgtEl>
                                          <p:spTgt spid="76"/>
                                        </p:tgtEl>
                                      </p:cBhvr>
                                    </p:animEffect>
                                  </p:childTnLst>
                                </p:cTn>
                              </p:par>
                            </p:childTnLst>
                          </p:cTn>
                        </p:par>
                      </p:childTnLst>
                    </p:cTn>
                  </p:par>
                  <p:par>
                    <p:cTn id="15" fill="hold">
                      <p:stCondLst>
                        <p:cond delay="indefinite"/>
                      </p:stCondLst>
                      <p:childTnLst>
                        <p:par>
                          <p:cTn id="16" fill="hold">
                            <p:stCondLst>
                              <p:cond delay="0"/>
                            </p:stCondLst>
                            <p:childTnLst>
                              <p:par>
                                <p:cTn id="17" presetID="47"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1500"/>
                                        <p:tgtEl>
                                          <p:spTgt spid="6"/>
                                        </p:tgtEl>
                                      </p:cBhvr>
                                    </p:animEffect>
                                    <p:anim calcmode="lin" valueType="num">
                                      <p:cBhvr>
                                        <p:cTn id="20" dur="1500" fill="hold"/>
                                        <p:tgtEl>
                                          <p:spTgt spid="6"/>
                                        </p:tgtEl>
                                        <p:attrNameLst>
                                          <p:attrName>ppt_x</p:attrName>
                                        </p:attrNameLst>
                                      </p:cBhvr>
                                      <p:tavLst>
                                        <p:tav tm="0">
                                          <p:val>
                                            <p:strVal val="#ppt_x"/>
                                          </p:val>
                                        </p:tav>
                                        <p:tav tm="100000">
                                          <p:val>
                                            <p:strVal val="#ppt_x"/>
                                          </p:val>
                                        </p:tav>
                                      </p:tavLst>
                                    </p:anim>
                                    <p:anim calcmode="lin" valueType="num">
                                      <p:cBhvr>
                                        <p:cTn id="21" dur="1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path" presetSubtype="0" accel="50000" decel="50000" fill="hold" nodeType="clickEffect">
                                  <p:stCondLst>
                                    <p:cond delay="0"/>
                                  </p:stCondLst>
                                  <p:childTnLst>
                                    <p:animMotion origin="layout" path="M -3.75E-6 -4.44444E-6 L -0.47968 0.00162 " pathEditMode="relative" rAng="0" ptsTypes="AA">
                                      <p:cBhvr>
                                        <p:cTn id="25" dur="2000" fill="hold"/>
                                        <p:tgtEl>
                                          <p:spTgt spid="76"/>
                                        </p:tgtEl>
                                        <p:attrNameLst>
                                          <p:attrName>ppt_x</p:attrName>
                                          <p:attrName>ppt_y</p:attrName>
                                        </p:attrNameLst>
                                      </p:cBhvr>
                                      <p:rCtr x="-23984" y="6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Line 36"/>
          <p:cNvSpPr>
            <a:spLocks noChangeShapeType="1"/>
          </p:cNvSpPr>
          <p:nvPr/>
        </p:nvSpPr>
        <p:spPr bwMode="auto">
          <a:xfrm>
            <a:off x="3719513" y="1447800"/>
            <a:ext cx="0" cy="12192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9219" name="Line 38"/>
          <p:cNvSpPr>
            <a:spLocks noChangeShapeType="1"/>
          </p:cNvSpPr>
          <p:nvPr/>
        </p:nvSpPr>
        <p:spPr bwMode="auto">
          <a:xfrm>
            <a:off x="3567113" y="914400"/>
            <a:ext cx="0" cy="13716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9220" name="Line 41"/>
          <p:cNvSpPr>
            <a:spLocks noChangeShapeType="1"/>
          </p:cNvSpPr>
          <p:nvPr/>
        </p:nvSpPr>
        <p:spPr bwMode="auto">
          <a:xfrm>
            <a:off x="3643313" y="4572000"/>
            <a:ext cx="0" cy="14478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27732" name="Text Box 84"/>
          <p:cNvSpPr txBox="1">
            <a:spLocks noChangeArrowheads="1"/>
          </p:cNvSpPr>
          <p:nvPr/>
        </p:nvSpPr>
        <p:spPr bwMode="auto">
          <a:xfrm>
            <a:off x="3586163" y="808038"/>
            <a:ext cx="1177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0"/>
              </a:spcBef>
              <a:buFontTx/>
              <a:buNone/>
            </a:pPr>
            <a:r>
              <a:rPr lang="en-US" sz="2000" b="1" dirty="0">
                <a:solidFill>
                  <a:srgbClr val="FFFFFF"/>
                </a:solidFill>
                <a:latin typeface="Times New Roman" pitchFamily="18" charset="0"/>
                <a:cs typeface="Times New Roman" pitchFamily="18" charset="0"/>
              </a:rPr>
              <a:t>AB = AC</a:t>
            </a:r>
          </a:p>
        </p:txBody>
      </p:sp>
      <p:sp>
        <p:nvSpPr>
          <p:cNvPr id="27743" name="Text Box 95"/>
          <p:cNvSpPr txBox="1">
            <a:spLocks noChangeArrowheads="1"/>
          </p:cNvSpPr>
          <p:nvPr/>
        </p:nvSpPr>
        <p:spPr bwMode="auto">
          <a:xfrm>
            <a:off x="8065917" y="5657850"/>
            <a:ext cx="1177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0"/>
              </a:spcBef>
              <a:buFontTx/>
              <a:buNone/>
            </a:pPr>
            <a:r>
              <a:rPr lang="en-US" sz="2000" b="1" dirty="0">
                <a:solidFill>
                  <a:srgbClr val="FFFFFF"/>
                </a:solidFill>
                <a:latin typeface="Times New Roman" pitchFamily="18" charset="0"/>
                <a:cs typeface="Times New Roman" pitchFamily="18" charset="0"/>
              </a:rPr>
              <a:t>AB = AC</a:t>
            </a:r>
          </a:p>
        </p:txBody>
      </p:sp>
      <p:sp>
        <p:nvSpPr>
          <p:cNvPr id="27748" name="Text Box 100"/>
          <p:cNvSpPr txBox="1">
            <a:spLocks noChangeArrowheads="1"/>
          </p:cNvSpPr>
          <p:nvPr/>
        </p:nvSpPr>
        <p:spPr bwMode="auto">
          <a:xfrm>
            <a:off x="3071813" y="6081713"/>
            <a:ext cx="2508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0"/>
              </a:spcBef>
              <a:buFontTx/>
              <a:buNone/>
            </a:pPr>
            <a:r>
              <a:rPr lang="en-US" sz="1800" b="1" dirty="0">
                <a:solidFill>
                  <a:srgbClr val="FFFFFF"/>
                </a:solidFill>
                <a:latin typeface="Times New Roman" pitchFamily="18" charset="0"/>
                <a:cs typeface="Times New Roman" pitchFamily="18" charset="0"/>
              </a:rPr>
              <a:t>Hoặc: BC</a:t>
            </a:r>
            <a:r>
              <a:rPr lang="en-US" sz="1800" b="1" baseline="30000" dirty="0">
                <a:solidFill>
                  <a:srgbClr val="FFFFFF"/>
                </a:solidFill>
                <a:latin typeface="Times New Roman" pitchFamily="18" charset="0"/>
                <a:cs typeface="Times New Roman" pitchFamily="18" charset="0"/>
              </a:rPr>
              <a:t>2</a:t>
            </a:r>
            <a:r>
              <a:rPr lang="en-US" sz="1800" b="1" dirty="0">
                <a:solidFill>
                  <a:srgbClr val="FFFFFF"/>
                </a:solidFill>
                <a:latin typeface="Times New Roman" pitchFamily="18" charset="0"/>
                <a:cs typeface="Times New Roman" pitchFamily="18" charset="0"/>
              </a:rPr>
              <a:t> = AB</a:t>
            </a:r>
            <a:r>
              <a:rPr lang="en-US" sz="1800" b="1" baseline="30000" dirty="0">
                <a:solidFill>
                  <a:srgbClr val="FFFFFF"/>
                </a:solidFill>
                <a:latin typeface="Times New Roman" pitchFamily="18" charset="0"/>
                <a:cs typeface="Times New Roman" pitchFamily="18" charset="0"/>
              </a:rPr>
              <a:t>2</a:t>
            </a:r>
            <a:r>
              <a:rPr lang="en-US" sz="1800" b="1" dirty="0">
                <a:solidFill>
                  <a:srgbClr val="FFFFFF"/>
                </a:solidFill>
                <a:latin typeface="Times New Roman" pitchFamily="18" charset="0"/>
                <a:cs typeface="Times New Roman" pitchFamily="18" charset="0"/>
              </a:rPr>
              <a:t> + AC</a:t>
            </a:r>
            <a:r>
              <a:rPr lang="en-US" sz="1800" b="1" baseline="30000" dirty="0">
                <a:solidFill>
                  <a:srgbClr val="FFFFFF"/>
                </a:solidFill>
                <a:latin typeface="Times New Roman" pitchFamily="18" charset="0"/>
                <a:cs typeface="Times New Roman" pitchFamily="18" charset="0"/>
              </a:rPr>
              <a:t>2</a:t>
            </a:r>
            <a:endParaRPr lang="en-US" sz="1800" b="1" dirty="0">
              <a:solidFill>
                <a:srgbClr val="FFFFFF"/>
              </a:solidFill>
              <a:latin typeface="Times New Roman" pitchFamily="18" charset="0"/>
              <a:cs typeface="Times New Roman" pitchFamily="18" charset="0"/>
            </a:endParaRPr>
          </a:p>
        </p:txBody>
      </p:sp>
      <p:sp>
        <p:nvSpPr>
          <p:cNvPr id="9224" name="Rectangle 101"/>
          <p:cNvSpPr>
            <a:spLocks noChangeArrowheads="1"/>
          </p:cNvSpPr>
          <p:nvPr/>
        </p:nvSpPr>
        <p:spPr bwMode="auto">
          <a:xfrm>
            <a:off x="793750" y="192088"/>
            <a:ext cx="40020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spcBef>
                <a:spcPct val="0"/>
              </a:spcBef>
              <a:buFontTx/>
              <a:buNone/>
            </a:pPr>
            <a:r>
              <a:rPr lang="en-US" sz="2200" b="1" u="sng" dirty="0">
                <a:solidFill>
                  <a:srgbClr val="FFFF00"/>
                </a:solidFill>
                <a:latin typeface="Times New Roman" pitchFamily="18" charset="0"/>
                <a:cs typeface="Times New Roman" pitchFamily="18" charset="0"/>
              </a:rPr>
              <a:t>CÁC TAM GIÁC ĐẶC BIỆT</a:t>
            </a:r>
          </a:p>
        </p:txBody>
      </p:sp>
      <p:sp>
        <p:nvSpPr>
          <p:cNvPr id="27734" name="Text Box 86"/>
          <p:cNvSpPr txBox="1">
            <a:spLocks noChangeArrowheads="1"/>
          </p:cNvSpPr>
          <p:nvPr/>
        </p:nvSpPr>
        <p:spPr bwMode="auto">
          <a:xfrm>
            <a:off x="4075113" y="3059113"/>
            <a:ext cx="16383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0"/>
              </a:spcBef>
              <a:buFontTx/>
              <a:buNone/>
            </a:pPr>
            <a:r>
              <a:rPr lang="en-US" sz="1800" b="1" dirty="0">
                <a:solidFill>
                  <a:srgbClr val="FFFFFF"/>
                </a:solidFill>
                <a:latin typeface="Times New Roman" pitchFamily="18" charset="0"/>
                <a:cs typeface="Times New Roman" pitchFamily="18" charset="0"/>
              </a:rPr>
              <a:t>AB = AC = BC</a:t>
            </a:r>
          </a:p>
        </p:txBody>
      </p:sp>
      <p:sp>
        <p:nvSpPr>
          <p:cNvPr id="27672" name="Line 24"/>
          <p:cNvSpPr>
            <a:spLocks noChangeShapeType="1"/>
          </p:cNvSpPr>
          <p:nvPr/>
        </p:nvSpPr>
        <p:spPr bwMode="auto">
          <a:xfrm flipV="1">
            <a:off x="4075113" y="3444872"/>
            <a:ext cx="1698625" cy="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9227" name="Group 76"/>
          <p:cNvGrpSpPr>
            <a:grpSpLocks/>
          </p:cNvGrpSpPr>
          <p:nvPr/>
        </p:nvGrpSpPr>
        <p:grpSpPr bwMode="auto">
          <a:xfrm>
            <a:off x="1774825" y="2593975"/>
            <a:ext cx="2463800" cy="1670050"/>
            <a:chOff x="348" y="1528"/>
            <a:chExt cx="1365" cy="1052"/>
          </a:xfrm>
        </p:grpSpPr>
        <p:grpSp>
          <p:nvGrpSpPr>
            <p:cNvPr id="9285" name="Group 14"/>
            <p:cNvGrpSpPr>
              <a:grpSpLocks/>
            </p:cNvGrpSpPr>
            <p:nvPr/>
          </p:nvGrpSpPr>
          <p:grpSpPr bwMode="auto">
            <a:xfrm>
              <a:off x="471" y="1737"/>
              <a:ext cx="1056" cy="627"/>
              <a:chOff x="2448" y="288"/>
              <a:chExt cx="1056" cy="627"/>
            </a:xfrm>
          </p:grpSpPr>
          <p:sp>
            <p:nvSpPr>
              <p:cNvPr id="9289" name="Line 11"/>
              <p:cNvSpPr>
                <a:spLocks noChangeShapeType="1"/>
              </p:cNvSpPr>
              <p:nvPr/>
            </p:nvSpPr>
            <p:spPr bwMode="auto">
              <a:xfrm flipH="1">
                <a:off x="2448" y="288"/>
                <a:ext cx="336" cy="624"/>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58" name="Line 12"/>
              <p:cNvSpPr>
                <a:spLocks noChangeShapeType="1"/>
              </p:cNvSpPr>
              <p:nvPr/>
            </p:nvSpPr>
            <p:spPr bwMode="auto">
              <a:xfrm>
                <a:off x="2784" y="288"/>
                <a:ext cx="720" cy="624"/>
              </a:xfrm>
              <a:prstGeom prst="line">
                <a:avLst/>
              </a:prstGeom>
              <a:noFill/>
              <a:ln w="28575">
                <a:solidFill>
                  <a:schemeClr val="bg1"/>
                </a:solidFill>
                <a:round/>
                <a:headEnd/>
                <a:tailEnd/>
              </a:ln>
            </p:spPr>
            <p:txBody>
              <a:bodyPr/>
              <a:lstStyle/>
              <a:p>
                <a:pPr>
                  <a:spcBef>
                    <a:spcPct val="0"/>
                  </a:spcBef>
                  <a:buFontTx/>
                  <a:buNone/>
                  <a:defRPr/>
                </a:pPr>
                <a:endParaRPr lang="en-US" sz="1800">
                  <a:ln w="38100">
                    <a:solidFill>
                      <a:prstClr val="black"/>
                    </a:solidFill>
                  </a:ln>
                  <a:solidFill>
                    <a:prstClr val="black"/>
                  </a:solidFill>
                  <a:latin typeface="Arial" pitchFamily="34" charset="0"/>
                  <a:cs typeface="+mn-cs"/>
                </a:endParaRPr>
              </a:p>
            </p:txBody>
          </p:sp>
          <p:sp>
            <p:nvSpPr>
              <p:cNvPr id="8259" name="Line 13"/>
              <p:cNvSpPr>
                <a:spLocks noChangeShapeType="1"/>
              </p:cNvSpPr>
              <p:nvPr/>
            </p:nvSpPr>
            <p:spPr bwMode="auto">
              <a:xfrm>
                <a:off x="2448" y="915"/>
                <a:ext cx="1056" cy="0"/>
              </a:xfrm>
              <a:prstGeom prst="line">
                <a:avLst/>
              </a:prstGeom>
              <a:noFill/>
              <a:ln w="28575">
                <a:solidFill>
                  <a:schemeClr val="bg1"/>
                </a:solidFill>
                <a:round/>
                <a:headEnd/>
                <a:tailEnd/>
              </a:ln>
            </p:spPr>
            <p:txBody>
              <a:bodyPr/>
              <a:lstStyle/>
              <a:p>
                <a:pPr>
                  <a:spcBef>
                    <a:spcPct val="0"/>
                  </a:spcBef>
                  <a:buFontTx/>
                  <a:buNone/>
                  <a:defRPr/>
                </a:pPr>
                <a:endParaRPr lang="en-US" sz="1800">
                  <a:ln w="38100">
                    <a:solidFill>
                      <a:prstClr val="black"/>
                    </a:solidFill>
                  </a:ln>
                  <a:solidFill>
                    <a:prstClr val="black"/>
                  </a:solidFill>
                  <a:latin typeface="Arial" pitchFamily="34" charset="0"/>
                  <a:cs typeface="+mn-cs"/>
                </a:endParaRPr>
              </a:p>
            </p:txBody>
          </p:sp>
        </p:grpSp>
        <p:sp>
          <p:nvSpPr>
            <p:cNvPr id="9286" name="Text Box 26"/>
            <p:cNvSpPr txBox="1">
              <a:spLocks noChangeArrowheads="1"/>
            </p:cNvSpPr>
            <p:nvPr/>
          </p:nvSpPr>
          <p:spPr bwMode="auto">
            <a:xfrm>
              <a:off x="707" y="1528"/>
              <a:ext cx="240" cy="231"/>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a:spcBef>
                  <a:spcPct val="0"/>
                </a:spcBef>
                <a:buFontTx/>
                <a:buNone/>
              </a:pPr>
              <a:r>
                <a:rPr lang="en-US" sz="1800" b="1">
                  <a:solidFill>
                    <a:schemeClr val="bg1"/>
                  </a:solidFill>
                  <a:latin typeface="Times New Roman" pitchFamily="18" charset="0"/>
                  <a:cs typeface="Times New Roman" pitchFamily="18" charset="0"/>
                </a:rPr>
                <a:t>A</a:t>
              </a:r>
            </a:p>
          </p:txBody>
        </p:sp>
        <p:sp>
          <p:nvSpPr>
            <p:cNvPr id="9287" name="Text Box 27"/>
            <p:cNvSpPr txBox="1">
              <a:spLocks noChangeArrowheads="1"/>
            </p:cNvSpPr>
            <p:nvPr/>
          </p:nvSpPr>
          <p:spPr bwMode="auto">
            <a:xfrm>
              <a:off x="348" y="2349"/>
              <a:ext cx="240" cy="231"/>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a:spcBef>
                  <a:spcPct val="0"/>
                </a:spcBef>
                <a:buFontTx/>
                <a:buNone/>
              </a:pPr>
              <a:r>
                <a:rPr lang="en-US" sz="1800" b="1">
                  <a:solidFill>
                    <a:schemeClr val="bg1"/>
                  </a:solidFill>
                  <a:latin typeface="Times New Roman" pitchFamily="18" charset="0"/>
                  <a:cs typeface="Times New Roman" pitchFamily="18" charset="0"/>
                </a:rPr>
                <a:t>B</a:t>
              </a:r>
            </a:p>
          </p:txBody>
        </p:sp>
        <p:sp>
          <p:nvSpPr>
            <p:cNvPr id="9288" name="Text Box 28"/>
            <p:cNvSpPr txBox="1">
              <a:spLocks noChangeArrowheads="1"/>
            </p:cNvSpPr>
            <p:nvPr/>
          </p:nvSpPr>
          <p:spPr bwMode="auto">
            <a:xfrm>
              <a:off x="1473" y="2334"/>
              <a:ext cx="240" cy="231"/>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a:spcBef>
                  <a:spcPct val="0"/>
                </a:spcBef>
                <a:buFontTx/>
                <a:buNone/>
              </a:pPr>
              <a:r>
                <a:rPr lang="en-US" sz="1800" b="1">
                  <a:solidFill>
                    <a:schemeClr val="bg1"/>
                  </a:solidFill>
                  <a:latin typeface="Times New Roman" pitchFamily="18" charset="0"/>
                  <a:cs typeface="Times New Roman" pitchFamily="18" charset="0"/>
                </a:rPr>
                <a:t>C</a:t>
              </a:r>
            </a:p>
          </p:txBody>
        </p:sp>
      </p:grpSp>
      <p:grpSp>
        <p:nvGrpSpPr>
          <p:cNvPr id="4" name="Group 81"/>
          <p:cNvGrpSpPr>
            <a:grpSpLocks/>
          </p:cNvGrpSpPr>
          <p:nvPr/>
        </p:nvGrpSpPr>
        <p:grpSpPr bwMode="auto">
          <a:xfrm>
            <a:off x="2928938" y="1268413"/>
            <a:ext cx="2844800" cy="1304925"/>
            <a:chOff x="702" y="729"/>
            <a:chExt cx="1576" cy="822"/>
          </a:xfrm>
        </p:grpSpPr>
        <p:sp>
          <p:nvSpPr>
            <p:cNvPr id="9283" name="Line 22"/>
            <p:cNvSpPr>
              <a:spLocks noChangeShapeType="1"/>
            </p:cNvSpPr>
            <p:nvPr/>
          </p:nvSpPr>
          <p:spPr bwMode="auto">
            <a:xfrm flipV="1">
              <a:off x="702" y="729"/>
              <a:ext cx="1576" cy="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84" name="Line 40"/>
            <p:cNvSpPr>
              <a:spLocks noChangeShapeType="1"/>
            </p:cNvSpPr>
            <p:nvPr/>
          </p:nvSpPr>
          <p:spPr bwMode="auto">
            <a:xfrm>
              <a:off x="707" y="735"/>
              <a:ext cx="0" cy="816"/>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pSp>
      <p:grpSp>
        <p:nvGrpSpPr>
          <p:cNvPr id="5" name="Group 82"/>
          <p:cNvGrpSpPr>
            <a:grpSpLocks/>
          </p:cNvGrpSpPr>
          <p:nvPr/>
        </p:nvGrpSpPr>
        <p:grpSpPr bwMode="auto">
          <a:xfrm>
            <a:off x="2998788" y="4316413"/>
            <a:ext cx="2808287" cy="1752600"/>
            <a:chOff x="741" y="2649"/>
            <a:chExt cx="1556" cy="1104"/>
          </a:xfrm>
        </p:grpSpPr>
        <p:sp>
          <p:nvSpPr>
            <p:cNvPr id="9281" name="Line 23"/>
            <p:cNvSpPr>
              <a:spLocks noChangeShapeType="1"/>
            </p:cNvSpPr>
            <p:nvPr/>
          </p:nvSpPr>
          <p:spPr bwMode="auto">
            <a:xfrm>
              <a:off x="741" y="3753"/>
              <a:ext cx="1556" cy="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82" name="Line 50"/>
            <p:cNvSpPr>
              <a:spLocks noChangeShapeType="1"/>
            </p:cNvSpPr>
            <p:nvPr/>
          </p:nvSpPr>
          <p:spPr bwMode="auto">
            <a:xfrm>
              <a:off x="750" y="2649"/>
              <a:ext cx="0" cy="1104"/>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pSp>
      <p:grpSp>
        <p:nvGrpSpPr>
          <p:cNvPr id="6" name="Group 108"/>
          <p:cNvGrpSpPr>
            <a:grpSpLocks/>
          </p:cNvGrpSpPr>
          <p:nvPr/>
        </p:nvGrpSpPr>
        <p:grpSpPr bwMode="auto">
          <a:xfrm>
            <a:off x="7319963" y="1254126"/>
            <a:ext cx="2343150" cy="1295400"/>
            <a:chOff x="3135" y="750"/>
            <a:chExt cx="1298" cy="816"/>
          </a:xfrm>
        </p:grpSpPr>
        <p:sp>
          <p:nvSpPr>
            <p:cNvPr id="9279" name="Line 51"/>
            <p:cNvSpPr>
              <a:spLocks noChangeShapeType="1"/>
            </p:cNvSpPr>
            <p:nvPr/>
          </p:nvSpPr>
          <p:spPr bwMode="auto">
            <a:xfrm>
              <a:off x="3135" y="759"/>
              <a:ext cx="1298"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9280" name="Line 52"/>
            <p:cNvSpPr>
              <a:spLocks noChangeShapeType="1"/>
            </p:cNvSpPr>
            <p:nvPr/>
          </p:nvSpPr>
          <p:spPr bwMode="auto">
            <a:xfrm>
              <a:off x="4423" y="750"/>
              <a:ext cx="0" cy="816"/>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grpSp>
      <p:grpSp>
        <p:nvGrpSpPr>
          <p:cNvPr id="12" name="Group 107"/>
          <p:cNvGrpSpPr>
            <a:grpSpLocks/>
          </p:cNvGrpSpPr>
          <p:nvPr/>
        </p:nvGrpSpPr>
        <p:grpSpPr bwMode="auto">
          <a:xfrm>
            <a:off x="7385049" y="4621213"/>
            <a:ext cx="2303127" cy="1447800"/>
            <a:chOff x="3055" y="2880"/>
            <a:chExt cx="1392" cy="912"/>
          </a:xfrm>
        </p:grpSpPr>
        <p:sp>
          <p:nvSpPr>
            <p:cNvPr id="9277" name="Line 105"/>
            <p:cNvSpPr>
              <a:spLocks noChangeShapeType="1"/>
            </p:cNvSpPr>
            <p:nvPr/>
          </p:nvSpPr>
          <p:spPr bwMode="auto">
            <a:xfrm flipV="1">
              <a:off x="4442" y="2880"/>
              <a:ext cx="0" cy="912"/>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9278" name="Line 106"/>
            <p:cNvSpPr>
              <a:spLocks noChangeShapeType="1"/>
            </p:cNvSpPr>
            <p:nvPr/>
          </p:nvSpPr>
          <p:spPr bwMode="auto">
            <a:xfrm flipV="1">
              <a:off x="3055" y="3792"/>
              <a:ext cx="1392"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pSp>
      <p:sp>
        <p:nvSpPr>
          <p:cNvPr id="27703" name="Line 55"/>
          <p:cNvSpPr>
            <a:spLocks noChangeShapeType="1"/>
          </p:cNvSpPr>
          <p:nvPr/>
        </p:nvSpPr>
        <p:spPr bwMode="auto">
          <a:xfrm>
            <a:off x="6772275" y="1787525"/>
            <a:ext cx="0" cy="914400"/>
          </a:xfrm>
          <a:prstGeom prst="line">
            <a:avLst/>
          </a:prstGeom>
          <a:noFill/>
          <a:ln w="28575">
            <a:solidFill>
              <a:srgbClr val="FFC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mc:AlternateContent xmlns:mc="http://schemas.openxmlformats.org/markup-compatibility/2006" xmlns:a14="http://schemas.microsoft.com/office/drawing/2010/main">
        <mc:Choice Requires="a14">
          <p:sp>
            <p:nvSpPr>
              <p:cNvPr id="47156" name="Text Box 52"/>
              <p:cNvSpPr txBox="1">
                <a:spLocks noChangeArrowheads="1"/>
              </p:cNvSpPr>
              <p:nvPr/>
            </p:nvSpPr>
            <p:spPr bwMode="auto">
              <a:xfrm>
                <a:off x="4000500" y="3467100"/>
                <a:ext cx="1933575" cy="37863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1800" b="1" dirty="0">
                    <a:solidFill>
                      <a:srgbClr val="FFFFFF"/>
                    </a:solidFill>
                    <a:latin typeface="Times New Roman" pitchFamily="18" charset="0"/>
                  </a:rPr>
                  <a:t>Hoặc</a:t>
                </a:r>
                <a:r>
                  <a:rPr lang="en-US" sz="1800" b="1" dirty="0" smtClean="0">
                    <a:solidFill>
                      <a:srgbClr val="FFFFFF"/>
                    </a:solidFill>
                    <a:latin typeface="Times New Roman" pitchFamily="18" charset="0"/>
                  </a:rPr>
                  <a:t>: </a:t>
                </a:r>
                <a14:m>
                  <m:oMath xmlns:m="http://schemas.openxmlformats.org/officeDocument/2006/math">
                    <m:acc>
                      <m:accPr>
                        <m:chr m:val="̂"/>
                        <m:ctrlPr>
                          <a:rPr lang="en-US" sz="1800" b="1" i="1">
                            <a:solidFill>
                              <a:schemeClr val="bg1"/>
                            </a:solidFill>
                            <a:latin typeface="Cambria Math"/>
                          </a:rPr>
                        </m:ctrlPr>
                      </m:accPr>
                      <m:e>
                        <m:r>
                          <a:rPr lang="en-US" sz="1800" b="1">
                            <a:solidFill>
                              <a:schemeClr val="bg1"/>
                            </a:solidFill>
                            <a:latin typeface="Cambria Math"/>
                          </a:rPr>
                          <m:t>𝐀</m:t>
                        </m:r>
                      </m:e>
                    </m:acc>
                  </m:oMath>
                </a14:m>
                <a:r>
                  <a:rPr lang="en-US" sz="1800" b="1" dirty="0">
                    <a:solidFill>
                      <a:schemeClr val="bg1"/>
                    </a:solidFill>
                    <a:latin typeface="Times New Roman" pitchFamily="18" charset="0"/>
                    <a:cs typeface="Times New Roman" pitchFamily="18" charset="0"/>
                  </a:rPr>
                  <a:t> = </a:t>
                </a:r>
                <a14:m>
                  <m:oMath xmlns:m="http://schemas.openxmlformats.org/officeDocument/2006/math">
                    <m:acc>
                      <m:accPr>
                        <m:chr m:val="̂"/>
                        <m:ctrlPr>
                          <a:rPr lang="en-US" sz="1800" b="1" i="1">
                            <a:solidFill>
                              <a:schemeClr val="bg1"/>
                            </a:solidFill>
                            <a:latin typeface="Cambria Math"/>
                          </a:rPr>
                        </m:ctrlPr>
                      </m:accPr>
                      <m:e>
                        <m:r>
                          <a:rPr lang="en-US" sz="1800" b="1">
                            <a:solidFill>
                              <a:schemeClr val="bg1"/>
                            </a:solidFill>
                            <a:latin typeface="Cambria Math"/>
                          </a:rPr>
                          <m:t>𝐁</m:t>
                        </m:r>
                      </m:e>
                    </m:acc>
                  </m:oMath>
                </a14:m>
                <a:r>
                  <a:rPr lang="en-US" sz="1800" b="1" dirty="0">
                    <a:solidFill>
                      <a:schemeClr val="bg1"/>
                    </a:solidFill>
                    <a:latin typeface="Times New Roman" pitchFamily="18" charset="0"/>
                    <a:cs typeface="Times New Roman" pitchFamily="18" charset="0"/>
                  </a:rPr>
                  <a:t> = </a:t>
                </a:r>
                <a14:m>
                  <m:oMath xmlns:m="http://schemas.openxmlformats.org/officeDocument/2006/math">
                    <m:acc>
                      <m:accPr>
                        <m:chr m:val="̂"/>
                        <m:ctrlPr>
                          <a:rPr lang="en-US" sz="1800" b="1" i="1">
                            <a:solidFill>
                              <a:schemeClr val="bg1"/>
                            </a:solidFill>
                            <a:latin typeface="Cambria Math"/>
                          </a:rPr>
                        </m:ctrlPr>
                      </m:accPr>
                      <m:e>
                        <m:r>
                          <a:rPr lang="en-US" sz="1800" b="1">
                            <a:solidFill>
                              <a:schemeClr val="bg1"/>
                            </a:solidFill>
                            <a:latin typeface="Cambria Math"/>
                          </a:rPr>
                          <m:t>𝐂</m:t>
                        </m:r>
                      </m:e>
                    </m:acc>
                  </m:oMath>
                </a14:m>
                <a:endParaRPr lang="vi-VN" sz="1800" b="1" dirty="0">
                  <a:solidFill>
                    <a:srgbClr val="FFFFFF"/>
                  </a:solidFill>
                  <a:latin typeface="Times New Roman" pitchFamily="18" charset="0"/>
                </a:endParaRPr>
              </a:p>
            </p:txBody>
          </p:sp>
        </mc:Choice>
        <mc:Fallback xmlns="">
          <p:sp>
            <p:nvSpPr>
              <p:cNvPr id="47156" name="Text Box 52"/>
              <p:cNvSpPr txBox="1">
                <a:spLocks noRot="1" noChangeAspect="1" noMove="1" noResize="1" noEditPoints="1" noAdjustHandles="1" noChangeArrowheads="1" noChangeShapeType="1" noTextEdit="1"/>
              </p:cNvSpPr>
              <p:nvPr/>
            </p:nvSpPr>
            <p:spPr bwMode="auto">
              <a:xfrm>
                <a:off x="4000500" y="3467100"/>
                <a:ext cx="1933575" cy="378630"/>
              </a:xfrm>
              <a:prstGeom prst="rect">
                <a:avLst/>
              </a:prstGeom>
              <a:blipFill rotWithShape="1">
                <a:blip r:embed="rId3"/>
                <a:stretch>
                  <a:fillRect l="-2524" t="-4839" r="-5047" b="-2580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161" name="Text Box 57"/>
              <p:cNvSpPr txBox="1">
                <a:spLocks noChangeArrowheads="1"/>
              </p:cNvSpPr>
              <p:nvPr/>
            </p:nvSpPr>
            <p:spPr bwMode="auto">
              <a:xfrm>
                <a:off x="6853237" y="1890713"/>
                <a:ext cx="1738271" cy="37677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1800" b="1" dirty="0" smtClean="0">
                    <a:solidFill>
                      <a:schemeClr val="bg1"/>
                    </a:solidFill>
                    <a:latin typeface="Times New Roman" pitchFamily="18" charset="0"/>
                  </a:rPr>
                  <a:t>Hoặc: </a:t>
                </a:r>
                <a14:m>
                  <m:oMath xmlns:m="http://schemas.openxmlformats.org/officeDocument/2006/math">
                    <m:acc>
                      <m:accPr>
                        <m:chr m:val="̂"/>
                        <m:ctrlPr>
                          <a:rPr lang="en-US" sz="1800" b="1" i="1">
                            <a:solidFill>
                              <a:schemeClr val="bg1"/>
                            </a:solidFill>
                            <a:latin typeface="Cambria Math"/>
                          </a:rPr>
                        </m:ctrlPr>
                      </m:accPr>
                      <m:e>
                        <m:r>
                          <a:rPr lang="en-US" sz="1800" b="1">
                            <a:solidFill>
                              <a:schemeClr val="bg1"/>
                            </a:solidFill>
                            <a:latin typeface="Cambria Math"/>
                          </a:rPr>
                          <m:t>𝐁</m:t>
                        </m:r>
                      </m:e>
                    </m:acc>
                  </m:oMath>
                </a14:m>
                <a:r>
                  <a:rPr lang="en-US" sz="1800" b="1" dirty="0">
                    <a:solidFill>
                      <a:schemeClr val="bg1"/>
                    </a:solidFill>
                    <a:latin typeface="Times New Roman" pitchFamily="18" charset="0"/>
                    <a:cs typeface="Times New Roman" pitchFamily="18" charset="0"/>
                  </a:rPr>
                  <a:t> = </a:t>
                </a:r>
                <a14:m>
                  <m:oMath xmlns:m="http://schemas.openxmlformats.org/officeDocument/2006/math">
                    <m:sSup>
                      <m:sSupPr>
                        <m:ctrlPr>
                          <a:rPr lang="en-US" sz="1800" b="1" i="1">
                            <a:solidFill>
                              <a:schemeClr val="bg1"/>
                            </a:solidFill>
                            <a:latin typeface="Cambria Math"/>
                          </a:rPr>
                        </m:ctrlPr>
                      </m:sSupPr>
                      <m:e>
                        <m:r>
                          <a:rPr lang="en-US" sz="1800" b="1">
                            <a:solidFill>
                              <a:schemeClr val="bg1"/>
                            </a:solidFill>
                            <a:latin typeface="Cambria Math"/>
                          </a:rPr>
                          <m:t>𝟔𝟎</m:t>
                        </m:r>
                      </m:e>
                      <m:sup>
                        <m:r>
                          <a:rPr lang="en-US" sz="1800" b="1" i="0" smtClean="0">
                            <a:solidFill>
                              <a:schemeClr val="bg1"/>
                            </a:solidFill>
                            <a:latin typeface="Cambria Math" panose="02040503050406030204" pitchFamily="18" charset="0"/>
                          </a:rPr>
                          <m:t>𝐨</m:t>
                        </m:r>
                      </m:sup>
                    </m:sSup>
                  </m:oMath>
                </a14:m>
                <a:endParaRPr lang="vi-VN" sz="1800" b="1" dirty="0">
                  <a:solidFill>
                    <a:schemeClr val="bg1"/>
                  </a:solidFill>
                  <a:latin typeface="Times New Roman" pitchFamily="18" charset="0"/>
                </a:endParaRPr>
              </a:p>
            </p:txBody>
          </p:sp>
        </mc:Choice>
        <mc:Fallback xmlns="">
          <p:sp>
            <p:nvSpPr>
              <p:cNvPr id="47161" name="Text Box 57"/>
              <p:cNvSpPr txBox="1">
                <a:spLocks noRot="1" noChangeAspect="1" noMove="1" noResize="1" noEditPoints="1" noAdjustHandles="1" noChangeArrowheads="1" noChangeShapeType="1" noTextEdit="1"/>
              </p:cNvSpPr>
              <p:nvPr/>
            </p:nvSpPr>
            <p:spPr bwMode="auto">
              <a:xfrm>
                <a:off x="6853237" y="1890713"/>
                <a:ext cx="1738271" cy="376770"/>
              </a:xfrm>
              <a:prstGeom prst="rect">
                <a:avLst/>
              </a:prstGeom>
              <a:blipFill>
                <a:blip r:embed="rId4"/>
                <a:stretch>
                  <a:fillRect l="-2807" t="-4839" b="-2580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47162" name="Text Box 58"/>
              <p:cNvSpPr txBox="1">
                <a:spLocks noChangeArrowheads="1"/>
              </p:cNvSpPr>
              <p:nvPr/>
            </p:nvSpPr>
            <p:spPr bwMode="auto">
              <a:xfrm>
                <a:off x="6862762" y="2228850"/>
                <a:ext cx="1628775" cy="37863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pPr>
                <a:r>
                  <a:rPr lang="en-US" sz="1800" b="1" dirty="0" smtClean="0">
                    <a:solidFill>
                      <a:schemeClr val="bg1"/>
                    </a:solidFill>
                    <a:latin typeface="Times New Roman" pitchFamily="18" charset="0"/>
                  </a:rPr>
                  <a:t>Hoặc: </a:t>
                </a:r>
                <a14:m>
                  <m:oMath xmlns:m="http://schemas.openxmlformats.org/officeDocument/2006/math">
                    <m:acc>
                      <m:accPr>
                        <m:chr m:val="̂"/>
                        <m:ctrlPr>
                          <a:rPr lang="en-US" sz="1800" b="1" i="1">
                            <a:solidFill>
                              <a:schemeClr val="bg1"/>
                            </a:solidFill>
                            <a:latin typeface="Cambria Math"/>
                          </a:rPr>
                        </m:ctrlPr>
                      </m:accPr>
                      <m:e>
                        <m:r>
                          <a:rPr lang="en-US" sz="1800" b="1">
                            <a:solidFill>
                              <a:schemeClr val="bg1"/>
                            </a:solidFill>
                            <a:latin typeface="Cambria Math"/>
                          </a:rPr>
                          <m:t>𝐂</m:t>
                        </m:r>
                      </m:e>
                    </m:acc>
                  </m:oMath>
                </a14:m>
                <a:r>
                  <a:rPr lang="en-US" sz="1800" b="1" dirty="0">
                    <a:solidFill>
                      <a:schemeClr val="bg1"/>
                    </a:solidFill>
                    <a:latin typeface="Times New Roman" pitchFamily="18" charset="0"/>
                    <a:cs typeface="Times New Roman" pitchFamily="18" charset="0"/>
                  </a:rPr>
                  <a:t> = </a:t>
                </a:r>
                <a14:m>
                  <m:oMath xmlns:m="http://schemas.openxmlformats.org/officeDocument/2006/math">
                    <m:sSup>
                      <m:sSupPr>
                        <m:ctrlPr>
                          <a:rPr lang="en-US" sz="1800" b="1" i="1">
                            <a:solidFill>
                              <a:schemeClr val="bg1"/>
                            </a:solidFill>
                            <a:latin typeface="Cambria Math"/>
                          </a:rPr>
                        </m:ctrlPr>
                      </m:sSupPr>
                      <m:e>
                        <m:r>
                          <a:rPr lang="en-US" sz="1800" b="1">
                            <a:solidFill>
                              <a:schemeClr val="bg1"/>
                            </a:solidFill>
                            <a:latin typeface="Cambria Math"/>
                          </a:rPr>
                          <m:t>𝟔𝟎</m:t>
                        </m:r>
                      </m:e>
                      <m:sup>
                        <m:r>
                          <a:rPr lang="en-US" sz="1800" b="1" i="0" smtClean="0">
                            <a:solidFill>
                              <a:schemeClr val="bg1"/>
                            </a:solidFill>
                            <a:latin typeface="Cambria Math" panose="02040503050406030204" pitchFamily="18" charset="0"/>
                          </a:rPr>
                          <m:t>𝐨</m:t>
                        </m:r>
                      </m:sup>
                    </m:sSup>
                  </m:oMath>
                </a14:m>
                <a:endParaRPr lang="en-US" sz="1800" b="1" dirty="0">
                  <a:latin typeface="Times New Roman" pitchFamily="18" charset="0"/>
                  <a:cs typeface="Times New Roman" pitchFamily="18" charset="0"/>
                </a:endParaRPr>
              </a:p>
            </p:txBody>
          </p:sp>
        </mc:Choice>
        <mc:Fallback xmlns="">
          <p:sp>
            <p:nvSpPr>
              <p:cNvPr id="47162" name="Text Box 58"/>
              <p:cNvSpPr txBox="1">
                <a:spLocks noRot="1" noChangeAspect="1" noMove="1" noResize="1" noEditPoints="1" noAdjustHandles="1" noChangeArrowheads="1" noChangeShapeType="1" noTextEdit="1"/>
              </p:cNvSpPr>
              <p:nvPr/>
            </p:nvSpPr>
            <p:spPr bwMode="auto">
              <a:xfrm>
                <a:off x="6862762" y="2228850"/>
                <a:ext cx="1628775" cy="378630"/>
              </a:xfrm>
              <a:prstGeom prst="rect">
                <a:avLst/>
              </a:prstGeom>
              <a:blipFill>
                <a:blip r:embed="rId5"/>
                <a:stretch>
                  <a:fillRect l="-3371" t="-6452" b="-2580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47165" name="Text Box 61"/>
              <p:cNvSpPr txBox="1">
                <a:spLocks noChangeArrowheads="1"/>
              </p:cNvSpPr>
              <p:nvPr/>
            </p:nvSpPr>
            <p:spPr bwMode="auto">
              <a:xfrm>
                <a:off x="7972424" y="6138863"/>
                <a:ext cx="1476375" cy="37863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1800" b="1" dirty="0" err="1" smtClean="0">
                    <a:solidFill>
                      <a:schemeClr val="bg1"/>
                    </a:solidFill>
                    <a:latin typeface="Times New Roman" pitchFamily="18" charset="0"/>
                  </a:rPr>
                  <a:t>Hoặc</a:t>
                </a:r>
                <a:r>
                  <a:rPr lang="en-US" sz="1800" b="1" dirty="0" smtClean="0">
                    <a:solidFill>
                      <a:schemeClr val="bg1"/>
                    </a:solidFill>
                    <a:latin typeface="Times New Roman" pitchFamily="18" charset="0"/>
                  </a:rPr>
                  <a:t>: </a:t>
                </a:r>
                <a14:m>
                  <m:oMath xmlns:m="http://schemas.openxmlformats.org/officeDocument/2006/math">
                    <m:acc>
                      <m:accPr>
                        <m:chr m:val="̂"/>
                        <m:ctrlPr>
                          <a:rPr lang="en-US" sz="1800" b="1" i="1">
                            <a:solidFill>
                              <a:schemeClr val="bg1"/>
                            </a:solidFill>
                            <a:latin typeface="Cambria Math"/>
                          </a:rPr>
                        </m:ctrlPr>
                      </m:accPr>
                      <m:e>
                        <m:r>
                          <a:rPr lang="en-US" sz="1800" b="1">
                            <a:solidFill>
                              <a:schemeClr val="bg1"/>
                            </a:solidFill>
                            <a:latin typeface="Cambria Math"/>
                          </a:rPr>
                          <m:t>𝐁</m:t>
                        </m:r>
                      </m:e>
                    </m:acc>
                  </m:oMath>
                </a14:m>
                <a:r>
                  <a:rPr lang="en-US" sz="1800" b="1" dirty="0">
                    <a:solidFill>
                      <a:schemeClr val="bg1"/>
                    </a:solidFill>
                    <a:latin typeface="Times New Roman" pitchFamily="18" charset="0"/>
                    <a:cs typeface="Times New Roman" pitchFamily="18" charset="0"/>
                  </a:rPr>
                  <a:t> = </a:t>
                </a:r>
                <a14:m>
                  <m:oMath xmlns:m="http://schemas.openxmlformats.org/officeDocument/2006/math">
                    <m:acc>
                      <m:accPr>
                        <m:chr m:val="̂"/>
                        <m:ctrlPr>
                          <a:rPr lang="en-US" sz="1800" b="1" i="1" dirty="0">
                            <a:solidFill>
                              <a:schemeClr val="bg1"/>
                            </a:solidFill>
                            <a:latin typeface="Cambria Math"/>
                          </a:rPr>
                        </m:ctrlPr>
                      </m:accPr>
                      <m:e>
                        <m:r>
                          <a:rPr lang="en-US" sz="1800" b="1" dirty="0">
                            <a:solidFill>
                              <a:schemeClr val="bg1"/>
                            </a:solidFill>
                            <a:latin typeface="Cambria Math"/>
                          </a:rPr>
                          <m:t>𝐂</m:t>
                        </m:r>
                      </m:e>
                    </m:acc>
                  </m:oMath>
                </a14:m>
                <a:endParaRPr lang="vi-VN" sz="1800" b="1" dirty="0">
                  <a:solidFill>
                    <a:schemeClr val="bg1"/>
                  </a:solidFill>
                  <a:latin typeface="Times New Roman" pitchFamily="18" charset="0"/>
                </a:endParaRPr>
              </a:p>
            </p:txBody>
          </p:sp>
        </mc:Choice>
        <mc:Fallback xmlns="">
          <p:sp>
            <p:nvSpPr>
              <p:cNvPr id="47165" name="Text Box 61"/>
              <p:cNvSpPr txBox="1">
                <a:spLocks noRot="1" noChangeAspect="1" noMove="1" noResize="1" noEditPoints="1" noAdjustHandles="1" noChangeArrowheads="1" noChangeShapeType="1" noTextEdit="1"/>
              </p:cNvSpPr>
              <p:nvPr/>
            </p:nvSpPr>
            <p:spPr bwMode="auto">
              <a:xfrm>
                <a:off x="7972424" y="6138863"/>
                <a:ext cx="1476375" cy="378630"/>
              </a:xfrm>
              <a:prstGeom prst="rect">
                <a:avLst/>
              </a:prstGeom>
              <a:blipFill>
                <a:blip r:embed="rId6"/>
                <a:stretch>
                  <a:fillRect l="-3719" t="-4839" r="-9917" b="-2580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grpSp>
        <p:nvGrpSpPr>
          <p:cNvPr id="47188" name="Group 84"/>
          <p:cNvGrpSpPr>
            <a:grpSpLocks/>
          </p:cNvGrpSpPr>
          <p:nvPr/>
        </p:nvGrpSpPr>
        <p:grpSpPr bwMode="auto">
          <a:xfrm>
            <a:off x="5810250" y="2628900"/>
            <a:ext cx="2162174" cy="1943100"/>
            <a:chOff x="3660" y="1644"/>
            <a:chExt cx="1212" cy="1071"/>
          </a:xfrm>
        </p:grpSpPr>
        <p:sp>
          <p:nvSpPr>
            <p:cNvPr id="9268" name="Line 66"/>
            <p:cNvSpPr>
              <a:spLocks noChangeShapeType="1"/>
            </p:cNvSpPr>
            <p:nvPr/>
          </p:nvSpPr>
          <p:spPr bwMode="auto">
            <a:xfrm flipH="1" flipV="1">
              <a:off x="4266" y="1848"/>
              <a:ext cx="438" cy="708"/>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69" name="Line 67"/>
            <p:cNvSpPr>
              <a:spLocks noChangeShapeType="1"/>
            </p:cNvSpPr>
            <p:nvPr/>
          </p:nvSpPr>
          <p:spPr bwMode="auto">
            <a:xfrm flipH="1">
              <a:off x="3828" y="1836"/>
              <a:ext cx="438" cy="72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70" name="Line 68"/>
            <p:cNvSpPr>
              <a:spLocks noChangeShapeType="1"/>
            </p:cNvSpPr>
            <p:nvPr/>
          </p:nvSpPr>
          <p:spPr bwMode="auto">
            <a:xfrm flipH="1" flipV="1">
              <a:off x="3834" y="2550"/>
              <a:ext cx="858" cy="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71" name="Line 69"/>
            <p:cNvSpPr>
              <a:spLocks noChangeShapeType="1"/>
            </p:cNvSpPr>
            <p:nvPr/>
          </p:nvSpPr>
          <p:spPr bwMode="auto">
            <a:xfrm flipV="1">
              <a:off x="4452" y="2196"/>
              <a:ext cx="84" cy="54"/>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72" name="Line 71"/>
            <p:cNvSpPr>
              <a:spLocks noChangeShapeType="1"/>
            </p:cNvSpPr>
            <p:nvPr/>
          </p:nvSpPr>
          <p:spPr bwMode="auto">
            <a:xfrm>
              <a:off x="4272" y="2502"/>
              <a:ext cx="0" cy="102"/>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73" name="Line 72"/>
            <p:cNvSpPr>
              <a:spLocks noChangeShapeType="1"/>
            </p:cNvSpPr>
            <p:nvPr/>
          </p:nvSpPr>
          <p:spPr bwMode="auto">
            <a:xfrm>
              <a:off x="3978" y="2190"/>
              <a:ext cx="96" cy="72"/>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74" name="Text Box 81"/>
            <p:cNvSpPr txBox="1">
              <a:spLocks noChangeArrowheads="1"/>
            </p:cNvSpPr>
            <p:nvPr/>
          </p:nvSpPr>
          <p:spPr bwMode="auto">
            <a:xfrm>
              <a:off x="4152" y="1644"/>
              <a:ext cx="222" cy="231"/>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1800" b="1">
                  <a:solidFill>
                    <a:schemeClr val="bg1"/>
                  </a:solidFill>
                  <a:latin typeface="Times New Roman" pitchFamily="18" charset="0"/>
                </a:rPr>
                <a:t>A</a:t>
              </a:r>
              <a:endParaRPr lang="vi-VN" sz="1800" b="1">
                <a:solidFill>
                  <a:schemeClr val="bg1"/>
                </a:solidFill>
                <a:latin typeface="Times New Roman" pitchFamily="18" charset="0"/>
              </a:endParaRPr>
            </a:p>
          </p:txBody>
        </p:sp>
        <p:sp>
          <p:nvSpPr>
            <p:cNvPr id="9275" name="Text Box 82"/>
            <p:cNvSpPr txBox="1">
              <a:spLocks noChangeArrowheads="1"/>
            </p:cNvSpPr>
            <p:nvPr/>
          </p:nvSpPr>
          <p:spPr bwMode="auto">
            <a:xfrm>
              <a:off x="3660" y="2472"/>
              <a:ext cx="222" cy="231"/>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1800" b="1">
                  <a:solidFill>
                    <a:schemeClr val="bg1"/>
                  </a:solidFill>
                  <a:latin typeface="Times New Roman" pitchFamily="18" charset="0"/>
                </a:rPr>
                <a:t>B</a:t>
              </a:r>
              <a:endParaRPr lang="vi-VN" sz="1800" b="1">
                <a:solidFill>
                  <a:schemeClr val="bg1"/>
                </a:solidFill>
                <a:latin typeface="Times New Roman" pitchFamily="18" charset="0"/>
              </a:endParaRPr>
            </a:p>
          </p:txBody>
        </p:sp>
        <p:sp>
          <p:nvSpPr>
            <p:cNvPr id="9276" name="Text Box 83"/>
            <p:cNvSpPr txBox="1">
              <a:spLocks noChangeArrowheads="1"/>
            </p:cNvSpPr>
            <p:nvPr/>
          </p:nvSpPr>
          <p:spPr bwMode="auto">
            <a:xfrm>
              <a:off x="4650" y="2484"/>
              <a:ext cx="222" cy="231"/>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1800" b="1">
                  <a:solidFill>
                    <a:schemeClr val="bg1"/>
                  </a:solidFill>
                  <a:latin typeface="Times New Roman" pitchFamily="18" charset="0"/>
                </a:rPr>
                <a:t>C</a:t>
              </a:r>
              <a:endParaRPr lang="vi-VN" sz="1800" b="1">
                <a:solidFill>
                  <a:schemeClr val="bg1"/>
                </a:solidFill>
                <a:latin typeface="Times New Roman" pitchFamily="18" charset="0"/>
              </a:endParaRPr>
            </a:p>
          </p:txBody>
        </p:sp>
      </p:grpSp>
      <p:grpSp>
        <p:nvGrpSpPr>
          <p:cNvPr id="47197" name="Group 93"/>
          <p:cNvGrpSpPr>
            <a:grpSpLocks/>
          </p:cNvGrpSpPr>
          <p:nvPr/>
        </p:nvGrpSpPr>
        <p:grpSpPr bwMode="auto">
          <a:xfrm>
            <a:off x="5773738" y="1"/>
            <a:ext cx="1684337" cy="1804988"/>
            <a:chOff x="3738" y="150"/>
            <a:chExt cx="960" cy="987"/>
          </a:xfrm>
        </p:grpSpPr>
        <p:sp>
          <p:nvSpPr>
            <p:cNvPr id="9260" name="Line 85"/>
            <p:cNvSpPr>
              <a:spLocks noChangeShapeType="1"/>
            </p:cNvSpPr>
            <p:nvPr/>
          </p:nvSpPr>
          <p:spPr bwMode="auto">
            <a:xfrm>
              <a:off x="3942" y="1068"/>
              <a:ext cx="552"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61" name="Line 86"/>
            <p:cNvSpPr>
              <a:spLocks noChangeShapeType="1"/>
            </p:cNvSpPr>
            <p:nvPr/>
          </p:nvSpPr>
          <p:spPr bwMode="auto">
            <a:xfrm flipV="1">
              <a:off x="3942" y="348"/>
              <a:ext cx="270" cy="72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62" name="Line 87"/>
            <p:cNvSpPr>
              <a:spLocks noChangeShapeType="1"/>
            </p:cNvSpPr>
            <p:nvPr/>
          </p:nvSpPr>
          <p:spPr bwMode="auto">
            <a:xfrm>
              <a:off x="4212" y="348"/>
              <a:ext cx="276" cy="72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63" name="Line 88"/>
            <p:cNvSpPr>
              <a:spLocks noChangeShapeType="1"/>
            </p:cNvSpPr>
            <p:nvPr/>
          </p:nvSpPr>
          <p:spPr bwMode="auto">
            <a:xfrm flipH="1">
              <a:off x="4302" y="666"/>
              <a:ext cx="90" cy="72"/>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64" name="Line 89"/>
            <p:cNvSpPr>
              <a:spLocks noChangeShapeType="1"/>
            </p:cNvSpPr>
            <p:nvPr/>
          </p:nvSpPr>
          <p:spPr bwMode="auto">
            <a:xfrm>
              <a:off x="4026" y="678"/>
              <a:ext cx="96" cy="66"/>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65" name="Text Box 90"/>
            <p:cNvSpPr txBox="1">
              <a:spLocks noChangeArrowheads="1"/>
            </p:cNvSpPr>
            <p:nvPr/>
          </p:nvSpPr>
          <p:spPr bwMode="auto">
            <a:xfrm>
              <a:off x="4104" y="150"/>
              <a:ext cx="222" cy="231"/>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1800" b="1">
                  <a:solidFill>
                    <a:schemeClr val="bg1"/>
                  </a:solidFill>
                  <a:latin typeface="Times New Roman" pitchFamily="18" charset="0"/>
                </a:rPr>
                <a:t>A</a:t>
              </a:r>
              <a:endParaRPr lang="vi-VN" sz="1800" b="1">
                <a:solidFill>
                  <a:schemeClr val="bg1"/>
                </a:solidFill>
                <a:latin typeface="Times New Roman" pitchFamily="18" charset="0"/>
              </a:endParaRPr>
            </a:p>
          </p:txBody>
        </p:sp>
        <p:sp>
          <p:nvSpPr>
            <p:cNvPr id="9266" name="Text Box 91"/>
            <p:cNvSpPr txBox="1">
              <a:spLocks noChangeArrowheads="1"/>
            </p:cNvSpPr>
            <p:nvPr/>
          </p:nvSpPr>
          <p:spPr bwMode="auto">
            <a:xfrm>
              <a:off x="3738" y="906"/>
              <a:ext cx="222" cy="231"/>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1800" b="1">
                  <a:solidFill>
                    <a:schemeClr val="bg1"/>
                  </a:solidFill>
                  <a:latin typeface="Times New Roman" pitchFamily="18" charset="0"/>
                </a:rPr>
                <a:t>B</a:t>
              </a:r>
              <a:endParaRPr lang="vi-VN" sz="1800" b="1">
                <a:solidFill>
                  <a:schemeClr val="bg1"/>
                </a:solidFill>
                <a:latin typeface="Times New Roman" pitchFamily="18" charset="0"/>
              </a:endParaRPr>
            </a:p>
          </p:txBody>
        </p:sp>
        <p:sp>
          <p:nvSpPr>
            <p:cNvPr id="9267" name="Text Box 92"/>
            <p:cNvSpPr txBox="1">
              <a:spLocks noChangeArrowheads="1"/>
            </p:cNvSpPr>
            <p:nvPr/>
          </p:nvSpPr>
          <p:spPr bwMode="auto">
            <a:xfrm>
              <a:off x="4476" y="906"/>
              <a:ext cx="222" cy="231"/>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1800" b="1">
                  <a:solidFill>
                    <a:schemeClr val="bg1"/>
                  </a:solidFill>
                  <a:latin typeface="Times New Roman" pitchFamily="18" charset="0"/>
                </a:rPr>
                <a:t>C</a:t>
              </a:r>
              <a:endParaRPr lang="vi-VN" sz="1800" b="1">
                <a:solidFill>
                  <a:schemeClr val="bg1"/>
                </a:solidFill>
                <a:latin typeface="Times New Roman" pitchFamily="18" charset="0"/>
              </a:endParaRPr>
            </a:p>
          </p:txBody>
        </p:sp>
      </p:grpSp>
      <p:grpSp>
        <p:nvGrpSpPr>
          <p:cNvPr id="47204" name="Group 100"/>
          <p:cNvGrpSpPr>
            <a:grpSpLocks/>
          </p:cNvGrpSpPr>
          <p:nvPr/>
        </p:nvGrpSpPr>
        <p:grpSpPr bwMode="auto">
          <a:xfrm>
            <a:off x="5838825" y="4657725"/>
            <a:ext cx="1743075" cy="2014538"/>
            <a:chOff x="3678" y="2934"/>
            <a:chExt cx="1098" cy="1269"/>
          </a:xfrm>
          <a:noFill/>
        </p:grpSpPr>
        <p:sp>
          <p:nvSpPr>
            <p:cNvPr id="9255" name="AutoShape 95"/>
            <p:cNvSpPr>
              <a:spLocks noChangeArrowheads="1"/>
            </p:cNvSpPr>
            <p:nvPr/>
          </p:nvSpPr>
          <p:spPr bwMode="auto">
            <a:xfrm>
              <a:off x="3864" y="3144"/>
              <a:ext cx="708" cy="912"/>
            </a:xfrm>
            <a:prstGeom prst="rtTriangle">
              <a:avLst/>
            </a:prstGeom>
            <a:grp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buFontTx/>
                <a:buNone/>
              </a:pPr>
              <a:endParaRPr lang="vi-VN" sz="1800">
                <a:solidFill>
                  <a:schemeClr val="bg1"/>
                </a:solidFill>
                <a:latin typeface="Arial" charset="0"/>
              </a:endParaRPr>
            </a:p>
          </p:txBody>
        </p:sp>
        <p:sp>
          <p:nvSpPr>
            <p:cNvPr id="9256" name="Text Box 96"/>
            <p:cNvSpPr txBox="1">
              <a:spLocks noChangeArrowheads="1"/>
            </p:cNvSpPr>
            <p:nvPr/>
          </p:nvSpPr>
          <p:spPr bwMode="auto">
            <a:xfrm>
              <a:off x="3744" y="2934"/>
              <a:ext cx="222" cy="231"/>
            </a:xfrm>
            <a:prstGeom prst="rect">
              <a:avLst/>
            </a:prstGeom>
            <a:grp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1800" b="1" dirty="0">
                  <a:solidFill>
                    <a:schemeClr val="bg1"/>
                  </a:solidFill>
                  <a:latin typeface="Times New Roman" pitchFamily="18" charset="0"/>
                </a:rPr>
                <a:t>B</a:t>
              </a:r>
              <a:endParaRPr lang="vi-VN" sz="1800" b="1" dirty="0">
                <a:solidFill>
                  <a:schemeClr val="bg1"/>
                </a:solidFill>
                <a:latin typeface="Times New Roman" pitchFamily="18" charset="0"/>
              </a:endParaRPr>
            </a:p>
          </p:txBody>
        </p:sp>
        <p:sp>
          <p:nvSpPr>
            <p:cNvPr id="9257" name="Text Box 97"/>
            <p:cNvSpPr txBox="1">
              <a:spLocks noChangeArrowheads="1"/>
            </p:cNvSpPr>
            <p:nvPr/>
          </p:nvSpPr>
          <p:spPr bwMode="auto">
            <a:xfrm>
              <a:off x="3678" y="3972"/>
              <a:ext cx="222" cy="231"/>
            </a:xfrm>
            <a:prstGeom prst="rect">
              <a:avLst/>
            </a:prstGeom>
            <a:grp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1800" b="1">
                  <a:solidFill>
                    <a:schemeClr val="bg1"/>
                  </a:solidFill>
                  <a:latin typeface="Times New Roman" pitchFamily="18" charset="0"/>
                </a:rPr>
                <a:t>A</a:t>
              </a:r>
              <a:endParaRPr lang="vi-VN" sz="1800" b="1">
                <a:solidFill>
                  <a:schemeClr val="bg1"/>
                </a:solidFill>
                <a:latin typeface="Times New Roman" pitchFamily="18" charset="0"/>
              </a:endParaRPr>
            </a:p>
          </p:txBody>
        </p:sp>
        <p:sp>
          <p:nvSpPr>
            <p:cNvPr id="9258" name="Text Box 98"/>
            <p:cNvSpPr txBox="1">
              <a:spLocks noChangeArrowheads="1"/>
            </p:cNvSpPr>
            <p:nvPr/>
          </p:nvSpPr>
          <p:spPr bwMode="auto">
            <a:xfrm>
              <a:off x="4554" y="3966"/>
              <a:ext cx="222" cy="231"/>
            </a:xfrm>
            <a:prstGeom prst="rect">
              <a:avLst/>
            </a:prstGeom>
            <a:grp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1800" b="1">
                  <a:solidFill>
                    <a:schemeClr val="bg1"/>
                  </a:solidFill>
                  <a:latin typeface="Times New Roman" pitchFamily="18" charset="0"/>
                </a:rPr>
                <a:t>C</a:t>
              </a:r>
              <a:endParaRPr lang="vi-VN" sz="1800" b="1">
                <a:solidFill>
                  <a:schemeClr val="bg1"/>
                </a:solidFill>
                <a:latin typeface="Times New Roman" pitchFamily="18" charset="0"/>
              </a:endParaRPr>
            </a:p>
          </p:txBody>
        </p:sp>
        <p:sp>
          <p:nvSpPr>
            <p:cNvPr id="9259" name="Rectangle 99"/>
            <p:cNvSpPr>
              <a:spLocks noChangeArrowheads="1"/>
            </p:cNvSpPr>
            <p:nvPr/>
          </p:nvSpPr>
          <p:spPr bwMode="auto">
            <a:xfrm>
              <a:off x="3864" y="3966"/>
              <a:ext cx="78" cy="84"/>
            </a:xfrm>
            <a:prstGeom prst="rect">
              <a:avLst/>
            </a:prstGeom>
            <a:grpFill/>
            <a:ln w="1905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7213" name="Group 109"/>
          <p:cNvGrpSpPr>
            <a:grpSpLocks/>
          </p:cNvGrpSpPr>
          <p:nvPr/>
        </p:nvGrpSpPr>
        <p:grpSpPr bwMode="auto">
          <a:xfrm>
            <a:off x="8858250" y="2466975"/>
            <a:ext cx="1943100" cy="1900238"/>
            <a:chOff x="5580" y="1554"/>
            <a:chExt cx="1224" cy="1197"/>
          </a:xfrm>
          <a:noFill/>
        </p:grpSpPr>
        <p:sp>
          <p:nvSpPr>
            <p:cNvPr id="9248" name="AutoShape 102"/>
            <p:cNvSpPr>
              <a:spLocks noChangeArrowheads="1"/>
            </p:cNvSpPr>
            <p:nvPr/>
          </p:nvSpPr>
          <p:spPr bwMode="auto">
            <a:xfrm>
              <a:off x="5772" y="1710"/>
              <a:ext cx="888" cy="846"/>
            </a:xfrm>
            <a:prstGeom prst="rtTriangle">
              <a:avLst/>
            </a:prstGeom>
            <a:grp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49" name="Rectangle 103"/>
            <p:cNvSpPr>
              <a:spLocks noChangeArrowheads="1"/>
            </p:cNvSpPr>
            <p:nvPr/>
          </p:nvSpPr>
          <p:spPr bwMode="auto">
            <a:xfrm>
              <a:off x="5772" y="2466"/>
              <a:ext cx="78" cy="84"/>
            </a:xfrm>
            <a:prstGeom prst="rect">
              <a:avLst/>
            </a:prstGeom>
            <a:grpFill/>
            <a:ln w="1905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50" name="Text Box 104"/>
            <p:cNvSpPr txBox="1">
              <a:spLocks noChangeArrowheads="1"/>
            </p:cNvSpPr>
            <p:nvPr/>
          </p:nvSpPr>
          <p:spPr bwMode="auto">
            <a:xfrm>
              <a:off x="5610" y="2520"/>
              <a:ext cx="204" cy="231"/>
            </a:xfrm>
            <a:prstGeom prst="rect">
              <a:avLst/>
            </a:prstGeom>
            <a:grp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1800" b="1">
                  <a:solidFill>
                    <a:schemeClr val="bg1"/>
                  </a:solidFill>
                  <a:latin typeface="Times New Roman" pitchFamily="18" charset="0"/>
                </a:rPr>
                <a:t>A</a:t>
              </a:r>
              <a:endParaRPr lang="vi-VN" sz="1800" b="1">
                <a:solidFill>
                  <a:schemeClr val="bg1"/>
                </a:solidFill>
                <a:latin typeface="Times New Roman" pitchFamily="18" charset="0"/>
              </a:endParaRPr>
            </a:p>
          </p:txBody>
        </p:sp>
        <p:sp>
          <p:nvSpPr>
            <p:cNvPr id="9251" name="Text Box 105"/>
            <p:cNvSpPr txBox="1">
              <a:spLocks noChangeArrowheads="1"/>
            </p:cNvSpPr>
            <p:nvPr/>
          </p:nvSpPr>
          <p:spPr bwMode="auto">
            <a:xfrm>
              <a:off x="6600" y="2514"/>
              <a:ext cx="204" cy="231"/>
            </a:xfrm>
            <a:prstGeom prst="rect">
              <a:avLst/>
            </a:prstGeom>
            <a:grp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1800" b="1">
                  <a:solidFill>
                    <a:schemeClr val="bg1"/>
                  </a:solidFill>
                  <a:latin typeface="Times New Roman" pitchFamily="18" charset="0"/>
                </a:rPr>
                <a:t>C</a:t>
              </a:r>
              <a:endParaRPr lang="vi-VN" sz="1800" b="1">
                <a:solidFill>
                  <a:schemeClr val="bg1"/>
                </a:solidFill>
                <a:latin typeface="Times New Roman" pitchFamily="18" charset="0"/>
              </a:endParaRPr>
            </a:p>
          </p:txBody>
        </p:sp>
        <p:sp>
          <p:nvSpPr>
            <p:cNvPr id="9252" name="Text Box 106"/>
            <p:cNvSpPr txBox="1">
              <a:spLocks noChangeArrowheads="1"/>
            </p:cNvSpPr>
            <p:nvPr/>
          </p:nvSpPr>
          <p:spPr bwMode="auto">
            <a:xfrm>
              <a:off x="5580" y="1554"/>
              <a:ext cx="204" cy="231"/>
            </a:xfrm>
            <a:prstGeom prst="rect">
              <a:avLst/>
            </a:prstGeom>
            <a:grp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1800" b="1">
                  <a:solidFill>
                    <a:schemeClr val="bg1"/>
                  </a:solidFill>
                  <a:latin typeface="Times New Roman" pitchFamily="18" charset="0"/>
                </a:rPr>
                <a:t>B</a:t>
              </a:r>
              <a:endParaRPr lang="vi-VN" sz="1800" b="1">
                <a:solidFill>
                  <a:schemeClr val="bg1"/>
                </a:solidFill>
                <a:latin typeface="Times New Roman" pitchFamily="18" charset="0"/>
              </a:endParaRPr>
            </a:p>
          </p:txBody>
        </p:sp>
        <p:sp>
          <p:nvSpPr>
            <p:cNvPr id="9253" name="Line 107"/>
            <p:cNvSpPr>
              <a:spLocks noChangeShapeType="1"/>
            </p:cNvSpPr>
            <p:nvPr/>
          </p:nvSpPr>
          <p:spPr bwMode="auto">
            <a:xfrm>
              <a:off x="6210" y="2496"/>
              <a:ext cx="0" cy="126"/>
            </a:xfrm>
            <a:prstGeom prst="line">
              <a:avLst/>
            </a:prstGeom>
            <a:grpFill/>
            <a:ln w="1905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54" name="Line 108"/>
            <p:cNvSpPr>
              <a:spLocks noChangeShapeType="1"/>
            </p:cNvSpPr>
            <p:nvPr/>
          </p:nvSpPr>
          <p:spPr bwMode="auto">
            <a:xfrm flipH="1">
              <a:off x="5700" y="2148"/>
              <a:ext cx="138" cy="0"/>
            </a:xfrm>
            <a:prstGeom prst="line">
              <a:avLst/>
            </a:prstGeom>
            <a:grpFill/>
            <a:ln w="1905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mc:AlternateContent xmlns:mc="http://schemas.openxmlformats.org/markup-compatibility/2006" xmlns:a14="http://schemas.microsoft.com/office/drawing/2010/main">
        <mc:Choice Requires="a14">
          <p:sp>
            <p:nvSpPr>
              <p:cNvPr id="2" name="TextBox 1"/>
              <p:cNvSpPr txBox="1"/>
              <p:nvPr/>
            </p:nvSpPr>
            <p:spPr>
              <a:xfrm>
                <a:off x="8077158" y="809796"/>
                <a:ext cx="1028700" cy="378758"/>
              </a:xfrm>
              <a:prstGeom prst="rect">
                <a:avLst/>
              </a:prstGeom>
              <a:noFill/>
            </p:spPr>
            <p:txBody>
              <a:bodyPr wrap="square" rtlCol="0">
                <a:spAutoFit/>
              </a:bodyPr>
              <a:lstStyle/>
              <a:p>
                <a14:m>
                  <m:oMath xmlns:m="http://schemas.openxmlformats.org/officeDocument/2006/math">
                    <m:acc>
                      <m:accPr>
                        <m:chr m:val="̂"/>
                        <m:ctrlPr>
                          <a:rPr lang="en-US" b="1" i="1" smtClean="0">
                            <a:solidFill>
                              <a:schemeClr val="bg1"/>
                            </a:solidFill>
                            <a:latin typeface="Cambria Math"/>
                          </a:rPr>
                        </m:ctrlPr>
                      </m:accPr>
                      <m:e>
                        <m:r>
                          <a:rPr lang="en-US" b="1" i="0" smtClean="0">
                            <a:solidFill>
                              <a:schemeClr val="bg1"/>
                            </a:solidFill>
                            <a:latin typeface="Cambria Math"/>
                          </a:rPr>
                          <m:t>𝐀</m:t>
                        </m:r>
                      </m:e>
                    </m:acc>
                  </m:oMath>
                </a14:m>
                <a:r>
                  <a:rPr lang="en-US" b="1" dirty="0" smtClean="0">
                    <a:solidFill>
                      <a:schemeClr val="bg1"/>
                    </a:solidFill>
                    <a:latin typeface="Times New Roman" pitchFamily="18" charset="0"/>
                    <a:cs typeface="Times New Roman" pitchFamily="18" charset="0"/>
                  </a:rPr>
                  <a:t> = </a:t>
                </a:r>
                <a14:m>
                  <m:oMath xmlns:m="http://schemas.openxmlformats.org/officeDocument/2006/math">
                    <m:sSup>
                      <m:sSupPr>
                        <m:ctrlPr>
                          <a:rPr lang="en-US" b="1" i="1" smtClean="0">
                            <a:solidFill>
                              <a:schemeClr val="bg1"/>
                            </a:solidFill>
                            <a:latin typeface="Cambria Math"/>
                          </a:rPr>
                        </m:ctrlPr>
                      </m:sSupPr>
                      <m:e>
                        <m:r>
                          <a:rPr lang="en-US" b="1" i="0" smtClean="0">
                            <a:solidFill>
                              <a:schemeClr val="bg1"/>
                            </a:solidFill>
                            <a:latin typeface="Cambria Math"/>
                          </a:rPr>
                          <m:t>𝟗𝟎</m:t>
                        </m:r>
                      </m:e>
                      <m:sup>
                        <m:r>
                          <a:rPr lang="en-US" b="1" i="0" smtClean="0">
                            <a:solidFill>
                              <a:schemeClr val="bg1"/>
                            </a:solidFill>
                            <a:latin typeface="Cambria Math" panose="02040503050406030204" pitchFamily="18" charset="0"/>
                          </a:rPr>
                          <m:t>𝐨</m:t>
                        </m:r>
                      </m:sup>
                    </m:sSup>
                  </m:oMath>
                </a14:m>
                <a:endParaRPr lang="en-US" b="1" dirty="0">
                  <a:latin typeface="Times New Roman" pitchFamily="18" charset="0"/>
                  <a:cs typeface="Times New Roman"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8077158" y="809796"/>
                <a:ext cx="1028700" cy="378758"/>
              </a:xfrm>
              <a:prstGeom prst="rect">
                <a:avLst/>
              </a:prstGeom>
              <a:blipFill>
                <a:blip r:embed="rId7"/>
                <a:stretch>
                  <a:fillRect t="-6452" b="-25806"/>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0" name="TextBox 79"/>
              <p:cNvSpPr txBox="1"/>
              <p:nvPr/>
            </p:nvSpPr>
            <p:spPr>
              <a:xfrm>
                <a:off x="5603328" y="2033448"/>
                <a:ext cx="1028700" cy="378758"/>
              </a:xfrm>
              <a:prstGeom prst="rect">
                <a:avLst/>
              </a:prstGeom>
              <a:noFill/>
            </p:spPr>
            <p:txBody>
              <a:bodyPr wrap="square" rtlCol="0">
                <a:spAutoFit/>
              </a:bodyPr>
              <a:lstStyle/>
              <a:p>
                <a14:m>
                  <m:oMath xmlns:m="http://schemas.openxmlformats.org/officeDocument/2006/math">
                    <m:acc>
                      <m:accPr>
                        <m:chr m:val="̂"/>
                        <m:ctrlPr>
                          <a:rPr lang="en-US" b="1" i="1" smtClean="0">
                            <a:solidFill>
                              <a:schemeClr val="bg1"/>
                            </a:solidFill>
                            <a:latin typeface="Cambria Math"/>
                          </a:rPr>
                        </m:ctrlPr>
                      </m:accPr>
                      <m:e>
                        <m:r>
                          <a:rPr lang="en-US" b="1" i="0" smtClean="0">
                            <a:solidFill>
                              <a:schemeClr val="bg1"/>
                            </a:solidFill>
                            <a:latin typeface="Cambria Math"/>
                          </a:rPr>
                          <m:t>𝐀</m:t>
                        </m:r>
                      </m:e>
                    </m:acc>
                  </m:oMath>
                </a14:m>
                <a:r>
                  <a:rPr lang="en-US" b="1" dirty="0" smtClean="0">
                    <a:solidFill>
                      <a:schemeClr val="bg1"/>
                    </a:solidFill>
                    <a:latin typeface="Times New Roman" pitchFamily="18" charset="0"/>
                    <a:cs typeface="Times New Roman" pitchFamily="18" charset="0"/>
                  </a:rPr>
                  <a:t> = </a:t>
                </a:r>
                <a14:m>
                  <m:oMath xmlns:m="http://schemas.openxmlformats.org/officeDocument/2006/math">
                    <m:sSup>
                      <m:sSupPr>
                        <m:ctrlPr>
                          <a:rPr lang="en-US" b="1" i="1" smtClean="0">
                            <a:solidFill>
                              <a:schemeClr val="bg1"/>
                            </a:solidFill>
                            <a:latin typeface="Cambria Math"/>
                          </a:rPr>
                        </m:ctrlPr>
                      </m:sSupPr>
                      <m:e>
                        <m:r>
                          <a:rPr lang="en-US" b="1" i="0" smtClean="0">
                            <a:solidFill>
                              <a:schemeClr val="bg1"/>
                            </a:solidFill>
                            <a:latin typeface="Cambria Math"/>
                          </a:rPr>
                          <m:t>𝟔𝟎</m:t>
                        </m:r>
                      </m:e>
                      <m:sup>
                        <m:r>
                          <a:rPr lang="en-US" b="1" i="0" smtClean="0">
                            <a:solidFill>
                              <a:schemeClr val="bg1"/>
                            </a:solidFill>
                            <a:latin typeface="Cambria Math" panose="02040503050406030204" pitchFamily="18" charset="0"/>
                          </a:rPr>
                          <m:t>𝐨</m:t>
                        </m:r>
                      </m:sup>
                    </m:sSup>
                  </m:oMath>
                </a14:m>
                <a:endParaRPr lang="en-US" b="1" dirty="0">
                  <a:latin typeface="Times New Roman" pitchFamily="18" charset="0"/>
                  <a:cs typeface="Times New Roman" pitchFamily="18" charset="0"/>
                </a:endParaRPr>
              </a:p>
            </p:txBody>
          </p:sp>
        </mc:Choice>
        <mc:Fallback xmlns="">
          <p:sp>
            <p:nvSpPr>
              <p:cNvPr id="80" name="TextBox 79"/>
              <p:cNvSpPr txBox="1">
                <a:spLocks noRot="1" noChangeAspect="1" noMove="1" noResize="1" noEditPoints="1" noAdjustHandles="1" noChangeArrowheads="1" noChangeShapeType="1" noTextEdit="1"/>
              </p:cNvSpPr>
              <p:nvPr/>
            </p:nvSpPr>
            <p:spPr>
              <a:xfrm>
                <a:off x="5603328" y="2033448"/>
                <a:ext cx="1028700" cy="378758"/>
              </a:xfrm>
              <a:prstGeom prst="rect">
                <a:avLst/>
              </a:prstGeom>
              <a:blipFill>
                <a:blip r:embed="rId8"/>
                <a:stretch>
                  <a:fillRect t="-6452" b="-25806"/>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1" name="TextBox 80"/>
              <p:cNvSpPr txBox="1"/>
              <p:nvPr/>
            </p:nvSpPr>
            <p:spPr>
              <a:xfrm>
                <a:off x="3841283" y="5655078"/>
                <a:ext cx="1028700" cy="378758"/>
              </a:xfrm>
              <a:prstGeom prst="rect">
                <a:avLst/>
              </a:prstGeom>
              <a:noFill/>
            </p:spPr>
            <p:txBody>
              <a:bodyPr wrap="square" rtlCol="0">
                <a:spAutoFit/>
              </a:bodyPr>
              <a:lstStyle/>
              <a:p>
                <a14:m>
                  <m:oMath xmlns:m="http://schemas.openxmlformats.org/officeDocument/2006/math">
                    <m:acc>
                      <m:accPr>
                        <m:chr m:val="̂"/>
                        <m:ctrlPr>
                          <a:rPr lang="en-US" b="1" i="1" smtClean="0">
                            <a:solidFill>
                              <a:schemeClr val="bg1"/>
                            </a:solidFill>
                            <a:latin typeface="Cambria Math"/>
                          </a:rPr>
                        </m:ctrlPr>
                      </m:accPr>
                      <m:e>
                        <m:r>
                          <a:rPr lang="en-US" b="1" i="0" smtClean="0">
                            <a:solidFill>
                              <a:schemeClr val="bg1"/>
                            </a:solidFill>
                            <a:latin typeface="Cambria Math"/>
                          </a:rPr>
                          <m:t>𝐀</m:t>
                        </m:r>
                      </m:e>
                    </m:acc>
                  </m:oMath>
                </a14:m>
                <a:r>
                  <a:rPr lang="en-US" b="1" dirty="0" smtClean="0">
                    <a:solidFill>
                      <a:schemeClr val="bg1"/>
                    </a:solidFill>
                    <a:latin typeface="Times New Roman" pitchFamily="18" charset="0"/>
                    <a:cs typeface="Times New Roman" pitchFamily="18" charset="0"/>
                  </a:rPr>
                  <a:t> = </a:t>
                </a:r>
                <a14:m>
                  <m:oMath xmlns:m="http://schemas.openxmlformats.org/officeDocument/2006/math">
                    <m:sSup>
                      <m:sSupPr>
                        <m:ctrlPr>
                          <a:rPr lang="en-US" b="1" i="1" smtClean="0">
                            <a:solidFill>
                              <a:schemeClr val="bg1"/>
                            </a:solidFill>
                            <a:latin typeface="Cambria Math"/>
                          </a:rPr>
                        </m:ctrlPr>
                      </m:sSupPr>
                      <m:e>
                        <m:r>
                          <a:rPr lang="en-US" b="1" i="0" smtClean="0">
                            <a:solidFill>
                              <a:schemeClr val="bg1"/>
                            </a:solidFill>
                            <a:latin typeface="Cambria Math"/>
                          </a:rPr>
                          <m:t>𝟗𝟎</m:t>
                        </m:r>
                      </m:e>
                      <m:sup>
                        <m:r>
                          <a:rPr lang="en-US" b="1" i="0" smtClean="0">
                            <a:solidFill>
                              <a:schemeClr val="bg1"/>
                            </a:solidFill>
                            <a:latin typeface="Cambria Math" panose="02040503050406030204" pitchFamily="18" charset="0"/>
                          </a:rPr>
                          <m:t>𝐨</m:t>
                        </m:r>
                      </m:sup>
                    </m:sSup>
                  </m:oMath>
                </a14:m>
                <a:endParaRPr lang="en-US" b="1" dirty="0">
                  <a:latin typeface="Times New Roman" pitchFamily="18" charset="0"/>
                  <a:cs typeface="Times New Roman" pitchFamily="18" charset="0"/>
                </a:endParaRPr>
              </a:p>
            </p:txBody>
          </p:sp>
        </mc:Choice>
        <mc:Fallback xmlns="">
          <p:sp>
            <p:nvSpPr>
              <p:cNvPr id="81" name="TextBox 80"/>
              <p:cNvSpPr txBox="1">
                <a:spLocks noRot="1" noChangeAspect="1" noMove="1" noResize="1" noEditPoints="1" noAdjustHandles="1" noChangeArrowheads="1" noChangeShapeType="1" noTextEdit="1"/>
              </p:cNvSpPr>
              <p:nvPr/>
            </p:nvSpPr>
            <p:spPr>
              <a:xfrm>
                <a:off x="3841283" y="5655078"/>
                <a:ext cx="1028700" cy="378758"/>
              </a:xfrm>
              <a:prstGeom prst="rect">
                <a:avLst/>
              </a:prstGeom>
              <a:blipFill>
                <a:blip r:embed="rId9"/>
                <a:stretch>
                  <a:fillRect t="-6452" b="-25806"/>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72" name="Text Box 61"/>
              <p:cNvSpPr txBox="1">
                <a:spLocks noChangeArrowheads="1"/>
              </p:cNvSpPr>
              <p:nvPr/>
            </p:nvSpPr>
            <p:spPr bwMode="auto">
              <a:xfrm>
                <a:off x="3490912" y="1316163"/>
                <a:ext cx="1476375" cy="37863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1800" b="1" dirty="0" err="1" smtClean="0">
                    <a:solidFill>
                      <a:schemeClr val="bg1"/>
                    </a:solidFill>
                    <a:latin typeface="Times New Roman" pitchFamily="18" charset="0"/>
                  </a:rPr>
                  <a:t>Hoặc</a:t>
                </a:r>
                <a:r>
                  <a:rPr lang="en-US" sz="1800" b="1" dirty="0" smtClean="0">
                    <a:solidFill>
                      <a:schemeClr val="bg1"/>
                    </a:solidFill>
                    <a:latin typeface="Times New Roman" pitchFamily="18" charset="0"/>
                  </a:rPr>
                  <a:t>: </a:t>
                </a:r>
                <a14:m>
                  <m:oMath xmlns:m="http://schemas.openxmlformats.org/officeDocument/2006/math">
                    <m:acc>
                      <m:accPr>
                        <m:chr m:val="̂"/>
                        <m:ctrlPr>
                          <a:rPr lang="en-US" sz="1800" b="1" i="1">
                            <a:solidFill>
                              <a:schemeClr val="bg1"/>
                            </a:solidFill>
                            <a:latin typeface="Cambria Math"/>
                          </a:rPr>
                        </m:ctrlPr>
                      </m:accPr>
                      <m:e>
                        <m:r>
                          <a:rPr lang="en-US" sz="1800" b="1">
                            <a:solidFill>
                              <a:schemeClr val="bg1"/>
                            </a:solidFill>
                            <a:latin typeface="Cambria Math"/>
                          </a:rPr>
                          <m:t>𝐁</m:t>
                        </m:r>
                      </m:e>
                    </m:acc>
                  </m:oMath>
                </a14:m>
                <a:r>
                  <a:rPr lang="en-US" sz="1800" b="1" dirty="0">
                    <a:solidFill>
                      <a:schemeClr val="bg1"/>
                    </a:solidFill>
                    <a:latin typeface="Times New Roman" pitchFamily="18" charset="0"/>
                    <a:cs typeface="Times New Roman" pitchFamily="18" charset="0"/>
                  </a:rPr>
                  <a:t> = </a:t>
                </a:r>
                <a14:m>
                  <m:oMath xmlns:m="http://schemas.openxmlformats.org/officeDocument/2006/math">
                    <m:acc>
                      <m:accPr>
                        <m:chr m:val="̂"/>
                        <m:ctrlPr>
                          <a:rPr lang="en-US" sz="1800" b="1" i="1" dirty="0">
                            <a:solidFill>
                              <a:schemeClr val="bg1"/>
                            </a:solidFill>
                            <a:latin typeface="Cambria Math"/>
                          </a:rPr>
                        </m:ctrlPr>
                      </m:accPr>
                      <m:e>
                        <m:r>
                          <a:rPr lang="en-US" sz="1800" b="1" dirty="0">
                            <a:solidFill>
                              <a:schemeClr val="bg1"/>
                            </a:solidFill>
                            <a:latin typeface="Cambria Math"/>
                          </a:rPr>
                          <m:t>𝐂</m:t>
                        </m:r>
                      </m:e>
                    </m:acc>
                  </m:oMath>
                </a14:m>
                <a:endParaRPr lang="vi-VN" sz="1800" b="1" dirty="0">
                  <a:solidFill>
                    <a:schemeClr val="bg1"/>
                  </a:solidFill>
                  <a:latin typeface="Times New Roman" pitchFamily="18" charset="0"/>
                </a:endParaRPr>
              </a:p>
            </p:txBody>
          </p:sp>
        </mc:Choice>
        <mc:Fallback xmlns="">
          <p:sp>
            <p:nvSpPr>
              <p:cNvPr id="72" name="Text Box 61"/>
              <p:cNvSpPr txBox="1">
                <a:spLocks noRot="1" noChangeAspect="1" noMove="1" noResize="1" noEditPoints="1" noAdjustHandles="1" noChangeArrowheads="1" noChangeShapeType="1" noTextEdit="1"/>
              </p:cNvSpPr>
              <p:nvPr/>
            </p:nvSpPr>
            <p:spPr bwMode="auto">
              <a:xfrm>
                <a:off x="3490912" y="1316163"/>
                <a:ext cx="1476375" cy="378630"/>
              </a:xfrm>
              <a:prstGeom prst="rect">
                <a:avLst/>
              </a:prstGeom>
              <a:blipFill>
                <a:blip r:embed="rId10"/>
                <a:stretch>
                  <a:fillRect l="-3719" t="-6452" r="-9917" b="-2580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Tree>
    <p:extLst>
      <p:ext uri="{BB962C8B-B14F-4D97-AF65-F5344CB8AC3E}">
        <p14:creationId xmlns:p14="http://schemas.microsoft.com/office/powerpoint/2010/main" val="3686313618"/>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7732"/>
                                        </p:tgtEl>
                                        <p:attrNameLst>
                                          <p:attrName>style.visibility</p:attrName>
                                        </p:attrNameLst>
                                      </p:cBhvr>
                                      <p:to>
                                        <p:strVal val="visible"/>
                                      </p:to>
                                    </p:set>
                                    <p:animEffect transition="in" filter="slide(fromBottom)">
                                      <p:cBhvr>
                                        <p:cTn id="12" dur="500"/>
                                        <p:tgtEl>
                                          <p:spTgt spid="277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72"/>
                                        </p:tgtEl>
                                        <p:attrNameLst>
                                          <p:attrName>style.visibility</p:attrName>
                                        </p:attrNameLst>
                                      </p:cBhvr>
                                      <p:to>
                                        <p:strVal val="visible"/>
                                      </p:to>
                                    </p:set>
                                    <p:animEffect transition="in" filter="box(in)">
                                      <p:cBhvr>
                                        <p:cTn id="17" dur="500"/>
                                        <p:tgtEl>
                                          <p:spTgt spid="72"/>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47197"/>
                                        </p:tgtEl>
                                        <p:attrNameLst>
                                          <p:attrName>style.visibility</p:attrName>
                                        </p:attrNameLst>
                                      </p:cBhvr>
                                      <p:to>
                                        <p:strVal val="visible"/>
                                      </p:to>
                                    </p:set>
                                    <p:animEffect transition="in" filter="box(in)">
                                      <p:cBhvr>
                                        <p:cTn id="22" dur="500"/>
                                        <p:tgtEl>
                                          <p:spTgt spid="4719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7672"/>
                                        </p:tgtEl>
                                        <p:attrNameLst>
                                          <p:attrName>style.visibility</p:attrName>
                                        </p:attrNameLst>
                                      </p:cBhvr>
                                      <p:to>
                                        <p:strVal val="visible"/>
                                      </p:to>
                                    </p:set>
                                    <p:animEffect transition="in" filter="wipe(left)">
                                      <p:cBhvr>
                                        <p:cTn id="27" dur="500"/>
                                        <p:tgtEl>
                                          <p:spTgt spid="2767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7734"/>
                                        </p:tgtEl>
                                        <p:attrNameLst>
                                          <p:attrName>style.visibility</p:attrName>
                                        </p:attrNameLst>
                                      </p:cBhvr>
                                      <p:to>
                                        <p:strVal val="visible"/>
                                      </p:to>
                                    </p:set>
                                    <p:animEffect transition="in" filter="fade">
                                      <p:cBhvr>
                                        <p:cTn id="32" dur="500"/>
                                        <p:tgtEl>
                                          <p:spTgt spid="27734"/>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47156"/>
                                        </p:tgtEl>
                                        <p:attrNameLst>
                                          <p:attrName>style.visibility</p:attrName>
                                        </p:attrNameLst>
                                      </p:cBhvr>
                                      <p:to>
                                        <p:strVal val="visible"/>
                                      </p:to>
                                    </p:set>
                                    <p:animEffect transition="in" filter="box(in)">
                                      <p:cBhvr>
                                        <p:cTn id="37" dur="750"/>
                                        <p:tgtEl>
                                          <p:spTgt spid="47156"/>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47188"/>
                                        </p:tgtEl>
                                        <p:attrNameLst>
                                          <p:attrName>style.visibility</p:attrName>
                                        </p:attrNameLst>
                                      </p:cBhvr>
                                      <p:to>
                                        <p:strVal val="visible"/>
                                      </p:to>
                                    </p:set>
                                    <p:animEffect transition="in" filter="box(in)">
                                      <p:cBhvr>
                                        <p:cTn id="42" dur="500"/>
                                        <p:tgtEl>
                                          <p:spTgt spid="4718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wipe(left)">
                                      <p:cBhvr>
                                        <p:cTn id="47" dur="500"/>
                                        <p:tgtEl>
                                          <p:spTgt spid="5"/>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81"/>
                                        </p:tgtEl>
                                        <p:attrNameLst>
                                          <p:attrName>style.visibility</p:attrName>
                                        </p:attrNameLst>
                                      </p:cBhvr>
                                      <p:to>
                                        <p:strVal val="visible"/>
                                      </p:to>
                                    </p:set>
                                    <p:animEffect transition="in" filter="fade">
                                      <p:cBhvr>
                                        <p:cTn id="52" dur="500"/>
                                        <p:tgtEl>
                                          <p:spTgt spid="81"/>
                                        </p:tgtEl>
                                      </p:cBhvr>
                                    </p:animEffect>
                                  </p:childTnLst>
                                </p:cTn>
                              </p:par>
                            </p:childTnLst>
                          </p:cTn>
                        </p:par>
                      </p:childTnLst>
                    </p:cTn>
                  </p:par>
                  <p:par>
                    <p:cTn id="53" fill="hold">
                      <p:stCondLst>
                        <p:cond delay="indefinite"/>
                      </p:stCondLst>
                      <p:childTnLst>
                        <p:par>
                          <p:cTn id="54" fill="hold">
                            <p:stCondLst>
                              <p:cond delay="0"/>
                            </p:stCondLst>
                            <p:childTnLst>
                              <p:par>
                                <p:cTn id="55" presetID="12" presetClass="entr" presetSubtype="4" fill="hold" grpId="0" nodeType="clickEffect">
                                  <p:stCondLst>
                                    <p:cond delay="0"/>
                                  </p:stCondLst>
                                  <p:childTnLst>
                                    <p:set>
                                      <p:cBhvr>
                                        <p:cTn id="56" dur="1" fill="hold">
                                          <p:stCondLst>
                                            <p:cond delay="0"/>
                                          </p:stCondLst>
                                        </p:cTn>
                                        <p:tgtEl>
                                          <p:spTgt spid="27748"/>
                                        </p:tgtEl>
                                        <p:attrNameLst>
                                          <p:attrName>style.visibility</p:attrName>
                                        </p:attrNameLst>
                                      </p:cBhvr>
                                      <p:to>
                                        <p:strVal val="visible"/>
                                      </p:to>
                                    </p:set>
                                    <p:animEffect transition="in" filter="slide(fromBottom)">
                                      <p:cBhvr>
                                        <p:cTn id="57" dur="1000"/>
                                        <p:tgtEl>
                                          <p:spTgt spid="27748"/>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16" fill="hold" nodeType="clickEffect">
                                  <p:stCondLst>
                                    <p:cond delay="0"/>
                                  </p:stCondLst>
                                  <p:childTnLst>
                                    <p:set>
                                      <p:cBhvr>
                                        <p:cTn id="61" dur="1" fill="hold">
                                          <p:stCondLst>
                                            <p:cond delay="0"/>
                                          </p:stCondLst>
                                        </p:cTn>
                                        <p:tgtEl>
                                          <p:spTgt spid="47204"/>
                                        </p:tgtEl>
                                        <p:attrNameLst>
                                          <p:attrName>style.visibility</p:attrName>
                                        </p:attrNameLst>
                                      </p:cBhvr>
                                      <p:to>
                                        <p:strVal val="visible"/>
                                      </p:to>
                                    </p:set>
                                    <p:animEffect transition="in" filter="box(in)">
                                      <p:cBhvr>
                                        <p:cTn id="62" dur="500"/>
                                        <p:tgtEl>
                                          <p:spTgt spid="4720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27703"/>
                                        </p:tgtEl>
                                        <p:attrNameLst>
                                          <p:attrName>style.visibility</p:attrName>
                                        </p:attrNameLst>
                                      </p:cBhvr>
                                      <p:to>
                                        <p:strVal val="visible"/>
                                      </p:to>
                                    </p:set>
                                    <p:animEffect transition="in" filter="wipe(up)">
                                      <p:cBhvr>
                                        <p:cTn id="67" dur="500"/>
                                        <p:tgtEl>
                                          <p:spTgt spid="27703"/>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80"/>
                                        </p:tgtEl>
                                        <p:attrNameLst>
                                          <p:attrName>style.visibility</p:attrName>
                                        </p:attrNameLst>
                                      </p:cBhvr>
                                      <p:to>
                                        <p:strVal val="visible"/>
                                      </p:to>
                                    </p:set>
                                    <p:animEffect transition="in" filter="fade">
                                      <p:cBhvr>
                                        <p:cTn id="72" dur="500"/>
                                        <p:tgtEl>
                                          <p:spTgt spid="80"/>
                                        </p:tgtEl>
                                      </p:cBhvr>
                                    </p:animEffect>
                                  </p:childTnLst>
                                </p:cTn>
                              </p:par>
                            </p:childTnLst>
                          </p:cTn>
                        </p:par>
                      </p:childTnLst>
                    </p:cTn>
                  </p:par>
                  <p:par>
                    <p:cTn id="73" fill="hold">
                      <p:stCondLst>
                        <p:cond delay="indefinite"/>
                      </p:stCondLst>
                      <p:childTnLst>
                        <p:par>
                          <p:cTn id="74" fill="hold">
                            <p:stCondLst>
                              <p:cond delay="0"/>
                            </p:stCondLst>
                            <p:childTnLst>
                              <p:par>
                                <p:cTn id="75" presetID="4" presetClass="entr" presetSubtype="16" fill="hold" grpId="0" nodeType="clickEffect">
                                  <p:stCondLst>
                                    <p:cond delay="0"/>
                                  </p:stCondLst>
                                  <p:childTnLst>
                                    <p:set>
                                      <p:cBhvr>
                                        <p:cTn id="76" dur="1" fill="hold">
                                          <p:stCondLst>
                                            <p:cond delay="0"/>
                                          </p:stCondLst>
                                        </p:cTn>
                                        <p:tgtEl>
                                          <p:spTgt spid="47161"/>
                                        </p:tgtEl>
                                        <p:attrNameLst>
                                          <p:attrName>style.visibility</p:attrName>
                                        </p:attrNameLst>
                                      </p:cBhvr>
                                      <p:to>
                                        <p:strVal val="visible"/>
                                      </p:to>
                                    </p:set>
                                    <p:animEffect transition="in" filter="box(in)">
                                      <p:cBhvr>
                                        <p:cTn id="77" dur="500"/>
                                        <p:tgtEl>
                                          <p:spTgt spid="47161"/>
                                        </p:tgtEl>
                                      </p:cBhvr>
                                    </p:animEffect>
                                  </p:childTnLst>
                                </p:cTn>
                              </p:par>
                              <p:par>
                                <p:cTn id="78" presetID="4" presetClass="entr" presetSubtype="16" fill="hold" grpId="0" nodeType="withEffect">
                                  <p:stCondLst>
                                    <p:cond delay="0"/>
                                  </p:stCondLst>
                                  <p:childTnLst>
                                    <p:set>
                                      <p:cBhvr>
                                        <p:cTn id="79" dur="1" fill="hold">
                                          <p:stCondLst>
                                            <p:cond delay="0"/>
                                          </p:stCondLst>
                                        </p:cTn>
                                        <p:tgtEl>
                                          <p:spTgt spid="47162"/>
                                        </p:tgtEl>
                                        <p:attrNameLst>
                                          <p:attrName>style.visibility</p:attrName>
                                        </p:attrNameLst>
                                      </p:cBhvr>
                                      <p:to>
                                        <p:strVal val="visible"/>
                                      </p:to>
                                    </p:set>
                                    <p:animEffect transition="in" filter="box(in)">
                                      <p:cBhvr>
                                        <p:cTn id="80" dur="500"/>
                                        <p:tgtEl>
                                          <p:spTgt spid="47162"/>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6"/>
                                        </p:tgtEl>
                                        <p:attrNameLst>
                                          <p:attrName>style.visibility</p:attrName>
                                        </p:attrNameLst>
                                      </p:cBhvr>
                                      <p:to>
                                        <p:strVal val="visible"/>
                                      </p:to>
                                    </p:set>
                                    <p:animEffect transition="in" filter="wipe(left)">
                                      <p:cBhvr>
                                        <p:cTn id="85" dur="500"/>
                                        <p:tgtEl>
                                          <p:spTgt spid="6"/>
                                        </p:tgtEl>
                                      </p:cBhvr>
                                    </p:animEffect>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grpId="0" nodeType="clickEffect">
                                  <p:stCondLst>
                                    <p:cond delay="0"/>
                                  </p:stCondLst>
                                  <p:childTnLst>
                                    <p:set>
                                      <p:cBhvr>
                                        <p:cTn id="89" dur="1" fill="hold">
                                          <p:stCondLst>
                                            <p:cond delay="0"/>
                                          </p:stCondLst>
                                        </p:cTn>
                                        <p:tgtEl>
                                          <p:spTgt spid="2"/>
                                        </p:tgtEl>
                                        <p:attrNameLst>
                                          <p:attrName>style.visibility</p:attrName>
                                        </p:attrNameLst>
                                      </p:cBhvr>
                                      <p:to>
                                        <p:strVal val="visible"/>
                                      </p:to>
                                    </p:set>
                                    <p:animEffect transition="in" filter="fade">
                                      <p:cBhvr>
                                        <p:cTn id="90" dur="500"/>
                                        <p:tgtEl>
                                          <p:spTgt spid="2"/>
                                        </p:tgtEl>
                                      </p:cBhvr>
                                    </p:animEffect>
                                  </p:childTnLst>
                                </p:cTn>
                              </p:par>
                            </p:childTnLst>
                          </p:cTn>
                        </p:par>
                      </p:childTnLst>
                    </p:cTn>
                  </p:par>
                  <p:par>
                    <p:cTn id="91" fill="hold">
                      <p:stCondLst>
                        <p:cond delay="indefinite"/>
                      </p:stCondLst>
                      <p:childTnLst>
                        <p:par>
                          <p:cTn id="92" fill="hold">
                            <p:stCondLst>
                              <p:cond delay="0"/>
                            </p:stCondLst>
                            <p:childTnLst>
                              <p:par>
                                <p:cTn id="93" presetID="4" presetClass="entr" presetSubtype="16" fill="hold" nodeType="clickEffect">
                                  <p:stCondLst>
                                    <p:cond delay="0"/>
                                  </p:stCondLst>
                                  <p:childTnLst>
                                    <p:set>
                                      <p:cBhvr>
                                        <p:cTn id="94" dur="1" fill="hold">
                                          <p:stCondLst>
                                            <p:cond delay="0"/>
                                          </p:stCondLst>
                                        </p:cTn>
                                        <p:tgtEl>
                                          <p:spTgt spid="47213"/>
                                        </p:tgtEl>
                                        <p:attrNameLst>
                                          <p:attrName>style.visibility</p:attrName>
                                        </p:attrNameLst>
                                      </p:cBhvr>
                                      <p:to>
                                        <p:strVal val="visible"/>
                                      </p:to>
                                    </p:set>
                                    <p:animEffect transition="in" filter="box(in)">
                                      <p:cBhvr>
                                        <p:cTn id="95" dur="500"/>
                                        <p:tgtEl>
                                          <p:spTgt spid="47213"/>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12"/>
                                        </p:tgtEl>
                                        <p:attrNameLst>
                                          <p:attrName>style.visibility</p:attrName>
                                        </p:attrNameLst>
                                      </p:cBhvr>
                                      <p:to>
                                        <p:strVal val="visible"/>
                                      </p:to>
                                    </p:set>
                                    <p:animEffect transition="in" filter="wipe(left)">
                                      <p:cBhvr>
                                        <p:cTn id="100" dur="500"/>
                                        <p:tgtEl>
                                          <p:spTgt spid="12"/>
                                        </p:tgtEl>
                                      </p:cBhvr>
                                    </p:animEffect>
                                  </p:childTnLst>
                                </p:cTn>
                              </p:par>
                            </p:childTnLst>
                          </p:cTn>
                        </p:par>
                      </p:childTnLst>
                    </p:cTn>
                  </p:par>
                  <p:par>
                    <p:cTn id="101" fill="hold">
                      <p:stCondLst>
                        <p:cond delay="indefinite"/>
                      </p:stCondLst>
                      <p:childTnLst>
                        <p:par>
                          <p:cTn id="102" fill="hold">
                            <p:stCondLst>
                              <p:cond delay="0"/>
                            </p:stCondLst>
                            <p:childTnLst>
                              <p:par>
                                <p:cTn id="103" presetID="10" presetClass="entr" presetSubtype="0" fill="hold" grpId="0" nodeType="clickEffect">
                                  <p:stCondLst>
                                    <p:cond delay="0"/>
                                  </p:stCondLst>
                                  <p:childTnLst>
                                    <p:set>
                                      <p:cBhvr>
                                        <p:cTn id="104" dur="1" fill="hold">
                                          <p:stCondLst>
                                            <p:cond delay="0"/>
                                          </p:stCondLst>
                                        </p:cTn>
                                        <p:tgtEl>
                                          <p:spTgt spid="27743"/>
                                        </p:tgtEl>
                                        <p:attrNameLst>
                                          <p:attrName>style.visibility</p:attrName>
                                        </p:attrNameLst>
                                      </p:cBhvr>
                                      <p:to>
                                        <p:strVal val="visible"/>
                                      </p:to>
                                    </p:set>
                                    <p:animEffect transition="in" filter="fade">
                                      <p:cBhvr>
                                        <p:cTn id="105" dur="500"/>
                                        <p:tgtEl>
                                          <p:spTgt spid="27743"/>
                                        </p:tgtEl>
                                      </p:cBhvr>
                                    </p:animEffect>
                                  </p:childTnLst>
                                </p:cTn>
                              </p:par>
                            </p:childTnLst>
                          </p:cTn>
                        </p:par>
                      </p:childTnLst>
                    </p:cTn>
                  </p:par>
                  <p:par>
                    <p:cTn id="106" fill="hold">
                      <p:stCondLst>
                        <p:cond delay="indefinite"/>
                      </p:stCondLst>
                      <p:childTnLst>
                        <p:par>
                          <p:cTn id="107" fill="hold">
                            <p:stCondLst>
                              <p:cond delay="0"/>
                            </p:stCondLst>
                            <p:childTnLst>
                              <p:par>
                                <p:cTn id="108" presetID="4" presetClass="entr" presetSubtype="16" fill="hold" grpId="0" nodeType="clickEffect">
                                  <p:stCondLst>
                                    <p:cond delay="0"/>
                                  </p:stCondLst>
                                  <p:childTnLst>
                                    <p:set>
                                      <p:cBhvr>
                                        <p:cTn id="109" dur="1" fill="hold">
                                          <p:stCondLst>
                                            <p:cond delay="0"/>
                                          </p:stCondLst>
                                        </p:cTn>
                                        <p:tgtEl>
                                          <p:spTgt spid="47165"/>
                                        </p:tgtEl>
                                        <p:attrNameLst>
                                          <p:attrName>style.visibility</p:attrName>
                                        </p:attrNameLst>
                                      </p:cBhvr>
                                      <p:to>
                                        <p:strVal val="visible"/>
                                      </p:to>
                                    </p:set>
                                    <p:animEffect transition="in" filter="box(in)">
                                      <p:cBhvr>
                                        <p:cTn id="110" dur="500"/>
                                        <p:tgtEl>
                                          <p:spTgt spid="471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32" grpId="0"/>
      <p:bldP spid="27743" grpId="0"/>
      <p:bldP spid="27748" grpId="0"/>
      <p:bldP spid="27734" grpId="0"/>
      <p:bldP spid="27672" grpId="0" animBg="1"/>
      <p:bldP spid="27703" grpId="0" animBg="1"/>
      <p:bldP spid="47156" grpId="0"/>
      <p:bldP spid="47161" grpId="0"/>
      <p:bldP spid="47162" grpId="0"/>
      <p:bldP spid="47165" grpId="0"/>
      <p:bldP spid="2" grpId="0"/>
      <p:bldP spid="80" grpId="0"/>
      <p:bldP spid="81" grpId="0"/>
      <p:bldP spid="7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Straight Connector 17"/>
          <p:cNvCxnSpPr/>
          <p:nvPr/>
        </p:nvCxnSpPr>
        <p:spPr>
          <a:xfrm>
            <a:off x="8302617" y="1035497"/>
            <a:ext cx="0" cy="1296988"/>
          </a:xfrm>
          <a:prstGeom prst="line">
            <a:avLst/>
          </a:prstGeom>
        </p:spPr>
        <p:style>
          <a:lnRef idx="3">
            <a:schemeClr val="accent4"/>
          </a:lnRef>
          <a:fillRef idx="0">
            <a:schemeClr val="accent4"/>
          </a:fillRef>
          <a:effectRef idx="2">
            <a:schemeClr val="accent4"/>
          </a:effectRef>
          <a:fontRef idx="minor">
            <a:schemeClr val="tx1"/>
          </a:fontRef>
        </p:style>
      </p:cxnSp>
      <p:cxnSp>
        <p:nvCxnSpPr>
          <p:cNvPr id="20" name="Straight Connector 19"/>
          <p:cNvCxnSpPr/>
          <p:nvPr/>
        </p:nvCxnSpPr>
        <p:spPr>
          <a:xfrm>
            <a:off x="7715242" y="1801578"/>
            <a:ext cx="3506788" cy="0"/>
          </a:xfrm>
          <a:prstGeom prst="line">
            <a:avLst/>
          </a:prstGeom>
        </p:spPr>
        <p:style>
          <a:lnRef idx="3">
            <a:schemeClr val="accent4"/>
          </a:lnRef>
          <a:fillRef idx="0">
            <a:schemeClr val="accent4"/>
          </a:fillRef>
          <a:effectRef idx="2">
            <a:schemeClr val="accent4"/>
          </a:effectRef>
          <a:fontRef idx="minor">
            <a:schemeClr val="tx1"/>
          </a:fontRef>
        </p:style>
      </p:cxnSp>
      <p:sp>
        <p:nvSpPr>
          <p:cNvPr id="21" name="Right Triangle 20"/>
          <p:cNvSpPr>
            <a:spLocks noChangeArrowheads="1"/>
          </p:cNvSpPr>
          <p:nvPr/>
        </p:nvSpPr>
        <p:spPr bwMode="auto">
          <a:xfrm>
            <a:off x="5504759" y="4517805"/>
            <a:ext cx="1520149" cy="1754408"/>
          </a:xfrm>
          <a:prstGeom prst="rtTriangle">
            <a:avLst/>
          </a:prstGeom>
          <a:noFill/>
          <a:ln w="28575" algn="ctr">
            <a:solidFill>
              <a:schemeClr val="bg1"/>
            </a:solidFill>
            <a:miter lim="800000"/>
            <a:headEnd/>
            <a:tailEnd/>
          </a:ln>
        </p:spPr>
        <p:txBody>
          <a:bodyPr anchor="ctr"/>
          <a:lstStyle/>
          <a:p>
            <a:pPr algn="ctr">
              <a:spcBef>
                <a:spcPct val="0"/>
              </a:spcBef>
              <a:buFontTx/>
              <a:buNone/>
            </a:pPr>
            <a:endParaRPr lang="vi-VN" sz="1800">
              <a:solidFill>
                <a:schemeClr val="bg1"/>
              </a:solidFill>
              <a:latin typeface="Arial" charset="0"/>
            </a:endParaRPr>
          </a:p>
        </p:txBody>
      </p:sp>
      <p:cxnSp>
        <p:nvCxnSpPr>
          <p:cNvPr id="23" name="Straight Connector 22"/>
          <p:cNvCxnSpPr/>
          <p:nvPr/>
        </p:nvCxnSpPr>
        <p:spPr>
          <a:xfrm>
            <a:off x="8358863" y="4650700"/>
            <a:ext cx="0" cy="1655762"/>
          </a:xfrm>
          <a:prstGeom prst="line">
            <a:avLst/>
          </a:prstGeom>
        </p:spPr>
        <p:style>
          <a:lnRef idx="3">
            <a:schemeClr val="accent4"/>
          </a:lnRef>
          <a:fillRef idx="0">
            <a:schemeClr val="accent4"/>
          </a:fillRef>
          <a:effectRef idx="2">
            <a:schemeClr val="accent4"/>
          </a:effectRef>
          <a:fontRef idx="minor">
            <a:schemeClr val="tx1"/>
          </a:fontRef>
        </p:style>
      </p:cxnSp>
      <p:cxnSp>
        <p:nvCxnSpPr>
          <p:cNvPr id="25" name="Straight Connector 24"/>
          <p:cNvCxnSpPr/>
          <p:nvPr/>
        </p:nvCxnSpPr>
        <p:spPr>
          <a:xfrm>
            <a:off x="7782601" y="5668287"/>
            <a:ext cx="3371850" cy="3175"/>
          </a:xfrm>
          <a:prstGeom prst="line">
            <a:avLst/>
          </a:prstGeom>
        </p:spPr>
        <p:style>
          <a:lnRef idx="3">
            <a:schemeClr val="accent4"/>
          </a:lnRef>
          <a:fillRef idx="0">
            <a:schemeClr val="accent4"/>
          </a:fillRef>
          <a:effectRef idx="2">
            <a:schemeClr val="accent4"/>
          </a:effectRef>
          <a:fontRef idx="minor">
            <a:schemeClr val="tx1"/>
          </a:fontRef>
        </p:style>
      </p:cxnSp>
      <p:sp>
        <p:nvSpPr>
          <p:cNvPr id="32" name="TextBox 31"/>
          <p:cNvSpPr txBox="1">
            <a:spLocks noChangeArrowheads="1"/>
          </p:cNvSpPr>
          <p:nvPr/>
        </p:nvSpPr>
        <p:spPr bwMode="auto">
          <a:xfrm>
            <a:off x="8313054" y="1148633"/>
            <a:ext cx="313848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cs typeface="Arial" charset="0"/>
              </a:defRPr>
            </a:lvl1pPr>
            <a:lvl2pPr marL="742950" indent="-285750">
              <a:spcBef>
                <a:spcPct val="0"/>
              </a:spcBef>
              <a:defRPr>
                <a:solidFill>
                  <a:schemeClr val="tx1"/>
                </a:solidFill>
                <a:latin typeface="Calibri" pitchFamily="34" charset="0"/>
                <a:cs typeface="Arial" charset="0"/>
              </a:defRPr>
            </a:lvl2pPr>
            <a:lvl3pPr marL="1143000" indent="-228600">
              <a:spcBef>
                <a:spcPct val="0"/>
              </a:spcBef>
              <a:defRPr>
                <a:solidFill>
                  <a:schemeClr val="tx1"/>
                </a:solidFill>
                <a:latin typeface="Calibri" pitchFamily="34" charset="0"/>
                <a:cs typeface="Arial" charset="0"/>
              </a:defRPr>
            </a:lvl3pPr>
            <a:lvl4pPr marL="1600200" indent="-228600">
              <a:spcBef>
                <a:spcPct val="0"/>
              </a:spcBef>
              <a:defRPr>
                <a:solidFill>
                  <a:schemeClr val="tx1"/>
                </a:solidFill>
                <a:latin typeface="Calibri" pitchFamily="34" charset="0"/>
                <a:cs typeface="Arial" charset="0"/>
              </a:defRPr>
            </a:lvl4pPr>
            <a:lvl5pPr marL="2057400" indent="-228600">
              <a:spcBef>
                <a:spcPct val="0"/>
              </a:spcBef>
              <a:defRPr>
                <a:solidFill>
                  <a:schemeClr val="tx1"/>
                </a:solidFill>
                <a:latin typeface="Calibri" pitchFamily="34" charset="0"/>
                <a:cs typeface="Arial" charset="0"/>
              </a:defRPr>
            </a:lvl5pPr>
            <a:lvl6pPr marL="2514600" indent="-228600" fontAlgn="base">
              <a:spcBef>
                <a:spcPct val="0"/>
              </a:spcBef>
              <a:spcAft>
                <a:spcPct val="0"/>
              </a:spcAft>
              <a:defRPr>
                <a:solidFill>
                  <a:schemeClr val="tx1"/>
                </a:solidFill>
                <a:latin typeface="Calibri" pitchFamily="34" charset="0"/>
                <a:cs typeface="Arial" charset="0"/>
              </a:defRPr>
            </a:lvl6pPr>
            <a:lvl7pPr marL="2971800" indent="-228600" fontAlgn="base">
              <a:spcBef>
                <a:spcPct val="0"/>
              </a:spcBef>
              <a:spcAft>
                <a:spcPct val="0"/>
              </a:spcAft>
              <a:defRPr>
                <a:solidFill>
                  <a:schemeClr val="tx1"/>
                </a:solidFill>
                <a:latin typeface="Calibri" pitchFamily="34" charset="0"/>
                <a:cs typeface="Arial" charset="0"/>
              </a:defRPr>
            </a:lvl7pPr>
            <a:lvl8pPr marL="3429000" indent="-228600" fontAlgn="base">
              <a:spcBef>
                <a:spcPct val="0"/>
              </a:spcBef>
              <a:spcAft>
                <a:spcPct val="0"/>
              </a:spcAft>
              <a:defRPr>
                <a:solidFill>
                  <a:schemeClr val="tx1"/>
                </a:solidFill>
                <a:latin typeface="Calibri" pitchFamily="34" charset="0"/>
                <a:cs typeface="Arial" charset="0"/>
              </a:defRPr>
            </a:lvl8pPr>
            <a:lvl9pPr marL="3886200" indent="-228600" fontAlgn="base">
              <a:spcBef>
                <a:spcPct val="0"/>
              </a:spcBef>
              <a:spcAft>
                <a:spcPct val="0"/>
              </a:spcAft>
              <a:defRPr>
                <a:solidFill>
                  <a:schemeClr val="tx1"/>
                </a:solidFill>
                <a:latin typeface="Calibri" pitchFamily="34" charset="0"/>
                <a:cs typeface="Arial" charset="0"/>
              </a:defRPr>
            </a:lvl9pPr>
          </a:lstStyle>
          <a:p>
            <a:pPr>
              <a:buFontTx/>
              <a:buNone/>
            </a:pPr>
            <a:r>
              <a:rPr lang="en-US" sz="2400" dirty="0">
                <a:solidFill>
                  <a:schemeClr val="bg1"/>
                </a:solidFill>
                <a:latin typeface="Arial" charset="0"/>
              </a:rPr>
              <a:t> </a:t>
            </a:r>
            <a:r>
              <a:rPr lang="en-US" altLang="en-US" sz="2400" dirty="0">
                <a:solidFill>
                  <a:schemeClr val="bg1"/>
                </a:solidFill>
                <a:latin typeface="Times New Roman" pitchFamily="18" charset="0"/>
                <a:cs typeface="Times New Roman" pitchFamily="18" charset="0"/>
                <a:sym typeface="Symbol" pitchFamily="18" charset="2"/>
              </a:rPr>
              <a:t></a:t>
            </a:r>
            <a:r>
              <a:rPr lang="en-US" sz="2400" dirty="0">
                <a:solidFill>
                  <a:schemeClr val="bg1"/>
                </a:solidFill>
                <a:latin typeface="Times New Roman" pitchFamily="18" charset="0"/>
                <a:cs typeface="Times New Roman" pitchFamily="18" charset="0"/>
              </a:rPr>
              <a:t>ABC  vuông tại A</a:t>
            </a:r>
          </a:p>
          <a:p>
            <a:pPr>
              <a:buFontTx/>
              <a:buNone/>
            </a:pPr>
            <a:endParaRPr lang="en-US" sz="2400" dirty="0">
              <a:solidFill>
                <a:schemeClr val="bg1"/>
              </a:solidFill>
              <a:latin typeface="Arial" charset="0"/>
            </a:endParaRPr>
          </a:p>
          <a:p>
            <a:pPr>
              <a:buFontTx/>
              <a:buNone/>
            </a:pPr>
            <a:r>
              <a:rPr lang="en-US" sz="2400" dirty="0">
                <a:solidFill>
                  <a:schemeClr val="bg1"/>
                </a:solidFill>
                <a:latin typeface="Times New Roman" pitchFamily="18" charset="0"/>
                <a:cs typeface="Times New Roman" pitchFamily="18" charset="0"/>
              </a:rPr>
              <a:t>BC</a:t>
            </a:r>
            <a:r>
              <a:rPr lang="en-US" sz="2400" baseline="30000" dirty="0">
                <a:solidFill>
                  <a:schemeClr val="bg1"/>
                </a:solidFill>
                <a:latin typeface="Times New Roman" pitchFamily="18" charset="0"/>
                <a:cs typeface="Times New Roman" pitchFamily="18" charset="0"/>
              </a:rPr>
              <a:t>2</a:t>
            </a:r>
            <a:r>
              <a:rPr lang="en-US" sz="2400" dirty="0">
                <a:solidFill>
                  <a:schemeClr val="bg1"/>
                </a:solidFill>
                <a:latin typeface="Times New Roman" pitchFamily="18" charset="0"/>
                <a:cs typeface="Times New Roman" pitchFamily="18" charset="0"/>
              </a:rPr>
              <a:t>  = AB</a:t>
            </a:r>
            <a:r>
              <a:rPr lang="en-US" sz="2400" baseline="30000" dirty="0">
                <a:solidFill>
                  <a:schemeClr val="bg1"/>
                </a:solidFill>
                <a:latin typeface="Times New Roman" pitchFamily="18" charset="0"/>
                <a:cs typeface="Times New Roman" pitchFamily="18" charset="0"/>
              </a:rPr>
              <a:t>2</a:t>
            </a:r>
            <a:r>
              <a:rPr lang="en-US" sz="2400" dirty="0">
                <a:solidFill>
                  <a:schemeClr val="bg1"/>
                </a:solidFill>
                <a:latin typeface="Times New Roman" pitchFamily="18" charset="0"/>
                <a:cs typeface="Times New Roman" pitchFamily="18" charset="0"/>
              </a:rPr>
              <a:t>  + AC</a:t>
            </a:r>
            <a:r>
              <a:rPr lang="en-US" sz="2400" baseline="30000" dirty="0">
                <a:solidFill>
                  <a:schemeClr val="bg1"/>
                </a:solidFill>
                <a:latin typeface="Times New Roman" pitchFamily="18" charset="0"/>
                <a:cs typeface="Times New Roman" pitchFamily="18" charset="0"/>
              </a:rPr>
              <a:t>2</a:t>
            </a:r>
            <a:r>
              <a:rPr lang="en-US" sz="2400" dirty="0">
                <a:solidFill>
                  <a:schemeClr val="bg1"/>
                </a:solidFill>
                <a:latin typeface="Times New Roman" pitchFamily="18" charset="0"/>
                <a:cs typeface="Times New Roman" pitchFamily="18" charset="0"/>
              </a:rPr>
              <a:t>  </a:t>
            </a:r>
          </a:p>
        </p:txBody>
      </p:sp>
      <p:sp>
        <p:nvSpPr>
          <p:cNvPr id="40" name="TextBox 39"/>
          <p:cNvSpPr txBox="1">
            <a:spLocks noChangeArrowheads="1"/>
          </p:cNvSpPr>
          <p:nvPr/>
        </p:nvSpPr>
        <p:spPr bwMode="auto">
          <a:xfrm>
            <a:off x="7596406" y="1154560"/>
            <a:ext cx="72231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cs typeface="Arial" charset="0"/>
              </a:defRPr>
            </a:lvl1pPr>
            <a:lvl2pPr marL="742950" indent="-285750">
              <a:spcBef>
                <a:spcPct val="0"/>
              </a:spcBef>
              <a:defRPr>
                <a:solidFill>
                  <a:schemeClr val="tx1"/>
                </a:solidFill>
                <a:latin typeface="Calibri" pitchFamily="34" charset="0"/>
                <a:cs typeface="Arial" charset="0"/>
              </a:defRPr>
            </a:lvl2pPr>
            <a:lvl3pPr marL="1143000" indent="-228600">
              <a:spcBef>
                <a:spcPct val="0"/>
              </a:spcBef>
              <a:defRPr>
                <a:solidFill>
                  <a:schemeClr val="tx1"/>
                </a:solidFill>
                <a:latin typeface="Calibri" pitchFamily="34" charset="0"/>
                <a:cs typeface="Arial" charset="0"/>
              </a:defRPr>
            </a:lvl3pPr>
            <a:lvl4pPr marL="1600200" indent="-228600">
              <a:spcBef>
                <a:spcPct val="0"/>
              </a:spcBef>
              <a:defRPr>
                <a:solidFill>
                  <a:schemeClr val="tx1"/>
                </a:solidFill>
                <a:latin typeface="Calibri" pitchFamily="34" charset="0"/>
                <a:cs typeface="Arial" charset="0"/>
              </a:defRPr>
            </a:lvl4pPr>
            <a:lvl5pPr marL="2057400" indent="-228600">
              <a:spcBef>
                <a:spcPct val="0"/>
              </a:spcBef>
              <a:defRPr>
                <a:solidFill>
                  <a:schemeClr val="tx1"/>
                </a:solidFill>
                <a:latin typeface="Calibri" pitchFamily="34" charset="0"/>
                <a:cs typeface="Arial" charset="0"/>
              </a:defRPr>
            </a:lvl5pPr>
            <a:lvl6pPr marL="2514600" indent="-228600" fontAlgn="base">
              <a:spcBef>
                <a:spcPct val="0"/>
              </a:spcBef>
              <a:spcAft>
                <a:spcPct val="0"/>
              </a:spcAft>
              <a:defRPr>
                <a:solidFill>
                  <a:schemeClr val="tx1"/>
                </a:solidFill>
                <a:latin typeface="Calibri" pitchFamily="34" charset="0"/>
                <a:cs typeface="Arial" charset="0"/>
              </a:defRPr>
            </a:lvl6pPr>
            <a:lvl7pPr marL="2971800" indent="-228600" fontAlgn="base">
              <a:spcBef>
                <a:spcPct val="0"/>
              </a:spcBef>
              <a:spcAft>
                <a:spcPct val="0"/>
              </a:spcAft>
              <a:defRPr>
                <a:solidFill>
                  <a:schemeClr val="tx1"/>
                </a:solidFill>
                <a:latin typeface="Calibri" pitchFamily="34" charset="0"/>
                <a:cs typeface="Arial" charset="0"/>
              </a:defRPr>
            </a:lvl7pPr>
            <a:lvl8pPr marL="3429000" indent="-228600" fontAlgn="base">
              <a:spcBef>
                <a:spcPct val="0"/>
              </a:spcBef>
              <a:spcAft>
                <a:spcPct val="0"/>
              </a:spcAft>
              <a:defRPr>
                <a:solidFill>
                  <a:schemeClr val="tx1"/>
                </a:solidFill>
                <a:latin typeface="Calibri" pitchFamily="34" charset="0"/>
                <a:cs typeface="Arial" charset="0"/>
              </a:defRPr>
            </a:lvl8pPr>
            <a:lvl9pPr marL="3886200" indent="-228600" fontAlgn="base">
              <a:spcBef>
                <a:spcPct val="0"/>
              </a:spcBef>
              <a:spcAft>
                <a:spcPct val="0"/>
              </a:spcAft>
              <a:defRPr>
                <a:solidFill>
                  <a:schemeClr val="tx1"/>
                </a:solidFill>
                <a:latin typeface="Calibri" pitchFamily="34" charset="0"/>
                <a:cs typeface="Arial" charset="0"/>
              </a:defRPr>
            </a:lvl9pPr>
          </a:lstStyle>
          <a:p>
            <a:pPr>
              <a:buFontTx/>
              <a:buNone/>
            </a:pPr>
            <a:r>
              <a:rPr lang="en-US" sz="2400" dirty="0">
                <a:solidFill>
                  <a:schemeClr val="bg1"/>
                </a:solidFill>
                <a:latin typeface="Times New Roman" pitchFamily="18" charset="0"/>
                <a:cs typeface="Times New Roman" pitchFamily="18" charset="0"/>
              </a:rPr>
              <a:t> GT</a:t>
            </a:r>
          </a:p>
          <a:p>
            <a:pPr>
              <a:buFontTx/>
              <a:buNone/>
            </a:pPr>
            <a:endParaRPr lang="en-US" sz="2400" dirty="0">
              <a:solidFill>
                <a:schemeClr val="bg1"/>
              </a:solidFill>
              <a:latin typeface="Times New Roman" pitchFamily="18" charset="0"/>
              <a:cs typeface="Times New Roman" pitchFamily="18" charset="0"/>
            </a:endParaRPr>
          </a:p>
          <a:p>
            <a:pPr>
              <a:buFontTx/>
              <a:buNone/>
            </a:pPr>
            <a:r>
              <a:rPr lang="en-US" sz="2400" dirty="0">
                <a:solidFill>
                  <a:schemeClr val="bg1"/>
                </a:solidFill>
                <a:latin typeface="Times New Roman" pitchFamily="18" charset="0"/>
                <a:cs typeface="Times New Roman" pitchFamily="18" charset="0"/>
              </a:rPr>
              <a:t> KL</a:t>
            </a:r>
          </a:p>
        </p:txBody>
      </p:sp>
      <p:sp>
        <p:nvSpPr>
          <p:cNvPr id="41" name="TextBox 40"/>
          <p:cNvSpPr txBox="1">
            <a:spLocks noChangeArrowheads="1"/>
          </p:cNvSpPr>
          <p:nvPr/>
        </p:nvSpPr>
        <p:spPr bwMode="auto">
          <a:xfrm>
            <a:off x="7528601" y="4650700"/>
            <a:ext cx="39528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cs typeface="Arial" charset="0"/>
              </a:defRPr>
            </a:lvl1pPr>
            <a:lvl2pPr marL="742950" indent="-285750">
              <a:spcBef>
                <a:spcPct val="0"/>
              </a:spcBef>
              <a:defRPr>
                <a:solidFill>
                  <a:schemeClr val="tx1"/>
                </a:solidFill>
                <a:latin typeface="Calibri" pitchFamily="34" charset="0"/>
                <a:cs typeface="Arial" charset="0"/>
              </a:defRPr>
            </a:lvl2pPr>
            <a:lvl3pPr marL="1143000" indent="-228600">
              <a:spcBef>
                <a:spcPct val="0"/>
              </a:spcBef>
              <a:defRPr>
                <a:solidFill>
                  <a:schemeClr val="tx1"/>
                </a:solidFill>
                <a:latin typeface="Calibri" pitchFamily="34" charset="0"/>
                <a:cs typeface="Arial" charset="0"/>
              </a:defRPr>
            </a:lvl3pPr>
            <a:lvl4pPr marL="1600200" indent="-228600">
              <a:spcBef>
                <a:spcPct val="0"/>
              </a:spcBef>
              <a:defRPr>
                <a:solidFill>
                  <a:schemeClr val="tx1"/>
                </a:solidFill>
                <a:latin typeface="Calibri" pitchFamily="34" charset="0"/>
                <a:cs typeface="Arial" charset="0"/>
              </a:defRPr>
            </a:lvl4pPr>
            <a:lvl5pPr marL="2057400" indent="-228600">
              <a:spcBef>
                <a:spcPct val="0"/>
              </a:spcBef>
              <a:defRPr>
                <a:solidFill>
                  <a:schemeClr val="tx1"/>
                </a:solidFill>
                <a:latin typeface="Calibri" pitchFamily="34" charset="0"/>
                <a:cs typeface="Arial" charset="0"/>
              </a:defRPr>
            </a:lvl5pPr>
            <a:lvl6pPr marL="2514600" indent="-228600" fontAlgn="base">
              <a:spcBef>
                <a:spcPct val="0"/>
              </a:spcBef>
              <a:spcAft>
                <a:spcPct val="0"/>
              </a:spcAft>
              <a:defRPr>
                <a:solidFill>
                  <a:schemeClr val="tx1"/>
                </a:solidFill>
                <a:latin typeface="Calibri" pitchFamily="34" charset="0"/>
                <a:cs typeface="Arial" charset="0"/>
              </a:defRPr>
            </a:lvl6pPr>
            <a:lvl7pPr marL="2971800" indent="-228600" fontAlgn="base">
              <a:spcBef>
                <a:spcPct val="0"/>
              </a:spcBef>
              <a:spcAft>
                <a:spcPct val="0"/>
              </a:spcAft>
              <a:defRPr>
                <a:solidFill>
                  <a:schemeClr val="tx1"/>
                </a:solidFill>
                <a:latin typeface="Calibri" pitchFamily="34" charset="0"/>
                <a:cs typeface="Arial" charset="0"/>
              </a:defRPr>
            </a:lvl7pPr>
            <a:lvl8pPr marL="3429000" indent="-228600" fontAlgn="base">
              <a:spcBef>
                <a:spcPct val="0"/>
              </a:spcBef>
              <a:spcAft>
                <a:spcPct val="0"/>
              </a:spcAft>
              <a:defRPr>
                <a:solidFill>
                  <a:schemeClr val="tx1"/>
                </a:solidFill>
                <a:latin typeface="Calibri" pitchFamily="34" charset="0"/>
                <a:cs typeface="Arial" charset="0"/>
              </a:defRPr>
            </a:lvl8pPr>
            <a:lvl9pPr marL="3886200" indent="-228600" fontAlgn="base">
              <a:spcBef>
                <a:spcPct val="0"/>
              </a:spcBef>
              <a:spcAft>
                <a:spcPct val="0"/>
              </a:spcAft>
              <a:defRPr>
                <a:solidFill>
                  <a:schemeClr val="tx1"/>
                </a:solidFill>
                <a:latin typeface="Calibri" pitchFamily="34" charset="0"/>
                <a:cs typeface="Arial" charset="0"/>
              </a:defRPr>
            </a:lvl9pPr>
          </a:lstStyle>
          <a:p>
            <a:pPr>
              <a:buFontTx/>
              <a:buNone/>
            </a:pPr>
            <a:r>
              <a:rPr lang="en-US" sz="2400" dirty="0">
                <a:solidFill>
                  <a:schemeClr val="bg1"/>
                </a:solidFill>
                <a:latin typeface="Arial" charset="0"/>
              </a:rPr>
              <a:t>           </a:t>
            </a:r>
            <a:r>
              <a:rPr lang="en-US" altLang="en-US" sz="2400" dirty="0">
                <a:solidFill>
                  <a:schemeClr val="bg1"/>
                </a:solidFill>
                <a:latin typeface="Times New Roman" pitchFamily="18" charset="0"/>
                <a:cs typeface="Times New Roman" pitchFamily="18" charset="0"/>
                <a:sym typeface="Symbol" pitchFamily="18" charset="2"/>
              </a:rPr>
              <a:t></a:t>
            </a:r>
            <a:r>
              <a:rPr lang="en-US" sz="2400" dirty="0">
                <a:solidFill>
                  <a:schemeClr val="bg1"/>
                </a:solidFill>
                <a:latin typeface="Times New Roman" pitchFamily="18" charset="0"/>
                <a:cs typeface="Times New Roman" pitchFamily="18" charset="0"/>
              </a:rPr>
              <a:t>ABC</a:t>
            </a:r>
          </a:p>
          <a:p>
            <a:pPr>
              <a:buFontTx/>
              <a:buNone/>
            </a:pPr>
            <a:r>
              <a:rPr lang="en-US" sz="2400" dirty="0">
                <a:solidFill>
                  <a:schemeClr val="bg1"/>
                </a:solidFill>
                <a:latin typeface="Times New Roman" pitchFamily="18" charset="0"/>
                <a:cs typeface="Times New Roman" pitchFamily="18" charset="0"/>
              </a:rPr>
              <a:t>  GT    BC</a:t>
            </a:r>
            <a:r>
              <a:rPr lang="en-US" sz="2400" baseline="30000" dirty="0">
                <a:solidFill>
                  <a:schemeClr val="bg1"/>
                </a:solidFill>
                <a:latin typeface="Times New Roman" pitchFamily="18" charset="0"/>
                <a:cs typeface="Times New Roman" pitchFamily="18" charset="0"/>
              </a:rPr>
              <a:t>2</a:t>
            </a:r>
            <a:r>
              <a:rPr lang="en-US" sz="2400" dirty="0">
                <a:solidFill>
                  <a:schemeClr val="bg1"/>
                </a:solidFill>
                <a:latin typeface="Times New Roman" pitchFamily="18" charset="0"/>
                <a:cs typeface="Times New Roman" pitchFamily="18" charset="0"/>
              </a:rPr>
              <a:t>  </a:t>
            </a:r>
            <a:r>
              <a:rPr lang="en-US" sz="2400" dirty="0" smtClean="0">
                <a:solidFill>
                  <a:schemeClr val="bg1"/>
                </a:solidFill>
                <a:latin typeface="Times New Roman" pitchFamily="18" charset="0"/>
                <a:cs typeface="Times New Roman" pitchFamily="18" charset="0"/>
              </a:rPr>
              <a:t>= AB</a:t>
            </a:r>
            <a:r>
              <a:rPr lang="en-US" sz="2400" baseline="30000" dirty="0" smtClean="0">
                <a:solidFill>
                  <a:schemeClr val="bg1"/>
                </a:solidFill>
                <a:latin typeface="Times New Roman" pitchFamily="18" charset="0"/>
                <a:cs typeface="Times New Roman" pitchFamily="18" charset="0"/>
              </a:rPr>
              <a:t>2</a:t>
            </a:r>
            <a:r>
              <a:rPr lang="en-US" sz="2400" dirty="0" smtClean="0">
                <a:solidFill>
                  <a:schemeClr val="bg1"/>
                </a:solidFill>
                <a:latin typeface="Times New Roman" pitchFamily="18" charset="0"/>
                <a:cs typeface="Times New Roman" pitchFamily="18" charset="0"/>
              </a:rPr>
              <a:t>  + AC</a:t>
            </a:r>
            <a:r>
              <a:rPr lang="en-US" sz="2400" baseline="30000" dirty="0" smtClean="0">
                <a:solidFill>
                  <a:schemeClr val="bg1"/>
                </a:solidFill>
                <a:latin typeface="Times New Roman" pitchFamily="18" charset="0"/>
                <a:cs typeface="Times New Roman" pitchFamily="18" charset="0"/>
              </a:rPr>
              <a:t>2</a:t>
            </a:r>
            <a:endParaRPr lang="en-US" sz="2400" baseline="30000" dirty="0">
              <a:solidFill>
                <a:schemeClr val="bg1"/>
              </a:solidFill>
              <a:latin typeface="Times New Roman" pitchFamily="18" charset="0"/>
              <a:cs typeface="Times New Roman" pitchFamily="18" charset="0"/>
            </a:endParaRPr>
          </a:p>
        </p:txBody>
      </p:sp>
      <p:sp>
        <p:nvSpPr>
          <p:cNvPr id="42" name="TextBox 41"/>
          <p:cNvSpPr txBox="1">
            <a:spLocks noChangeArrowheads="1"/>
          </p:cNvSpPr>
          <p:nvPr/>
        </p:nvSpPr>
        <p:spPr bwMode="auto">
          <a:xfrm>
            <a:off x="7730213" y="5796875"/>
            <a:ext cx="3432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cs typeface="Arial" charset="0"/>
              </a:defRPr>
            </a:lvl1pPr>
            <a:lvl2pPr marL="742950" indent="-285750">
              <a:spcBef>
                <a:spcPct val="0"/>
              </a:spcBef>
              <a:defRPr>
                <a:solidFill>
                  <a:schemeClr val="tx1"/>
                </a:solidFill>
                <a:latin typeface="Calibri" pitchFamily="34" charset="0"/>
                <a:cs typeface="Arial" charset="0"/>
              </a:defRPr>
            </a:lvl2pPr>
            <a:lvl3pPr marL="1143000" indent="-228600">
              <a:spcBef>
                <a:spcPct val="0"/>
              </a:spcBef>
              <a:defRPr>
                <a:solidFill>
                  <a:schemeClr val="tx1"/>
                </a:solidFill>
                <a:latin typeface="Calibri" pitchFamily="34" charset="0"/>
                <a:cs typeface="Arial" charset="0"/>
              </a:defRPr>
            </a:lvl3pPr>
            <a:lvl4pPr marL="1600200" indent="-228600">
              <a:spcBef>
                <a:spcPct val="0"/>
              </a:spcBef>
              <a:defRPr>
                <a:solidFill>
                  <a:schemeClr val="tx1"/>
                </a:solidFill>
                <a:latin typeface="Calibri" pitchFamily="34" charset="0"/>
                <a:cs typeface="Arial" charset="0"/>
              </a:defRPr>
            </a:lvl4pPr>
            <a:lvl5pPr marL="2057400" indent="-228600">
              <a:spcBef>
                <a:spcPct val="0"/>
              </a:spcBef>
              <a:defRPr>
                <a:solidFill>
                  <a:schemeClr val="tx1"/>
                </a:solidFill>
                <a:latin typeface="Calibri" pitchFamily="34" charset="0"/>
                <a:cs typeface="Arial" charset="0"/>
              </a:defRPr>
            </a:lvl5pPr>
            <a:lvl6pPr marL="2514600" indent="-228600" fontAlgn="base">
              <a:spcBef>
                <a:spcPct val="0"/>
              </a:spcBef>
              <a:spcAft>
                <a:spcPct val="0"/>
              </a:spcAft>
              <a:defRPr>
                <a:solidFill>
                  <a:schemeClr val="tx1"/>
                </a:solidFill>
                <a:latin typeface="Calibri" pitchFamily="34" charset="0"/>
                <a:cs typeface="Arial" charset="0"/>
              </a:defRPr>
            </a:lvl6pPr>
            <a:lvl7pPr marL="2971800" indent="-228600" fontAlgn="base">
              <a:spcBef>
                <a:spcPct val="0"/>
              </a:spcBef>
              <a:spcAft>
                <a:spcPct val="0"/>
              </a:spcAft>
              <a:defRPr>
                <a:solidFill>
                  <a:schemeClr val="tx1"/>
                </a:solidFill>
                <a:latin typeface="Calibri" pitchFamily="34" charset="0"/>
                <a:cs typeface="Arial" charset="0"/>
              </a:defRPr>
            </a:lvl7pPr>
            <a:lvl8pPr marL="3429000" indent="-228600" fontAlgn="base">
              <a:spcBef>
                <a:spcPct val="0"/>
              </a:spcBef>
              <a:spcAft>
                <a:spcPct val="0"/>
              </a:spcAft>
              <a:defRPr>
                <a:solidFill>
                  <a:schemeClr val="tx1"/>
                </a:solidFill>
                <a:latin typeface="Calibri" pitchFamily="34" charset="0"/>
                <a:cs typeface="Arial" charset="0"/>
              </a:defRPr>
            </a:lvl8pPr>
            <a:lvl9pPr marL="3886200" indent="-228600" fontAlgn="base">
              <a:spcBef>
                <a:spcPct val="0"/>
              </a:spcBef>
              <a:spcAft>
                <a:spcPct val="0"/>
              </a:spcAft>
              <a:defRPr>
                <a:solidFill>
                  <a:schemeClr val="tx1"/>
                </a:solidFill>
                <a:latin typeface="Calibri" pitchFamily="34" charset="0"/>
                <a:cs typeface="Arial" charset="0"/>
              </a:defRPr>
            </a:lvl9pPr>
          </a:lstStyle>
          <a:p>
            <a:pPr>
              <a:buFontTx/>
              <a:buNone/>
            </a:pPr>
            <a:r>
              <a:rPr lang="en-US" sz="2400" dirty="0">
                <a:solidFill>
                  <a:schemeClr val="bg1"/>
                </a:solidFill>
                <a:latin typeface="Times New Roman" pitchFamily="18" charset="0"/>
                <a:cs typeface="Times New Roman" pitchFamily="18" charset="0"/>
              </a:rPr>
              <a:t>KL    </a:t>
            </a:r>
            <a:r>
              <a:rPr lang="en-US" altLang="en-US" sz="2400" dirty="0">
                <a:solidFill>
                  <a:schemeClr val="bg1"/>
                </a:solidFill>
                <a:latin typeface="Times New Roman" pitchFamily="18" charset="0"/>
                <a:cs typeface="Times New Roman" pitchFamily="18" charset="0"/>
                <a:sym typeface="Symbol" pitchFamily="18" charset="2"/>
              </a:rPr>
              <a:t></a:t>
            </a:r>
            <a:r>
              <a:rPr lang="en-US" sz="2400" dirty="0">
                <a:solidFill>
                  <a:schemeClr val="bg1"/>
                </a:solidFill>
                <a:latin typeface="Times New Roman" pitchFamily="18" charset="0"/>
                <a:cs typeface="Times New Roman" pitchFamily="18" charset="0"/>
              </a:rPr>
              <a:t>ABC vuông tại A</a:t>
            </a:r>
          </a:p>
        </p:txBody>
      </p:sp>
      <p:grpSp>
        <p:nvGrpSpPr>
          <p:cNvPr id="11" name="Group 10"/>
          <p:cNvGrpSpPr/>
          <p:nvPr/>
        </p:nvGrpSpPr>
        <p:grpSpPr>
          <a:xfrm>
            <a:off x="5192698" y="328613"/>
            <a:ext cx="1924737" cy="2263614"/>
            <a:chOff x="5271944" y="328613"/>
            <a:chExt cx="1456549" cy="1849437"/>
          </a:xfrm>
          <a:noFill/>
        </p:grpSpPr>
        <p:sp>
          <p:nvSpPr>
            <p:cNvPr id="15" name="Right Triangle 14"/>
            <p:cNvSpPr>
              <a:spLocks noChangeArrowheads="1"/>
            </p:cNvSpPr>
            <p:nvPr/>
          </p:nvSpPr>
          <p:spPr bwMode="auto">
            <a:xfrm>
              <a:off x="5502943" y="609600"/>
              <a:ext cx="1009650" cy="1296988"/>
            </a:xfrm>
            <a:prstGeom prst="rtTriangle">
              <a:avLst/>
            </a:prstGeom>
            <a:grpFill/>
            <a:ln w="28575" algn="ctr">
              <a:solidFill>
                <a:schemeClr val="bg1"/>
              </a:solidFill>
              <a:miter lim="800000"/>
              <a:headEnd/>
              <a:tailEnd/>
            </a:ln>
          </p:spPr>
          <p:txBody>
            <a:bodyPr anchor="ctr"/>
            <a:lstStyle/>
            <a:p>
              <a:pPr algn="ctr">
                <a:spcBef>
                  <a:spcPct val="0"/>
                </a:spcBef>
                <a:buFontTx/>
                <a:buNone/>
              </a:pPr>
              <a:endParaRPr lang="vi-VN" sz="1800">
                <a:solidFill>
                  <a:schemeClr val="bg1"/>
                </a:solidFill>
                <a:latin typeface="Arial" charset="0"/>
              </a:endParaRPr>
            </a:p>
          </p:txBody>
        </p:sp>
        <p:sp>
          <p:nvSpPr>
            <p:cNvPr id="16" name="Rectangle 15"/>
            <p:cNvSpPr>
              <a:spLocks noChangeArrowheads="1"/>
            </p:cNvSpPr>
            <p:nvPr/>
          </p:nvSpPr>
          <p:spPr bwMode="auto">
            <a:xfrm>
              <a:off x="5502943" y="1716088"/>
              <a:ext cx="142875" cy="190500"/>
            </a:xfrm>
            <a:prstGeom prst="rect">
              <a:avLst/>
            </a:prstGeom>
            <a:grpFill/>
            <a:ln w="28575" algn="ctr">
              <a:solidFill>
                <a:schemeClr val="bg1"/>
              </a:solidFill>
              <a:miter lim="800000"/>
              <a:headEnd/>
              <a:tailEnd/>
            </a:ln>
          </p:spPr>
          <p:txBody>
            <a:bodyPr anchor="ctr"/>
            <a:lstStyle/>
            <a:p>
              <a:pPr algn="ctr">
                <a:spcBef>
                  <a:spcPct val="0"/>
                </a:spcBef>
                <a:buFontTx/>
                <a:buNone/>
              </a:pPr>
              <a:endParaRPr lang="vi-VN" sz="1800">
                <a:solidFill>
                  <a:schemeClr val="bg1"/>
                </a:solidFill>
                <a:latin typeface="Arial" charset="0"/>
              </a:endParaRPr>
            </a:p>
          </p:txBody>
        </p:sp>
        <p:sp>
          <p:nvSpPr>
            <p:cNvPr id="57" name="TextBox 56"/>
            <p:cNvSpPr txBox="1">
              <a:spLocks noChangeArrowheads="1"/>
            </p:cNvSpPr>
            <p:nvPr/>
          </p:nvSpPr>
          <p:spPr bwMode="auto">
            <a:xfrm>
              <a:off x="5350543" y="328613"/>
              <a:ext cx="304800" cy="301755"/>
            </a:xfrm>
            <a:prstGeom prst="rect">
              <a:avLst/>
            </a:prstGeom>
            <a:grpFill/>
            <a:ln w="9525">
              <a:noFill/>
              <a:miter lim="800000"/>
              <a:headEnd/>
              <a:tailEnd/>
            </a:ln>
            <a:extLst/>
          </p:spPr>
          <p:txBody>
            <a:bodyPr>
              <a:spAutoFit/>
            </a:bodyPr>
            <a:lstStyle>
              <a:lvl1pPr>
                <a:spcBef>
                  <a:spcPct val="0"/>
                </a:spcBef>
                <a:defRPr>
                  <a:solidFill>
                    <a:schemeClr val="tx1"/>
                  </a:solidFill>
                  <a:latin typeface="Calibri" pitchFamily="34" charset="0"/>
                  <a:cs typeface="Arial" charset="0"/>
                </a:defRPr>
              </a:lvl1pPr>
              <a:lvl2pPr marL="742950" indent="-285750">
                <a:spcBef>
                  <a:spcPct val="0"/>
                </a:spcBef>
                <a:defRPr>
                  <a:solidFill>
                    <a:schemeClr val="tx1"/>
                  </a:solidFill>
                  <a:latin typeface="Calibri" pitchFamily="34" charset="0"/>
                  <a:cs typeface="Arial" charset="0"/>
                </a:defRPr>
              </a:lvl2pPr>
              <a:lvl3pPr marL="1143000" indent="-228600">
                <a:spcBef>
                  <a:spcPct val="0"/>
                </a:spcBef>
                <a:defRPr>
                  <a:solidFill>
                    <a:schemeClr val="tx1"/>
                  </a:solidFill>
                  <a:latin typeface="Calibri" pitchFamily="34" charset="0"/>
                  <a:cs typeface="Arial" charset="0"/>
                </a:defRPr>
              </a:lvl3pPr>
              <a:lvl4pPr marL="1600200" indent="-228600">
                <a:spcBef>
                  <a:spcPct val="0"/>
                </a:spcBef>
                <a:defRPr>
                  <a:solidFill>
                    <a:schemeClr val="tx1"/>
                  </a:solidFill>
                  <a:latin typeface="Calibri" pitchFamily="34" charset="0"/>
                  <a:cs typeface="Arial" charset="0"/>
                </a:defRPr>
              </a:lvl4pPr>
              <a:lvl5pPr marL="2057400" indent="-228600">
                <a:spcBef>
                  <a:spcPct val="0"/>
                </a:spcBef>
                <a:defRPr>
                  <a:solidFill>
                    <a:schemeClr val="tx1"/>
                  </a:solidFill>
                  <a:latin typeface="Calibri" pitchFamily="34" charset="0"/>
                  <a:cs typeface="Arial" charset="0"/>
                </a:defRPr>
              </a:lvl5pPr>
              <a:lvl6pPr marL="2514600" indent="-228600" fontAlgn="base">
                <a:spcBef>
                  <a:spcPct val="0"/>
                </a:spcBef>
                <a:spcAft>
                  <a:spcPct val="0"/>
                </a:spcAft>
                <a:defRPr>
                  <a:solidFill>
                    <a:schemeClr val="tx1"/>
                  </a:solidFill>
                  <a:latin typeface="Calibri" pitchFamily="34" charset="0"/>
                  <a:cs typeface="Arial" charset="0"/>
                </a:defRPr>
              </a:lvl6pPr>
              <a:lvl7pPr marL="2971800" indent="-228600" fontAlgn="base">
                <a:spcBef>
                  <a:spcPct val="0"/>
                </a:spcBef>
                <a:spcAft>
                  <a:spcPct val="0"/>
                </a:spcAft>
                <a:defRPr>
                  <a:solidFill>
                    <a:schemeClr val="tx1"/>
                  </a:solidFill>
                  <a:latin typeface="Calibri" pitchFamily="34" charset="0"/>
                  <a:cs typeface="Arial" charset="0"/>
                </a:defRPr>
              </a:lvl7pPr>
              <a:lvl8pPr marL="3429000" indent="-228600" fontAlgn="base">
                <a:spcBef>
                  <a:spcPct val="0"/>
                </a:spcBef>
                <a:spcAft>
                  <a:spcPct val="0"/>
                </a:spcAft>
                <a:defRPr>
                  <a:solidFill>
                    <a:schemeClr val="tx1"/>
                  </a:solidFill>
                  <a:latin typeface="Calibri" pitchFamily="34" charset="0"/>
                  <a:cs typeface="Arial" charset="0"/>
                </a:defRPr>
              </a:lvl8pPr>
              <a:lvl9pPr marL="3886200" indent="-228600" fontAlgn="base">
                <a:spcBef>
                  <a:spcPct val="0"/>
                </a:spcBef>
                <a:spcAft>
                  <a:spcPct val="0"/>
                </a:spcAft>
                <a:defRPr>
                  <a:solidFill>
                    <a:schemeClr val="tx1"/>
                  </a:solidFill>
                  <a:latin typeface="Calibri" pitchFamily="34" charset="0"/>
                  <a:cs typeface="Arial" charset="0"/>
                </a:defRPr>
              </a:lvl9pPr>
            </a:lstStyle>
            <a:p>
              <a:pPr>
                <a:buFontTx/>
                <a:buNone/>
              </a:pPr>
              <a:r>
                <a:rPr lang="en-US" sz="1800" b="1" dirty="0" smtClean="0">
                  <a:solidFill>
                    <a:schemeClr val="bg1"/>
                  </a:solidFill>
                  <a:latin typeface="Times New Roman" pitchFamily="18" charset="0"/>
                  <a:cs typeface="Times New Roman" pitchFamily="18" charset="0"/>
                </a:rPr>
                <a:t>B</a:t>
              </a:r>
              <a:endParaRPr lang="en-US" sz="1800" b="1" dirty="0">
                <a:solidFill>
                  <a:schemeClr val="bg1"/>
                </a:solidFill>
                <a:latin typeface="Times New Roman" pitchFamily="18" charset="0"/>
                <a:cs typeface="Times New Roman" pitchFamily="18" charset="0"/>
              </a:endParaRPr>
            </a:p>
          </p:txBody>
        </p:sp>
        <p:sp>
          <p:nvSpPr>
            <p:cNvPr id="58" name="TextBox 57"/>
            <p:cNvSpPr txBox="1">
              <a:spLocks noChangeArrowheads="1"/>
            </p:cNvSpPr>
            <p:nvPr/>
          </p:nvSpPr>
          <p:spPr bwMode="auto">
            <a:xfrm>
              <a:off x="5271944" y="1814513"/>
              <a:ext cx="236537" cy="301755"/>
            </a:xfrm>
            <a:prstGeom prst="rect">
              <a:avLst/>
            </a:prstGeom>
            <a:grpFill/>
            <a:ln w="9525">
              <a:noFill/>
              <a:miter lim="800000"/>
              <a:headEnd/>
              <a:tailEnd/>
            </a:ln>
            <a:extLst/>
          </p:spPr>
          <p:txBody>
            <a:bodyPr>
              <a:spAutoFit/>
            </a:bodyPr>
            <a:lstStyle>
              <a:lvl1pPr>
                <a:spcBef>
                  <a:spcPct val="0"/>
                </a:spcBef>
                <a:defRPr>
                  <a:solidFill>
                    <a:schemeClr val="tx1"/>
                  </a:solidFill>
                  <a:latin typeface="Calibri" pitchFamily="34" charset="0"/>
                  <a:cs typeface="Arial" charset="0"/>
                </a:defRPr>
              </a:lvl1pPr>
              <a:lvl2pPr marL="742950" indent="-285750">
                <a:spcBef>
                  <a:spcPct val="0"/>
                </a:spcBef>
                <a:defRPr>
                  <a:solidFill>
                    <a:schemeClr val="tx1"/>
                  </a:solidFill>
                  <a:latin typeface="Calibri" pitchFamily="34" charset="0"/>
                  <a:cs typeface="Arial" charset="0"/>
                </a:defRPr>
              </a:lvl2pPr>
              <a:lvl3pPr marL="1143000" indent="-228600">
                <a:spcBef>
                  <a:spcPct val="0"/>
                </a:spcBef>
                <a:defRPr>
                  <a:solidFill>
                    <a:schemeClr val="tx1"/>
                  </a:solidFill>
                  <a:latin typeface="Calibri" pitchFamily="34" charset="0"/>
                  <a:cs typeface="Arial" charset="0"/>
                </a:defRPr>
              </a:lvl3pPr>
              <a:lvl4pPr marL="1600200" indent="-228600">
                <a:spcBef>
                  <a:spcPct val="0"/>
                </a:spcBef>
                <a:defRPr>
                  <a:solidFill>
                    <a:schemeClr val="tx1"/>
                  </a:solidFill>
                  <a:latin typeface="Calibri" pitchFamily="34" charset="0"/>
                  <a:cs typeface="Arial" charset="0"/>
                </a:defRPr>
              </a:lvl4pPr>
              <a:lvl5pPr marL="2057400" indent="-228600">
                <a:spcBef>
                  <a:spcPct val="0"/>
                </a:spcBef>
                <a:defRPr>
                  <a:solidFill>
                    <a:schemeClr val="tx1"/>
                  </a:solidFill>
                  <a:latin typeface="Calibri" pitchFamily="34" charset="0"/>
                  <a:cs typeface="Arial" charset="0"/>
                </a:defRPr>
              </a:lvl5pPr>
              <a:lvl6pPr marL="2514600" indent="-228600" fontAlgn="base">
                <a:spcBef>
                  <a:spcPct val="0"/>
                </a:spcBef>
                <a:spcAft>
                  <a:spcPct val="0"/>
                </a:spcAft>
                <a:defRPr>
                  <a:solidFill>
                    <a:schemeClr val="tx1"/>
                  </a:solidFill>
                  <a:latin typeface="Calibri" pitchFamily="34" charset="0"/>
                  <a:cs typeface="Arial" charset="0"/>
                </a:defRPr>
              </a:lvl6pPr>
              <a:lvl7pPr marL="2971800" indent="-228600" fontAlgn="base">
                <a:spcBef>
                  <a:spcPct val="0"/>
                </a:spcBef>
                <a:spcAft>
                  <a:spcPct val="0"/>
                </a:spcAft>
                <a:defRPr>
                  <a:solidFill>
                    <a:schemeClr val="tx1"/>
                  </a:solidFill>
                  <a:latin typeface="Calibri" pitchFamily="34" charset="0"/>
                  <a:cs typeface="Arial" charset="0"/>
                </a:defRPr>
              </a:lvl7pPr>
              <a:lvl8pPr marL="3429000" indent="-228600" fontAlgn="base">
                <a:spcBef>
                  <a:spcPct val="0"/>
                </a:spcBef>
                <a:spcAft>
                  <a:spcPct val="0"/>
                </a:spcAft>
                <a:defRPr>
                  <a:solidFill>
                    <a:schemeClr val="tx1"/>
                  </a:solidFill>
                  <a:latin typeface="Calibri" pitchFamily="34" charset="0"/>
                  <a:cs typeface="Arial" charset="0"/>
                </a:defRPr>
              </a:lvl8pPr>
              <a:lvl9pPr marL="3886200" indent="-228600" fontAlgn="base">
                <a:spcBef>
                  <a:spcPct val="0"/>
                </a:spcBef>
                <a:spcAft>
                  <a:spcPct val="0"/>
                </a:spcAft>
                <a:defRPr>
                  <a:solidFill>
                    <a:schemeClr val="tx1"/>
                  </a:solidFill>
                  <a:latin typeface="Calibri" pitchFamily="34" charset="0"/>
                  <a:cs typeface="Arial" charset="0"/>
                </a:defRPr>
              </a:lvl9pPr>
            </a:lstStyle>
            <a:p>
              <a:pPr>
                <a:buFontTx/>
                <a:buNone/>
              </a:pPr>
              <a:r>
                <a:rPr lang="en-US" sz="1800" b="1" dirty="0" smtClean="0">
                  <a:solidFill>
                    <a:schemeClr val="bg1"/>
                  </a:solidFill>
                  <a:latin typeface="Times New Roman" pitchFamily="18" charset="0"/>
                  <a:cs typeface="Times New Roman" pitchFamily="18" charset="0"/>
                </a:rPr>
                <a:t>A</a:t>
              </a:r>
              <a:endParaRPr lang="en-US" sz="1800" b="1" dirty="0">
                <a:solidFill>
                  <a:schemeClr val="bg1"/>
                </a:solidFill>
                <a:latin typeface="Times New Roman" pitchFamily="18" charset="0"/>
                <a:cs typeface="Times New Roman" pitchFamily="18" charset="0"/>
              </a:endParaRPr>
            </a:p>
          </p:txBody>
        </p:sp>
        <p:sp>
          <p:nvSpPr>
            <p:cNvPr id="59" name="TextBox 58"/>
            <p:cNvSpPr txBox="1">
              <a:spLocks noChangeArrowheads="1"/>
            </p:cNvSpPr>
            <p:nvPr/>
          </p:nvSpPr>
          <p:spPr bwMode="auto">
            <a:xfrm>
              <a:off x="6512593" y="1811338"/>
              <a:ext cx="215900" cy="366712"/>
            </a:xfrm>
            <a:prstGeom prst="rect">
              <a:avLst/>
            </a:prstGeom>
            <a:grpFill/>
            <a:ln w="9525">
              <a:noFill/>
              <a:miter lim="800000"/>
              <a:headEnd/>
              <a:tailEnd/>
            </a:ln>
            <a:extLst/>
          </p:spPr>
          <p:txBody>
            <a:bodyPr>
              <a:spAutoFit/>
            </a:bodyPr>
            <a:lstStyle>
              <a:lvl1pPr>
                <a:spcBef>
                  <a:spcPct val="0"/>
                </a:spcBef>
                <a:defRPr>
                  <a:solidFill>
                    <a:schemeClr val="tx1"/>
                  </a:solidFill>
                  <a:latin typeface="Calibri" pitchFamily="34" charset="0"/>
                  <a:cs typeface="Arial" charset="0"/>
                </a:defRPr>
              </a:lvl1pPr>
              <a:lvl2pPr marL="742950" indent="-285750">
                <a:spcBef>
                  <a:spcPct val="0"/>
                </a:spcBef>
                <a:defRPr>
                  <a:solidFill>
                    <a:schemeClr val="tx1"/>
                  </a:solidFill>
                  <a:latin typeface="Calibri" pitchFamily="34" charset="0"/>
                  <a:cs typeface="Arial" charset="0"/>
                </a:defRPr>
              </a:lvl2pPr>
              <a:lvl3pPr marL="1143000" indent="-228600">
                <a:spcBef>
                  <a:spcPct val="0"/>
                </a:spcBef>
                <a:defRPr>
                  <a:solidFill>
                    <a:schemeClr val="tx1"/>
                  </a:solidFill>
                  <a:latin typeface="Calibri" pitchFamily="34" charset="0"/>
                  <a:cs typeface="Arial" charset="0"/>
                </a:defRPr>
              </a:lvl3pPr>
              <a:lvl4pPr marL="1600200" indent="-228600">
                <a:spcBef>
                  <a:spcPct val="0"/>
                </a:spcBef>
                <a:defRPr>
                  <a:solidFill>
                    <a:schemeClr val="tx1"/>
                  </a:solidFill>
                  <a:latin typeface="Calibri" pitchFamily="34" charset="0"/>
                  <a:cs typeface="Arial" charset="0"/>
                </a:defRPr>
              </a:lvl4pPr>
              <a:lvl5pPr marL="2057400" indent="-228600">
                <a:spcBef>
                  <a:spcPct val="0"/>
                </a:spcBef>
                <a:defRPr>
                  <a:solidFill>
                    <a:schemeClr val="tx1"/>
                  </a:solidFill>
                  <a:latin typeface="Calibri" pitchFamily="34" charset="0"/>
                  <a:cs typeface="Arial" charset="0"/>
                </a:defRPr>
              </a:lvl5pPr>
              <a:lvl6pPr marL="2514600" indent="-228600" fontAlgn="base">
                <a:spcBef>
                  <a:spcPct val="0"/>
                </a:spcBef>
                <a:spcAft>
                  <a:spcPct val="0"/>
                </a:spcAft>
                <a:defRPr>
                  <a:solidFill>
                    <a:schemeClr val="tx1"/>
                  </a:solidFill>
                  <a:latin typeface="Calibri" pitchFamily="34" charset="0"/>
                  <a:cs typeface="Arial" charset="0"/>
                </a:defRPr>
              </a:lvl6pPr>
              <a:lvl7pPr marL="2971800" indent="-228600" fontAlgn="base">
                <a:spcBef>
                  <a:spcPct val="0"/>
                </a:spcBef>
                <a:spcAft>
                  <a:spcPct val="0"/>
                </a:spcAft>
                <a:defRPr>
                  <a:solidFill>
                    <a:schemeClr val="tx1"/>
                  </a:solidFill>
                  <a:latin typeface="Calibri" pitchFamily="34" charset="0"/>
                  <a:cs typeface="Arial" charset="0"/>
                </a:defRPr>
              </a:lvl7pPr>
              <a:lvl8pPr marL="3429000" indent="-228600" fontAlgn="base">
                <a:spcBef>
                  <a:spcPct val="0"/>
                </a:spcBef>
                <a:spcAft>
                  <a:spcPct val="0"/>
                </a:spcAft>
                <a:defRPr>
                  <a:solidFill>
                    <a:schemeClr val="tx1"/>
                  </a:solidFill>
                  <a:latin typeface="Calibri" pitchFamily="34" charset="0"/>
                  <a:cs typeface="Arial" charset="0"/>
                </a:defRPr>
              </a:lvl8pPr>
              <a:lvl9pPr marL="3886200" indent="-228600" fontAlgn="base">
                <a:spcBef>
                  <a:spcPct val="0"/>
                </a:spcBef>
                <a:spcAft>
                  <a:spcPct val="0"/>
                </a:spcAft>
                <a:defRPr>
                  <a:solidFill>
                    <a:schemeClr val="tx1"/>
                  </a:solidFill>
                  <a:latin typeface="Calibri" pitchFamily="34" charset="0"/>
                  <a:cs typeface="Arial" charset="0"/>
                </a:defRPr>
              </a:lvl9pPr>
            </a:lstStyle>
            <a:p>
              <a:pPr>
                <a:buFontTx/>
                <a:buNone/>
              </a:pPr>
              <a:r>
                <a:rPr lang="en-US" sz="1800" dirty="0">
                  <a:solidFill>
                    <a:schemeClr val="bg1"/>
                  </a:solidFill>
                  <a:latin typeface="Arial" charset="0"/>
                </a:rPr>
                <a:t>C</a:t>
              </a:r>
            </a:p>
          </p:txBody>
        </p:sp>
      </p:grpSp>
      <p:sp>
        <p:nvSpPr>
          <p:cNvPr id="60" name="TextBox 59"/>
          <p:cNvSpPr txBox="1">
            <a:spLocks noChangeArrowheads="1"/>
          </p:cNvSpPr>
          <p:nvPr/>
        </p:nvSpPr>
        <p:spPr bwMode="auto">
          <a:xfrm>
            <a:off x="5287726" y="4127961"/>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cs typeface="Arial" charset="0"/>
              </a:defRPr>
            </a:lvl1pPr>
            <a:lvl2pPr marL="742950" indent="-285750">
              <a:spcBef>
                <a:spcPct val="0"/>
              </a:spcBef>
              <a:defRPr>
                <a:solidFill>
                  <a:schemeClr val="tx1"/>
                </a:solidFill>
                <a:latin typeface="Calibri" pitchFamily="34" charset="0"/>
                <a:cs typeface="Arial" charset="0"/>
              </a:defRPr>
            </a:lvl2pPr>
            <a:lvl3pPr marL="1143000" indent="-228600">
              <a:spcBef>
                <a:spcPct val="0"/>
              </a:spcBef>
              <a:defRPr>
                <a:solidFill>
                  <a:schemeClr val="tx1"/>
                </a:solidFill>
                <a:latin typeface="Calibri" pitchFamily="34" charset="0"/>
                <a:cs typeface="Arial" charset="0"/>
              </a:defRPr>
            </a:lvl3pPr>
            <a:lvl4pPr marL="1600200" indent="-228600">
              <a:spcBef>
                <a:spcPct val="0"/>
              </a:spcBef>
              <a:defRPr>
                <a:solidFill>
                  <a:schemeClr val="tx1"/>
                </a:solidFill>
                <a:latin typeface="Calibri" pitchFamily="34" charset="0"/>
                <a:cs typeface="Arial" charset="0"/>
              </a:defRPr>
            </a:lvl4pPr>
            <a:lvl5pPr marL="2057400" indent="-228600">
              <a:spcBef>
                <a:spcPct val="0"/>
              </a:spcBef>
              <a:defRPr>
                <a:solidFill>
                  <a:schemeClr val="tx1"/>
                </a:solidFill>
                <a:latin typeface="Calibri" pitchFamily="34" charset="0"/>
                <a:cs typeface="Arial" charset="0"/>
              </a:defRPr>
            </a:lvl5pPr>
            <a:lvl6pPr marL="2514600" indent="-228600" fontAlgn="base">
              <a:spcBef>
                <a:spcPct val="0"/>
              </a:spcBef>
              <a:spcAft>
                <a:spcPct val="0"/>
              </a:spcAft>
              <a:defRPr>
                <a:solidFill>
                  <a:schemeClr val="tx1"/>
                </a:solidFill>
                <a:latin typeface="Calibri" pitchFamily="34" charset="0"/>
                <a:cs typeface="Arial" charset="0"/>
              </a:defRPr>
            </a:lvl6pPr>
            <a:lvl7pPr marL="2971800" indent="-228600" fontAlgn="base">
              <a:spcBef>
                <a:spcPct val="0"/>
              </a:spcBef>
              <a:spcAft>
                <a:spcPct val="0"/>
              </a:spcAft>
              <a:defRPr>
                <a:solidFill>
                  <a:schemeClr val="tx1"/>
                </a:solidFill>
                <a:latin typeface="Calibri" pitchFamily="34" charset="0"/>
                <a:cs typeface="Arial" charset="0"/>
              </a:defRPr>
            </a:lvl7pPr>
            <a:lvl8pPr marL="3429000" indent="-228600" fontAlgn="base">
              <a:spcBef>
                <a:spcPct val="0"/>
              </a:spcBef>
              <a:spcAft>
                <a:spcPct val="0"/>
              </a:spcAft>
              <a:defRPr>
                <a:solidFill>
                  <a:schemeClr val="tx1"/>
                </a:solidFill>
                <a:latin typeface="Calibri" pitchFamily="34" charset="0"/>
                <a:cs typeface="Arial" charset="0"/>
              </a:defRPr>
            </a:lvl8pPr>
            <a:lvl9pPr marL="3886200" indent="-228600" fontAlgn="base">
              <a:spcBef>
                <a:spcPct val="0"/>
              </a:spcBef>
              <a:spcAft>
                <a:spcPct val="0"/>
              </a:spcAft>
              <a:defRPr>
                <a:solidFill>
                  <a:schemeClr val="tx1"/>
                </a:solidFill>
                <a:latin typeface="Calibri" pitchFamily="34" charset="0"/>
                <a:cs typeface="Arial" charset="0"/>
              </a:defRPr>
            </a:lvl9pPr>
          </a:lstStyle>
          <a:p>
            <a:pPr>
              <a:buFontTx/>
              <a:buNone/>
            </a:pPr>
            <a:r>
              <a:rPr lang="en-US" sz="1800" b="1" dirty="0" smtClean="0">
                <a:solidFill>
                  <a:schemeClr val="bg1"/>
                </a:solidFill>
                <a:latin typeface="Times New Roman" pitchFamily="18" charset="0"/>
                <a:cs typeface="Times New Roman" pitchFamily="18" charset="0"/>
              </a:rPr>
              <a:t>B</a:t>
            </a:r>
            <a:endParaRPr lang="en-US" sz="1800" b="1" dirty="0">
              <a:solidFill>
                <a:schemeClr val="bg1"/>
              </a:solidFill>
              <a:latin typeface="Times New Roman" pitchFamily="18" charset="0"/>
              <a:cs typeface="Times New Roman" pitchFamily="18" charset="0"/>
            </a:endParaRPr>
          </a:p>
        </p:txBody>
      </p:sp>
      <p:sp>
        <p:nvSpPr>
          <p:cNvPr id="61" name="TextBox 60"/>
          <p:cNvSpPr txBox="1">
            <a:spLocks noChangeArrowheads="1"/>
          </p:cNvSpPr>
          <p:nvPr/>
        </p:nvSpPr>
        <p:spPr bwMode="auto">
          <a:xfrm>
            <a:off x="5186128" y="6141587"/>
            <a:ext cx="288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cs typeface="Arial" charset="0"/>
              </a:defRPr>
            </a:lvl1pPr>
            <a:lvl2pPr marL="742950" indent="-285750">
              <a:spcBef>
                <a:spcPct val="0"/>
              </a:spcBef>
              <a:defRPr>
                <a:solidFill>
                  <a:schemeClr val="tx1"/>
                </a:solidFill>
                <a:latin typeface="Calibri" pitchFamily="34" charset="0"/>
                <a:cs typeface="Arial" charset="0"/>
              </a:defRPr>
            </a:lvl2pPr>
            <a:lvl3pPr marL="1143000" indent="-228600">
              <a:spcBef>
                <a:spcPct val="0"/>
              </a:spcBef>
              <a:defRPr>
                <a:solidFill>
                  <a:schemeClr val="tx1"/>
                </a:solidFill>
                <a:latin typeface="Calibri" pitchFamily="34" charset="0"/>
                <a:cs typeface="Arial" charset="0"/>
              </a:defRPr>
            </a:lvl3pPr>
            <a:lvl4pPr marL="1600200" indent="-228600">
              <a:spcBef>
                <a:spcPct val="0"/>
              </a:spcBef>
              <a:defRPr>
                <a:solidFill>
                  <a:schemeClr val="tx1"/>
                </a:solidFill>
                <a:latin typeface="Calibri" pitchFamily="34" charset="0"/>
                <a:cs typeface="Arial" charset="0"/>
              </a:defRPr>
            </a:lvl4pPr>
            <a:lvl5pPr marL="2057400" indent="-228600">
              <a:spcBef>
                <a:spcPct val="0"/>
              </a:spcBef>
              <a:defRPr>
                <a:solidFill>
                  <a:schemeClr val="tx1"/>
                </a:solidFill>
                <a:latin typeface="Calibri" pitchFamily="34" charset="0"/>
                <a:cs typeface="Arial" charset="0"/>
              </a:defRPr>
            </a:lvl5pPr>
            <a:lvl6pPr marL="2514600" indent="-228600" fontAlgn="base">
              <a:spcBef>
                <a:spcPct val="0"/>
              </a:spcBef>
              <a:spcAft>
                <a:spcPct val="0"/>
              </a:spcAft>
              <a:defRPr>
                <a:solidFill>
                  <a:schemeClr val="tx1"/>
                </a:solidFill>
                <a:latin typeface="Calibri" pitchFamily="34" charset="0"/>
                <a:cs typeface="Arial" charset="0"/>
              </a:defRPr>
            </a:lvl6pPr>
            <a:lvl7pPr marL="2971800" indent="-228600" fontAlgn="base">
              <a:spcBef>
                <a:spcPct val="0"/>
              </a:spcBef>
              <a:spcAft>
                <a:spcPct val="0"/>
              </a:spcAft>
              <a:defRPr>
                <a:solidFill>
                  <a:schemeClr val="tx1"/>
                </a:solidFill>
                <a:latin typeface="Calibri" pitchFamily="34" charset="0"/>
                <a:cs typeface="Arial" charset="0"/>
              </a:defRPr>
            </a:lvl7pPr>
            <a:lvl8pPr marL="3429000" indent="-228600" fontAlgn="base">
              <a:spcBef>
                <a:spcPct val="0"/>
              </a:spcBef>
              <a:spcAft>
                <a:spcPct val="0"/>
              </a:spcAft>
              <a:defRPr>
                <a:solidFill>
                  <a:schemeClr val="tx1"/>
                </a:solidFill>
                <a:latin typeface="Calibri" pitchFamily="34" charset="0"/>
                <a:cs typeface="Arial" charset="0"/>
              </a:defRPr>
            </a:lvl8pPr>
            <a:lvl9pPr marL="3886200" indent="-228600" fontAlgn="base">
              <a:spcBef>
                <a:spcPct val="0"/>
              </a:spcBef>
              <a:spcAft>
                <a:spcPct val="0"/>
              </a:spcAft>
              <a:defRPr>
                <a:solidFill>
                  <a:schemeClr val="tx1"/>
                </a:solidFill>
                <a:latin typeface="Calibri" pitchFamily="34" charset="0"/>
                <a:cs typeface="Arial" charset="0"/>
              </a:defRPr>
            </a:lvl9pPr>
          </a:lstStyle>
          <a:p>
            <a:pPr>
              <a:buFontTx/>
              <a:buNone/>
            </a:pPr>
            <a:r>
              <a:rPr lang="en-US" sz="1800" b="1" dirty="0" smtClean="0">
                <a:solidFill>
                  <a:schemeClr val="bg1"/>
                </a:solidFill>
                <a:latin typeface="Times New Roman" pitchFamily="18" charset="0"/>
                <a:cs typeface="Times New Roman" pitchFamily="18" charset="0"/>
              </a:rPr>
              <a:t>A</a:t>
            </a:r>
            <a:endParaRPr lang="en-US" sz="1800" b="1" dirty="0">
              <a:solidFill>
                <a:schemeClr val="bg1"/>
              </a:solidFill>
              <a:latin typeface="Times New Roman" pitchFamily="18" charset="0"/>
              <a:cs typeface="Times New Roman" pitchFamily="18" charset="0"/>
            </a:endParaRPr>
          </a:p>
        </p:txBody>
      </p:sp>
      <p:sp>
        <p:nvSpPr>
          <p:cNvPr id="62" name="TextBox 61"/>
          <p:cNvSpPr txBox="1">
            <a:spLocks noChangeArrowheads="1"/>
          </p:cNvSpPr>
          <p:nvPr/>
        </p:nvSpPr>
        <p:spPr bwMode="auto">
          <a:xfrm>
            <a:off x="7007207" y="6174371"/>
            <a:ext cx="285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0"/>
              </a:spcBef>
              <a:defRPr>
                <a:solidFill>
                  <a:schemeClr val="tx1"/>
                </a:solidFill>
                <a:latin typeface="Calibri" pitchFamily="34" charset="0"/>
                <a:cs typeface="Arial" charset="0"/>
              </a:defRPr>
            </a:lvl1pPr>
            <a:lvl2pPr marL="742950" indent="-285750">
              <a:spcBef>
                <a:spcPct val="0"/>
              </a:spcBef>
              <a:defRPr>
                <a:solidFill>
                  <a:schemeClr val="tx1"/>
                </a:solidFill>
                <a:latin typeface="Calibri" pitchFamily="34" charset="0"/>
                <a:cs typeface="Arial" charset="0"/>
              </a:defRPr>
            </a:lvl2pPr>
            <a:lvl3pPr marL="1143000" indent="-228600">
              <a:spcBef>
                <a:spcPct val="0"/>
              </a:spcBef>
              <a:defRPr>
                <a:solidFill>
                  <a:schemeClr val="tx1"/>
                </a:solidFill>
                <a:latin typeface="Calibri" pitchFamily="34" charset="0"/>
                <a:cs typeface="Arial" charset="0"/>
              </a:defRPr>
            </a:lvl3pPr>
            <a:lvl4pPr marL="1600200" indent="-228600">
              <a:spcBef>
                <a:spcPct val="0"/>
              </a:spcBef>
              <a:defRPr>
                <a:solidFill>
                  <a:schemeClr val="tx1"/>
                </a:solidFill>
                <a:latin typeface="Calibri" pitchFamily="34" charset="0"/>
                <a:cs typeface="Arial" charset="0"/>
              </a:defRPr>
            </a:lvl4pPr>
            <a:lvl5pPr marL="2057400" indent="-228600">
              <a:spcBef>
                <a:spcPct val="0"/>
              </a:spcBef>
              <a:defRPr>
                <a:solidFill>
                  <a:schemeClr val="tx1"/>
                </a:solidFill>
                <a:latin typeface="Calibri" pitchFamily="34" charset="0"/>
                <a:cs typeface="Arial" charset="0"/>
              </a:defRPr>
            </a:lvl5pPr>
            <a:lvl6pPr marL="2514600" indent="-228600" fontAlgn="base">
              <a:spcBef>
                <a:spcPct val="0"/>
              </a:spcBef>
              <a:spcAft>
                <a:spcPct val="0"/>
              </a:spcAft>
              <a:defRPr>
                <a:solidFill>
                  <a:schemeClr val="tx1"/>
                </a:solidFill>
                <a:latin typeface="Calibri" pitchFamily="34" charset="0"/>
                <a:cs typeface="Arial" charset="0"/>
              </a:defRPr>
            </a:lvl6pPr>
            <a:lvl7pPr marL="2971800" indent="-228600" fontAlgn="base">
              <a:spcBef>
                <a:spcPct val="0"/>
              </a:spcBef>
              <a:spcAft>
                <a:spcPct val="0"/>
              </a:spcAft>
              <a:defRPr>
                <a:solidFill>
                  <a:schemeClr val="tx1"/>
                </a:solidFill>
                <a:latin typeface="Calibri" pitchFamily="34" charset="0"/>
                <a:cs typeface="Arial" charset="0"/>
              </a:defRPr>
            </a:lvl7pPr>
            <a:lvl8pPr marL="3429000" indent="-228600" fontAlgn="base">
              <a:spcBef>
                <a:spcPct val="0"/>
              </a:spcBef>
              <a:spcAft>
                <a:spcPct val="0"/>
              </a:spcAft>
              <a:defRPr>
                <a:solidFill>
                  <a:schemeClr val="tx1"/>
                </a:solidFill>
                <a:latin typeface="Calibri" pitchFamily="34" charset="0"/>
                <a:cs typeface="Arial" charset="0"/>
              </a:defRPr>
            </a:lvl8pPr>
            <a:lvl9pPr marL="3886200" indent="-228600" fontAlgn="base">
              <a:spcBef>
                <a:spcPct val="0"/>
              </a:spcBef>
              <a:spcAft>
                <a:spcPct val="0"/>
              </a:spcAft>
              <a:defRPr>
                <a:solidFill>
                  <a:schemeClr val="tx1"/>
                </a:solidFill>
                <a:latin typeface="Calibri" pitchFamily="34" charset="0"/>
                <a:cs typeface="Arial" charset="0"/>
              </a:defRPr>
            </a:lvl9pPr>
          </a:lstStyle>
          <a:p>
            <a:pPr>
              <a:buFontTx/>
              <a:buNone/>
            </a:pPr>
            <a:r>
              <a:rPr lang="en-US" sz="1800" b="1" dirty="0">
                <a:solidFill>
                  <a:schemeClr val="bg1"/>
                </a:solidFill>
                <a:latin typeface="Times New Roman" pitchFamily="18" charset="0"/>
                <a:cs typeface="Times New Roman" pitchFamily="18" charset="0"/>
              </a:rPr>
              <a:t>C</a:t>
            </a:r>
          </a:p>
        </p:txBody>
      </p:sp>
      <p:grpSp>
        <p:nvGrpSpPr>
          <p:cNvPr id="22" name="Group 21"/>
          <p:cNvGrpSpPr/>
          <p:nvPr/>
        </p:nvGrpSpPr>
        <p:grpSpPr>
          <a:xfrm>
            <a:off x="253389" y="2873827"/>
            <a:ext cx="1844730" cy="1161496"/>
            <a:chOff x="1691" y="1963726"/>
            <a:chExt cx="1844730" cy="922365"/>
          </a:xfrm>
        </p:grpSpPr>
        <p:sp>
          <p:nvSpPr>
            <p:cNvPr id="24" name="Rounded Rectangle 23"/>
            <p:cNvSpPr/>
            <p:nvPr/>
          </p:nvSpPr>
          <p:spPr>
            <a:xfrm>
              <a:off x="1691" y="1963726"/>
              <a:ext cx="1844730" cy="922365"/>
            </a:xfrm>
            <a:prstGeom prst="roundRect">
              <a:avLst>
                <a:gd name="adj" fmla="val 10000"/>
              </a:avLst>
            </a:prstGeom>
          </p:spPr>
          <p:style>
            <a:lnRef idx="3">
              <a:schemeClr val="lt1">
                <a:hueOff val="0"/>
                <a:satOff val="0"/>
                <a:lumOff val="0"/>
                <a:alphaOff val="0"/>
              </a:schemeClr>
            </a:lnRef>
            <a:fillRef idx="1">
              <a:schemeClr val="accent4">
                <a:hueOff val="0"/>
                <a:satOff val="0"/>
                <a:lumOff val="0"/>
                <a:alphaOff val="0"/>
              </a:schemeClr>
            </a:fillRef>
            <a:effectRef idx="1">
              <a:schemeClr val="accent4">
                <a:hueOff val="0"/>
                <a:satOff val="0"/>
                <a:lumOff val="0"/>
                <a:alphaOff val="0"/>
              </a:schemeClr>
            </a:effectRef>
            <a:fontRef idx="minor">
              <a:schemeClr val="lt1"/>
            </a:fontRef>
          </p:style>
        </p:sp>
        <p:sp>
          <p:nvSpPr>
            <p:cNvPr id="26" name="Rounded Rectangle 4"/>
            <p:cNvSpPr/>
            <p:nvPr/>
          </p:nvSpPr>
          <p:spPr>
            <a:xfrm>
              <a:off x="28706" y="1990741"/>
              <a:ext cx="1790700" cy="868335"/>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5875" tIns="15875" rIns="15875" bIns="15875" numCol="1" spcCol="1270" anchor="ctr" anchorCtr="0">
              <a:noAutofit/>
            </a:bodyPr>
            <a:lstStyle/>
            <a:p>
              <a:pPr lvl="0" algn="ctr" defTabSz="1111250">
                <a:lnSpc>
                  <a:spcPct val="90000"/>
                </a:lnSpc>
                <a:spcBef>
                  <a:spcPct val="0"/>
                </a:spcBef>
                <a:spcAft>
                  <a:spcPct val="35000"/>
                </a:spcAft>
              </a:pPr>
              <a:r>
                <a:rPr lang="en-US" sz="2800" b="1" kern="1200" dirty="0" err="1">
                  <a:solidFill>
                    <a:srgbClr val="FF0000"/>
                  </a:solidFill>
                  <a:latin typeface="Times New Roman" pitchFamily="18" charset="0"/>
                  <a:cs typeface="Times New Roman" pitchFamily="18" charset="0"/>
                </a:rPr>
                <a:t>Định</a:t>
              </a:r>
              <a:r>
                <a:rPr lang="en-US" sz="2800" b="1" kern="1200" dirty="0">
                  <a:solidFill>
                    <a:srgbClr val="FF0000"/>
                  </a:solidFill>
                  <a:latin typeface="Times New Roman" pitchFamily="18" charset="0"/>
                  <a:cs typeface="Times New Roman" pitchFamily="18" charset="0"/>
                </a:rPr>
                <a:t> </a:t>
              </a:r>
              <a:r>
                <a:rPr lang="en-US" sz="2800" b="1" kern="1200" dirty="0" err="1">
                  <a:solidFill>
                    <a:srgbClr val="FF0000"/>
                  </a:solidFill>
                  <a:latin typeface="Times New Roman" pitchFamily="18" charset="0"/>
                  <a:cs typeface="Times New Roman" pitchFamily="18" charset="0"/>
                </a:rPr>
                <a:t>lý</a:t>
              </a:r>
              <a:r>
                <a:rPr lang="en-US" sz="2800" b="1" kern="1200" dirty="0">
                  <a:solidFill>
                    <a:srgbClr val="FF0000"/>
                  </a:solidFill>
                  <a:latin typeface="Times New Roman" pitchFamily="18" charset="0"/>
                  <a:cs typeface="Times New Roman" pitchFamily="18" charset="0"/>
                </a:rPr>
                <a:t> </a:t>
              </a:r>
            </a:p>
            <a:p>
              <a:pPr lvl="0" algn="ctr" defTabSz="1111250">
                <a:lnSpc>
                  <a:spcPct val="90000"/>
                </a:lnSpc>
                <a:spcBef>
                  <a:spcPct val="0"/>
                </a:spcBef>
                <a:spcAft>
                  <a:spcPct val="35000"/>
                </a:spcAft>
              </a:pPr>
              <a:r>
                <a:rPr lang="en-US" sz="2800" b="1" kern="1200" dirty="0" err="1">
                  <a:solidFill>
                    <a:srgbClr val="FF0000"/>
                  </a:solidFill>
                  <a:latin typeface="Times New Roman" pitchFamily="18" charset="0"/>
                  <a:cs typeface="Times New Roman" pitchFamily="18" charset="0"/>
                </a:rPr>
                <a:t>Py</a:t>
              </a:r>
              <a:r>
                <a:rPr lang="en-US" sz="2800" b="1" kern="1200" dirty="0">
                  <a:solidFill>
                    <a:srgbClr val="FF0000"/>
                  </a:solidFill>
                  <a:latin typeface="Times New Roman" pitchFamily="18" charset="0"/>
                  <a:cs typeface="Times New Roman" pitchFamily="18" charset="0"/>
                </a:rPr>
                <a:t>-</a:t>
              </a:r>
              <a:r>
                <a:rPr lang="en-US" sz="2800" b="1" kern="1200" dirty="0" err="1">
                  <a:solidFill>
                    <a:srgbClr val="FF0000"/>
                  </a:solidFill>
                  <a:latin typeface="Times New Roman" pitchFamily="18" charset="0"/>
                  <a:cs typeface="Times New Roman" pitchFamily="18" charset="0"/>
                </a:rPr>
                <a:t>ta</a:t>
              </a:r>
              <a:r>
                <a:rPr lang="en-US" sz="2800" b="1" kern="1200" dirty="0">
                  <a:solidFill>
                    <a:srgbClr val="FF0000"/>
                  </a:solidFill>
                  <a:latin typeface="Times New Roman" pitchFamily="18" charset="0"/>
                  <a:cs typeface="Times New Roman" pitchFamily="18" charset="0"/>
                </a:rPr>
                <a:t>-go</a:t>
              </a:r>
              <a:endParaRPr lang="vi-VN" sz="2800" b="1" kern="1200" dirty="0">
                <a:solidFill>
                  <a:srgbClr val="FF0000"/>
                </a:solidFill>
                <a:latin typeface="Times New Roman" pitchFamily="18" charset="0"/>
                <a:cs typeface="Times New Roman" pitchFamily="18" charset="0"/>
              </a:endParaRPr>
            </a:p>
          </p:txBody>
        </p:sp>
      </p:grpSp>
      <p:grpSp>
        <p:nvGrpSpPr>
          <p:cNvPr id="17" name="Group 16"/>
          <p:cNvGrpSpPr/>
          <p:nvPr/>
        </p:nvGrpSpPr>
        <p:grpSpPr>
          <a:xfrm>
            <a:off x="1757834" y="4136178"/>
            <a:ext cx="2714615" cy="1735891"/>
            <a:chOff x="1757834" y="4136178"/>
            <a:chExt cx="2714615" cy="1735891"/>
          </a:xfrm>
        </p:grpSpPr>
        <p:cxnSp>
          <p:nvCxnSpPr>
            <p:cNvPr id="7" name="Straight Arrow Connector 6"/>
            <p:cNvCxnSpPr/>
            <p:nvPr/>
          </p:nvCxnSpPr>
          <p:spPr>
            <a:xfrm>
              <a:off x="1757834" y="4136178"/>
              <a:ext cx="808777" cy="808777"/>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33" name="Group 32"/>
            <p:cNvGrpSpPr/>
            <p:nvPr/>
          </p:nvGrpSpPr>
          <p:grpSpPr>
            <a:xfrm>
              <a:off x="2627719" y="4949704"/>
              <a:ext cx="1844730" cy="922365"/>
              <a:chOff x="1990735" y="4000022"/>
              <a:chExt cx="1844730" cy="922365"/>
            </a:xfrm>
          </p:grpSpPr>
          <p:sp>
            <p:nvSpPr>
              <p:cNvPr id="34" name="Rounded Rectangle 33"/>
              <p:cNvSpPr/>
              <p:nvPr/>
            </p:nvSpPr>
            <p:spPr>
              <a:xfrm>
                <a:off x="1990735" y="4000022"/>
                <a:ext cx="1844730" cy="922365"/>
              </a:xfrm>
              <a:prstGeom prst="roundRect">
                <a:avLst>
                  <a:gd name="adj" fmla="val 10000"/>
                </a:avLst>
              </a:prstGeom>
            </p:spPr>
            <p:style>
              <a:lnRef idx="3">
                <a:schemeClr val="lt1">
                  <a:hueOff val="0"/>
                  <a:satOff val="0"/>
                  <a:lumOff val="0"/>
                  <a:alphaOff val="0"/>
                </a:schemeClr>
              </a:lnRef>
              <a:fillRef idx="1">
                <a:schemeClr val="accent6">
                  <a:hueOff val="0"/>
                  <a:satOff val="0"/>
                  <a:lumOff val="0"/>
                  <a:alphaOff val="0"/>
                </a:schemeClr>
              </a:fillRef>
              <a:effectRef idx="1">
                <a:schemeClr val="accent6">
                  <a:hueOff val="0"/>
                  <a:satOff val="0"/>
                  <a:lumOff val="0"/>
                  <a:alphaOff val="0"/>
                </a:schemeClr>
              </a:effectRef>
              <a:fontRef idx="minor">
                <a:schemeClr val="lt1"/>
              </a:fontRef>
            </p:style>
          </p:sp>
          <p:sp>
            <p:nvSpPr>
              <p:cNvPr id="35" name="Rounded Rectangle 4"/>
              <p:cNvSpPr/>
              <p:nvPr/>
            </p:nvSpPr>
            <p:spPr>
              <a:xfrm>
                <a:off x="2017750" y="4012523"/>
                <a:ext cx="1790700" cy="868335"/>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5875" tIns="15875" rIns="15875" bIns="15875" numCol="1" spcCol="1270" anchor="ctr" anchorCtr="0">
                <a:noAutofit/>
              </a:bodyPr>
              <a:lstStyle/>
              <a:p>
                <a:pPr lvl="0" algn="ctr" defTabSz="1111250">
                  <a:lnSpc>
                    <a:spcPct val="90000"/>
                  </a:lnSpc>
                  <a:spcBef>
                    <a:spcPct val="0"/>
                  </a:spcBef>
                  <a:spcAft>
                    <a:spcPct val="35000"/>
                  </a:spcAft>
                </a:pPr>
                <a:r>
                  <a:rPr lang="en-US" sz="2500" b="1" kern="1200" dirty="0" err="1">
                    <a:latin typeface="Times New Roman" pitchFamily="18" charset="0"/>
                    <a:cs typeface="Times New Roman" pitchFamily="18" charset="0"/>
                  </a:rPr>
                  <a:t>Đảo</a:t>
                </a:r>
                <a:endParaRPr lang="vi-VN" sz="2500" b="1" kern="1200" dirty="0">
                  <a:latin typeface="Times New Roman" pitchFamily="18" charset="0"/>
                  <a:cs typeface="Times New Roman" pitchFamily="18" charset="0"/>
                </a:endParaRPr>
              </a:p>
            </p:txBody>
          </p:sp>
        </p:grpSp>
      </p:grpSp>
      <p:grpSp>
        <p:nvGrpSpPr>
          <p:cNvPr id="14" name="Group 13"/>
          <p:cNvGrpSpPr/>
          <p:nvPr/>
        </p:nvGrpSpPr>
        <p:grpSpPr>
          <a:xfrm>
            <a:off x="1722758" y="1059827"/>
            <a:ext cx="2784133" cy="1741399"/>
            <a:chOff x="1722758" y="1059827"/>
            <a:chExt cx="2784133" cy="1741399"/>
          </a:xfrm>
        </p:grpSpPr>
        <p:cxnSp>
          <p:nvCxnSpPr>
            <p:cNvPr id="5" name="Straight Arrow Connector 4"/>
            <p:cNvCxnSpPr/>
            <p:nvPr/>
          </p:nvCxnSpPr>
          <p:spPr>
            <a:xfrm flipV="1">
              <a:off x="1722758" y="1963420"/>
              <a:ext cx="837805" cy="837806"/>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36" name="Group 35"/>
            <p:cNvGrpSpPr/>
            <p:nvPr/>
          </p:nvGrpSpPr>
          <p:grpSpPr>
            <a:xfrm>
              <a:off x="2662161" y="1059827"/>
              <a:ext cx="1844730" cy="922365"/>
              <a:chOff x="0" y="1891043"/>
              <a:chExt cx="1844730" cy="922365"/>
            </a:xfrm>
          </p:grpSpPr>
          <p:sp>
            <p:nvSpPr>
              <p:cNvPr id="37" name="Rounded Rectangle 36"/>
              <p:cNvSpPr/>
              <p:nvPr/>
            </p:nvSpPr>
            <p:spPr>
              <a:xfrm>
                <a:off x="0" y="1891043"/>
                <a:ext cx="1844730" cy="922365"/>
              </a:xfrm>
              <a:prstGeom prst="roundRect">
                <a:avLst>
                  <a:gd name="adj" fmla="val 10000"/>
                </a:avLst>
              </a:prstGeom>
            </p:spPr>
            <p:style>
              <a:lnRef idx="3">
                <a:schemeClr val="lt1">
                  <a:hueOff val="0"/>
                  <a:satOff val="0"/>
                  <a:lumOff val="0"/>
                  <a:alphaOff val="0"/>
                </a:schemeClr>
              </a:lnRef>
              <a:fillRef idx="1">
                <a:schemeClr val="accent6">
                  <a:hueOff val="0"/>
                  <a:satOff val="0"/>
                  <a:lumOff val="0"/>
                  <a:alphaOff val="0"/>
                </a:schemeClr>
              </a:fillRef>
              <a:effectRef idx="1">
                <a:schemeClr val="accent6">
                  <a:hueOff val="0"/>
                  <a:satOff val="0"/>
                  <a:lumOff val="0"/>
                  <a:alphaOff val="0"/>
                </a:schemeClr>
              </a:effectRef>
              <a:fontRef idx="minor">
                <a:schemeClr val="lt1"/>
              </a:fontRef>
            </p:style>
          </p:sp>
          <p:sp>
            <p:nvSpPr>
              <p:cNvPr id="38" name="Rounded Rectangle 4"/>
              <p:cNvSpPr/>
              <p:nvPr/>
            </p:nvSpPr>
            <p:spPr>
              <a:xfrm>
                <a:off x="27015" y="1918058"/>
                <a:ext cx="1790700" cy="868335"/>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5875" tIns="15875" rIns="15875" bIns="15875" numCol="1" spcCol="1270" anchor="ctr" anchorCtr="0">
                <a:noAutofit/>
              </a:bodyPr>
              <a:lstStyle/>
              <a:p>
                <a:pPr lvl="0" algn="ctr" defTabSz="1111250">
                  <a:lnSpc>
                    <a:spcPct val="90000"/>
                  </a:lnSpc>
                  <a:spcBef>
                    <a:spcPct val="0"/>
                  </a:spcBef>
                  <a:spcAft>
                    <a:spcPct val="35000"/>
                  </a:spcAft>
                </a:pPr>
                <a:r>
                  <a:rPr lang="en-US" sz="2500" b="1" kern="1200" dirty="0" err="1">
                    <a:latin typeface="Times New Roman" pitchFamily="18" charset="0"/>
                    <a:cs typeface="Times New Roman" pitchFamily="18" charset="0"/>
                  </a:rPr>
                  <a:t>Thuận</a:t>
                </a:r>
                <a:r>
                  <a:rPr lang="en-US" sz="2500" kern="1200" dirty="0"/>
                  <a:t> </a:t>
                </a:r>
                <a:endParaRPr lang="vi-VN" sz="2500" kern="1200" dirty="0"/>
              </a:p>
            </p:txBody>
          </p:sp>
        </p:grpSp>
      </p:grpSp>
    </p:spTree>
    <p:extLst>
      <p:ext uri="{BB962C8B-B14F-4D97-AF65-F5344CB8AC3E}">
        <p14:creationId xmlns:p14="http://schemas.microsoft.com/office/powerpoint/2010/main" val="176932710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arn(inVertical)">
                                      <p:cBhvr>
                                        <p:cTn id="22" dur="500"/>
                                        <p:tgtEl>
                                          <p:spTgt spid="18"/>
                                        </p:tgtEl>
                                      </p:cBhvr>
                                    </p:animEffect>
                                  </p:childTnLst>
                                </p:cTn>
                              </p:par>
                              <p:par>
                                <p:cTn id="23" presetID="16" presetClass="entr" presetSubtype="21" fill="hold" nodeType="with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barn(inVertical)">
                                      <p:cBhvr>
                                        <p:cTn id="25" dur="500"/>
                                        <p:tgtEl>
                                          <p:spTgt spid="20"/>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32"/>
                                        </p:tgtEl>
                                        <p:attrNameLst>
                                          <p:attrName>style.visibility</p:attrName>
                                        </p:attrNameLst>
                                      </p:cBhvr>
                                      <p:to>
                                        <p:strVal val="visible"/>
                                      </p:to>
                                    </p:set>
                                    <p:animEffect transition="in" filter="barn(inVertical)">
                                      <p:cBhvr>
                                        <p:cTn id="28" dur="500"/>
                                        <p:tgtEl>
                                          <p:spTgt spid="32"/>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40"/>
                                        </p:tgtEl>
                                        <p:attrNameLst>
                                          <p:attrName>style.visibility</p:attrName>
                                        </p:attrNameLst>
                                      </p:cBhvr>
                                      <p:to>
                                        <p:strVal val="visible"/>
                                      </p:to>
                                    </p:set>
                                    <p:animEffect transition="in" filter="barn(inVertical)">
                                      <p:cBhvr>
                                        <p:cTn id="31" dur="500"/>
                                        <p:tgtEl>
                                          <p:spTgt spid="40"/>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fade">
                                      <p:cBhvr>
                                        <p:cTn id="36" dur="500"/>
                                        <p:tgtEl>
                                          <p:spTgt spid="17"/>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barn(inVertical)">
                                      <p:cBhvr>
                                        <p:cTn id="41" dur="500"/>
                                        <p:tgtEl>
                                          <p:spTgt spid="21"/>
                                        </p:tgtEl>
                                      </p:cBhvr>
                                    </p:animEffect>
                                  </p:childTnLst>
                                </p:cTn>
                              </p:par>
                              <p:par>
                                <p:cTn id="42" presetID="16" presetClass="entr" presetSubtype="21" fill="hold" grpId="0" nodeType="withEffect">
                                  <p:stCondLst>
                                    <p:cond delay="0"/>
                                  </p:stCondLst>
                                  <p:childTnLst>
                                    <p:set>
                                      <p:cBhvr>
                                        <p:cTn id="43" dur="1" fill="hold">
                                          <p:stCondLst>
                                            <p:cond delay="0"/>
                                          </p:stCondLst>
                                        </p:cTn>
                                        <p:tgtEl>
                                          <p:spTgt spid="60"/>
                                        </p:tgtEl>
                                        <p:attrNameLst>
                                          <p:attrName>style.visibility</p:attrName>
                                        </p:attrNameLst>
                                      </p:cBhvr>
                                      <p:to>
                                        <p:strVal val="visible"/>
                                      </p:to>
                                    </p:set>
                                    <p:animEffect transition="in" filter="barn(inVertical)">
                                      <p:cBhvr>
                                        <p:cTn id="44" dur="500"/>
                                        <p:tgtEl>
                                          <p:spTgt spid="60"/>
                                        </p:tgtEl>
                                      </p:cBhvr>
                                    </p:animEffect>
                                  </p:childTnLst>
                                </p:cTn>
                              </p:par>
                              <p:par>
                                <p:cTn id="45" presetID="16" presetClass="entr" presetSubtype="21" fill="hold" grpId="0" nodeType="withEffect">
                                  <p:stCondLst>
                                    <p:cond delay="0"/>
                                  </p:stCondLst>
                                  <p:childTnLst>
                                    <p:set>
                                      <p:cBhvr>
                                        <p:cTn id="46" dur="1" fill="hold">
                                          <p:stCondLst>
                                            <p:cond delay="0"/>
                                          </p:stCondLst>
                                        </p:cTn>
                                        <p:tgtEl>
                                          <p:spTgt spid="61"/>
                                        </p:tgtEl>
                                        <p:attrNameLst>
                                          <p:attrName>style.visibility</p:attrName>
                                        </p:attrNameLst>
                                      </p:cBhvr>
                                      <p:to>
                                        <p:strVal val="visible"/>
                                      </p:to>
                                    </p:set>
                                    <p:animEffect transition="in" filter="barn(inVertical)">
                                      <p:cBhvr>
                                        <p:cTn id="47" dur="500"/>
                                        <p:tgtEl>
                                          <p:spTgt spid="61"/>
                                        </p:tgtEl>
                                      </p:cBhvr>
                                    </p:animEffect>
                                  </p:childTnLst>
                                </p:cTn>
                              </p:par>
                            </p:childTnLst>
                          </p:cTn>
                        </p:par>
                        <p:par>
                          <p:cTn id="48" fill="hold">
                            <p:stCondLst>
                              <p:cond delay="500"/>
                            </p:stCondLst>
                            <p:childTnLst>
                              <p:par>
                                <p:cTn id="49" presetID="10" presetClass="entr" presetSubtype="0" fill="hold" grpId="0" nodeType="afterEffect">
                                  <p:stCondLst>
                                    <p:cond delay="0"/>
                                  </p:stCondLst>
                                  <p:childTnLst>
                                    <p:set>
                                      <p:cBhvr>
                                        <p:cTn id="50" dur="1" fill="hold">
                                          <p:stCondLst>
                                            <p:cond delay="0"/>
                                          </p:stCondLst>
                                        </p:cTn>
                                        <p:tgtEl>
                                          <p:spTgt spid="62"/>
                                        </p:tgtEl>
                                        <p:attrNameLst>
                                          <p:attrName>style.visibility</p:attrName>
                                        </p:attrNameLst>
                                      </p:cBhvr>
                                      <p:to>
                                        <p:strVal val="visible"/>
                                      </p:to>
                                    </p:set>
                                    <p:animEffect transition="in" filter="fade">
                                      <p:cBhvr>
                                        <p:cTn id="51" dur="500"/>
                                        <p:tgtEl>
                                          <p:spTgt spid="62"/>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23"/>
                                        </p:tgtEl>
                                        <p:attrNameLst>
                                          <p:attrName>style.visibility</p:attrName>
                                        </p:attrNameLst>
                                      </p:cBhvr>
                                      <p:to>
                                        <p:strVal val="visible"/>
                                      </p:to>
                                    </p:set>
                                    <p:animEffect transition="in" filter="fade">
                                      <p:cBhvr>
                                        <p:cTn id="56" dur="500"/>
                                        <p:tgtEl>
                                          <p:spTgt spid="23"/>
                                        </p:tgtEl>
                                      </p:cBhvr>
                                    </p:animEffect>
                                  </p:childTnLst>
                                </p:cTn>
                              </p:par>
                              <p:par>
                                <p:cTn id="57" presetID="10" presetClass="entr" presetSubtype="0" fill="hold" nodeType="withEffect">
                                  <p:stCondLst>
                                    <p:cond delay="0"/>
                                  </p:stCondLst>
                                  <p:childTnLst>
                                    <p:set>
                                      <p:cBhvr>
                                        <p:cTn id="58" dur="1" fill="hold">
                                          <p:stCondLst>
                                            <p:cond delay="0"/>
                                          </p:stCondLst>
                                        </p:cTn>
                                        <p:tgtEl>
                                          <p:spTgt spid="25"/>
                                        </p:tgtEl>
                                        <p:attrNameLst>
                                          <p:attrName>style.visibility</p:attrName>
                                        </p:attrNameLst>
                                      </p:cBhvr>
                                      <p:to>
                                        <p:strVal val="visible"/>
                                      </p:to>
                                    </p:set>
                                    <p:animEffect transition="in" filter="fade">
                                      <p:cBhvr>
                                        <p:cTn id="59" dur="500"/>
                                        <p:tgtEl>
                                          <p:spTgt spid="25"/>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42"/>
                                        </p:tgtEl>
                                        <p:attrNameLst>
                                          <p:attrName>style.visibility</p:attrName>
                                        </p:attrNameLst>
                                      </p:cBhvr>
                                      <p:to>
                                        <p:strVal val="visible"/>
                                      </p:to>
                                    </p:set>
                                    <p:animEffect transition="in" filter="fade">
                                      <p:cBhvr>
                                        <p:cTn id="62" dur="500"/>
                                        <p:tgtEl>
                                          <p:spTgt spid="42"/>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41"/>
                                        </p:tgtEl>
                                        <p:attrNameLst>
                                          <p:attrName>style.visibility</p:attrName>
                                        </p:attrNameLst>
                                      </p:cBhvr>
                                      <p:to>
                                        <p:strVal val="visible"/>
                                      </p:to>
                                    </p:set>
                                    <p:animEffect transition="in" filter="fade">
                                      <p:cBhvr>
                                        <p:cTn id="65"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32" grpId="0"/>
      <p:bldP spid="40" grpId="0"/>
      <p:bldP spid="41" grpId="0"/>
      <p:bldP spid="42" grpId="0"/>
      <p:bldP spid="60" grpId="0"/>
      <p:bldP spid="61" grpId="0"/>
      <p:bldP spid="6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55" name="Rectangle 63"/>
          <p:cNvSpPr>
            <a:spLocks noChangeArrowheads="1"/>
          </p:cNvSpPr>
          <p:nvPr/>
        </p:nvSpPr>
        <p:spPr bwMode="gray">
          <a:xfrm rot="5400000">
            <a:off x="488158" y="3012282"/>
            <a:ext cx="928687" cy="190500"/>
          </a:xfrm>
          <a:prstGeom prst="rect">
            <a:avLst/>
          </a:prstGeom>
          <a:gradFill rotWithShape="1">
            <a:gsLst>
              <a:gs pos="0">
                <a:srgbClr val="CFCFCF"/>
              </a:gs>
              <a:gs pos="100000">
                <a:srgbClr val="5F5F5F"/>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US"/>
          </a:p>
        </p:txBody>
      </p:sp>
      <p:sp>
        <p:nvSpPr>
          <p:cNvPr id="103" name="Rectangle 63"/>
          <p:cNvSpPr>
            <a:spLocks noChangeArrowheads="1"/>
          </p:cNvSpPr>
          <p:nvPr/>
        </p:nvSpPr>
        <p:spPr bwMode="gray">
          <a:xfrm rot="5400000">
            <a:off x="488158" y="1869282"/>
            <a:ext cx="928687" cy="190500"/>
          </a:xfrm>
          <a:prstGeom prst="rect">
            <a:avLst/>
          </a:prstGeom>
          <a:gradFill rotWithShape="1">
            <a:gsLst>
              <a:gs pos="0">
                <a:srgbClr val="CFCFCF"/>
              </a:gs>
              <a:gs pos="100000">
                <a:srgbClr val="5F5F5F"/>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US"/>
          </a:p>
        </p:txBody>
      </p:sp>
      <p:sp>
        <p:nvSpPr>
          <p:cNvPr id="104" name="Rectangle 63"/>
          <p:cNvSpPr>
            <a:spLocks noChangeArrowheads="1"/>
          </p:cNvSpPr>
          <p:nvPr/>
        </p:nvSpPr>
        <p:spPr bwMode="gray">
          <a:xfrm rot="5400000">
            <a:off x="488157" y="4226719"/>
            <a:ext cx="928688" cy="190500"/>
          </a:xfrm>
          <a:prstGeom prst="rect">
            <a:avLst/>
          </a:prstGeom>
          <a:gradFill rotWithShape="1">
            <a:gsLst>
              <a:gs pos="0">
                <a:srgbClr val="CFCFCF"/>
              </a:gs>
              <a:gs pos="100000">
                <a:srgbClr val="5F5F5F"/>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US"/>
          </a:p>
        </p:txBody>
      </p:sp>
      <p:sp>
        <p:nvSpPr>
          <p:cNvPr id="105" name="Rectangle 63"/>
          <p:cNvSpPr>
            <a:spLocks noChangeArrowheads="1"/>
          </p:cNvSpPr>
          <p:nvPr/>
        </p:nvSpPr>
        <p:spPr bwMode="gray">
          <a:xfrm rot="5400000">
            <a:off x="488158" y="5441157"/>
            <a:ext cx="928687" cy="190500"/>
          </a:xfrm>
          <a:prstGeom prst="rect">
            <a:avLst/>
          </a:prstGeom>
          <a:gradFill rotWithShape="1">
            <a:gsLst>
              <a:gs pos="0">
                <a:srgbClr val="CFCFCF"/>
              </a:gs>
              <a:gs pos="100000">
                <a:srgbClr val="5F5F5F"/>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US"/>
          </a:p>
        </p:txBody>
      </p:sp>
      <p:grpSp>
        <p:nvGrpSpPr>
          <p:cNvPr id="2" name="Group 74"/>
          <p:cNvGrpSpPr>
            <a:grpSpLocks/>
          </p:cNvGrpSpPr>
          <p:nvPr/>
        </p:nvGrpSpPr>
        <p:grpSpPr bwMode="auto">
          <a:xfrm rot="5400000">
            <a:off x="726160" y="2098765"/>
            <a:ext cx="463143" cy="822552"/>
            <a:chOff x="1838" y="1199"/>
            <a:chExt cx="2091" cy="2865"/>
          </a:xfrm>
        </p:grpSpPr>
        <p:sp>
          <p:nvSpPr>
            <p:cNvPr id="8267" name="AutoShape 75"/>
            <p:cNvSpPr>
              <a:spLocks noChangeArrowheads="1"/>
            </p:cNvSpPr>
            <p:nvPr/>
          </p:nvSpPr>
          <p:spPr bwMode="gray">
            <a:xfrm rot="16200000" flipH="1">
              <a:off x="1821" y="2450"/>
              <a:ext cx="310" cy="208"/>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8268" name="AutoShape 76"/>
            <p:cNvSpPr>
              <a:spLocks noChangeArrowheads="1"/>
            </p:cNvSpPr>
            <p:nvPr/>
          </p:nvSpPr>
          <p:spPr bwMode="gray">
            <a:xfrm rot="5400000" flipH="1">
              <a:off x="3627" y="2420"/>
              <a:ext cx="310" cy="208"/>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8269" name="AutoShape 77"/>
            <p:cNvSpPr>
              <a:spLocks noChangeArrowheads="1"/>
            </p:cNvSpPr>
            <p:nvPr/>
          </p:nvSpPr>
          <p:spPr bwMode="gray">
            <a:xfrm rot="10800000" flipH="1">
              <a:off x="2725" y="3365"/>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2163" name="Oval 78"/>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2164" name="Oval 79"/>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endParaRPr lang="en-US"/>
            </a:p>
          </p:txBody>
        </p:sp>
        <p:sp>
          <p:nvSpPr>
            <p:cNvPr id="8272" name="Oval 80"/>
            <p:cNvSpPr>
              <a:spLocks noChangeArrowheads="1"/>
            </p:cNvSpPr>
            <p:nvPr/>
          </p:nvSpPr>
          <p:spPr bwMode="gray">
            <a:xfrm>
              <a:off x="1838" y="1199"/>
              <a:ext cx="2088" cy="2864"/>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fontAlgn="auto">
                <a:spcBef>
                  <a:spcPts val="0"/>
                </a:spcBef>
                <a:spcAft>
                  <a:spcPts val="0"/>
                </a:spcAft>
                <a:defRPr/>
              </a:pPr>
              <a:endParaRPr lang="vi-VN">
                <a:latin typeface="+mn-lt"/>
                <a:cs typeface="+mn-cs"/>
              </a:endParaRPr>
            </a:p>
          </p:txBody>
        </p:sp>
        <p:sp>
          <p:nvSpPr>
            <p:cNvPr id="2166" name="Oval 81"/>
            <p:cNvSpPr>
              <a:spLocks noChangeArrowheads="1"/>
            </p:cNvSpPr>
            <p:nvPr/>
          </p:nvSpPr>
          <p:spPr bwMode="gray">
            <a:xfrm>
              <a:off x="1841" y="1200"/>
              <a:ext cx="2088" cy="2864"/>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endParaRPr lang="en-US"/>
            </a:p>
          </p:txBody>
        </p:sp>
        <p:sp>
          <p:nvSpPr>
            <p:cNvPr id="8274" name="Oval 82"/>
            <p:cNvSpPr>
              <a:spLocks noChangeArrowheads="1"/>
            </p:cNvSpPr>
            <p:nvPr/>
          </p:nvSpPr>
          <p:spPr bwMode="gray">
            <a:xfrm>
              <a:off x="2338" y="1199"/>
              <a:ext cx="1097" cy="286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fontAlgn="auto">
                <a:spcBef>
                  <a:spcPts val="0"/>
                </a:spcBef>
                <a:spcAft>
                  <a:spcPts val="0"/>
                </a:spcAft>
                <a:defRPr/>
              </a:pPr>
              <a:endParaRPr lang="vi-VN">
                <a:latin typeface="+mn-lt"/>
                <a:cs typeface="+mn-cs"/>
              </a:endParaRPr>
            </a:p>
          </p:txBody>
        </p:sp>
        <p:sp>
          <p:nvSpPr>
            <p:cNvPr id="2168" name="Oval 83"/>
            <p:cNvSpPr>
              <a:spLocks noChangeArrowheads="1"/>
            </p:cNvSpPr>
            <p:nvPr/>
          </p:nvSpPr>
          <p:spPr bwMode="gray">
            <a:xfrm>
              <a:off x="2337" y="1200"/>
              <a:ext cx="1096" cy="2864"/>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en-US"/>
            </a:p>
          </p:txBody>
        </p:sp>
      </p:grpSp>
      <p:grpSp>
        <p:nvGrpSpPr>
          <p:cNvPr id="3" name="Group 5"/>
          <p:cNvGrpSpPr>
            <a:grpSpLocks/>
          </p:cNvGrpSpPr>
          <p:nvPr/>
        </p:nvGrpSpPr>
        <p:grpSpPr bwMode="auto">
          <a:xfrm>
            <a:off x="1601521" y="2205044"/>
            <a:ext cx="9637980" cy="604838"/>
            <a:chOff x="442" y="1344"/>
            <a:chExt cx="3014" cy="381"/>
          </a:xfrm>
        </p:grpSpPr>
        <p:sp>
          <p:nvSpPr>
            <p:cNvPr id="8198" name="AutoShape 6"/>
            <p:cNvSpPr>
              <a:spLocks noChangeArrowheads="1"/>
            </p:cNvSpPr>
            <p:nvPr/>
          </p:nvSpPr>
          <p:spPr bwMode="gray">
            <a:xfrm>
              <a:off x="442" y="1344"/>
              <a:ext cx="3014" cy="381"/>
            </a:xfrm>
            <a:prstGeom prst="roundRect">
              <a:avLst>
                <a:gd name="adj" fmla="val 10889"/>
              </a:avLst>
            </a:prstGeom>
            <a:gradFill rotWithShape="1">
              <a:gsLst>
                <a:gs pos="0">
                  <a:srgbClr val="DDDDDD"/>
                </a:gs>
                <a:gs pos="50000">
                  <a:srgbClr val="DDDDDD">
                    <a:gamma/>
                    <a:tint val="36471"/>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fontAlgn="auto">
                <a:spcBef>
                  <a:spcPts val="0"/>
                </a:spcBef>
                <a:spcAft>
                  <a:spcPts val="0"/>
                </a:spcAft>
                <a:defRPr/>
              </a:pPr>
              <a:endParaRPr lang="vi-VN">
                <a:latin typeface="+mn-lt"/>
                <a:cs typeface="+mn-cs"/>
              </a:endParaRPr>
            </a:p>
          </p:txBody>
        </p:sp>
        <p:sp>
          <p:nvSpPr>
            <p:cNvPr id="2156" name="AutoShape 7"/>
            <p:cNvSpPr>
              <a:spLocks noChangeArrowheads="1"/>
            </p:cNvSpPr>
            <p:nvPr/>
          </p:nvSpPr>
          <p:spPr bwMode="gray">
            <a:xfrm>
              <a:off x="448" y="1379"/>
              <a:ext cx="271" cy="331"/>
            </a:xfrm>
            <a:prstGeom prst="roundRect">
              <a:avLst>
                <a:gd name="adj" fmla="val 11921"/>
              </a:avLst>
            </a:prstGeom>
            <a:solidFill>
              <a:srgbClr val="002060"/>
            </a:solidFill>
            <a:ln w="38100">
              <a:solidFill>
                <a:schemeClr val="bg1"/>
              </a:solidFill>
              <a:round/>
              <a:headEnd/>
              <a:tailEnd/>
            </a:ln>
          </p:spPr>
          <p:txBody>
            <a:bodyPr wrap="none" anchor="ctr"/>
            <a:lstStyle/>
            <a:p>
              <a:endParaRPr lang="en-US"/>
            </a:p>
          </p:txBody>
        </p:sp>
        <p:sp>
          <p:nvSpPr>
            <p:cNvPr id="8200" name="Freeform 8"/>
            <p:cNvSpPr>
              <a:spLocks/>
            </p:cNvSpPr>
            <p:nvPr/>
          </p:nvSpPr>
          <p:spPr bwMode="gray">
            <a:xfrm>
              <a:off x="488" y="1399"/>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fontAlgn="auto">
                <a:spcBef>
                  <a:spcPts val="0"/>
                </a:spcBef>
                <a:spcAft>
                  <a:spcPts val="0"/>
                </a:spcAft>
                <a:defRPr/>
              </a:pPr>
              <a:endParaRPr lang="vi-VN">
                <a:latin typeface="+mn-lt"/>
                <a:cs typeface="+mn-cs"/>
              </a:endParaRPr>
            </a:p>
          </p:txBody>
        </p:sp>
        <p:sp>
          <p:nvSpPr>
            <p:cNvPr id="8201" name="Text Box 9"/>
            <p:cNvSpPr txBox="1">
              <a:spLocks noChangeArrowheads="1"/>
            </p:cNvSpPr>
            <p:nvPr/>
          </p:nvSpPr>
          <p:spPr bwMode="gray">
            <a:xfrm>
              <a:off x="478" y="1383"/>
              <a:ext cx="211" cy="327"/>
            </a:xfrm>
            <a:prstGeom prst="rect">
              <a:avLst/>
            </a:prstGeom>
            <a:noFill/>
            <a:ln w="9525" algn="ctr">
              <a:noFill/>
              <a:miter lim="800000"/>
              <a:headEnd/>
              <a:tailEnd/>
            </a:ln>
            <a:effectLst>
              <a:outerShdw dist="35921" dir="2700000" algn="ctr" rotWithShape="0">
                <a:schemeClr val="tx1"/>
              </a:outerShdw>
            </a:effectLst>
          </p:spPr>
          <p:txBody>
            <a:bodyPr>
              <a:spAutoFit/>
            </a:bodyPr>
            <a:lstStyle/>
            <a:p>
              <a:pPr algn="ctr" eaLnBrk="0" fontAlgn="auto" hangingPunct="0">
                <a:spcBef>
                  <a:spcPts val="0"/>
                </a:spcBef>
                <a:spcAft>
                  <a:spcPts val="0"/>
                </a:spcAft>
                <a:defRPr/>
              </a:pPr>
              <a:r>
                <a:rPr lang="en-US" sz="2800" b="1">
                  <a:solidFill>
                    <a:srgbClr val="FF0000"/>
                  </a:solidFill>
                  <a:effectLst>
                    <a:outerShdw blurRad="38100" dist="38100" dir="2700000" algn="tl">
                      <a:srgbClr val="C0C0C0"/>
                    </a:outerShdw>
                  </a:effectLst>
                  <a:latin typeface="+mn-lt"/>
                  <a:cs typeface="+mn-cs"/>
                </a:rPr>
                <a:t>A</a:t>
              </a:r>
            </a:p>
          </p:txBody>
        </p:sp>
        <p:sp>
          <p:nvSpPr>
            <p:cNvPr id="2159" name="Text Box 10"/>
            <p:cNvSpPr txBox="1">
              <a:spLocks noChangeArrowheads="1"/>
            </p:cNvSpPr>
            <p:nvPr/>
          </p:nvSpPr>
          <p:spPr bwMode="gray">
            <a:xfrm>
              <a:off x="719" y="1389"/>
              <a:ext cx="273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800" b="1" dirty="0" smtClean="0">
                  <a:latin typeface="Times New Roman" pitchFamily="18" charset="0"/>
                  <a:cs typeface="Times New Roman" pitchFamily="18" charset="0"/>
                </a:rPr>
                <a:t>Tam giác đều</a:t>
              </a:r>
              <a:endParaRPr lang="en-US" sz="2800" b="1" dirty="0">
                <a:latin typeface="Times New Roman" pitchFamily="18" charset="0"/>
                <a:cs typeface="Times New Roman" pitchFamily="18" charset="0"/>
              </a:endParaRPr>
            </a:p>
          </p:txBody>
        </p:sp>
      </p:grpSp>
      <p:sp>
        <p:nvSpPr>
          <p:cNvPr id="8209" name="AutoShape 17"/>
          <p:cNvSpPr>
            <a:spLocks noChangeArrowheads="1"/>
          </p:cNvSpPr>
          <p:nvPr/>
        </p:nvSpPr>
        <p:spPr bwMode="gray">
          <a:xfrm>
            <a:off x="609600" y="214338"/>
            <a:ext cx="10915688" cy="1714488"/>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cap="rnd" algn="ctr">
            <a:solidFill>
              <a:srgbClr val="FFC000"/>
            </a:solidFill>
            <a:round/>
            <a:headEnd/>
            <a:tailEnd/>
          </a:ln>
          <a:effectLst>
            <a:outerShdw blurRad="50800" dist="38100" dir="5400000" algn="t" rotWithShape="0">
              <a:prstClr val="black">
                <a:alpha val="40000"/>
              </a:prstClr>
            </a:outerShdw>
          </a:effectLst>
          <a:scene3d>
            <a:camera prst="orthographicFront">
              <a:rot lat="0" lon="0" rev="0"/>
            </a:camera>
            <a:lightRig rig="threePt" dir="t"/>
          </a:scene3d>
          <a:sp3d>
            <a:bevelT h="12700"/>
            <a:bevelB/>
          </a:sp3d>
        </p:spPr>
        <p:txBody>
          <a:bodyPr lIns="36000" tIns="36000" rIns="36000" bIns="36000" anchor="ctr"/>
          <a:lstStyle/>
          <a:p>
            <a:pPr algn="ctr" fontAlgn="auto">
              <a:spcBef>
                <a:spcPts val="0"/>
              </a:spcBef>
              <a:spcAft>
                <a:spcPts val="0"/>
              </a:spcAft>
              <a:defRPr/>
            </a:pPr>
            <a:endParaRPr lang="en-US" sz="4000" b="1">
              <a:solidFill>
                <a:srgbClr val="FFFF00"/>
              </a:solidFill>
              <a:effectLst>
                <a:outerShdw blurRad="38100" dist="38100" dir="2700000" algn="tl">
                  <a:srgbClr val="000000">
                    <a:alpha val="43137"/>
                  </a:srgbClr>
                </a:outerShdw>
              </a:effectLst>
              <a:latin typeface="+mn-lt"/>
              <a:cs typeface="+mn-cs"/>
            </a:endParaRPr>
          </a:p>
        </p:txBody>
      </p:sp>
      <p:sp>
        <p:nvSpPr>
          <p:cNvPr id="8210" name="Rectangle 18"/>
          <p:cNvSpPr>
            <a:spLocks noChangeArrowheads="1"/>
          </p:cNvSpPr>
          <p:nvPr/>
        </p:nvSpPr>
        <p:spPr bwMode="auto">
          <a:xfrm>
            <a:off x="1498601" y="2135188"/>
            <a:ext cx="9836151" cy="793750"/>
          </a:xfrm>
          <a:prstGeom prst="rect">
            <a:avLst/>
          </a:prstGeom>
          <a:noFill/>
          <a:ln w="38100" cmpd="dbl">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solidFill>
                <a:srgbClr val="0000FF"/>
              </a:solidFill>
            </a:endParaRPr>
          </a:p>
        </p:txBody>
      </p:sp>
      <p:sp>
        <p:nvSpPr>
          <p:cNvPr id="8212" name="Rectangle 20"/>
          <p:cNvSpPr>
            <a:spLocks noChangeArrowheads="1"/>
          </p:cNvSpPr>
          <p:nvPr/>
        </p:nvSpPr>
        <p:spPr bwMode="auto">
          <a:xfrm>
            <a:off x="1498601" y="3286125"/>
            <a:ext cx="9836151" cy="793750"/>
          </a:xfrm>
          <a:prstGeom prst="rect">
            <a:avLst/>
          </a:prstGeom>
          <a:noFill/>
          <a:ln w="38100" cmpd="dbl">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solidFill>
                <a:srgbClr val="0000FF"/>
              </a:solidFill>
            </a:endParaRPr>
          </a:p>
        </p:txBody>
      </p:sp>
      <p:grpSp>
        <p:nvGrpSpPr>
          <p:cNvPr id="4" name="Group 27"/>
          <p:cNvGrpSpPr>
            <a:grpSpLocks/>
          </p:cNvGrpSpPr>
          <p:nvPr/>
        </p:nvGrpSpPr>
        <p:grpSpPr bwMode="auto">
          <a:xfrm rot="5400000">
            <a:off x="365390" y="1876161"/>
            <a:ext cx="992188" cy="1240367"/>
            <a:chOff x="1872" y="1824"/>
            <a:chExt cx="2014" cy="1821"/>
          </a:xfrm>
        </p:grpSpPr>
        <p:sp>
          <p:nvSpPr>
            <p:cNvPr id="8220" name="AutoShape 28"/>
            <p:cNvSpPr>
              <a:spLocks noChangeArrowheads="1"/>
            </p:cNvSpPr>
            <p:nvPr/>
          </p:nvSpPr>
          <p:spPr bwMode="gray">
            <a:xfrm rot="16200000" flipH="1">
              <a:off x="1821" y="2558"/>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8221" name="AutoShape 29"/>
            <p:cNvSpPr>
              <a:spLocks noChangeArrowheads="1"/>
            </p:cNvSpPr>
            <p:nvPr/>
          </p:nvSpPr>
          <p:spPr bwMode="gray">
            <a:xfrm rot="5400000" flipH="1">
              <a:off x="3629" y="2524"/>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8222" name="AutoShape 30"/>
            <p:cNvSpPr>
              <a:spLocks noChangeArrowheads="1"/>
            </p:cNvSpPr>
            <p:nvPr/>
          </p:nvSpPr>
          <p:spPr bwMode="gray">
            <a:xfrm rot="10800000" flipH="1">
              <a:off x="2726" y="3440"/>
              <a:ext cx="306"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2149" name="Oval 31"/>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2150" name="Oval 32"/>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endParaRPr lang="en-US"/>
            </a:p>
          </p:txBody>
        </p:sp>
        <p:sp>
          <p:nvSpPr>
            <p:cNvPr id="8225" name="Oval 33"/>
            <p:cNvSpPr>
              <a:spLocks noChangeArrowheads="1"/>
            </p:cNvSpPr>
            <p:nvPr/>
          </p:nvSpPr>
          <p:spPr bwMode="gray">
            <a:xfrm>
              <a:off x="2416" y="2028"/>
              <a:ext cx="939" cy="1207"/>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fontAlgn="auto">
                <a:spcBef>
                  <a:spcPts val="0"/>
                </a:spcBef>
                <a:spcAft>
                  <a:spcPts val="0"/>
                </a:spcAft>
                <a:defRPr/>
              </a:pPr>
              <a:endParaRPr lang="vi-VN">
                <a:latin typeface="+mn-lt"/>
                <a:cs typeface="+mn-cs"/>
              </a:endParaRPr>
            </a:p>
          </p:txBody>
        </p:sp>
        <p:sp>
          <p:nvSpPr>
            <p:cNvPr id="2152" name="Oval 34"/>
            <p:cNvSpPr>
              <a:spLocks noChangeArrowheads="1"/>
            </p:cNvSpPr>
            <p:nvPr/>
          </p:nvSpPr>
          <p:spPr bwMode="gray">
            <a:xfrm>
              <a:off x="2416" y="2028"/>
              <a:ext cx="939" cy="1207"/>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endParaRPr lang="en-US"/>
            </a:p>
          </p:txBody>
        </p:sp>
        <p:sp>
          <p:nvSpPr>
            <p:cNvPr id="8227" name="Oval 35"/>
            <p:cNvSpPr>
              <a:spLocks noChangeArrowheads="1"/>
            </p:cNvSpPr>
            <p:nvPr/>
          </p:nvSpPr>
          <p:spPr bwMode="gray">
            <a:xfrm>
              <a:off x="2336" y="2028"/>
              <a:ext cx="1096" cy="1207"/>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fontAlgn="auto">
                <a:spcBef>
                  <a:spcPts val="0"/>
                </a:spcBef>
                <a:spcAft>
                  <a:spcPts val="0"/>
                </a:spcAft>
                <a:defRPr/>
              </a:pPr>
              <a:endParaRPr lang="vi-VN">
                <a:latin typeface="+mn-lt"/>
                <a:cs typeface="+mn-cs"/>
              </a:endParaRPr>
            </a:p>
          </p:txBody>
        </p:sp>
        <p:sp>
          <p:nvSpPr>
            <p:cNvPr id="2154" name="Oval 36"/>
            <p:cNvSpPr>
              <a:spLocks noChangeArrowheads="1"/>
            </p:cNvSpPr>
            <p:nvPr/>
          </p:nvSpPr>
          <p:spPr bwMode="gray">
            <a:xfrm>
              <a:off x="2337" y="2028"/>
              <a:ext cx="1096" cy="1207"/>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en-US"/>
            </a:p>
          </p:txBody>
        </p:sp>
      </p:grpSp>
      <p:grpSp>
        <p:nvGrpSpPr>
          <p:cNvPr id="5" name="Group 74"/>
          <p:cNvGrpSpPr>
            <a:grpSpLocks/>
          </p:cNvGrpSpPr>
          <p:nvPr/>
        </p:nvGrpSpPr>
        <p:grpSpPr bwMode="auto">
          <a:xfrm rot="5400000">
            <a:off x="726160" y="3313201"/>
            <a:ext cx="463141" cy="822552"/>
            <a:chOff x="1838" y="1199"/>
            <a:chExt cx="2091" cy="2865"/>
          </a:xfrm>
        </p:grpSpPr>
        <p:sp>
          <p:nvSpPr>
            <p:cNvPr id="94" name="AutoShape 75"/>
            <p:cNvSpPr>
              <a:spLocks noChangeArrowheads="1"/>
            </p:cNvSpPr>
            <p:nvPr/>
          </p:nvSpPr>
          <p:spPr bwMode="gray">
            <a:xfrm rot="16200000" flipH="1">
              <a:off x="1821" y="2450"/>
              <a:ext cx="310" cy="208"/>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95" name="AutoShape 76"/>
            <p:cNvSpPr>
              <a:spLocks noChangeArrowheads="1"/>
            </p:cNvSpPr>
            <p:nvPr/>
          </p:nvSpPr>
          <p:spPr bwMode="gray">
            <a:xfrm rot="5400000" flipH="1">
              <a:off x="3627" y="2420"/>
              <a:ext cx="310" cy="208"/>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96" name="AutoShape 77"/>
            <p:cNvSpPr>
              <a:spLocks noChangeArrowheads="1"/>
            </p:cNvSpPr>
            <p:nvPr/>
          </p:nvSpPr>
          <p:spPr bwMode="gray">
            <a:xfrm rot="10800000" flipH="1">
              <a:off x="2725" y="3365"/>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2140" name="Oval 78"/>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2141" name="Oval 79"/>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endParaRPr lang="en-US"/>
            </a:p>
          </p:txBody>
        </p:sp>
        <p:sp>
          <p:nvSpPr>
            <p:cNvPr id="99" name="Oval 80"/>
            <p:cNvSpPr>
              <a:spLocks noChangeArrowheads="1"/>
            </p:cNvSpPr>
            <p:nvPr/>
          </p:nvSpPr>
          <p:spPr bwMode="gray">
            <a:xfrm>
              <a:off x="1838" y="1199"/>
              <a:ext cx="2088" cy="2864"/>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fontAlgn="auto">
                <a:spcBef>
                  <a:spcPts val="0"/>
                </a:spcBef>
                <a:spcAft>
                  <a:spcPts val="0"/>
                </a:spcAft>
                <a:defRPr/>
              </a:pPr>
              <a:endParaRPr lang="vi-VN">
                <a:latin typeface="+mn-lt"/>
                <a:cs typeface="+mn-cs"/>
              </a:endParaRPr>
            </a:p>
          </p:txBody>
        </p:sp>
        <p:sp>
          <p:nvSpPr>
            <p:cNvPr id="2143" name="Oval 81"/>
            <p:cNvSpPr>
              <a:spLocks noChangeArrowheads="1"/>
            </p:cNvSpPr>
            <p:nvPr/>
          </p:nvSpPr>
          <p:spPr bwMode="gray">
            <a:xfrm>
              <a:off x="1841" y="1200"/>
              <a:ext cx="2088" cy="2864"/>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endParaRPr lang="en-US"/>
            </a:p>
          </p:txBody>
        </p:sp>
        <p:sp>
          <p:nvSpPr>
            <p:cNvPr id="101" name="Oval 82"/>
            <p:cNvSpPr>
              <a:spLocks noChangeArrowheads="1"/>
            </p:cNvSpPr>
            <p:nvPr/>
          </p:nvSpPr>
          <p:spPr bwMode="gray">
            <a:xfrm>
              <a:off x="2338" y="1199"/>
              <a:ext cx="1097" cy="286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fontAlgn="auto">
                <a:spcBef>
                  <a:spcPts val="0"/>
                </a:spcBef>
                <a:spcAft>
                  <a:spcPts val="0"/>
                </a:spcAft>
                <a:defRPr/>
              </a:pPr>
              <a:endParaRPr lang="vi-VN">
                <a:latin typeface="+mn-lt"/>
                <a:cs typeface="+mn-cs"/>
              </a:endParaRPr>
            </a:p>
          </p:txBody>
        </p:sp>
        <p:sp>
          <p:nvSpPr>
            <p:cNvPr id="2145" name="Oval 83"/>
            <p:cNvSpPr>
              <a:spLocks noChangeArrowheads="1"/>
            </p:cNvSpPr>
            <p:nvPr/>
          </p:nvSpPr>
          <p:spPr bwMode="gray">
            <a:xfrm>
              <a:off x="2337" y="1200"/>
              <a:ext cx="1096" cy="2864"/>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en-US"/>
            </a:p>
          </p:txBody>
        </p:sp>
      </p:grpSp>
      <p:grpSp>
        <p:nvGrpSpPr>
          <p:cNvPr id="6" name="Group 74"/>
          <p:cNvGrpSpPr>
            <a:grpSpLocks/>
          </p:cNvGrpSpPr>
          <p:nvPr/>
        </p:nvGrpSpPr>
        <p:grpSpPr bwMode="auto">
          <a:xfrm rot="5400000">
            <a:off x="726160" y="4510176"/>
            <a:ext cx="463141" cy="822552"/>
            <a:chOff x="1838" y="1199"/>
            <a:chExt cx="2091" cy="2865"/>
          </a:xfrm>
        </p:grpSpPr>
        <p:sp>
          <p:nvSpPr>
            <p:cNvPr id="107" name="AutoShape 75"/>
            <p:cNvSpPr>
              <a:spLocks noChangeArrowheads="1"/>
            </p:cNvSpPr>
            <p:nvPr/>
          </p:nvSpPr>
          <p:spPr bwMode="gray">
            <a:xfrm rot="16200000" flipH="1">
              <a:off x="1821" y="2450"/>
              <a:ext cx="310" cy="208"/>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108" name="AutoShape 76"/>
            <p:cNvSpPr>
              <a:spLocks noChangeArrowheads="1"/>
            </p:cNvSpPr>
            <p:nvPr/>
          </p:nvSpPr>
          <p:spPr bwMode="gray">
            <a:xfrm rot="5400000" flipH="1">
              <a:off x="3627" y="2420"/>
              <a:ext cx="310" cy="208"/>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109" name="AutoShape 77"/>
            <p:cNvSpPr>
              <a:spLocks noChangeArrowheads="1"/>
            </p:cNvSpPr>
            <p:nvPr/>
          </p:nvSpPr>
          <p:spPr bwMode="gray">
            <a:xfrm rot="10800000" flipH="1">
              <a:off x="2725" y="3365"/>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2131" name="Oval 78"/>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2132" name="Oval 79"/>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endParaRPr lang="en-US"/>
            </a:p>
          </p:txBody>
        </p:sp>
        <p:sp>
          <p:nvSpPr>
            <p:cNvPr id="112" name="Oval 80"/>
            <p:cNvSpPr>
              <a:spLocks noChangeArrowheads="1"/>
            </p:cNvSpPr>
            <p:nvPr/>
          </p:nvSpPr>
          <p:spPr bwMode="gray">
            <a:xfrm>
              <a:off x="1838" y="1199"/>
              <a:ext cx="2088" cy="2864"/>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fontAlgn="auto">
                <a:spcBef>
                  <a:spcPts val="0"/>
                </a:spcBef>
                <a:spcAft>
                  <a:spcPts val="0"/>
                </a:spcAft>
                <a:defRPr/>
              </a:pPr>
              <a:endParaRPr lang="vi-VN">
                <a:latin typeface="+mn-lt"/>
                <a:cs typeface="+mn-cs"/>
              </a:endParaRPr>
            </a:p>
          </p:txBody>
        </p:sp>
        <p:sp>
          <p:nvSpPr>
            <p:cNvPr id="2134" name="Oval 81"/>
            <p:cNvSpPr>
              <a:spLocks noChangeArrowheads="1"/>
            </p:cNvSpPr>
            <p:nvPr/>
          </p:nvSpPr>
          <p:spPr bwMode="gray">
            <a:xfrm>
              <a:off x="1841" y="1200"/>
              <a:ext cx="2088" cy="2864"/>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endParaRPr lang="en-US"/>
            </a:p>
          </p:txBody>
        </p:sp>
        <p:sp>
          <p:nvSpPr>
            <p:cNvPr id="114" name="Oval 82"/>
            <p:cNvSpPr>
              <a:spLocks noChangeArrowheads="1"/>
            </p:cNvSpPr>
            <p:nvPr/>
          </p:nvSpPr>
          <p:spPr bwMode="gray">
            <a:xfrm>
              <a:off x="2338" y="1199"/>
              <a:ext cx="1097" cy="286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fontAlgn="auto">
                <a:spcBef>
                  <a:spcPts val="0"/>
                </a:spcBef>
                <a:spcAft>
                  <a:spcPts val="0"/>
                </a:spcAft>
                <a:defRPr/>
              </a:pPr>
              <a:endParaRPr lang="vi-VN">
                <a:latin typeface="+mn-lt"/>
                <a:cs typeface="+mn-cs"/>
              </a:endParaRPr>
            </a:p>
          </p:txBody>
        </p:sp>
        <p:sp>
          <p:nvSpPr>
            <p:cNvPr id="2136" name="Oval 83"/>
            <p:cNvSpPr>
              <a:spLocks noChangeArrowheads="1"/>
            </p:cNvSpPr>
            <p:nvPr/>
          </p:nvSpPr>
          <p:spPr bwMode="gray">
            <a:xfrm>
              <a:off x="2337" y="1200"/>
              <a:ext cx="1096" cy="2864"/>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en-US"/>
            </a:p>
          </p:txBody>
        </p:sp>
      </p:grpSp>
      <p:grpSp>
        <p:nvGrpSpPr>
          <p:cNvPr id="7" name="Group 74"/>
          <p:cNvGrpSpPr>
            <a:grpSpLocks/>
          </p:cNvGrpSpPr>
          <p:nvPr/>
        </p:nvGrpSpPr>
        <p:grpSpPr bwMode="auto">
          <a:xfrm rot="5400000">
            <a:off x="726160" y="5653176"/>
            <a:ext cx="463141" cy="822552"/>
            <a:chOff x="1838" y="1199"/>
            <a:chExt cx="2091" cy="2865"/>
          </a:xfrm>
        </p:grpSpPr>
        <p:sp>
          <p:nvSpPr>
            <p:cNvPr id="117" name="AutoShape 75"/>
            <p:cNvSpPr>
              <a:spLocks noChangeArrowheads="1"/>
            </p:cNvSpPr>
            <p:nvPr/>
          </p:nvSpPr>
          <p:spPr bwMode="gray">
            <a:xfrm rot="16200000" flipH="1">
              <a:off x="1821" y="2450"/>
              <a:ext cx="310" cy="208"/>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118" name="AutoShape 76"/>
            <p:cNvSpPr>
              <a:spLocks noChangeArrowheads="1"/>
            </p:cNvSpPr>
            <p:nvPr/>
          </p:nvSpPr>
          <p:spPr bwMode="gray">
            <a:xfrm rot="5400000" flipH="1">
              <a:off x="3627" y="2420"/>
              <a:ext cx="310" cy="208"/>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119" name="AutoShape 77"/>
            <p:cNvSpPr>
              <a:spLocks noChangeArrowheads="1"/>
            </p:cNvSpPr>
            <p:nvPr/>
          </p:nvSpPr>
          <p:spPr bwMode="gray">
            <a:xfrm rot="10800000" flipH="1">
              <a:off x="2725" y="3365"/>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2122" name="Oval 78"/>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2123" name="Oval 79"/>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endParaRPr lang="en-US"/>
            </a:p>
          </p:txBody>
        </p:sp>
        <p:sp>
          <p:nvSpPr>
            <p:cNvPr id="122" name="Oval 80"/>
            <p:cNvSpPr>
              <a:spLocks noChangeArrowheads="1"/>
            </p:cNvSpPr>
            <p:nvPr/>
          </p:nvSpPr>
          <p:spPr bwMode="gray">
            <a:xfrm>
              <a:off x="1838" y="1199"/>
              <a:ext cx="2088" cy="2864"/>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fontAlgn="auto">
                <a:spcBef>
                  <a:spcPts val="0"/>
                </a:spcBef>
                <a:spcAft>
                  <a:spcPts val="0"/>
                </a:spcAft>
                <a:defRPr/>
              </a:pPr>
              <a:endParaRPr lang="vi-VN">
                <a:latin typeface="+mn-lt"/>
                <a:cs typeface="+mn-cs"/>
              </a:endParaRPr>
            </a:p>
          </p:txBody>
        </p:sp>
        <p:sp>
          <p:nvSpPr>
            <p:cNvPr id="2125" name="Oval 81"/>
            <p:cNvSpPr>
              <a:spLocks noChangeArrowheads="1"/>
            </p:cNvSpPr>
            <p:nvPr/>
          </p:nvSpPr>
          <p:spPr bwMode="gray">
            <a:xfrm>
              <a:off x="1841" y="1200"/>
              <a:ext cx="2088" cy="2864"/>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endParaRPr lang="en-US"/>
            </a:p>
          </p:txBody>
        </p:sp>
        <p:sp>
          <p:nvSpPr>
            <p:cNvPr id="124" name="Oval 82"/>
            <p:cNvSpPr>
              <a:spLocks noChangeArrowheads="1"/>
            </p:cNvSpPr>
            <p:nvPr/>
          </p:nvSpPr>
          <p:spPr bwMode="gray">
            <a:xfrm>
              <a:off x="2338" y="1199"/>
              <a:ext cx="1097" cy="286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fontAlgn="auto">
                <a:spcBef>
                  <a:spcPts val="0"/>
                </a:spcBef>
                <a:spcAft>
                  <a:spcPts val="0"/>
                </a:spcAft>
                <a:defRPr/>
              </a:pPr>
              <a:endParaRPr lang="vi-VN">
                <a:latin typeface="+mn-lt"/>
                <a:cs typeface="+mn-cs"/>
              </a:endParaRPr>
            </a:p>
          </p:txBody>
        </p:sp>
        <p:sp>
          <p:nvSpPr>
            <p:cNvPr id="2127" name="Oval 83"/>
            <p:cNvSpPr>
              <a:spLocks noChangeArrowheads="1"/>
            </p:cNvSpPr>
            <p:nvPr/>
          </p:nvSpPr>
          <p:spPr bwMode="gray">
            <a:xfrm>
              <a:off x="2337" y="1200"/>
              <a:ext cx="1096" cy="2864"/>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en-US"/>
            </a:p>
          </p:txBody>
        </p:sp>
      </p:grpSp>
      <p:grpSp>
        <p:nvGrpSpPr>
          <p:cNvPr id="8" name="Group 11"/>
          <p:cNvGrpSpPr>
            <a:grpSpLocks/>
          </p:cNvGrpSpPr>
          <p:nvPr/>
        </p:nvGrpSpPr>
        <p:grpSpPr bwMode="auto">
          <a:xfrm>
            <a:off x="1604434" y="3365498"/>
            <a:ext cx="9639300" cy="615950"/>
            <a:chOff x="508" y="2112"/>
            <a:chExt cx="3072" cy="388"/>
          </a:xfrm>
        </p:grpSpPr>
        <p:sp>
          <p:nvSpPr>
            <p:cNvPr id="8204" name="AutoShape 12"/>
            <p:cNvSpPr>
              <a:spLocks noChangeArrowheads="1"/>
            </p:cNvSpPr>
            <p:nvPr/>
          </p:nvSpPr>
          <p:spPr bwMode="gray">
            <a:xfrm>
              <a:off x="508" y="2112"/>
              <a:ext cx="3072" cy="381"/>
            </a:xfrm>
            <a:prstGeom prst="roundRect">
              <a:avLst>
                <a:gd name="adj" fmla="val 10889"/>
              </a:avLst>
            </a:prstGeom>
            <a:gradFill rotWithShape="1">
              <a:gsLst>
                <a:gs pos="0">
                  <a:srgbClr val="DDDDDD"/>
                </a:gs>
                <a:gs pos="50000">
                  <a:srgbClr val="DDDDDD">
                    <a:gamma/>
                    <a:tint val="39216"/>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fontAlgn="auto">
                <a:spcBef>
                  <a:spcPts val="0"/>
                </a:spcBef>
                <a:spcAft>
                  <a:spcPts val="0"/>
                </a:spcAft>
                <a:defRPr/>
              </a:pPr>
              <a:endParaRPr lang="vi-VN">
                <a:latin typeface="+mn-lt"/>
                <a:cs typeface="+mn-cs"/>
              </a:endParaRPr>
            </a:p>
          </p:txBody>
        </p:sp>
        <p:sp>
          <p:nvSpPr>
            <p:cNvPr id="8205" name="AutoShape 13"/>
            <p:cNvSpPr>
              <a:spLocks noChangeArrowheads="1"/>
            </p:cNvSpPr>
            <p:nvPr/>
          </p:nvSpPr>
          <p:spPr bwMode="gray">
            <a:xfrm>
              <a:off x="514" y="2147"/>
              <a:ext cx="272" cy="352"/>
            </a:xfrm>
            <a:prstGeom prst="roundRect">
              <a:avLst>
                <a:gd name="adj" fmla="val 11921"/>
              </a:avLst>
            </a:prstGeom>
            <a:solidFill>
              <a:srgbClr val="002060"/>
            </a:solidFill>
            <a:ln w="38100">
              <a:solidFill>
                <a:schemeClr val="bg1"/>
              </a:solidFill>
              <a:round/>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8206" name="Freeform 14"/>
            <p:cNvSpPr>
              <a:spLocks/>
            </p:cNvSpPr>
            <p:nvPr/>
          </p:nvSpPr>
          <p:spPr bwMode="gray">
            <a:xfrm>
              <a:off x="545" y="2184"/>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hlink">
                    <a:gamma/>
                    <a:tint val="42353"/>
                    <a:invGamma/>
                  </a:schemeClr>
                </a:gs>
                <a:gs pos="100000">
                  <a:schemeClr val="hlink">
                    <a:alpha val="0"/>
                  </a:schemeClr>
                </a:gs>
              </a:gsLst>
              <a:lin ang="2700000" scaled="1"/>
            </a:gradFill>
            <a:ln w="0">
              <a:noFill/>
              <a:prstDash val="solid"/>
              <a:round/>
              <a:headEnd/>
              <a:tailEnd/>
            </a:ln>
          </p:spPr>
          <p:txBody>
            <a:bodyPr/>
            <a:lstStyle/>
            <a:p>
              <a:pPr fontAlgn="auto">
                <a:spcBef>
                  <a:spcPts val="0"/>
                </a:spcBef>
                <a:spcAft>
                  <a:spcPts val="0"/>
                </a:spcAft>
                <a:defRPr/>
              </a:pPr>
              <a:endParaRPr lang="vi-VN">
                <a:latin typeface="+mn-lt"/>
                <a:cs typeface="+mn-cs"/>
              </a:endParaRPr>
            </a:p>
          </p:txBody>
        </p:sp>
        <p:sp>
          <p:nvSpPr>
            <p:cNvPr id="8207" name="Text Box 15"/>
            <p:cNvSpPr txBox="1">
              <a:spLocks noChangeArrowheads="1"/>
            </p:cNvSpPr>
            <p:nvPr/>
          </p:nvSpPr>
          <p:spPr bwMode="gray">
            <a:xfrm>
              <a:off x="575" y="2139"/>
              <a:ext cx="168" cy="330"/>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lgn="ctr" eaLnBrk="0" fontAlgn="auto" hangingPunct="0">
                <a:spcBef>
                  <a:spcPts val="0"/>
                </a:spcBef>
                <a:spcAft>
                  <a:spcPts val="0"/>
                </a:spcAft>
                <a:defRPr/>
              </a:pPr>
              <a:r>
                <a:rPr lang="en-US" sz="2800" b="1">
                  <a:solidFill>
                    <a:srgbClr val="FF0000"/>
                  </a:solidFill>
                  <a:effectLst>
                    <a:outerShdw blurRad="38100" dist="38100" dir="2700000" algn="tl">
                      <a:srgbClr val="C0C0C0"/>
                    </a:outerShdw>
                  </a:effectLst>
                  <a:latin typeface="+mn-lt"/>
                  <a:cs typeface="+mn-cs"/>
                </a:rPr>
                <a:t>B</a:t>
              </a:r>
            </a:p>
          </p:txBody>
        </p:sp>
        <p:sp>
          <p:nvSpPr>
            <p:cNvPr id="2118" name="Text Box 16"/>
            <p:cNvSpPr txBox="1">
              <a:spLocks noChangeArrowheads="1"/>
            </p:cNvSpPr>
            <p:nvPr/>
          </p:nvSpPr>
          <p:spPr bwMode="gray">
            <a:xfrm>
              <a:off x="786" y="2170"/>
              <a:ext cx="276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800" b="1" dirty="0" smtClean="0">
                  <a:latin typeface="Times New Roman" pitchFamily="18" charset="0"/>
                  <a:cs typeface="Times New Roman" pitchFamily="18" charset="0"/>
                </a:rPr>
                <a:t>Tam giác tù</a:t>
              </a:r>
              <a:endParaRPr lang="en-US" sz="2800" b="1" dirty="0">
                <a:latin typeface="Times New Roman" pitchFamily="18" charset="0"/>
                <a:cs typeface="Times New Roman" pitchFamily="18" charset="0"/>
              </a:endParaRPr>
            </a:p>
          </p:txBody>
        </p:sp>
      </p:grpSp>
      <p:grpSp>
        <p:nvGrpSpPr>
          <p:cNvPr id="9" name="Group 37"/>
          <p:cNvGrpSpPr>
            <a:grpSpLocks/>
          </p:cNvGrpSpPr>
          <p:nvPr/>
        </p:nvGrpSpPr>
        <p:grpSpPr bwMode="auto">
          <a:xfrm rot="5400000">
            <a:off x="407724" y="3090599"/>
            <a:ext cx="992187" cy="1240367"/>
            <a:chOff x="1872" y="1824"/>
            <a:chExt cx="2014" cy="1821"/>
          </a:xfrm>
        </p:grpSpPr>
        <p:sp>
          <p:nvSpPr>
            <p:cNvPr id="8230" name="AutoShape 38"/>
            <p:cNvSpPr>
              <a:spLocks noChangeArrowheads="1"/>
            </p:cNvSpPr>
            <p:nvPr/>
          </p:nvSpPr>
          <p:spPr bwMode="gray">
            <a:xfrm rot="16200000" flipH="1">
              <a:off x="1821" y="2558"/>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8231" name="AutoShape 39"/>
            <p:cNvSpPr>
              <a:spLocks noChangeArrowheads="1"/>
            </p:cNvSpPr>
            <p:nvPr/>
          </p:nvSpPr>
          <p:spPr bwMode="gray">
            <a:xfrm rot="5400000" flipH="1">
              <a:off x="3629" y="2524"/>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8232" name="AutoShape 40"/>
            <p:cNvSpPr>
              <a:spLocks noChangeArrowheads="1"/>
            </p:cNvSpPr>
            <p:nvPr/>
          </p:nvSpPr>
          <p:spPr bwMode="gray">
            <a:xfrm rot="10800000" flipH="1">
              <a:off x="2726" y="3440"/>
              <a:ext cx="306"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2108" name="Oval 41"/>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2109" name="Oval 42"/>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endParaRPr lang="en-US"/>
            </a:p>
          </p:txBody>
        </p:sp>
        <p:sp>
          <p:nvSpPr>
            <p:cNvPr id="8235" name="Oval 43"/>
            <p:cNvSpPr>
              <a:spLocks noChangeArrowheads="1"/>
            </p:cNvSpPr>
            <p:nvPr/>
          </p:nvSpPr>
          <p:spPr bwMode="gray">
            <a:xfrm>
              <a:off x="2416" y="2028"/>
              <a:ext cx="939" cy="1207"/>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fontAlgn="auto">
                <a:spcBef>
                  <a:spcPts val="0"/>
                </a:spcBef>
                <a:spcAft>
                  <a:spcPts val="0"/>
                </a:spcAft>
                <a:defRPr/>
              </a:pPr>
              <a:endParaRPr lang="vi-VN">
                <a:latin typeface="+mn-lt"/>
                <a:cs typeface="+mn-cs"/>
              </a:endParaRPr>
            </a:p>
          </p:txBody>
        </p:sp>
        <p:sp>
          <p:nvSpPr>
            <p:cNvPr id="2111" name="Oval 44"/>
            <p:cNvSpPr>
              <a:spLocks noChangeArrowheads="1"/>
            </p:cNvSpPr>
            <p:nvPr/>
          </p:nvSpPr>
          <p:spPr bwMode="gray">
            <a:xfrm>
              <a:off x="2416" y="2028"/>
              <a:ext cx="939" cy="1207"/>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endParaRPr lang="en-US"/>
            </a:p>
          </p:txBody>
        </p:sp>
        <p:sp>
          <p:nvSpPr>
            <p:cNvPr id="8237" name="Oval 45"/>
            <p:cNvSpPr>
              <a:spLocks noChangeArrowheads="1"/>
            </p:cNvSpPr>
            <p:nvPr/>
          </p:nvSpPr>
          <p:spPr bwMode="gray">
            <a:xfrm>
              <a:off x="2336" y="2028"/>
              <a:ext cx="1096" cy="1207"/>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fontAlgn="auto">
                <a:spcBef>
                  <a:spcPts val="0"/>
                </a:spcBef>
                <a:spcAft>
                  <a:spcPts val="0"/>
                </a:spcAft>
                <a:defRPr/>
              </a:pPr>
              <a:endParaRPr lang="vi-VN">
                <a:latin typeface="+mn-lt"/>
                <a:cs typeface="+mn-cs"/>
              </a:endParaRPr>
            </a:p>
          </p:txBody>
        </p:sp>
        <p:sp>
          <p:nvSpPr>
            <p:cNvPr id="2113" name="Oval 46"/>
            <p:cNvSpPr>
              <a:spLocks noChangeArrowheads="1"/>
            </p:cNvSpPr>
            <p:nvPr/>
          </p:nvSpPr>
          <p:spPr bwMode="gray">
            <a:xfrm>
              <a:off x="2337" y="2028"/>
              <a:ext cx="1096" cy="1207"/>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en-US"/>
            </a:p>
          </p:txBody>
        </p:sp>
      </p:grpSp>
      <p:grpSp>
        <p:nvGrpSpPr>
          <p:cNvPr id="10" name="Group 27"/>
          <p:cNvGrpSpPr>
            <a:grpSpLocks/>
          </p:cNvGrpSpPr>
          <p:nvPr/>
        </p:nvGrpSpPr>
        <p:grpSpPr bwMode="auto">
          <a:xfrm rot="5400000">
            <a:off x="365390" y="4312974"/>
            <a:ext cx="992187" cy="1240367"/>
            <a:chOff x="1872" y="1824"/>
            <a:chExt cx="2014" cy="1821"/>
          </a:xfrm>
        </p:grpSpPr>
        <p:sp>
          <p:nvSpPr>
            <p:cNvPr id="133" name="AutoShape 28"/>
            <p:cNvSpPr>
              <a:spLocks noChangeArrowheads="1"/>
            </p:cNvSpPr>
            <p:nvPr/>
          </p:nvSpPr>
          <p:spPr bwMode="gray">
            <a:xfrm rot="16200000" flipH="1">
              <a:off x="1821" y="2558"/>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134" name="AutoShape 29"/>
            <p:cNvSpPr>
              <a:spLocks noChangeArrowheads="1"/>
            </p:cNvSpPr>
            <p:nvPr/>
          </p:nvSpPr>
          <p:spPr bwMode="gray">
            <a:xfrm rot="5400000" flipH="1">
              <a:off x="3629" y="2524"/>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135" name="AutoShape 30"/>
            <p:cNvSpPr>
              <a:spLocks noChangeArrowheads="1"/>
            </p:cNvSpPr>
            <p:nvPr/>
          </p:nvSpPr>
          <p:spPr bwMode="gray">
            <a:xfrm rot="10800000" flipH="1">
              <a:off x="2726" y="3440"/>
              <a:ext cx="306"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2099" name="Oval 31"/>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2100" name="Oval 32"/>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endParaRPr lang="en-US"/>
            </a:p>
          </p:txBody>
        </p:sp>
        <p:sp>
          <p:nvSpPr>
            <p:cNvPr id="138" name="Oval 33"/>
            <p:cNvSpPr>
              <a:spLocks noChangeArrowheads="1"/>
            </p:cNvSpPr>
            <p:nvPr/>
          </p:nvSpPr>
          <p:spPr bwMode="gray">
            <a:xfrm>
              <a:off x="2416" y="2028"/>
              <a:ext cx="939" cy="1207"/>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fontAlgn="auto">
                <a:spcBef>
                  <a:spcPts val="0"/>
                </a:spcBef>
                <a:spcAft>
                  <a:spcPts val="0"/>
                </a:spcAft>
                <a:defRPr/>
              </a:pPr>
              <a:endParaRPr lang="vi-VN">
                <a:latin typeface="+mn-lt"/>
                <a:cs typeface="+mn-cs"/>
              </a:endParaRPr>
            </a:p>
          </p:txBody>
        </p:sp>
        <p:sp>
          <p:nvSpPr>
            <p:cNvPr id="2102" name="Oval 34"/>
            <p:cNvSpPr>
              <a:spLocks noChangeArrowheads="1"/>
            </p:cNvSpPr>
            <p:nvPr/>
          </p:nvSpPr>
          <p:spPr bwMode="gray">
            <a:xfrm>
              <a:off x="2416" y="2028"/>
              <a:ext cx="939" cy="1207"/>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endParaRPr lang="en-US"/>
            </a:p>
          </p:txBody>
        </p:sp>
        <p:sp>
          <p:nvSpPr>
            <p:cNvPr id="140" name="Oval 35"/>
            <p:cNvSpPr>
              <a:spLocks noChangeArrowheads="1"/>
            </p:cNvSpPr>
            <p:nvPr/>
          </p:nvSpPr>
          <p:spPr bwMode="gray">
            <a:xfrm>
              <a:off x="2336" y="2028"/>
              <a:ext cx="1096" cy="1207"/>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fontAlgn="auto">
                <a:spcBef>
                  <a:spcPts val="0"/>
                </a:spcBef>
                <a:spcAft>
                  <a:spcPts val="0"/>
                </a:spcAft>
                <a:defRPr/>
              </a:pPr>
              <a:endParaRPr lang="vi-VN">
                <a:latin typeface="+mn-lt"/>
                <a:cs typeface="+mn-cs"/>
              </a:endParaRPr>
            </a:p>
          </p:txBody>
        </p:sp>
        <p:sp>
          <p:nvSpPr>
            <p:cNvPr id="2104" name="Oval 36"/>
            <p:cNvSpPr>
              <a:spLocks noChangeArrowheads="1"/>
            </p:cNvSpPr>
            <p:nvPr/>
          </p:nvSpPr>
          <p:spPr bwMode="gray">
            <a:xfrm>
              <a:off x="2337" y="2028"/>
              <a:ext cx="1096" cy="1207"/>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en-US"/>
            </a:p>
          </p:txBody>
        </p:sp>
      </p:grpSp>
      <p:grpSp>
        <p:nvGrpSpPr>
          <p:cNvPr id="11" name="Group 11"/>
          <p:cNvGrpSpPr>
            <a:grpSpLocks/>
          </p:cNvGrpSpPr>
          <p:nvPr/>
        </p:nvGrpSpPr>
        <p:grpSpPr bwMode="auto">
          <a:xfrm>
            <a:off x="1600201" y="5751514"/>
            <a:ext cx="9639300" cy="606425"/>
            <a:chOff x="508" y="2112"/>
            <a:chExt cx="3072" cy="382"/>
          </a:xfrm>
        </p:grpSpPr>
        <p:sp>
          <p:nvSpPr>
            <p:cNvPr id="143" name="AutoShape 12"/>
            <p:cNvSpPr>
              <a:spLocks noChangeArrowheads="1"/>
            </p:cNvSpPr>
            <p:nvPr/>
          </p:nvSpPr>
          <p:spPr bwMode="gray">
            <a:xfrm>
              <a:off x="508" y="2112"/>
              <a:ext cx="3072" cy="381"/>
            </a:xfrm>
            <a:prstGeom prst="roundRect">
              <a:avLst>
                <a:gd name="adj" fmla="val 10889"/>
              </a:avLst>
            </a:prstGeom>
            <a:gradFill rotWithShape="1">
              <a:gsLst>
                <a:gs pos="0">
                  <a:srgbClr val="DDDDDD"/>
                </a:gs>
                <a:gs pos="50000">
                  <a:srgbClr val="DDDDDD">
                    <a:gamma/>
                    <a:tint val="39216"/>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fontAlgn="auto">
                <a:spcBef>
                  <a:spcPts val="0"/>
                </a:spcBef>
                <a:spcAft>
                  <a:spcPts val="0"/>
                </a:spcAft>
                <a:defRPr/>
              </a:pPr>
              <a:endParaRPr lang="vi-VN">
                <a:latin typeface="+mn-lt"/>
                <a:cs typeface="+mn-cs"/>
              </a:endParaRPr>
            </a:p>
          </p:txBody>
        </p:sp>
        <p:sp>
          <p:nvSpPr>
            <p:cNvPr id="144" name="AutoShape 13"/>
            <p:cNvSpPr>
              <a:spLocks noChangeArrowheads="1"/>
            </p:cNvSpPr>
            <p:nvPr/>
          </p:nvSpPr>
          <p:spPr bwMode="gray">
            <a:xfrm>
              <a:off x="514" y="2134"/>
              <a:ext cx="273" cy="360"/>
            </a:xfrm>
            <a:prstGeom prst="roundRect">
              <a:avLst>
                <a:gd name="adj" fmla="val 11921"/>
              </a:avLst>
            </a:prstGeom>
            <a:solidFill>
              <a:srgbClr val="002060"/>
            </a:solidFill>
            <a:ln w="38100">
              <a:solidFill>
                <a:schemeClr val="bg1"/>
              </a:solidFill>
              <a:round/>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145" name="Freeform 14"/>
            <p:cNvSpPr>
              <a:spLocks/>
            </p:cNvSpPr>
            <p:nvPr/>
          </p:nvSpPr>
          <p:spPr bwMode="gray">
            <a:xfrm>
              <a:off x="545" y="2184"/>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hlink">
                    <a:gamma/>
                    <a:tint val="42353"/>
                    <a:invGamma/>
                  </a:schemeClr>
                </a:gs>
                <a:gs pos="100000">
                  <a:schemeClr val="hlink">
                    <a:alpha val="0"/>
                  </a:schemeClr>
                </a:gs>
              </a:gsLst>
              <a:lin ang="2700000" scaled="1"/>
            </a:gradFill>
            <a:ln w="0">
              <a:noFill/>
              <a:prstDash val="solid"/>
              <a:round/>
              <a:headEnd/>
              <a:tailEnd/>
            </a:ln>
          </p:spPr>
          <p:txBody>
            <a:bodyPr/>
            <a:lstStyle/>
            <a:p>
              <a:pPr fontAlgn="auto">
                <a:spcBef>
                  <a:spcPts val="0"/>
                </a:spcBef>
                <a:spcAft>
                  <a:spcPts val="0"/>
                </a:spcAft>
                <a:defRPr/>
              </a:pPr>
              <a:endParaRPr lang="vi-VN">
                <a:latin typeface="+mn-lt"/>
                <a:cs typeface="+mn-cs"/>
              </a:endParaRPr>
            </a:p>
          </p:txBody>
        </p:sp>
        <p:sp>
          <p:nvSpPr>
            <p:cNvPr id="146" name="Text Box 15"/>
            <p:cNvSpPr txBox="1">
              <a:spLocks noChangeArrowheads="1"/>
            </p:cNvSpPr>
            <p:nvPr/>
          </p:nvSpPr>
          <p:spPr bwMode="gray">
            <a:xfrm>
              <a:off x="579" y="2139"/>
              <a:ext cx="171" cy="330"/>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lgn="ctr" eaLnBrk="0" fontAlgn="auto" hangingPunct="0">
                <a:spcBef>
                  <a:spcPts val="0"/>
                </a:spcBef>
                <a:spcAft>
                  <a:spcPts val="0"/>
                </a:spcAft>
                <a:defRPr/>
              </a:pPr>
              <a:r>
                <a:rPr lang="en-US" sz="2800" b="1">
                  <a:solidFill>
                    <a:srgbClr val="FF0000"/>
                  </a:solidFill>
                  <a:effectLst>
                    <a:outerShdw blurRad="38100" dist="38100" dir="2700000" algn="tl">
                      <a:srgbClr val="C0C0C0"/>
                    </a:outerShdw>
                  </a:effectLst>
                  <a:latin typeface="+mn-lt"/>
                  <a:cs typeface="+mn-cs"/>
                </a:rPr>
                <a:t>D</a:t>
              </a:r>
            </a:p>
          </p:txBody>
        </p:sp>
        <p:sp>
          <p:nvSpPr>
            <p:cNvPr id="2095" name="Text Box 16"/>
            <p:cNvSpPr txBox="1">
              <a:spLocks noChangeArrowheads="1"/>
            </p:cNvSpPr>
            <p:nvPr/>
          </p:nvSpPr>
          <p:spPr bwMode="gray">
            <a:xfrm>
              <a:off x="818" y="2154"/>
              <a:ext cx="27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800" b="1" dirty="0" smtClean="0">
                  <a:latin typeface="Times New Roman" pitchFamily="18" charset="0"/>
                  <a:cs typeface="Times New Roman" pitchFamily="18" charset="0"/>
                </a:rPr>
                <a:t>Tam giác vuông cân</a:t>
              </a:r>
              <a:endParaRPr lang="en-US" sz="2800" b="1" dirty="0">
                <a:latin typeface="Times New Roman" pitchFamily="18" charset="0"/>
                <a:cs typeface="Times New Roman" pitchFamily="18" charset="0"/>
              </a:endParaRPr>
            </a:p>
          </p:txBody>
        </p:sp>
      </p:grpSp>
      <p:grpSp>
        <p:nvGrpSpPr>
          <p:cNvPr id="12" name="Group 37"/>
          <p:cNvGrpSpPr>
            <a:grpSpLocks/>
          </p:cNvGrpSpPr>
          <p:nvPr/>
        </p:nvGrpSpPr>
        <p:grpSpPr bwMode="auto">
          <a:xfrm rot="5400000">
            <a:off x="407724" y="5455974"/>
            <a:ext cx="992187" cy="1240367"/>
            <a:chOff x="1872" y="1824"/>
            <a:chExt cx="2014" cy="1821"/>
          </a:xfrm>
        </p:grpSpPr>
        <p:sp>
          <p:nvSpPr>
            <p:cNvPr id="149" name="AutoShape 38"/>
            <p:cNvSpPr>
              <a:spLocks noChangeArrowheads="1"/>
            </p:cNvSpPr>
            <p:nvPr/>
          </p:nvSpPr>
          <p:spPr bwMode="gray">
            <a:xfrm rot="16200000" flipH="1">
              <a:off x="1821" y="2558"/>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150" name="AutoShape 39"/>
            <p:cNvSpPr>
              <a:spLocks noChangeArrowheads="1"/>
            </p:cNvSpPr>
            <p:nvPr/>
          </p:nvSpPr>
          <p:spPr bwMode="gray">
            <a:xfrm rot="5400000" flipH="1">
              <a:off x="3629" y="2524"/>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151" name="AutoShape 40"/>
            <p:cNvSpPr>
              <a:spLocks noChangeArrowheads="1"/>
            </p:cNvSpPr>
            <p:nvPr/>
          </p:nvSpPr>
          <p:spPr bwMode="gray">
            <a:xfrm rot="10800000" flipH="1">
              <a:off x="2726" y="3440"/>
              <a:ext cx="306"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2085" name="Oval 41"/>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2086" name="Oval 42"/>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endParaRPr lang="en-US"/>
            </a:p>
          </p:txBody>
        </p:sp>
        <p:sp>
          <p:nvSpPr>
            <p:cNvPr id="154" name="Oval 43"/>
            <p:cNvSpPr>
              <a:spLocks noChangeArrowheads="1"/>
            </p:cNvSpPr>
            <p:nvPr/>
          </p:nvSpPr>
          <p:spPr bwMode="gray">
            <a:xfrm>
              <a:off x="2416" y="2028"/>
              <a:ext cx="939" cy="1207"/>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fontAlgn="auto">
                <a:spcBef>
                  <a:spcPts val="0"/>
                </a:spcBef>
                <a:spcAft>
                  <a:spcPts val="0"/>
                </a:spcAft>
                <a:defRPr/>
              </a:pPr>
              <a:endParaRPr lang="vi-VN">
                <a:latin typeface="+mn-lt"/>
                <a:cs typeface="+mn-cs"/>
              </a:endParaRPr>
            </a:p>
          </p:txBody>
        </p:sp>
        <p:sp>
          <p:nvSpPr>
            <p:cNvPr id="2088" name="Oval 44"/>
            <p:cNvSpPr>
              <a:spLocks noChangeArrowheads="1"/>
            </p:cNvSpPr>
            <p:nvPr/>
          </p:nvSpPr>
          <p:spPr bwMode="gray">
            <a:xfrm>
              <a:off x="2416" y="2028"/>
              <a:ext cx="939" cy="1207"/>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endParaRPr lang="en-US"/>
            </a:p>
          </p:txBody>
        </p:sp>
        <p:sp>
          <p:nvSpPr>
            <p:cNvPr id="156" name="Oval 45"/>
            <p:cNvSpPr>
              <a:spLocks noChangeArrowheads="1"/>
            </p:cNvSpPr>
            <p:nvPr/>
          </p:nvSpPr>
          <p:spPr bwMode="gray">
            <a:xfrm>
              <a:off x="2336" y="2028"/>
              <a:ext cx="1096" cy="1207"/>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fontAlgn="auto">
                <a:spcBef>
                  <a:spcPts val="0"/>
                </a:spcBef>
                <a:spcAft>
                  <a:spcPts val="0"/>
                </a:spcAft>
                <a:defRPr/>
              </a:pPr>
              <a:endParaRPr lang="vi-VN">
                <a:latin typeface="+mn-lt"/>
                <a:cs typeface="+mn-cs"/>
              </a:endParaRPr>
            </a:p>
          </p:txBody>
        </p:sp>
        <p:sp>
          <p:nvSpPr>
            <p:cNvPr id="2090" name="Oval 46"/>
            <p:cNvSpPr>
              <a:spLocks noChangeArrowheads="1"/>
            </p:cNvSpPr>
            <p:nvPr/>
          </p:nvSpPr>
          <p:spPr bwMode="gray">
            <a:xfrm>
              <a:off x="2337" y="2028"/>
              <a:ext cx="1096" cy="1207"/>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en-US"/>
            </a:p>
          </p:txBody>
        </p:sp>
      </p:grpSp>
      <p:sp>
        <p:nvSpPr>
          <p:cNvPr id="190" name="Rectangle 20"/>
          <p:cNvSpPr>
            <a:spLocks noChangeArrowheads="1"/>
          </p:cNvSpPr>
          <p:nvPr/>
        </p:nvSpPr>
        <p:spPr bwMode="auto">
          <a:xfrm>
            <a:off x="1498601" y="4500563"/>
            <a:ext cx="9836151" cy="793750"/>
          </a:xfrm>
          <a:prstGeom prst="rect">
            <a:avLst/>
          </a:prstGeom>
          <a:noFill/>
          <a:ln w="38100" cmpd="dbl">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solidFill>
                <a:srgbClr val="0000FF"/>
              </a:solidFill>
            </a:endParaRPr>
          </a:p>
        </p:txBody>
      </p:sp>
      <p:grpSp>
        <p:nvGrpSpPr>
          <p:cNvPr id="13" name="Group 11"/>
          <p:cNvGrpSpPr>
            <a:grpSpLocks/>
          </p:cNvGrpSpPr>
          <p:nvPr/>
        </p:nvGrpSpPr>
        <p:grpSpPr bwMode="auto">
          <a:xfrm>
            <a:off x="1608667" y="4557715"/>
            <a:ext cx="9639300" cy="609600"/>
            <a:chOff x="508" y="2112"/>
            <a:chExt cx="3072" cy="384"/>
          </a:xfrm>
        </p:grpSpPr>
        <p:sp>
          <p:nvSpPr>
            <p:cNvPr id="192" name="AutoShape 12"/>
            <p:cNvSpPr>
              <a:spLocks noChangeArrowheads="1"/>
            </p:cNvSpPr>
            <p:nvPr/>
          </p:nvSpPr>
          <p:spPr bwMode="gray">
            <a:xfrm>
              <a:off x="508" y="2112"/>
              <a:ext cx="3072" cy="381"/>
            </a:xfrm>
            <a:prstGeom prst="roundRect">
              <a:avLst>
                <a:gd name="adj" fmla="val 10889"/>
              </a:avLst>
            </a:prstGeom>
            <a:gradFill rotWithShape="1">
              <a:gsLst>
                <a:gs pos="0">
                  <a:srgbClr val="DDDDDD"/>
                </a:gs>
                <a:gs pos="50000">
                  <a:srgbClr val="DDDDDD">
                    <a:gamma/>
                    <a:tint val="39216"/>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fontAlgn="auto">
                <a:spcBef>
                  <a:spcPts val="0"/>
                </a:spcBef>
                <a:spcAft>
                  <a:spcPts val="0"/>
                </a:spcAft>
                <a:defRPr/>
              </a:pPr>
              <a:endParaRPr lang="vi-VN">
                <a:latin typeface="+mn-lt"/>
                <a:cs typeface="+mn-cs"/>
              </a:endParaRPr>
            </a:p>
          </p:txBody>
        </p:sp>
        <p:sp>
          <p:nvSpPr>
            <p:cNvPr id="193" name="AutoShape 13"/>
            <p:cNvSpPr>
              <a:spLocks noChangeArrowheads="1"/>
            </p:cNvSpPr>
            <p:nvPr/>
          </p:nvSpPr>
          <p:spPr bwMode="gray">
            <a:xfrm>
              <a:off x="514" y="2127"/>
              <a:ext cx="271" cy="352"/>
            </a:xfrm>
            <a:prstGeom prst="roundRect">
              <a:avLst>
                <a:gd name="adj" fmla="val 11921"/>
              </a:avLst>
            </a:prstGeom>
            <a:solidFill>
              <a:srgbClr val="002060"/>
            </a:solidFill>
            <a:ln w="38100">
              <a:solidFill>
                <a:schemeClr val="bg1"/>
              </a:solidFill>
              <a:round/>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194" name="Freeform 14"/>
            <p:cNvSpPr>
              <a:spLocks/>
            </p:cNvSpPr>
            <p:nvPr/>
          </p:nvSpPr>
          <p:spPr bwMode="gray">
            <a:xfrm>
              <a:off x="545" y="2184"/>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hlink">
                    <a:gamma/>
                    <a:tint val="42353"/>
                    <a:invGamma/>
                  </a:schemeClr>
                </a:gs>
                <a:gs pos="100000">
                  <a:schemeClr val="hlink">
                    <a:alpha val="0"/>
                  </a:schemeClr>
                </a:gs>
              </a:gsLst>
              <a:lin ang="2700000" scaled="1"/>
            </a:gradFill>
            <a:ln w="0">
              <a:noFill/>
              <a:prstDash val="solid"/>
              <a:round/>
              <a:headEnd/>
              <a:tailEnd/>
            </a:ln>
          </p:spPr>
          <p:txBody>
            <a:bodyPr/>
            <a:lstStyle/>
            <a:p>
              <a:pPr fontAlgn="auto">
                <a:spcBef>
                  <a:spcPts val="0"/>
                </a:spcBef>
                <a:spcAft>
                  <a:spcPts val="0"/>
                </a:spcAft>
                <a:defRPr/>
              </a:pPr>
              <a:endParaRPr lang="vi-VN">
                <a:latin typeface="+mn-lt"/>
                <a:cs typeface="+mn-cs"/>
              </a:endParaRPr>
            </a:p>
          </p:txBody>
        </p:sp>
        <p:sp>
          <p:nvSpPr>
            <p:cNvPr id="195" name="Text Box 15"/>
            <p:cNvSpPr txBox="1">
              <a:spLocks noChangeArrowheads="1"/>
            </p:cNvSpPr>
            <p:nvPr/>
          </p:nvSpPr>
          <p:spPr bwMode="gray">
            <a:xfrm>
              <a:off x="563" y="2139"/>
              <a:ext cx="163" cy="330"/>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lgn="ctr" eaLnBrk="0" fontAlgn="auto" hangingPunct="0">
                <a:spcBef>
                  <a:spcPts val="0"/>
                </a:spcBef>
                <a:spcAft>
                  <a:spcPts val="0"/>
                </a:spcAft>
                <a:defRPr/>
              </a:pPr>
              <a:r>
                <a:rPr lang="en-US" sz="2800" b="1">
                  <a:solidFill>
                    <a:srgbClr val="FF0000"/>
                  </a:solidFill>
                  <a:effectLst>
                    <a:outerShdw blurRad="38100" dist="38100" dir="2700000" algn="tl">
                      <a:srgbClr val="C0C0C0"/>
                    </a:outerShdw>
                  </a:effectLst>
                  <a:latin typeface="+mn-lt"/>
                  <a:cs typeface="+mn-cs"/>
                </a:rPr>
                <a:t>C</a:t>
              </a:r>
            </a:p>
          </p:txBody>
        </p:sp>
        <p:sp>
          <p:nvSpPr>
            <p:cNvPr id="2081" name="Text Box 16"/>
            <p:cNvSpPr txBox="1">
              <a:spLocks noChangeArrowheads="1"/>
            </p:cNvSpPr>
            <p:nvPr/>
          </p:nvSpPr>
          <p:spPr bwMode="gray">
            <a:xfrm>
              <a:off x="785" y="2166"/>
              <a:ext cx="279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800" b="1" dirty="0" smtClean="0">
                  <a:latin typeface="Times New Roman" pitchFamily="18" charset="0"/>
                  <a:cs typeface="Times New Roman" pitchFamily="18" charset="0"/>
                </a:rPr>
                <a:t>Tam giác vuông</a:t>
              </a:r>
              <a:endParaRPr lang="en-US" sz="2800" b="1" dirty="0">
                <a:latin typeface="Times New Roman" pitchFamily="18" charset="0"/>
                <a:cs typeface="Times New Roman" pitchFamily="18" charset="0"/>
              </a:endParaRPr>
            </a:p>
          </p:txBody>
        </p:sp>
      </p:grpSp>
      <p:sp>
        <p:nvSpPr>
          <p:cNvPr id="197" name="Rectangle 20"/>
          <p:cNvSpPr>
            <a:spLocks noChangeArrowheads="1"/>
          </p:cNvSpPr>
          <p:nvPr/>
        </p:nvSpPr>
        <p:spPr bwMode="auto">
          <a:xfrm>
            <a:off x="1524001" y="5715000"/>
            <a:ext cx="9836151" cy="793750"/>
          </a:xfrm>
          <a:prstGeom prst="rect">
            <a:avLst/>
          </a:prstGeom>
          <a:noFill/>
          <a:ln w="38100" cmpd="dbl">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solidFill>
                <a:srgbClr val="0000FF"/>
              </a:solidFill>
            </a:endParaRPr>
          </a:p>
        </p:txBody>
      </p:sp>
      <p:sp>
        <p:nvSpPr>
          <p:cNvPr id="116" name="10-Point Star 115"/>
          <p:cNvSpPr/>
          <p:nvPr/>
        </p:nvSpPr>
        <p:spPr>
          <a:xfrm>
            <a:off x="11430001" y="6357958"/>
            <a:ext cx="666751" cy="500062"/>
          </a:xfrm>
          <a:prstGeom prst="star10">
            <a:avLst/>
          </a:prstGeom>
        </p:spPr>
        <p:style>
          <a:lnRef idx="0">
            <a:schemeClr val="accent3"/>
          </a:lnRef>
          <a:fillRef idx="3">
            <a:schemeClr val="accent3"/>
          </a:fillRef>
          <a:effectRef idx="3">
            <a:schemeClr val="accent3"/>
          </a:effectRef>
          <a:fontRef idx="minor">
            <a:schemeClr val="lt1"/>
          </a:fontRef>
        </p:style>
        <p:txBody>
          <a:bodyPr anchor="ctr"/>
          <a:lstStyle/>
          <a:p>
            <a:pPr algn="ctr">
              <a:defRPr/>
            </a:pPr>
            <a:endParaRPr lang="vi-VN"/>
          </a:p>
        </p:txBody>
      </p:sp>
      <p:sp>
        <p:nvSpPr>
          <p:cNvPr id="2076" name="Text Box 26"/>
          <p:cNvSpPr txBox="1">
            <a:spLocks noChangeArrowheads="1"/>
          </p:cNvSpPr>
          <p:nvPr/>
        </p:nvSpPr>
        <p:spPr bwMode="gray">
          <a:xfrm>
            <a:off x="1047750" y="572453"/>
            <a:ext cx="87058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800" b="1" u="sng" dirty="0">
                <a:solidFill>
                  <a:srgbClr val="FFFF00"/>
                </a:solidFill>
                <a:latin typeface="Times New Roman" pitchFamily="18" charset="0"/>
                <a:cs typeface="Times New Roman" pitchFamily="18" charset="0"/>
              </a:rPr>
              <a:t>Bài 1: TRẮC NGHIỆM</a:t>
            </a:r>
          </a:p>
          <a:p>
            <a:r>
              <a:rPr lang="en-US" sz="2800" b="1" dirty="0" smtClean="0">
                <a:solidFill>
                  <a:srgbClr val="FFFF00"/>
                </a:solidFill>
                <a:latin typeface="Times New Roman" pitchFamily="18" charset="0"/>
                <a:cs typeface="Times New Roman" pitchFamily="18" charset="0"/>
              </a:rPr>
              <a:t>Câu 1. Cho </a:t>
            </a:r>
            <a:r>
              <a:rPr lang="el-GR" sz="2800" b="1" dirty="0" smtClean="0">
                <a:solidFill>
                  <a:srgbClr val="FFFF00"/>
                </a:solidFill>
                <a:latin typeface="Times New Roman" pitchFamily="18" charset="0"/>
                <a:cs typeface="Times New Roman" pitchFamily="18" charset="0"/>
              </a:rPr>
              <a:t>Δ</a:t>
            </a:r>
            <a:r>
              <a:rPr lang="en-US" sz="2800" b="1" dirty="0" smtClean="0">
                <a:solidFill>
                  <a:srgbClr val="FFFF00"/>
                </a:solidFill>
                <a:latin typeface="Times New Roman" pitchFamily="18" charset="0"/>
                <a:cs typeface="Times New Roman" pitchFamily="18" charset="0"/>
              </a:rPr>
              <a:t>ABC có AB = BC= CA thì </a:t>
            </a:r>
            <a:r>
              <a:rPr lang="el-GR" sz="2800" b="1" dirty="0" smtClean="0">
                <a:solidFill>
                  <a:srgbClr val="FFFF00"/>
                </a:solidFill>
                <a:latin typeface="Times New Roman" pitchFamily="18" charset="0"/>
                <a:cs typeface="Times New Roman" pitchFamily="18" charset="0"/>
              </a:rPr>
              <a:t>Δ</a:t>
            </a:r>
            <a:r>
              <a:rPr lang="en-US" sz="2800" b="1" dirty="0" smtClean="0">
                <a:solidFill>
                  <a:srgbClr val="FFFF00"/>
                </a:solidFill>
                <a:latin typeface="Times New Roman" pitchFamily="18" charset="0"/>
                <a:cs typeface="Times New Roman" pitchFamily="18" charset="0"/>
              </a:rPr>
              <a:t>ABC là</a:t>
            </a:r>
            <a:r>
              <a:rPr lang="en-US" sz="2800" dirty="0" smtClean="0">
                <a:solidFill>
                  <a:srgbClr val="FFFF00"/>
                </a:solidFill>
                <a:latin typeface="Times New Roman" pitchFamily="18" charset="0"/>
                <a:cs typeface="Times New Roman" pitchFamily="18" charset="0"/>
              </a:rPr>
              <a:t>:</a:t>
            </a:r>
            <a:endParaRPr lang="en-US" sz="2800" dirty="0">
              <a:solidFill>
                <a:srgbClr val="FFFF00"/>
              </a:solidFill>
              <a:latin typeface="Times New Roman" pitchFamily="18" charset="0"/>
              <a:cs typeface="Times New Roman" pitchFamily="18" charset="0"/>
            </a:endParaRPr>
          </a:p>
        </p:txBody>
      </p:sp>
    </p:spTree>
    <p:extLst>
      <p:ext uri="{BB962C8B-B14F-4D97-AF65-F5344CB8AC3E}">
        <p14:creationId xmlns:p14="http://schemas.microsoft.com/office/powerpoint/2010/main" val="20701062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0" fill="hold" grpId="0" nodeType="afterEffect">
                                  <p:stCondLst>
                                    <p:cond delay="0"/>
                                  </p:stCondLst>
                                  <p:childTnLst>
                                    <p:set>
                                      <p:cBhvr>
                                        <p:cTn id="6" dur="1" fill="hold">
                                          <p:stCondLst>
                                            <p:cond delay="0"/>
                                          </p:stCondLst>
                                        </p:cTn>
                                        <p:tgtEl>
                                          <p:spTgt spid="103"/>
                                        </p:tgtEl>
                                        <p:attrNameLst>
                                          <p:attrName>style.visibility</p:attrName>
                                        </p:attrNameLst>
                                      </p:cBhvr>
                                      <p:to>
                                        <p:strVal val="visible"/>
                                      </p:to>
                                    </p:set>
                                    <p:anim calcmode="lin" valueType="num">
                                      <p:cBhvr>
                                        <p:cTn id="7" dur="200" fill="hold"/>
                                        <p:tgtEl>
                                          <p:spTgt spid="103"/>
                                        </p:tgtEl>
                                        <p:attrNameLst>
                                          <p:attrName>ppt_w</p:attrName>
                                        </p:attrNameLst>
                                      </p:cBhvr>
                                      <p:tavLst>
                                        <p:tav tm="0">
                                          <p:val>
                                            <p:fltVal val="0"/>
                                          </p:val>
                                        </p:tav>
                                        <p:tav tm="100000">
                                          <p:val>
                                            <p:strVal val="#ppt_w"/>
                                          </p:val>
                                        </p:tav>
                                      </p:tavLst>
                                    </p:anim>
                                    <p:anim calcmode="lin" valueType="num">
                                      <p:cBhvr>
                                        <p:cTn id="8" dur="200" fill="hold"/>
                                        <p:tgtEl>
                                          <p:spTgt spid="103"/>
                                        </p:tgtEl>
                                        <p:attrNameLst>
                                          <p:attrName>ppt_h</p:attrName>
                                        </p:attrNameLst>
                                      </p:cBhvr>
                                      <p:tavLst>
                                        <p:tav tm="0">
                                          <p:val>
                                            <p:strVal val="#ppt_h"/>
                                          </p:val>
                                        </p:tav>
                                        <p:tav tm="100000">
                                          <p:val>
                                            <p:strVal val="#ppt_h"/>
                                          </p:val>
                                        </p:tav>
                                      </p:tavLst>
                                    </p:anim>
                                  </p:childTnLst>
                                </p:cTn>
                              </p:par>
                            </p:childTnLst>
                          </p:cTn>
                        </p:par>
                        <p:par>
                          <p:cTn id="9" fill="hold" nodeType="afterGroup">
                            <p:stCondLst>
                              <p:cond delay="200"/>
                            </p:stCondLst>
                            <p:childTnLst>
                              <p:par>
                                <p:cTn id="10" presetID="3" presetClass="entr" presetSubtype="1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200"/>
                                        <p:tgtEl>
                                          <p:spTgt spid="2"/>
                                        </p:tgtEl>
                                      </p:cBhvr>
                                    </p:animEffect>
                                  </p:childTnLst>
                                </p:cTn>
                              </p:par>
                            </p:childTnLst>
                          </p:cTn>
                        </p:par>
                        <p:par>
                          <p:cTn id="13" fill="hold" nodeType="afterGroup">
                            <p:stCondLst>
                              <p:cond delay="400"/>
                            </p:stCondLst>
                            <p:childTnLst>
                              <p:par>
                                <p:cTn id="14" presetID="49" presetClass="entr" presetSubtype="0" decel="100000"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p:cTn id="16" dur="200" fill="hold"/>
                                        <p:tgtEl>
                                          <p:spTgt spid="4"/>
                                        </p:tgtEl>
                                        <p:attrNameLst>
                                          <p:attrName>ppt_w</p:attrName>
                                        </p:attrNameLst>
                                      </p:cBhvr>
                                      <p:tavLst>
                                        <p:tav tm="0">
                                          <p:val>
                                            <p:fltVal val="0"/>
                                          </p:val>
                                        </p:tav>
                                        <p:tav tm="100000">
                                          <p:val>
                                            <p:strVal val="#ppt_w"/>
                                          </p:val>
                                        </p:tav>
                                      </p:tavLst>
                                    </p:anim>
                                    <p:anim calcmode="lin" valueType="num">
                                      <p:cBhvr>
                                        <p:cTn id="17" dur="200" fill="hold"/>
                                        <p:tgtEl>
                                          <p:spTgt spid="4"/>
                                        </p:tgtEl>
                                        <p:attrNameLst>
                                          <p:attrName>ppt_h</p:attrName>
                                        </p:attrNameLst>
                                      </p:cBhvr>
                                      <p:tavLst>
                                        <p:tav tm="0">
                                          <p:val>
                                            <p:fltVal val="0"/>
                                          </p:val>
                                        </p:tav>
                                        <p:tav tm="100000">
                                          <p:val>
                                            <p:strVal val="#ppt_h"/>
                                          </p:val>
                                        </p:tav>
                                      </p:tavLst>
                                    </p:anim>
                                    <p:anim calcmode="lin" valueType="num">
                                      <p:cBhvr>
                                        <p:cTn id="18" dur="200" fill="hold"/>
                                        <p:tgtEl>
                                          <p:spTgt spid="4"/>
                                        </p:tgtEl>
                                        <p:attrNameLst>
                                          <p:attrName>style.rotation</p:attrName>
                                        </p:attrNameLst>
                                      </p:cBhvr>
                                      <p:tavLst>
                                        <p:tav tm="0">
                                          <p:val>
                                            <p:fltVal val="360"/>
                                          </p:val>
                                        </p:tav>
                                        <p:tav tm="100000">
                                          <p:val>
                                            <p:fltVal val="0"/>
                                          </p:val>
                                        </p:tav>
                                      </p:tavLst>
                                    </p:anim>
                                    <p:animEffect transition="in" filter="fade">
                                      <p:cBhvr>
                                        <p:cTn id="19" dur="200"/>
                                        <p:tgtEl>
                                          <p:spTgt spid="4"/>
                                        </p:tgtEl>
                                      </p:cBhvr>
                                    </p:animEffect>
                                  </p:childTnLst>
                                </p:cTn>
                              </p:par>
                            </p:childTnLst>
                          </p:cTn>
                        </p:par>
                        <p:par>
                          <p:cTn id="20" fill="hold" nodeType="afterGroup">
                            <p:stCondLst>
                              <p:cond delay="600"/>
                            </p:stCondLst>
                            <p:childTnLst>
                              <p:par>
                                <p:cTn id="21" presetID="17" presetClass="entr" presetSubtype="8"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p:cTn id="23" dur="200" fill="hold"/>
                                        <p:tgtEl>
                                          <p:spTgt spid="3"/>
                                        </p:tgtEl>
                                        <p:attrNameLst>
                                          <p:attrName>ppt_x</p:attrName>
                                        </p:attrNameLst>
                                      </p:cBhvr>
                                      <p:tavLst>
                                        <p:tav tm="0">
                                          <p:val>
                                            <p:strVal val="#ppt_x-#ppt_w/2"/>
                                          </p:val>
                                        </p:tav>
                                        <p:tav tm="100000">
                                          <p:val>
                                            <p:strVal val="#ppt_x"/>
                                          </p:val>
                                        </p:tav>
                                      </p:tavLst>
                                    </p:anim>
                                    <p:anim calcmode="lin" valueType="num">
                                      <p:cBhvr>
                                        <p:cTn id="24" dur="200" fill="hold"/>
                                        <p:tgtEl>
                                          <p:spTgt spid="3"/>
                                        </p:tgtEl>
                                        <p:attrNameLst>
                                          <p:attrName>ppt_y</p:attrName>
                                        </p:attrNameLst>
                                      </p:cBhvr>
                                      <p:tavLst>
                                        <p:tav tm="0">
                                          <p:val>
                                            <p:strVal val="#ppt_y"/>
                                          </p:val>
                                        </p:tav>
                                        <p:tav tm="100000">
                                          <p:val>
                                            <p:strVal val="#ppt_y"/>
                                          </p:val>
                                        </p:tav>
                                      </p:tavLst>
                                    </p:anim>
                                    <p:anim calcmode="lin" valueType="num">
                                      <p:cBhvr>
                                        <p:cTn id="25" dur="200" fill="hold"/>
                                        <p:tgtEl>
                                          <p:spTgt spid="3"/>
                                        </p:tgtEl>
                                        <p:attrNameLst>
                                          <p:attrName>ppt_w</p:attrName>
                                        </p:attrNameLst>
                                      </p:cBhvr>
                                      <p:tavLst>
                                        <p:tav tm="0">
                                          <p:val>
                                            <p:fltVal val="0"/>
                                          </p:val>
                                        </p:tav>
                                        <p:tav tm="100000">
                                          <p:val>
                                            <p:strVal val="#ppt_w"/>
                                          </p:val>
                                        </p:tav>
                                      </p:tavLst>
                                    </p:anim>
                                    <p:anim calcmode="lin" valueType="num">
                                      <p:cBhvr>
                                        <p:cTn id="26" dur="200" fill="hold"/>
                                        <p:tgtEl>
                                          <p:spTgt spid="3"/>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21"/>
                                            </p:cond>
                                          </p:stCondLst>
                                          <p:endCondLst>
                                            <p:cond evt="onStopAudio" delay="0">
                                              <p:tgtEl>
                                                <p:sldTgt/>
                                              </p:tgtEl>
                                            </p:cond>
                                          </p:endCondLst>
                                        </p:cTn>
                                        <p:tgtEl>
                                          <p:sndTgt r:embed="rId2" name="whoosh.wav"/>
                                        </p:tgtEl>
                                      </p:cMediaNode>
                                    </p:audio>
                                  </p:subTnLst>
                                </p:cTn>
                              </p:par>
                            </p:childTnLst>
                          </p:cTn>
                        </p:par>
                        <p:par>
                          <p:cTn id="27" fill="hold" nodeType="afterGroup">
                            <p:stCondLst>
                              <p:cond delay="800"/>
                            </p:stCondLst>
                            <p:childTnLst>
                              <p:par>
                                <p:cTn id="28" presetID="17" presetClass="entr" presetSubtype="10" fill="hold" grpId="0" nodeType="afterEffect">
                                  <p:stCondLst>
                                    <p:cond delay="0"/>
                                  </p:stCondLst>
                                  <p:childTnLst>
                                    <p:set>
                                      <p:cBhvr>
                                        <p:cTn id="29" dur="1" fill="hold">
                                          <p:stCondLst>
                                            <p:cond delay="0"/>
                                          </p:stCondLst>
                                        </p:cTn>
                                        <p:tgtEl>
                                          <p:spTgt spid="8255"/>
                                        </p:tgtEl>
                                        <p:attrNameLst>
                                          <p:attrName>style.visibility</p:attrName>
                                        </p:attrNameLst>
                                      </p:cBhvr>
                                      <p:to>
                                        <p:strVal val="visible"/>
                                      </p:to>
                                    </p:set>
                                    <p:anim calcmode="lin" valueType="num">
                                      <p:cBhvr>
                                        <p:cTn id="30" dur="200" fill="hold"/>
                                        <p:tgtEl>
                                          <p:spTgt spid="8255"/>
                                        </p:tgtEl>
                                        <p:attrNameLst>
                                          <p:attrName>ppt_w</p:attrName>
                                        </p:attrNameLst>
                                      </p:cBhvr>
                                      <p:tavLst>
                                        <p:tav tm="0">
                                          <p:val>
                                            <p:fltVal val="0"/>
                                          </p:val>
                                        </p:tav>
                                        <p:tav tm="100000">
                                          <p:val>
                                            <p:strVal val="#ppt_w"/>
                                          </p:val>
                                        </p:tav>
                                      </p:tavLst>
                                    </p:anim>
                                    <p:anim calcmode="lin" valueType="num">
                                      <p:cBhvr>
                                        <p:cTn id="31" dur="200" fill="hold"/>
                                        <p:tgtEl>
                                          <p:spTgt spid="8255"/>
                                        </p:tgtEl>
                                        <p:attrNameLst>
                                          <p:attrName>ppt_h</p:attrName>
                                        </p:attrNameLst>
                                      </p:cBhvr>
                                      <p:tavLst>
                                        <p:tav tm="0">
                                          <p:val>
                                            <p:strVal val="#ppt_h"/>
                                          </p:val>
                                        </p:tav>
                                        <p:tav tm="100000">
                                          <p:val>
                                            <p:strVal val="#ppt_h"/>
                                          </p:val>
                                        </p:tav>
                                      </p:tavLst>
                                    </p:anim>
                                  </p:childTnLst>
                                </p:cTn>
                              </p:par>
                            </p:childTnLst>
                          </p:cTn>
                        </p:par>
                        <p:par>
                          <p:cTn id="32" fill="hold" nodeType="afterGroup">
                            <p:stCondLst>
                              <p:cond delay="1000"/>
                            </p:stCondLst>
                            <p:childTnLst>
                              <p:par>
                                <p:cTn id="33" presetID="4" presetClass="entr" presetSubtype="16" fill="hold" nodeType="after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box(in)">
                                      <p:cBhvr>
                                        <p:cTn id="35" dur="200"/>
                                        <p:tgtEl>
                                          <p:spTgt spid="5"/>
                                        </p:tgtEl>
                                      </p:cBhvr>
                                    </p:animEffect>
                                  </p:childTnLst>
                                </p:cTn>
                              </p:par>
                            </p:childTnLst>
                          </p:cTn>
                        </p:par>
                        <p:par>
                          <p:cTn id="36" fill="hold" nodeType="afterGroup">
                            <p:stCondLst>
                              <p:cond delay="1200"/>
                            </p:stCondLst>
                            <p:childTnLst>
                              <p:par>
                                <p:cTn id="37" presetID="49" presetClass="entr" presetSubtype="0" decel="100000" fill="hold" nodeType="afterEffect">
                                  <p:stCondLst>
                                    <p:cond delay="0"/>
                                  </p:stCondLst>
                                  <p:childTnLst>
                                    <p:set>
                                      <p:cBhvr>
                                        <p:cTn id="38" dur="1" fill="hold">
                                          <p:stCondLst>
                                            <p:cond delay="0"/>
                                          </p:stCondLst>
                                        </p:cTn>
                                        <p:tgtEl>
                                          <p:spTgt spid="9"/>
                                        </p:tgtEl>
                                        <p:attrNameLst>
                                          <p:attrName>style.visibility</p:attrName>
                                        </p:attrNameLst>
                                      </p:cBhvr>
                                      <p:to>
                                        <p:strVal val="visible"/>
                                      </p:to>
                                    </p:set>
                                    <p:anim calcmode="lin" valueType="num">
                                      <p:cBhvr>
                                        <p:cTn id="39" dur="200" fill="hold"/>
                                        <p:tgtEl>
                                          <p:spTgt spid="9"/>
                                        </p:tgtEl>
                                        <p:attrNameLst>
                                          <p:attrName>ppt_w</p:attrName>
                                        </p:attrNameLst>
                                      </p:cBhvr>
                                      <p:tavLst>
                                        <p:tav tm="0">
                                          <p:val>
                                            <p:fltVal val="0"/>
                                          </p:val>
                                        </p:tav>
                                        <p:tav tm="100000">
                                          <p:val>
                                            <p:strVal val="#ppt_w"/>
                                          </p:val>
                                        </p:tav>
                                      </p:tavLst>
                                    </p:anim>
                                    <p:anim calcmode="lin" valueType="num">
                                      <p:cBhvr>
                                        <p:cTn id="40" dur="200" fill="hold"/>
                                        <p:tgtEl>
                                          <p:spTgt spid="9"/>
                                        </p:tgtEl>
                                        <p:attrNameLst>
                                          <p:attrName>ppt_h</p:attrName>
                                        </p:attrNameLst>
                                      </p:cBhvr>
                                      <p:tavLst>
                                        <p:tav tm="0">
                                          <p:val>
                                            <p:fltVal val="0"/>
                                          </p:val>
                                        </p:tav>
                                        <p:tav tm="100000">
                                          <p:val>
                                            <p:strVal val="#ppt_h"/>
                                          </p:val>
                                        </p:tav>
                                      </p:tavLst>
                                    </p:anim>
                                    <p:anim calcmode="lin" valueType="num">
                                      <p:cBhvr>
                                        <p:cTn id="41" dur="200" fill="hold"/>
                                        <p:tgtEl>
                                          <p:spTgt spid="9"/>
                                        </p:tgtEl>
                                        <p:attrNameLst>
                                          <p:attrName>style.rotation</p:attrName>
                                        </p:attrNameLst>
                                      </p:cBhvr>
                                      <p:tavLst>
                                        <p:tav tm="0">
                                          <p:val>
                                            <p:fltVal val="360"/>
                                          </p:val>
                                        </p:tav>
                                        <p:tav tm="100000">
                                          <p:val>
                                            <p:fltVal val="0"/>
                                          </p:val>
                                        </p:tav>
                                      </p:tavLst>
                                    </p:anim>
                                    <p:animEffect transition="in" filter="fade">
                                      <p:cBhvr>
                                        <p:cTn id="42" dur="200"/>
                                        <p:tgtEl>
                                          <p:spTgt spid="9"/>
                                        </p:tgtEl>
                                      </p:cBhvr>
                                    </p:animEffect>
                                  </p:childTnLst>
                                </p:cTn>
                              </p:par>
                            </p:childTnLst>
                          </p:cTn>
                        </p:par>
                        <p:par>
                          <p:cTn id="43" fill="hold" nodeType="afterGroup">
                            <p:stCondLst>
                              <p:cond delay="1400"/>
                            </p:stCondLst>
                            <p:childTnLst>
                              <p:par>
                                <p:cTn id="44" presetID="17" presetClass="entr" presetSubtype="8" fill="hold" nodeType="afterEffect">
                                  <p:stCondLst>
                                    <p:cond delay="0"/>
                                  </p:stCondLst>
                                  <p:childTnLst>
                                    <p:set>
                                      <p:cBhvr>
                                        <p:cTn id="45" dur="1" fill="hold">
                                          <p:stCondLst>
                                            <p:cond delay="0"/>
                                          </p:stCondLst>
                                        </p:cTn>
                                        <p:tgtEl>
                                          <p:spTgt spid="8"/>
                                        </p:tgtEl>
                                        <p:attrNameLst>
                                          <p:attrName>style.visibility</p:attrName>
                                        </p:attrNameLst>
                                      </p:cBhvr>
                                      <p:to>
                                        <p:strVal val="visible"/>
                                      </p:to>
                                    </p:set>
                                    <p:anim calcmode="lin" valueType="num">
                                      <p:cBhvr>
                                        <p:cTn id="46" dur="200" fill="hold"/>
                                        <p:tgtEl>
                                          <p:spTgt spid="8"/>
                                        </p:tgtEl>
                                        <p:attrNameLst>
                                          <p:attrName>ppt_x</p:attrName>
                                        </p:attrNameLst>
                                      </p:cBhvr>
                                      <p:tavLst>
                                        <p:tav tm="0">
                                          <p:val>
                                            <p:strVal val="#ppt_x-#ppt_w/2"/>
                                          </p:val>
                                        </p:tav>
                                        <p:tav tm="100000">
                                          <p:val>
                                            <p:strVal val="#ppt_x"/>
                                          </p:val>
                                        </p:tav>
                                      </p:tavLst>
                                    </p:anim>
                                    <p:anim calcmode="lin" valueType="num">
                                      <p:cBhvr>
                                        <p:cTn id="47" dur="200" fill="hold"/>
                                        <p:tgtEl>
                                          <p:spTgt spid="8"/>
                                        </p:tgtEl>
                                        <p:attrNameLst>
                                          <p:attrName>ppt_y</p:attrName>
                                        </p:attrNameLst>
                                      </p:cBhvr>
                                      <p:tavLst>
                                        <p:tav tm="0">
                                          <p:val>
                                            <p:strVal val="#ppt_y"/>
                                          </p:val>
                                        </p:tav>
                                        <p:tav tm="100000">
                                          <p:val>
                                            <p:strVal val="#ppt_y"/>
                                          </p:val>
                                        </p:tav>
                                      </p:tavLst>
                                    </p:anim>
                                    <p:anim calcmode="lin" valueType="num">
                                      <p:cBhvr>
                                        <p:cTn id="48" dur="200" fill="hold"/>
                                        <p:tgtEl>
                                          <p:spTgt spid="8"/>
                                        </p:tgtEl>
                                        <p:attrNameLst>
                                          <p:attrName>ppt_w</p:attrName>
                                        </p:attrNameLst>
                                      </p:cBhvr>
                                      <p:tavLst>
                                        <p:tav tm="0">
                                          <p:val>
                                            <p:fltVal val="0"/>
                                          </p:val>
                                        </p:tav>
                                        <p:tav tm="100000">
                                          <p:val>
                                            <p:strVal val="#ppt_w"/>
                                          </p:val>
                                        </p:tav>
                                      </p:tavLst>
                                    </p:anim>
                                    <p:anim calcmode="lin" valueType="num">
                                      <p:cBhvr>
                                        <p:cTn id="49" dur="200" fill="hold"/>
                                        <p:tgtEl>
                                          <p:spTgt spid="8"/>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44"/>
                                            </p:cond>
                                          </p:stCondLst>
                                          <p:endCondLst>
                                            <p:cond evt="onStopAudio" delay="0">
                                              <p:tgtEl>
                                                <p:sldTgt/>
                                              </p:tgtEl>
                                            </p:cond>
                                          </p:endCondLst>
                                        </p:cTn>
                                        <p:tgtEl>
                                          <p:sndTgt r:embed="rId2" name="whoosh.wav"/>
                                        </p:tgtEl>
                                      </p:cMediaNode>
                                    </p:audio>
                                  </p:subTnLst>
                                </p:cTn>
                              </p:par>
                            </p:childTnLst>
                          </p:cTn>
                        </p:par>
                        <p:par>
                          <p:cTn id="50" fill="hold" nodeType="afterGroup">
                            <p:stCondLst>
                              <p:cond delay="1600"/>
                            </p:stCondLst>
                            <p:childTnLst>
                              <p:par>
                                <p:cTn id="51" presetID="17" presetClass="entr" presetSubtype="10" fill="hold" grpId="0" nodeType="afterEffect">
                                  <p:stCondLst>
                                    <p:cond delay="0"/>
                                  </p:stCondLst>
                                  <p:childTnLst>
                                    <p:set>
                                      <p:cBhvr>
                                        <p:cTn id="52" dur="1" fill="hold">
                                          <p:stCondLst>
                                            <p:cond delay="0"/>
                                          </p:stCondLst>
                                        </p:cTn>
                                        <p:tgtEl>
                                          <p:spTgt spid="104"/>
                                        </p:tgtEl>
                                        <p:attrNameLst>
                                          <p:attrName>style.visibility</p:attrName>
                                        </p:attrNameLst>
                                      </p:cBhvr>
                                      <p:to>
                                        <p:strVal val="visible"/>
                                      </p:to>
                                    </p:set>
                                    <p:anim calcmode="lin" valueType="num">
                                      <p:cBhvr>
                                        <p:cTn id="53" dur="200" fill="hold"/>
                                        <p:tgtEl>
                                          <p:spTgt spid="104"/>
                                        </p:tgtEl>
                                        <p:attrNameLst>
                                          <p:attrName>ppt_w</p:attrName>
                                        </p:attrNameLst>
                                      </p:cBhvr>
                                      <p:tavLst>
                                        <p:tav tm="0">
                                          <p:val>
                                            <p:fltVal val="0"/>
                                          </p:val>
                                        </p:tav>
                                        <p:tav tm="100000">
                                          <p:val>
                                            <p:strVal val="#ppt_w"/>
                                          </p:val>
                                        </p:tav>
                                      </p:tavLst>
                                    </p:anim>
                                    <p:anim calcmode="lin" valueType="num">
                                      <p:cBhvr>
                                        <p:cTn id="54" dur="200" fill="hold"/>
                                        <p:tgtEl>
                                          <p:spTgt spid="104"/>
                                        </p:tgtEl>
                                        <p:attrNameLst>
                                          <p:attrName>ppt_h</p:attrName>
                                        </p:attrNameLst>
                                      </p:cBhvr>
                                      <p:tavLst>
                                        <p:tav tm="0">
                                          <p:val>
                                            <p:strVal val="#ppt_h"/>
                                          </p:val>
                                        </p:tav>
                                        <p:tav tm="100000">
                                          <p:val>
                                            <p:strVal val="#ppt_h"/>
                                          </p:val>
                                        </p:tav>
                                      </p:tavLst>
                                    </p:anim>
                                  </p:childTnLst>
                                </p:cTn>
                              </p:par>
                            </p:childTnLst>
                          </p:cTn>
                        </p:par>
                        <p:par>
                          <p:cTn id="55" fill="hold" nodeType="afterGroup">
                            <p:stCondLst>
                              <p:cond delay="1800"/>
                            </p:stCondLst>
                            <p:childTnLst>
                              <p:par>
                                <p:cTn id="56" presetID="4" presetClass="entr" presetSubtype="16" fill="hold" nodeType="afterEffect">
                                  <p:stCondLst>
                                    <p:cond delay="0"/>
                                  </p:stCondLst>
                                  <p:childTnLst>
                                    <p:set>
                                      <p:cBhvr>
                                        <p:cTn id="57" dur="1" fill="hold">
                                          <p:stCondLst>
                                            <p:cond delay="0"/>
                                          </p:stCondLst>
                                        </p:cTn>
                                        <p:tgtEl>
                                          <p:spTgt spid="6"/>
                                        </p:tgtEl>
                                        <p:attrNameLst>
                                          <p:attrName>style.visibility</p:attrName>
                                        </p:attrNameLst>
                                      </p:cBhvr>
                                      <p:to>
                                        <p:strVal val="visible"/>
                                      </p:to>
                                    </p:set>
                                    <p:animEffect transition="in" filter="box(in)">
                                      <p:cBhvr>
                                        <p:cTn id="58" dur="200"/>
                                        <p:tgtEl>
                                          <p:spTgt spid="6"/>
                                        </p:tgtEl>
                                      </p:cBhvr>
                                    </p:animEffect>
                                  </p:childTnLst>
                                </p:cTn>
                              </p:par>
                            </p:childTnLst>
                          </p:cTn>
                        </p:par>
                        <p:par>
                          <p:cTn id="59" fill="hold" nodeType="afterGroup">
                            <p:stCondLst>
                              <p:cond delay="2000"/>
                            </p:stCondLst>
                            <p:childTnLst>
                              <p:par>
                                <p:cTn id="60" presetID="49" presetClass="entr" presetSubtype="0" decel="100000" fill="hold" nodeType="afterEffect">
                                  <p:stCondLst>
                                    <p:cond delay="0"/>
                                  </p:stCondLst>
                                  <p:childTnLst>
                                    <p:set>
                                      <p:cBhvr>
                                        <p:cTn id="61" dur="1" fill="hold">
                                          <p:stCondLst>
                                            <p:cond delay="0"/>
                                          </p:stCondLst>
                                        </p:cTn>
                                        <p:tgtEl>
                                          <p:spTgt spid="10"/>
                                        </p:tgtEl>
                                        <p:attrNameLst>
                                          <p:attrName>style.visibility</p:attrName>
                                        </p:attrNameLst>
                                      </p:cBhvr>
                                      <p:to>
                                        <p:strVal val="visible"/>
                                      </p:to>
                                    </p:set>
                                    <p:anim calcmode="lin" valueType="num">
                                      <p:cBhvr>
                                        <p:cTn id="62" dur="200" fill="hold"/>
                                        <p:tgtEl>
                                          <p:spTgt spid="10"/>
                                        </p:tgtEl>
                                        <p:attrNameLst>
                                          <p:attrName>ppt_w</p:attrName>
                                        </p:attrNameLst>
                                      </p:cBhvr>
                                      <p:tavLst>
                                        <p:tav tm="0">
                                          <p:val>
                                            <p:fltVal val="0"/>
                                          </p:val>
                                        </p:tav>
                                        <p:tav tm="100000">
                                          <p:val>
                                            <p:strVal val="#ppt_w"/>
                                          </p:val>
                                        </p:tav>
                                      </p:tavLst>
                                    </p:anim>
                                    <p:anim calcmode="lin" valueType="num">
                                      <p:cBhvr>
                                        <p:cTn id="63" dur="200" fill="hold"/>
                                        <p:tgtEl>
                                          <p:spTgt spid="10"/>
                                        </p:tgtEl>
                                        <p:attrNameLst>
                                          <p:attrName>ppt_h</p:attrName>
                                        </p:attrNameLst>
                                      </p:cBhvr>
                                      <p:tavLst>
                                        <p:tav tm="0">
                                          <p:val>
                                            <p:fltVal val="0"/>
                                          </p:val>
                                        </p:tav>
                                        <p:tav tm="100000">
                                          <p:val>
                                            <p:strVal val="#ppt_h"/>
                                          </p:val>
                                        </p:tav>
                                      </p:tavLst>
                                    </p:anim>
                                    <p:anim calcmode="lin" valueType="num">
                                      <p:cBhvr>
                                        <p:cTn id="64" dur="200" fill="hold"/>
                                        <p:tgtEl>
                                          <p:spTgt spid="10"/>
                                        </p:tgtEl>
                                        <p:attrNameLst>
                                          <p:attrName>style.rotation</p:attrName>
                                        </p:attrNameLst>
                                      </p:cBhvr>
                                      <p:tavLst>
                                        <p:tav tm="0">
                                          <p:val>
                                            <p:fltVal val="360"/>
                                          </p:val>
                                        </p:tav>
                                        <p:tav tm="100000">
                                          <p:val>
                                            <p:fltVal val="0"/>
                                          </p:val>
                                        </p:tav>
                                      </p:tavLst>
                                    </p:anim>
                                    <p:animEffect transition="in" filter="fade">
                                      <p:cBhvr>
                                        <p:cTn id="65" dur="200"/>
                                        <p:tgtEl>
                                          <p:spTgt spid="10"/>
                                        </p:tgtEl>
                                      </p:cBhvr>
                                    </p:animEffect>
                                  </p:childTnLst>
                                </p:cTn>
                              </p:par>
                            </p:childTnLst>
                          </p:cTn>
                        </p:par>
                        <p:par>
                          <p:cTn id="66" fill="hold" nodeType="afterGroup">
                            <p:stCondLst>
                              <p:cond delay="2200"/>
                            </p:stCondLst>
                            <p:childTnLst>
                              <p:par>
                                <p:cTn id="67" presetID="17" presetClass="entr" presetSubtype="8" fill="hold" nodeType="afterEffect">
                                  <p:stCondLst>
                                    <p:cond delay="0"/>
                                  </p:stCondLst>
                                  <p:childTnLst>
                                    <p:set>
                                      <p:cBhvr>
                                        <p:cTn id="68" dur="1" fill="hold">
                                          <p:stCondLst>
                                            <p:cond delay="0"/>
                                          </p:stCondLst>
                                        </p:cTn>
                                        <p:tgtEl>
                                          <p:spTgt spid="13"/>
                                        </p:tgtEl>
                                        <p:attrNameLst>
                                          <p:attrName>style.visibility</p:attrName>
                                        </p:attrNameLst>
                                      </p:cBhvr>
                                      <p:to>
                                        <p:strVal val="visible"/>
                                      </p:to>
                                    </p:set>
                                    <p:anim calcmode="lin" valueType="num">
                                      <p:cBhvr>
                                        <p:cTn id="69" dur="200" fill="hold"/>
                                        <p:tgtEl>
                                          <p:spTgt spid="13"/>
                                        </p:tgtEl>
                                        <p:attrNameLst>
                                          <p:attrName>ppt_x</p:attrName>
                                        </p:attrNameLst>
                                      </p:cBhvr>
                                      <p:tavLst>
                                        <p:tav tm="0">
                                          <p:val>
                                            <p:strVal val="#ppt_x-#ppt_w/2"/>
                                          </p:val>
                                        </p:tav>
                                        <p:tav tm="100000">
                                          <p:val>
                                            <p:strVal val="#ppt_x"/>
                                          </p:val>
                                        </p:tav>
                                      </p:tavLst>
                                    </p:anim>
                                    <p:anim calcmode="lin" valueType="num">
                                      <p:cBhvr>
                                        <p:cTn id="70" dur="200" fill="hold"/>
                                        <p:tgtEl>
                                          <p:spTgt spid="13"/>
                                        </p:tgtEl>
                                        <p:attrNameLst>
                                          <p:attrName>ppt_y</p:attrName>
                                        </p:attrNameLst>
                                      </p:cBhvr>
                                      <p:tavLst>
                                        <p:tav tm="0">
                                          <p:val>
                                            <p:strVal val="#ppt_y"/>
                                          </p:val>
                                        </p:tav>
                                        <p:tav tm="100000">
                                          <p:val>
                                            <p:strVal val="#ppt_y"/>
                                          </p:val>
                                        </p:tav>
                                      </p:tavLst>
                                    </p:anim>
                                    <p:anim calcmode="lin" valueType="num">
                                      <p:cBhvr>
                                        <p:cTn id="71" dur="200" fill="hold"/>
                                        <p:tgtEl>
                                          <p:spTgt spid="13"/>
                                        </p:tgtEl>
                                        <p:attrNameLst>
                                          <p:attrName>ppt_w</p:attrName>
                                        </p:attrNameLst>
                                      </p:cBhvr>
                                      <p:tavLst>
                                        <p:tav tm="0">
                                          <p:val>
                                            <p:fltVal val="0"/>
                                          </p:val>
                                        </p:tav>
                                        <p:tav tm="100000">
                                          <p:val>
                                            <p:strVal val="#ppt_w"/>
                                          </p:val>
                                        </p:tav>
                                      </p:tavLst>
                                    </p:anim>
                                    <p:anim calcmode="lin" valueType="num">
                                      <p:cBhvr>
                                        <p:cTn id="72" dur="200" fill="hold"/>
                                        <p:tgtEl>
                                          <p:spTgt spid="13"/>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67"/>
                                            </p:cond>
                                          </p:stCondLst>
                                          <p:endCondLst>
                                            <p:cond evt="onStopAudio" delay="0">
                                              <p:tgtEl>
                                                <p:sldTgt/>
                                              </p:tgtEl>
                                            </p:cond>
                                          </p:endCondLst>
                                        </p:cTn>
                                        <p:tgtEl>
                                          <p:sndTgt r:embed="rId2" name="whoosh.wav"/>
                                        </p:tgtEl>
                                      </p:cMediaNode>
                                    </p:audio>
                                  </p:subTnLst>
                                </p:cTn>
                              </p:par>
                            </p:childTnLst>
                          </p:cTn>
                        </p:par>
                        <p:par>
                          <p:cTn id="73" fill="hold" nodeType="afterGroup">
                            <p:stCondLst>
                              <p:cond delay="2400"/>
                            </p:stCondLst>
                            <p:childTnLst>
                              <p:par>
                                <p:cTn id="74" presetID="17" presetClass="entr" presetSubtype="10" fill="hold" grpId="0" nodeType="afterEffect">
                                  <p:stCondLst>
                                    <p:cond delay="0"/>
                                  </p:stCondLst>
                                  <p:childTnLst>
                                    <p:set>
                                      <p:cBhvr>
                                        <p:cTn id="75" dur="1" fill="hold">
                                          <p:stCondLst>
                                            <p:cond delay="0"/>
                                          </p:stCondLst>
                                        </p:cTn>
                                        <p:tgtEl>
                                          <p:spTgt spid="105"/>
                                        </p:tgtEl>
                                        <p:attrNameLst>
                                          <p:attrName>style.visibility</p:attrName>
                                        </p:attrNameLst>
                                      </p:cBhvr>
                                      <p:to>
                                        <p:strVal val="visible"/>
                                      </p:to>
                                    </p:set>
                                    <p:anim calcmode="lin" valueType="num">
                                      <p:cBhvr>
                                        <p:cTn id="76" dur="200" fill="hold"/>
                                        <p:tgtEl>
                                          <p:spTgt spid="105"/>
                                        </p:tgtEl>
                                        <p:attrNameLst>
                                          <p:attrName>ppt_w</p:attrName>
                                        </p:attrNameLst>
                                      </p:cBhvr>
                                      <p:tavLst>
                                        <p:tav tm="0">
                                          <p:val>
                                            <p:fltVal val="0"/>
                                          </p:val>
                                        </p:tav>
                                        <p:tav tm="100000">
                                          <p:val>
                                            <p:strVal val="#ppt_w"/>
                                          </p:val>
                                        </p:tav>
                                      </p:tavLst>
                                    </p:anim>
                                    <p:anim calcmode="lin" valueType="num">
                                      <p:cBhvr>
                                        <p:cTn id="77" dur="200" fill="hold"/>
                                        <p:tgtEl>
                                          <p:spTgt spid="105"/>
                                        </p:tgtEl>
                                        <p:attrNameLst>
                                          <p:attrName>ppt_h</p:attrName>
                                        </p:attrNameLst>
                                      </p:cBhvr>
                                      <p:tavLst>
                                        <p:tav tm="0">
                                          <p:val>
                                            <p:strVal val="#ppt_h"/>
                                          </p:val>
                                        </p:tav>
                                        <p:tav tm="100000">
                                          <p:val>
                                            <p:strVal val="#ppt_h"/>
                                          </p:val>
                                        </p:tav>
                                      </p:tavLst>
                                    </p:anim>
                                  </p:childTnLst>
                                </p:cTn>
                              </p:par>
                            </p:childTnLst>
                          </p:cTn>
                        </p:par>
                        <p:par>
                          <p:cTn id="78" fill="hold" nodeType="afterGroup">
                            <p:stCondLst>
                              <p:cond delay="2600"/>
                            </p:stCondLst>
                            <p:childTnLst>
                              <p:par>
                                <p:cTn id="79" presetID="4" presetClass="entr" presetSubtype="16" fill="hold" nodeType="afterEffect">
                                  <p:stCondLst>
                                    <p:cond delay="0"/>
                                  </p:stCondLst>
                                  <p:childTnLst>
                                    <p:set>
                                      <p:cBhvr>
                                        <p:cTn id="80" dur="1" fill="hold">
                                          <p:stCondLst>
                                            <p:cond delay="0"/>
                                          </p:stCondLst>
                                        </p:cTn>
                                        <p:tgtEl>
                                          <p:spTgt spid="7"/>
                                        </p:tgtEl>
                                        <p:attrNameLst>
                                          <p:attrName>style.visibility</p:attrName>
                                        </p:attrNameLst>
                                      </p:cBhvr>
                                      <p:to>
                                        <p:strVal val="visible"/>
                                      </p:to>
                                    </p:set>
                                    <p:animEffect transition="in" filter="box(in)">
                                      <p:cBhvr>
                                        <p:cTn id="81" dur="200"/>
                                        <p:tgtEl>
                                          <p:spTgt spid="7"/>
                                        </p:tgtEl>
                                      </p:cBhvr>
                                    </p:animEffect>
                                  </p:childTnLst>
                                </p:cTn>
                              </p:par>
                            </p:childTnLst>
                          </p:cTn>
                        </p:par>
                        <p:par>
                          <p:cTn id="82" fill="hold" nodeType="afterGroup">
                            <p:stCondLst>
                              <p:cond delay="2800"/>
                            </p:stCondLst>
                            <p:childTnLst>
                              <p:par>
                                <p:cTn id="83" presetID="49" presetClass="entr" presetSubtype="0" decel="100000" fill="hold" nodeType="afterEffect">
                                  <p:stCondLst>
                                    <p:cond delay="0"/>
                                  </p:stCondLst>
                                  <p:childTnLst>
                                    <p:set>
                                      <p:cBhvr>
                                        <p:cTn id="84" dur="1" fill="hold">
                                          <p:stCondLst>
                                            <p:cond delay="0"/>
                                          </p:stCondLst>
                                        </p:cTn>
                                        <p:tgtEl>
                                          <p:spTgt spid="12"/>
                                        </p:tgtEl>
                                        <p:attrNameLst>
                                          <p:attrName>style.visibility</p:attrName>
                                        </p:attrNameLst>
                                      </p:cBhvr>
                                      <p:to>
                                        <p:strVal val="visible"/>
                                      </p:to>
                                    </p:set>
                                    <p:anim calcmode="lin" valueType="num">
                                      <p:cBhvr>
                                        <p:cTn id="85" dur="200" fill="hold"/>
                                        <p:tgtEl>
                                          <p:spTgt spid="12"/>
                                        </p:tgtEl>
                                        <p:attrNameLst>
                                          <p:attrName>ppt_w</p:attrName>
                                        </p:attrNameLst>
                                      </p:cBhvr>
                                      <p:tavLst>
                                        <p:tav tm="0">
                                          <p:val>
                                            <p:fltVal val="0"/>
                                          </p:val>
                                        </p:tav>
                                        <p:tav tm="100000">
                                          <p:val>
                                            <p:strVal val="#ppt_w"/>
                                          </p:val>
                                        </p:tav>
                                      </p:tavLst>
                                    </p:anim>
                                    <p:anim calcmode="lin" valueType="num">
                                      <p:cBhvr>
                                        <p:cTn id="86" dur="200" fill="hold"/>
                                        <p:tgtEl>
                                          <p:spTgt spid="12"/>
                                        </p:tgtEl>
                                        <p:attrNameLst>
                                          <p:attrName>ppt_h</p:attrName>
                                        </p:attrNameLst>
                                      </p:cBhvr>
                                      <p:tavLst>
                                        <p:tav tm="0">
                                          <p:val>
                                            <p:fltVal val="0"/>
                                          </p:val>
                                        </p:tav>
                                        <p:tav tm="100000">
                                          <p:val>
                                            <p:strVal val="#ppt_h"/>
                                          </p:val>
                                        </p:tav>
                                      </p:tavLst>
                                    </p:anim>
                                    <p:anim calcmode="lin" valueType="num">
                                      <p:cBhvr>
                                        <p:cTn id="87" dur="200" fill="hold"/>
                                        <p:tgtEl>
                                          <p:spTgt spid="12"/>
                                        </p:tgtEl>
                                        <p:attrNameLst>
                                          <p:attrName>style.rotation</p:attrName>
                                        </p:attrNameLst>
                                      </p:cBhvr>
                                      <p:tavLst>
                                        <p:tav tm="0">
                                          <p:val>
                                            <p:fltVal val="360"/>
                                          </p:val>
                                        </p:tav>
                                        <p:tav tm="100000">
                                          <p:val>
                                            <p:fltVal val="0"/>
                                          </p:val>
                                        </p:tav>
                                      </p:tavLst>
                                    </p:anim>
                                    <p:animEffect transition="in" filter="fade">
                                      <p:cBhvr>
                                        <p:cTn id="88" dur="200"/>
                                        <p:tgtEl>
                                          <p:spTgt spid="12"/>
                                        </p:tgtEl>
                                      </p:cBhvr>
                                    </p:animEffect>
                                  </p:childTnLst>
                                </p:cTn>
                              </p:par>
                            </p:childTnLst>
                          </p:cTn>
                        </p:par>
                        <p:par>
                          <p:cTn id="89" fill="hold" nodeType="afterGroup">
                            <p:stCondLst>
                              <p:cond delay="3000"/>
                            </p:stCondLst>
                            <p:childTnLst>
                              <p:par>
                                <p:cTn id="90" presetID="17" presetClass="entr" presetSubtype="8" fill="hold" nodeType="afterEffect">
                                  <p:stCondLst>
                                    <p:cond delay="0"/>
                                  </p:stCondLst>
                                  <p:childTnLst>
                                    <p:set>
                                      <p:cBhvr>
                                        <p:cTn id="91" dur="1" fill="hold">
                                          <p:stCondLst>
                                            <p:cond delay="0"/>
                                          </p:stCondLst>
                                        </p:cTn>
                                        <p:tgtEl>
                                          <p:spTgt spid="11"/>
                                        </p:tgtEl>
                                        <p:attrNameLst>
                                          <p:attrName>style.visibility</p:attrName>
                                        </p:attrNameLst>
                                      </p:cBhvr>
                                      <p:to>
                                        <p:strVal val="visible"/>
                                      </p:to>
                                    </p:set>
                                    <p:anim calcmode="lin" valueType="num">
                                      <p:cBhvr>
                                        <p:cTn id="92" dur="200" fill="hold"/>
                                        <p:tgtEl>
                                          <p:spTgt spid="11"/>
                                        </p:tgtEl>
                                        <p:attrNameLst>
                                          <p:attrName>ppt_x</p:attrName>
                                        </p:attrNameLst>
                                      </p:cBhvr>
                                      <p:tavLst>
                                        <p:tav tm="0">
                                          <p:val>
                                            <p:strVal val="#ppt_x-#ppt_w/2"/>
                                          </p:val>
                                        </p:tav>
                                        <p:tav tm="100000">
                                          <p:val>
                                            <p:strVal val="#ppt_x"/>
                                          </p:val>
                                        </p:tav>
                                      </p:tavLst>
                                    </p:anim>
                                    <p:anim calcmode="lin" valueType="num">
                                      <p:cBhvr>
                                        <p:cTn id="93" dur="200" fill="hold"/>
                                        <p:tgtEl>
                                          <p:spTgt spid="11"/>
                                        </p:tgtEl>
                                        <p:attrNameLst>
                                          <p:attrName>ppt_y</p:attrName>
                                        </p:attrNameLst>
                                      </p:cBhvr>
                                      <p:tavLst>
                                        <p:tav tm="0">
                                          <p:val>
                                            <p:strVal val="#ppt_y"/>
                                          </p:val>
                                        </p:tav>
                                        <p:tav tm="100000">
                                          <p:val>
                                            <p:strVal val="#ppt_y"/>
                                          </p:val>
                                        </p:tav>
                                      </p:tavLst>
                                    </p:anim>
                                    <p:anim calcmode="lin" valueType="num">
                                      <p:cBhvr>
                                        <p:cTn id="94" dur="200" fill="hold"/>
                                        <p:tgtEl>
                                          <p:spTgt spid="11"/>
                                        </p:tgtEl>
                                        <p:attrNameLst>
                                          <p:attrName>ppt_w</p:attrName>
                                        </p:attrNameLst>
                                      </p:cBhvr>
                                      <p:tavLst>
                                        <p:tav tm="0">
                                          <p:val>
                                            <p:fltVal val="0"/>
                                          </p:val>
                                        </p:tav>
                                        <p:tav tm="100000">
                                          <p:val>
                                            <p:strVal val="#ppt_w"/>
                                          </p:val>
                                        </p:tav>
                                      </p:tavLst>
                                    </p:anim>
                                    <p:anim calcmode="lin" valueType="num">
                                      <p:cBhvr>
                                        <p:cTn id="95" dur="200" fill="hold"/>
                                        <p:tgtEl>
                                          <p:spTgt spid="11"/>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90"/>
                                            </p:cond>
                                          </p:stCondLst>
                                          <p:endCondLst>
                                            <p:cond evt="onStopAudio" delay="0">
                                              <p:tgtEl>
                                                <p:sldTgt/>
                                              </p:tgtEl>
                                            </p:cond>
                                          </p:endCondLst>
                                        </p:cTn>
                                        <p:tgtEl>
                                          <p:sndTgt r:embed="rId2" name="whoosh.wav"/>
                                        </p:tgtEl>
                                      </p:cMediaNode>
                                    </p:audio>
                                  </p:subTnLst>
                                </p:cTn>
                              </p:par>
                            </p:childTnLst>
                          </p:cTn>
                        </p:par>
                        <p:par>
                          <p:cTn id="96" fill="hold" nodeType="afterGroup">
                            <p:stCondLst>
                              <p:cond delay="3200"/>
                            </p:stCondLst>
                            <p:childTnLst>
                              <p:par>
                                <p:cTn id="97" presetID="4" presetClass="entr" presetSubtype="16" fill="hold" nodeType="afterEffect">
                                  <p:stCondLst>
                                    <p:cond delay="0"/>
                                  </p:stCondLst>
                                  <p:childTnLst>
                                    <p:set>
                                      <p:cBhvr>
                                        <p:cTn id="98" dur="1" fill="hold">
                                          <p:stCondLst>
                                            <p:cond delay="0"/>
                                          </p:stCondLst>
                                        </p:cTn>
                                        <p:tgtEl>
                                          <p:spTgt spid="116"/>
                                        </p:tgtEl>
                                        <p:attrNameLst>
                                          <p:attrName>style.visibility</p:attrName>
                                        </p:attrNameLst>
                                      </p:cBhvr>
                                      <p:to>
                                        <p:strVal val="visible"/>
                                      </p:to>
                                    </p:set>
                                    <p:animEffect transition="in" filter="box(in)">
                                      <p:cBhvr>
                                        <p:cTn id="99" dur="200"/>
                                        <p:tgtEl>
                                          <p:spTgt spid="11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0" restart="whenNotActive" fill="hold" evtFilter="cancelBubble" nodeType="interactiveSeq">
                <p:stCondLst>
                  <p:cond evt="onClick" delay="0">
                    <p:tgtEl>
                      <p:spTgt spid="3"/>
                    </p:tgtEl>
                  </p:cond>
                </p:stCondLst>
                <p:endSync evt="end" delay="0">
                  <p:rtn val="all"/>
                </p:endSync>
                <p:childTnLst>
                  <p:par>
                    <p:cTn id="101" fill="hold" nodeType="clickPar">
                      <p:stCondLst>
                        <p:cond delay="0"/>
                      </p:stCondLst>
                      <p:childTnLst>
                        <p:par>
                          <p:cTn id="102" fill="hold" nodeType="withGroup">
                            <p:stCondLst>
                              <p:cond delay="0"/>
                            </p:stCondLst>
                            <p:childTnLst>
                              <p:par>
                                <p:cTn id="103" presetID="3" presetClass="entr" presetSubtype="10" fill="hold" grpId="0" nodeType="clickEffect">
                                  <p:stCondLst>
                                    <p:cond delay="0"/>
                                  </p:stCondLst>
                                  <p:childTnLst>
                                    <p:set>
                                      <p:cBhvr>
                                        <p:cTn id="104" dur="1" fill="hold">
                                          <p:stCondLst>
                                            <p:cond delay="0"/>
                                          </p:stCondLst>
                                        </p:cTn>
                                        <p:tgtEl>
                                          <p:spTgt spid="8210"/>
                                        </p:tgtEl>
                                        <p:attrNameLst>
                                          <p:attrName>style.visibility</p:attrName>
                                        </p:attrNameLst>
                                      </p:cBhvr>
                                      <p:to>
                                        <p:strVal val="visible"/>
                                      </p:to>
                                    </p:set>
                                    <p:animEffect transition="in" filter="blinds(horizontal)">
                                      <p:cBhvr>
                                        <p:cTn id="105" dur="500"/>
                                        <p:tgtEl>
                                          <p:spTgt spid="8210"/>
                                        </p:tgtEl>
                                      </p:cBhvr>
                                    </p:animEffect>
                                  </p:childTnLst>
                                  <p:subTnLst>
                                    <p:audio>
                                      <p:cMediaNode>
                                        <p:cTn display="0" masterRel="sameClick">
                                          <p:stCondLst>
                                            <p:cond evt="begin" delay="0">
                                              <p:tn val="103"/>
                                            </p:cond>
                                          </p:stCondLst>
                                          <p:endCondLst>
                                            <p:cond evt="onStopAudio" delay="0">
                                              <p:tgtEl>
                                                <p:sldTgt/>
                                              </p:tgtEl>
                                            </p:cond>
                                          </p:endCondLst>
                                        </p:cTn>
                                        <p:tgtEl>
                                          <p:sndTgt r:embed="rId3" name="cashreg.wav"/>
                                        </p:tgtEl>
                                      </p:cMediaNode>
                                    </p:audio>
                                  </p:subTnLst>
                                </p:cTn>
                              </p:par>
                            </p:childTnLst>
                          </p:cTn>
                        </p:par>
                      </p:childTnLst>
                    </p:cTn>
                  </p:par>
                </p:childTnLst>
              </p:cTn>
              <p:nextCondLst>
                <p:cond evt="onClick" delay="0">
                  <p:tgtEl>
                    <p:spTgt spid="3"/>
                  </p:tgtEl>
                </p:cond>
              </p:nextCondLst>
            </p:seq>
            <p:seq concurrent="1" nextAc="seek">
              <p:cTn id="106" restart="whenNotActive" fill="hold" evtFilter="cancelBubble" nodeType="interactiveSeq">
                <p:stCondLst>
                  <p:cond evt="onClick" delay="0">
                    <p:tgtEl>
                      <p:spTgt spid="8"/>
                    </p:tgtEl>
                  </p:cond>
                </p:stCondLst>
                <p:endSync evt="end" delay="0">
                  <p:rtn val="all"/>
                </p:endSync>
                <p:childTnLst>
                  <p:par>
                    <p:cTn id="107" fill="hold" nodeType="clickPar">
                      <p:stCondLst>
                        <p:cond delay="indefinite"/>
                      </p:stCondLst>
                      <p:childTnLst>
                        <p:par>
                          <p:cTn id="108" fill="hold" nodeType="withGroup">
                            <p:stCondLst>
                              <p:cond delay="0"/>
                            </p:stCondLst>
                            <p:childTnLst>
                              <p:par>
                                <p:cTn id="109" presetID="3" presetClass="entr" presetSubtype="10" fill="hold" grpId="0" nodeType="clickEffect">
                                  <p:stCondLst>
                                    <p:cond delay="0"/>
                                  </p:stCondLst>
                                  <p:childTnLst>
                                    <p:set>
                                      <p:cBhvr>
                                        <p:cTn id="110" dur="1" fill="hold">
                                          <p:stCondLst>
                                            <p:cond delay="0"/>
                                          </p:stCondLst>
                                        </p:cTn>
                                        <p:tgtEl>
                                          <p:spTgt spid="8212"/>
                                        </p:tgtEl>
                                        <p:attrNameLst>
                                          <p:attrName>style.visibility</p:attrName>
                                        </p:attrNameLst>
                                      </p:cBhvr>
                                      <p:to>
                                        <p:strVal val="visible"/>
                                      </p:to>
                                    </p:set>
                                    <p:animEffect transition="in" filter="blinds(horizontal)">
                                      <p:cBhvr>
                                        <p:cTn id="111" dur="500"/>
                                        <p:tgtEl>
                                          <p:spTgt spid="8212"/>
                                        </p:tgtEl>
                                      </p:cBhvr>
                                    </p:animEffect>
                                  </p:childTnLst>
                                  <p:subTnLst>
                                    <p:audio>
                                      <p:cMediaNode>
                                        <p:cTn display="0" masterRel="sameClick">
                                          <p:stCondLst>
                                            <p:cond evt="begin" delay="0">
                                              <p:tn val="109"/>
                                            </p:cond>
                                          </p:stCondLst>
                                          <p:endCondLst>
                                            <p:cond evt="onStopAudio" delay="0">
                                              <p:tgtEl>
                                                <p:sldTgt/>
                                              </p:tgtEl>
                                            </p:cond>
                                          </p:endCondLst>
                                        </p:cTn>
                                        <p:tgtEl>
                                          <p:sndTgt r:embed="rId3" name="cashreg.wav"/>
                                        </p:tgtEl>
                                      </p:cMediaNode>
                                    </p:audio>
                                  </p:subTnLst>
                                </p:cTn>
                              </p:par>
                            </p:childTnLst>
                          </p:cTn>
                        </p:par>
                      </p:childTnLst>
                    </p:cTn>
                  </p:par>
                </p:childTnLst>
              </p:cTn>
              <p:nextCondLst>
                <p:cond evt="onClick" delay="0">
                  <p:tgtEl>
                    <p:spTgt spid="8"/>
                  </p:tgtEl>
                </p:cond>
              </p:nextCondLst>
            </p:seq>
            <p:seq concurrent="1" nextAc="seek">
              <p:cTn id="112" restart="whenNotActive" fill="hold" evtFilter="cancelBubble" nodeType="interactiveSeq">
                <p:stCondLst>
                  <p:cond evt="onClick" delay="0">
                    <p:tgtEl>
                      <p:spTgt spid="13"/>
                    </p:tgtEl>
                  </p:cond>
                </p:stCondLst>
                <p:endSync evt="end" delay="0">
                  <p:rtn val="all"/>
                </p:endSync>
                <p:childTnLst>
                  <p:par>
                    <p:cTn id="113" fill="hold" nodeType="clickPar">
                      <p:stCondLst>
                        <p:cond delay="0"/>
                      </p:stCondLst>
                      <p:childTnLst>
                        <p:par>
                          <p:cTn id="114" fill="hold" nodeType="withGroup">
                            <p:stCondLst>
                              <p:cond delay="0"/>
                            </p:stCondLst>
                            <p:childTnLst>
                              <p:par>
                                <p:cTn id="115" presetID="3" presetClass="entr" presetSubtype="10" fill="hold" grpId="0" nodeType="clickEffect">
                                  <p:stCondLst>
                                    <p:cond delay="0"/>
                                  </p:stCondLst>
                                  <p:childTnLst>
                                    <p:set>
                                      <p:cBhvr>
                                        <p:cTn id="116" dur="1" fill="hold">
                                          <p:stCondLst>
                                            <p:cond delay="0"/>
                                          </p:stCondLst>
                                        </p:cTn>
                                        <p:tgtEl>
                                          <p:spTgt spid="190"/>
                                        </p:tgtEl>
                                        <p:attrNameLst>
                                          <p:attrName>style.visibility</p:attrName>
                                        </p:attrNameLst>
                                      </p:cBhvr>
                                      <p:to>
                                        <p:strVal val="visible"/>
                                      </p:to>
                                    </p:set>
                                    <p:animEffect transition="in" filter="blinds(horizontal)">
                                      <p:cBhvr>
                                        <p:cTn id="117" dur="500"/>
                                        <p:tgtEl>
                                          <p:spTgt spid="190"/>
                                        </p:tgtEl>
                                      </p:cBhvr>
                                    </p:animEffect>
                                  </p:childTnLst>
                                  <p:subTnLst>
                                    <p:audio>
                                      <p:cMediaNode>
                                        <p:cTn display="0" masterRel="sameClick">
                                          <p:stCondLst>
                                            <p:cond evt="begin" delay="0">
                                              <p:tn val="115"/>
                                            </p:cond>
                                          </p:stCondLst>
                                          <p:endCondLst>
                                            <p:cond evt="onStopAudio" delay="0">
                                              <p:tgtEl>
                                                <p:sldTgt/>
                                              </p:tgtEl>
                                            </p:cond>
                                          </p:endCondLst>
                                        </p:cTn>
                                        <p:tgtEl>
                                          <p:sndTgt r:embed="rId3" name="cashreg.wav"/>
                                        </p:tgtEl>
                                      </p:cMediaNode>
                                    </p:audio>
                                  </p:subTnLst>
                                </p:cTn>
                              </p:par>
                            </p:childTnLst>
                          </p:cTn>
                        </p:par>
                      </p:childTnLst>
                    </p:cTn>
                  </p:par>
                </p:childTnLst>
              </p:cTn>
              <p:nextCondLst>
                <p:cond evt="onClick" delay="0">
                  <p:tgtEl>
                    <p:spTgt spid="13"/>
                  </p:tgtEl>
                </p:cond>
              </p:nextCondLst>
            </p:seq>
            <p:seq concurrent="1" nextAc="seek">
              <p:cTn id="118" restart="whenNotActive" fill="hold" evtFilter="cancelBubble" nodeType="interactiveSeq">
                <p:stCondLst>
                  <p:cond evt="onClick" delay="0">
                    <p:tgtEl>
                      <p:spTgt spid="11"/>
                    </p:tgtEl>
                  </p:cond>
                </p:stCondLst>
                <p:endSync evt="end" delay="0">
                  <p:rtn val="all"/>
                </p:endSync>
                <p:childTnLst>
                  <p:par>
                    <p:cTn id="119" fill="hold" nodeType="clickPar">
                      <p:stCondLst>
                        <p:cond delay="0"/>
                      </p:stCondLst>
                      <p:childTnLst>
                        <p:par>
                          <p:cTn id="120" fill="hold" nodeType="withGroup">
                            <p:stCondLst>
                              <p:cond delay="0"/>
                            </p:stCondLst>
                            <p:childTnLst>
                              <p:par>
                                <p:cTn id="121" presetID="4" presetClass="entr" presetSubtype="16" fill="hold" grpId="0" nodeType="clickEffect">
                                  <p:stCondLst>
                                    <p:cond delay="0"/>
                                  </p:stCondLst>
                                  <p:childTnLst>
                                    <p:set>
                                      <p:cBhvr>
                                        <p:cTn id="122" dur="1" fill="hold">
                                          <p:stCondLst>
                                            <p:cond delay="0"/>
                                          </p:stCondLst>
                                        </p:cTn>
                                        <p:tgtEl>
                                          <p:spTgt spid="197"/>
                                        </p:tgtEl>
                                        <p:attrNameLst>
                                          <p:attrName>style.visibility</p:attrName>
                                        </p:attrNameLst>
                                      </p:cBhvr>
                                      <p:to>
                                        <p:strVal val="visible"/>
                                      </p:to>
                                    </p:set>
                                    <p:animEffect transition="in" filter="box(in)">
                                      <p:cBhvr>
                                        <p:cTn id="123" dur="500"/>
                                        <p:tgtEl>
                                          <p:spTgt spid="197"/>
                                        </p:tgtEl>
                                      </p:cBhvr>
                                    </p:animEffect>
                                  </p:childTnLst>
                                </p:cTn>
                              </p:par>
                            </p:childTnLst>
                          </p:cTn>
                        </p:par>
                      </p:childTnLst>
                    </p:cTn>
                  </p:par>
                </p:childTnLst>
              </p:cTn>
              <p:nextCondLst>
                <p:cond evt="onClick" delay="0">
                  <p:tgtEl>
                    <p:spTgt spid="11"/>
                  </p:tgtEl>
                </p:cond>
              </p:nextCondLst>
            </p:seq>
            <p:seq concurrent="1" nextAc="seek">
              <p:cTn id="124" restart="whenNotActive" fill="hold" evtFilter="cancelBubble" nodeType="interactiveSeq">
                <p:stCondLst>
                  <p:cond evt="onClick" delay="0">
                    <p:tgtEl>
                      <p:spTgt spid="116"/>
                    </p:tgtEl>
                  </p:cond>
                </p:stCondLst>
                <p:endSync evt="end" delay="0">
                  <p:rtn val="all"/>
                </p:endSync>
                <p:childTnLst>
                  <p:par>
                    <p:cTn id="125" fill="hold" nodeType="clickPar">
                      <p:stCondLst>
                        <p:cond delay="0"/>
                      </p:stCondLst>
                      <p:childTnLst>
                        <p:par>
                          <p:cTn id="126" fill="hold" nodeType="withGroup">
                            <p:stCondLst>
                              <p:cond delay="0"/>
                            </p:stCondLst>
                            <p:childTnLst>
                              <p:par>
                                <p:cTn id="127" presetID="26" presetClass="emph" presetSubtype="0" repeatCount="indefinite" fill="hold" nodeType="clickEffect">
                                  <p:stCondLst>
                                    <p:cond delay="0"/>
                                  </p:stCondLst>
                                  <p:endCondLst>
                                    <p:cond evt="onNext" delay="0">
                                      <p:tgtEl>
                                        <p:sldTgt/>
                                      </p:tgtEl>
                                    </p:cond>
                                  </p:endCondLst>
                                  <p:childTnLst>
                                    <p:animEffect transition="out" filter="fade">
                                      <p:cBhvr>
                                        <p:cTn id="128" dur="500" tmFilter="0, 0; .2, .5; .8, .5; 1, 0"/>
                                        <p:tgtEl>
                                          <p:spTgt spid="3"/>
                                        </p:tgtEl>
                                      </p:cBhvr>
                                    </p:animEffect>
                                    <p:animScale>
                                      <p:cBhvr>
                                        <p:cTn id="129" dur="250" autoRev="1" fill="hold"/>
                                        <p:tgtEl>
                                          <p:spTgt spid="3"/>
                                        </p:tgtEl>
                                      </p:cBhvr>
                                      <p:by x="105000" y="105000"/>
                                    </p:animScale>
                                  </p:childTnLst>
                                </p:cTn>
                              </p:par>
                            </p:childTnLst>
                          </p:cTn>
                        </p:par>
                      </p:childTnLst>
                    </p:cTn>
                  </p:par>
                </p:childTnLst>
              </p:cTn>
              <p:nextCondLst>
                <p:cond evt="onClick" delay="0">
                  <p:tgtEl>
                    <p:spTgt spid="116"/>
                  </p:tgtEl>
                </p:cond>
              </p:nextCondLst>
            </p:seq>
          </p:childTnLst>
        </p:cTn>
      </p:par>
    </p:tnLst>
    <p:bldLst>
      <p:bldP spid="8255" grpId="0" animBg="1"/>
      <p:bldP spid="103" grpId="0" animBg="1"/>
      <p:bldP spid="104" grpId="0" animBg="1"/>
      <p:bldP spid="105" grpId="0" animBg="1"/>
      <p:bldP spid="8210" grpId="0" animBg="1"/>
      <p:bldP spid="8212" grpId="0" animBg="1"/>
      <p:bldP spid="190" grpId="0" animBg="1"/>
      <p:bldP spid="19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3"/>
          <p:cNvSpPr>
            <a:spLocks noChangeArrowheads="1"/>
          </p:cNvSpPr>
          <p:nvPr/>
        </p:nvSpPr>
        <p:spPr bwMode="gray">
          <a:xfrm rot="5400000">
            <a:off x="5822157" y="3188494"/>
            <a:ext cx="928688" cy="190500"/>
          </a:xfrm>
          <a:prstGeom prst="rect">
            <a:avLst/>
          </a:prstGeom>
          <a:gradFill rotWithShape="1">
            <a:gsLst>
              <a:gs pos="0">
                <a:srgbClr val="CFCFCF"/>
              </a:gs>
              <a:gs pos="100000">
                <a:srgbClr val="5F5F5F"/>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US"/>
          </a:p>
        </p:txBody>
      </p:sp>
      <p:sp>
        <p:nvSpPr>
          <p:cNvPr id="5" name="Rectangle 63"/>
          <p:cNvSpPr>
            <a:spLocks noChangeArrowheads="1"/>
          </p:cNvSpPr>
          <p:nvPr/>
        </p:nvSpPr>
        <p:spPr bwMode="gray">
          <a:xfrm rot="5400000">
            <a:off x="5822158" y="2012157"/>
            <a:ext cx="928687" cy="190500"/>
          </a:xfrm>
          <a:prstGeom prst="rect">
            <a:avLst/>
          </a:prstGeom>
          <a:gradFill rotWithShape="1">
            <a:gsLst>
              <a:gs pos="0">
                <a:srgbClr val="CFCFCF"/>
              </a:gs>
              <a:gs pos="100000">
                <a:srgbClr val="5F5F5F"/>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US"/>
          </a:p>
        </p:txBody>
      </p:sp>
      <p:sp>
        <p:nvSpPr>
          <p:cNvPr id="6" name="Rectangle 63"/>
          <p:cNvSpPr>
            <a:spLocks noChangeArrowheads="1"/>
          </p:cNvSpPr>
          <p:nvPr/>
        </p:nvSpPr>
        <p:spPr bwMode="gray">
          <a:xfrm rot="5400000">
            <a:off x="5822158" y="4402932"/>
            <a:ext cx="928687" cy="190500"/>
          </a:xfrm>
          <a:prstGeom prst="rect">
            <a:avLst/>
          </a:prstGeom>
          <a:gradFill rotWithShape="1">
            <a:gsLst>
              <a:gs pos="0">
                <a:srgbClr val="CFCFCF"/>
              </a:gs>
              <a:gs pos="100000">
                <a:srgbClr val="5F5F5F"/>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US"/>
          </a:p>
        </p:txBody>
      </p:sp>
      <p:sp>
        <p:nvSpPr>
          <p:cNvPr id="7" name="Rectangle 63"/>
          <p:cNvSpPr>
            <a:spLocks noChangeArrowheads="1"/>
          </p:cNvSpPr>
          <p:nvPr/>
        </p:nvSpPr>
        <p:spPr bwMode="gray">
          <a:xfrm rot="5400000">
            <a:off x="5822157" y="5617369"/>
            <a:ext cx="928688" cy="190500"/>
          </a:xfrm>
          <a:prstGeom prst="rect">
            <a:avLst/>
          </a:prstGeom>
          <a:gradFill rotWithShape="1">
            <a:gsLst>
              <a:gs pos="0">
                <a:srgbClr val="CFCFCF"/>
              </a:gs>
              <a:gs pos="100000">
                <a:srgbClr val="5F5F5F"/>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US"/>
          </a:p>
        </p:txBody>
      </p:sp>
      <p:grpSp>
        <p:nvGrpSpPr>
          <p:cNvPr id="2" name="Group 74"/>
          <p:cNvGrpSpPr>
            <a:grpSpLocks/>
          </p:cNvGrpSpPr>
          <p:nvPr/>
        </p:nvGrpSpPr>
        <p:grpSpPr bwMode="auto">
          <a:xfrm rot="5400000">
            <a:off x="6060160" y="2274976"/>
            <a:ext cx="463141" cy="822552"/>
            <a:chOff x="1838" y="1199"/>
            <a:chExt cx="2091" cy="2865"/>
          </a:xfrm>
        </p:grpSpPr>
        <p:sp>
          <p:nvSpPr>
            <p:cNvPr id="9" name="AutoShape 75"/>
            <p:cNvSpPr>
              <a:spLocks noChangeArrowheads="1"/>
            </p:cNvSpPr>
            <p:nvPr/>
          </p:nvSpPr>
          <p:spPr bwMode="gray">
            <a:xfrm rot="16200000" flipH="1">
              <a:off x="1821" y="2450"/>
              <a:ext cx="310" cy="208"/>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10" name="AutoShape 76"/>
            <p:cNvSpPr>
              <a:spLocks noChangeArrowheads="1"/>
            </p:cNvSpPr>
            <p:nvPr/>
          </p:nvSpPr>
          <p:spPr bwMode="gray">
            <a:xfrm rot="5400000" flipH="1">
              <a:off x="3627" y="2420"/>
              <a:ext cx="310" cy="208"/>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11" name="AutoShape 77"/>
            <p:cNvSpPr>
              <a:spLocks noChangeArrowheads="1"/>
            </p:cNvSpPr>
            <p:nvPr/>
          </p:nvSpPr>
          <p:spPr bwMode="gray">
            <a:xfrm rot="10800000" flipH="1">
              <a:off x="2725" y="3365"/>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3187" name="Oval 78"/>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3188" name="Oval 79"/>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endParaRPr lang="en-US"/>
            </a:p>
          </p:txBody>
        </p:sp>
        <p:sp>
          <p:nvSpPr>
            <p:cNvPr id="14" name="Oval 80"/>
            <p:cNvSpPr>
              <a:spLocks noChangeArrowheads="1"/>
            </p:cNvSpPr>
            <p:nvPr/>
          </p:nvSpPr>
          <p:spPr bwMode="gray">
            <a:xfrm>
              <a:off x="1838" y="1199"/>
              <a:ext cx="2088" cy="2864"/>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fontAlgn="auto">
                <a:spcBef>
                  <a:spcPts val="0"/>
                </a:spcBef>
                <a:spcAft>
                  <a:spcPts val="0"/>
                </a:spcAft>
                <a:defRPr/>
              </a:pPr>
              <a:endParaRPr lang="vi-VN">
                <a:latin typeface="+mn-lt"/>
                <a:cs typeface="+mn-cs"/>
              </a:endParaRPr>
            </a:p>
          </p:txBody>
        </p:sp>
        <p:sp>
          <p:nvSpPr>
            <p:cNvPr id="3190" name="Oval 81"/>
            <p:cNvSpPr>
              <a:spLocks noChangeArrowheads="1"/>
            </p:cNvSpPr>
            <p:nvPr/>
          </p:nvSpPr>
          <p:spPr bwMode="gray">
            <a:xfrm>
              <a:off x="1841" y="1200"/>
              <a:ext cx="2088" cy="2864"/>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endParaRPr lang="en-US"/>
            </a:p>
          </p:txBody>
        </p:sp>
        <p:sp>
          <p:nvSpPr>
            <p:cNvPr id="16" name="Oval 82"/>
            <p:cNvSpPr>
              <a:spLocks noChangeArrowheads="1"/>
            </p:cNvSpPr>
            <p:nvPr/>
          </p:nvSpPr>
          <p:spPr bwMode="gray">
            <a:xfrm>
              <a:off x="2338" y="1199"/>
              <a:ext cx="1097" cy="286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fontAlgn="auto">
                <a:spcBef>
                  <a:spcPts val="0"/>
                </a:spcBef>
                <a:spcAft>
                  <a:spcPts val="0"/>
                </a:spcAft>
                <a:defRPr/>
              </a:pPr>
              <a:endParaRPr lang="vi-VN">
                <a:latin typeface="+mn-lt"/>
                <a:cs typeface="+mn-cs"/>
              </a:endParaRPr>
            </a:p>
          </p:txBody>
        </p:sp>
        <p:sp>
          <p:nvSpPr>
            <p:cNvPr id="3192" name="Oval 83"/>
            <p:cNvSpPr>
              <a:spLocks noChangeArrowheads="1"/>
            </p:cNvSpPr>
            <p:nvPr/>
          </p:nvSpPr>
          <p:spPr bwMode="gray">
            <a:xfrm>
              <a:off x="2337" y="1200"/>
              <a:ext cx="1096" cy="2864"/>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en-US"/>
            </a:p>
          </p:txBody>
        </p:sp>
      </p:grpSp>
      <p:sp>
        <p:nvSpPr>
          <p:cNvPr id="18" name="AutoShape 17"/>
          <p:cNvSpPr>
            <a:spLocks noChangeArrowheads="1"/>
          </p:cNvSpPr>
          <p:nvPr/>
        </p:nvSpPr>
        <p:spPr bwMode="gray">
          <a:xfrm>
            <a:off x="368301" y="261252"/>
            <a:ext cx="11518900" cy="1752600"/>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anchor="ctr"/>
          <a:lstStyle/>
          <a:p>
            <a:pPr marL="457200" indent="-457200">
              <a:defRPr/>
            </a:pPr>
            <a:r>
              <a:rPr lang="en-US" sz="2000" b="1">
                <a:solidFill>
                  <a:srgbClr val="FFFF66"/>
                </a:solidFill>
              </a:rPr>
              <a:t>   </a:t>
            </a:r>
          </a:p>
        </p:txBody>
      </p:sp>
      <p:sp>
        <p:nvSpPr>
          <p:cNvPr id="19" name="Rectangle 18"/>
          <p:cNvSpPr>
            <a:spLocks noChangeArrowheads="1"/>
          </p:cNvSpPr>
          <p:nvPr/>
        </p:nvSpPr>
        <p:spPr bwMode="auto">
          <a:xfrm>
            <a:off x="6832600" y="2338388"/>
            <a:ext cx="5124451" cy="793750"/>
          </a:xfrm>
          <a:prstGeom prst="rect">
            <a:avLst/>
          </a:prstGeom>
          <a:noFill/>
          <a:ln w="38100" cmpd="dbl">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solidFill>
                <a:srgbClr val="0000FF"/>
              </a:solidFill>
            </a:endParaRPr>
          </a:p>
        </p:txBody>
      </p:sp>
      <p:sp>
        <p:nvSpPr>
          <p:cNvPr id="20" name="Rectangle 20"/>
          <p:cNvSpPr>
            <a:spLocks noChangeArrowheads="1"/>
          </p:cNvSpPr>
          <p:nvPr/>
        </p:nvSpPr>
        <p:spPr bwMode="auto">
          <a:xfrm>
            <a:off x="6832600" y="3552825"/>
            <a:ext cx="5124451" cy="793750"/>
          </a:xfrm>
          <a:prstGeom prst="rect">
            <a:avLst/>
          </a:prstGeom>
          <a:noFill/>
          <a:ln w="38100" cmpd="dbl">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solidFill>
                <a:srgbClr val="0000FF"/>
              </a:solidFill>
            </a:endParaRPr>
          </a:p>
        </p:txBody>
      </p:sp>
      <p:grpSp>
        <p:nvGrpSpPr>
          <p:cNvPr id="3" name="Group 20"/>
          <p:cNvGrpSpPr>
            <a:grpSpLocks/>
          </p:cNvGrpSpPr>
          <p:nvPr/>
        </p:nvGrpSpPr>
        <p:grpSpPr bwMode="auto">
          <a:xfrm>
            <a:off x="6932961" y="2409825"/>
            <a:ext cx="4834497" cy="633341"/>
            <a:chOff x="1009316" y="2185988"/>
            <a:chExt cx="3642805" cy="633340"/>
          </a:xfrm>
        </p:grpSpPr>
        <p:grpSp>
          <p:nvGrpSpPr>
            <p:cNvPr id="3178" name="Group 5"/>
            <p:cNvGrpSpPr>
              <a:grpSpLocks/>
            </p:cNvGrpSpPr>
            <p:nvPr/>
          </p:nvGrpSpPr>
          <p:grpSpPr bwMode="auto">
            <a:xfrm>
              <a:off x="1009316" y="2185988"/>
              <a:ext cx="3633824" cy="604837"/>
              <a:chOff x="438" y="1344"/>
              <a:chExt cx="1530" cy="381"/>
            </a:xfrm>
          </p:grpSpPr>
          <p:sp>
            <p:nvSpPr>
              <p:cNvPr id="24" name="AutoShape 6"/>
              <p:cNvSpPr>
                <a:spLocks noChangeArrowheads="1"/>
              </p:cNvSpPr>
              <p:nvPr/>
            </p:nvSpPr>
            <p:spPr bwMode="gray">
              <a:xfrm>
                <a:off x="438" y="1344"/>
                <a:ext cx="1530" cy="381"/>
              </a:xfrm>
              <a:prstGeom prst="roundRect">
                <a:avLst>
                  <a:gd name="adj" fmla="val 10889"/>
                </a:avLst>
              </a:prstGeom>
              <a:gradFill rotWithShape="1">
                <a:gsLst>
                  <a:gs pos="0">
                    <a:srgbClr val="DDDDDD"/>
                  </a:gs>
                  <a:gs pos="50000">
                    <a:srgbClr val="DDDDDD">
                      <a:gamma/>
                      <a:tint val="36471"/>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fontAlgn="auto">
                  <a:spcBef>
                    <a:spcPts val="0"/>
                  </a:spcBef>
                  <a:spcAft>
                    <a:spcPts val="0"/>
                  </a:spcAft>
                  <a:defRPr/>
                </a:pPr>
                <a:endParaRPr lang="vi-VN">
                  <a:latin typeface="+mn-lt"/>
                  <a:cs typeface="+mn-cs"/>
                </a:endParaRPr>
              </a:p>
            </p:txBody>
          </p:sp>
          <p:sp>
            <p:nvSpPr>
              <p:cNvPr id="3181" name="AutoShape 7"/>
              <p:cNvSpPr>
                <a:spLocks noChangeArrowheads="1"/>
              </p:cNvSpPr>
              <p:nvPr/>
            </p:nvSpPr>
            <p:spPr bwMode="gray">
              <a:xfrm>
                <a:off x="448" y="1379"/>
                <a:ext cx="271" cy="331"/>
              </a:xfrm>
              <a:prstGeom prst="roundRect">
                <a:avLst>
                  <a:gd name="adj" fmla="val 11921"/>
                </a:avLst>
              </a:prstGeom>
              <a:solidFill>
                <a:srgbClr val="0000CC"/>
              </a:solidFill>
              <a:ln w="38100">
                <a:solidFill>
                  <a:schemeClr val="bg1"/>
                </a:solidFill>
                <a:round/>
                <a:headEnd/>
                <a:tailEnd/>
              </a:ln>
            </p:spPr>
            <p:txBody>
              <a:bodyPr wrap="none" anchor="ctr"/>
              <a:lstStyle/>
              <a:p>
                <a:endParaRPr lang="en-US"/>
              </a:p>
            </p:txBody>
          </p:sp>
          <p:sp>
            <p:nvSpPr>
              <p:cNvPr id="26" name="Freeform 8"/>
              <p:cNvSpPr>
                <a:spLocks/>
              </p:cNvSpPr>
              <p:nvPr/>
            </p:nvSpPr>
            <p:spPr bwMode="gray">
              <a:xfrm>
                <a:off x="488" y="1399"/>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fontAlgn="auto">
                  <a:spcBef>
                    <a:spcPts val="0"/>
                  </a:spcBef>
                  <a:spcAft>
                    <a:spcPts val="0"/>
                  </a:spcAft>
                  <a:defRPr/>
                </a:pPr>
                <a:endParaRPr lang="vi-VN">
                  <a:latin typeface="+mn-lt"/>
                  <a:cs typeface="+mn-cs"/>
                </a:endParaRPr>
              </a:p>
            </p:txBody>
          </p:sp>
          <p:sp>
            <p:nvSpPr>
              <p:cNvPr id="27" name="Text Box 9"/>
              <p:cNvSpPr txBox="1">
                <a:spLocks noChangeArrowheads="1"/>
              </p:cNvSpPr>
              <p:nvPr/>
            </p:nvSpPr>
            <p:spPr bwMode="gray">
              <a:xfrm>
                <a:off x="478" y="1383"/>
                <a:ext cx="211" cy="327"/>
              </a:xfrm>
              <a:prstGeom prst="rect">
                <a:avLst/>
              </a:prstGeom>
              <a:noFill/>
              <a:ln w="9525" algn="ctr">
                <a:noFill/>
                <a:miter lim="800000"/>
                <a:headEnd/>
                <a:tailEnd/>
              </a:ln>
              <a:effectLst>
                <a:outerShdw dist="35921" dir="2700000" algn="ctr" rotWithShape="0">
                  <a:schemeClr val="tx1"/>
                </a:outerShdw>
              </a:effectLst>
            </p:spPr>
            <p:txBody>
              <a:bodyPr>
                <a:spAutoFit/>
              </a:bodyPr>
              <a:lstStyle/>
              <a:p>
                <a:pPr algn="ctr" eaLnBrk="0" fontAlgn="auto" hangingPunct="0">
                  <a:spcBef>
                    <a:spcPts val="0"/>
                  </a:spcBef>
                  <a:spcAft>
                    <a:spcPts val="0"/>
                  </a:spcAft>
                  <a:defRPr/>
                </a:pPr>
                <a:r>
                  <a:rPr lang="en-US" sz="2800" b="1">
                    <a:solidFill>
                      <a:srgbClr val="FF0000"/>
                    </a:solidFill>
                    <a:effectLst>
                      <a:outerShdw blurRad="38100" dist="38100" dir="2700000" algn="tl">
                        <a:srgbClr val="C0C0C0"/>
                      </a:outerShdw>
                    </a:effectLst>
                    <a:latin typeface="+mn-lt"/>
                    <a:cs typeface="+mn-cs"/>
                  </a:rPr>
                  <a:t>A</a:t>
                </a:r>
              </a:p>
            </p:txBody>
          </p:sp>
        </p:grpSp>
        <mc:AlternateContent xmlns:mc="http://schemas.openxmlformats.org/markup-compatibility/2006" xmlns:a14="http://schemas.microsoft.com/office/drawing/2010/main">
          <mc:Choice Requires="a14">
            <p:sp>
              <p:nvSpPr>
                <p:cNvPr id="3179" name="Text Box 26"/>
                <p:cNvSpPr txBox="1">
                  <a:spLocks noChangeArrowheads="1"/>
                </p:cNvSpPr>
                <p:nvPr/>
              </p:nvSpPr>
              <p:spPr bwMode="gray">
                <a:xfrm>
                  <a:off x="1714366" y="2240644"/>
                  <a:ext cx="2937755" cy="578684"/>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buNone/>
                  </a:pPr>
                  <a14:m>
                    <m:oMathPara xmlns:m="http://schemas.openxmlformats.org/officeDocument/2006/math">
                      <m:oMathParaPr>
                        <m:jc m:val="left"/>
                      </m:oMathParaPr>
                      <m:oMath xmlns:m="http://schemas.openxmlformats.org/officeDocument/2006/math">
                        <m:acc>
                          <m:accPr>
                            <m:chr m:val="̂"/>
                            <m:ctrlPr>
                              <a:rPr lang="vi-VN" sz="2800" i="1" dirty="0" smtClean="0">
                                <a:solidFill>
                                  <a:srgbClr val="FF0000"/>
                                </a:solidFill>
                                <a:latin typeface="Cambria Math"/>
                                <a:sym typeface="Symbol" pitchFamily="18" charset="2"/>
                              </a:rPr>
                            </m:ctrlPr>
                          </m:accPr>
                          <m:e>
                            <m:r>
                              <m:rPr>
                                <m:sty m:val="p"/>
                              </m:rPr>
                              <a:rPr lang="en-US" sz="2800" b="0" i="0" dirty="0" smtClean="0">
                                <a:solidFill>
                                  <a:srgbClr val="FF0000"/>
                                </a:solidFill>
                                <a:latin typeface="Cambria Math"/>
                                <a:sym typeface="Symbol" pitchFamily="18" charset="2"/>
                              </a:rPr>
                              <m:t>M</m:t>
                            </m:r>
                          </m:e>
                        </m:acc>
                        <m:r>
                          <a:rPr lang="en-US" sz="2800" b="0" i="0" dirty="0" smtClean="0">
                            <a:solidFill>
                              <a:srgbClr val="FF0000"/>
                            </a:solidFill>
                            <a:latin typeface="Cambria Math"/>
                            <a:sym typeface="Symbol" pitchFamily="18" charset="2"/>
                          </a:rPr>
                          <m:t>=</m:t>
                        </m:r>
                        <m:d>
                          <m:dPr>
                            <m:ctrlPr>
                              <a:rPr lang="en-US" sz="2800" b="0" i="1" dirty="0" smtClean="0">
                                <a:solidFill>
                                  <a:srgbClr val="FF0000"/>
                                </a:solidFill>
                                <a:latin typeface="Cambria Math"/>
                                <a:sym typeface="Symbol" pitchFamily="18" charset="2"/>
                              </a:rPr>
                            </m:ctrlPr>
                          </m:dPr>
                          <m:e>
                            <m:sSup>
                              <m:sSupPr>
                                <m:ctrlPr>
                                  <a:rPr lang="en-US" sz="2800" b="0" i="1" dirty="0" smtClean="0">
                                    <a:solidFill>
                                      <a:srgbClr val="FF0000"/>
                                    </a:solidFill>
                                    <a:latin typeface="Cambria Math"/>
                                    <a:sym typeface="Symbol" pitchFamily="18" charset="2"/>
                                  </a:rPr>
                                </m:ctrlPr>
                              </m:sSupPr>
                              <m:e>
                                <m:r>
                                  <a:rPr lang="en-US" sz="2800" b="0" i="1" dirty="0" smtClean="0">
                                    <a:solidFill>
                                      <a:srgbClr val="FF0000"/>
                                    </a:solidFill>
                                    <a:latin typeface="Cambria Math"/>
                                    <a:sym typeface="Symbol" pitchFamily="18" charset="2"/>
                                  </a:rPr>
                                  <m:t>180</m:t>
                                </m:r>
                              </m:e>
                              <m:sup>
                                <m:r>
                                  <m:rPr>
                                    <m:sty m:val="p"/>
                                  </m:rPr>
                                  <a:rPr lang="en-US" sz="2800" b="0" i="0" dirty="0" smtClean="0">
                                    <a:solidFill>
                                      <a:srgbClr val="FF0000"/>
                                    </a:solidFill>
                                    <a:latin typeface="Cambria Math" panose="02040503050406030204" pitchFamily="18" charset="0"/>
                                    <a:sym typeface="Symbol" pitchFamily="18" charset="2"/>
                                  </a:rPr>
                                  <m:t>o</m:t>
                                </m:r>
                              </m:sup>
                            </m:sSup>
                            <m:r>
                              <a:rPr lang="en-US" sz="2800" b="0" i="1" dirty="0" smtClean="0">
                                <a:solidFill>
                                  <a:srgbClr val="FF0000"/>
                                </a:solidFill>
                                <a:latin typeface="Cambria Math"/>
                                <a:sym typeface="Symbol" pitchFamily="18" charset="2"/>
                              </a:rPr>
                              <m:t> −</m:t>
                            </m:r>
                            <m:acc>
                              <m:accPr>
                                <m:chr m:val="̂"/>
                                <m:ctrlPr>
                                  <a:rPr lang="vi-VN" sz="2800" i="1" dirty="0" smtClean="0">
                                    <a:solidFill>
                                      <a:srgbClr val="FF0000"/>
                                    </a:solidFill>
                                    <a:latin typeface="Cambria Math"/>
                                    <a:sym typeface="Symbol" pitchFamily="18" charset="2"/>
                                  </a:rPr>
                                </m:ctrlPr>
                              </m:accPr>
                              <m:e>
                                <m:r>
                                  <m:rPr>
                                    <m:sty m:val="p"/>
                                  </m:rPr>
                                  <a:rPr lang="en-US" sz="2800" b="0" i="0" dirty="0" smtClean="0">
                                    <a:solidFill>
                                      <a:srgbClr val="FF0000"/>
                                    </a:solidFill>
                                    <a:latin typeface="Cambria Math"/>
                                    <a:sym typeface="Symbol" pitchFamily="18" charset="2"/>
                                  </a:rPr>
                                  <m:t>E</m:t>
                                </m:r>
                              </m:e>
                            </m:acc>
                          </m:e>
                        </m:d>
                        <m:r>
                          <a:rPr lang="en-US" sz="2800" b="0" i="1" dirty="0" smtClean="0">
                            <a:solidFill>
                              <a:srgbClr val="FF0000"/>
                            </a:solidFill>
                            <a:latin typeface="Cambria Math"/>
                            <a:sym typeface="Symbol" pitchFamily="18" charset="2"/>
                          </a:rPr>
                          <m:t>:2</m:t>
                        </m:r>
                      </m:oMath>
                    </m:oMathPara>
                  </a14:m>
                  <a:endParaRPr lang="vi-VN" sz="2800" dirty="0">
                    <a:solidFill>
                      <a:srgbClr val="FF0000"/>
                    </a:solidFill>
                    <a:latin typeface="+mj-lt"/>
                    <a:sym typeface="Symbol" pitchFamily="18" charset="2"/>
                  </a:endParaRPr>
                </a:p>
              </p:txBody>
            </p:sp>
          </mc:Choice>
          <mc:Fallback xmlns="">
            <p:sp>
              <p:nvSpPr>
                <p:cNvPr id="3179" name="Text Box 26"/>
                <p:cNvSpPr txBox="1">
                  <a:spLocks noRot="1" noChangeAspect="1" noMove="1" noResize="1" noEditPoints="1" noAdjustHandles="1" noChangeArrowheads="1" noChangeShapeType="1" noTextEdit="1"/>
                </p:cNvSpPr>
                <p:nvPr/>
              </p:nvSpPr>
              <p:spPr bwMode="gray">
                <a:xfrm>
                  <a:off x="1714366" y="2240644"/>
                  <a:ext cx="2937755" cy="578684"/>
                </a:xfrm>
                <a:prstGeom prst="rect">
                  <a:avLst/>
                </a:prstGeom>
                <a:blipFill>
                  <a:blip r:embed="rId6"/>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vi-VN">
                      <a:noFill/>
                    </a:rPr>
                    <a:t> </a:t>
                  </a:r>
                </a:p>
              </p:txBody>
            </p:sp>
          </mc:Fallback>
        </mc:AlternateContent>
      </p:grpSp>
      <p:grpSp>
        <p:nvGrpSpPr>
          <p:cNvPr id="12" name="Group 27"/>
          <p:cNvGrpSpPr>
            <a:grpSpLocks/>
          </p:cNvGrpSpPr>
          <p:nvPr/>
        </p:nvGrpSpPr>
        <p:grpSpPr bwMode="auto">
          <a:xfrm rot="5400000">
            <a:off x="5699391" y="2052374"/>
            <a:ext cx="992187" cy="1240367"/>
            <a:chOff x="1872" y="1824"/>
            <a:chExt cx="2014" cy="1821"/>
          </a:xfrm>
        </p:grpSpPr>
        <p:sp>
          <p:nvSpPr>
            <p:cNvPr id="29" name="AutoShape 28"/>
            <p:cNvSpPr>
              <a:spLocks noChangeArrowheads="1"/>
            </p:cNvSpPr>
            <p:nvPr/>
          </p:nvSpPr>
          <p:spPr bwMode="gray">
            <a:xfrm rot="16200000" flipH="1">
              <a:off x="1821" y="2558"/>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30" name="AutoShape 29"/>
            <p:cNvSpPr>
              <a:spLocks noChangeArrowheads="1"/>
            </p:cNvSpPr>
            <p:nvPr/>
          </p:nvSpPr>
          <p:spPr bwMode="gray">
            <a:xfrm rot="5400000" flipH="1">
              <a:off x="3629" y="2524"/>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31" name="AutoShape 30"/>
            <p:cNvSpPr>
              <a:spLocks noChangeArrowheads="1"/>
            </p:cNvSpPr>
            <p:nvPr/>
          </p:nvSpPr>
          <p:spPr bwMode="gray">
            <a:xfrm rot="10800000" flipH="1">
              <a:off x="2726" y="3440"/>
              <a:ext cx="306"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3172" name="Oval 31"/>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3173" name="Oval 32"/>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endParaRPr lang="en-US"/>
            </a:p>
          </p:txBody>
        </p:sp>
        <p:sp>
          <p:nvSpPr>
            <p:cNvPr id="34" name="Oval 33"/>
            <p:cNvSpPr>
              <a:spLocks noChangeArrowheads="1"/>
            </p:cNvSpPr>
            <p:nvPr/>
          </p:nvSpPr>
          <p:spPr bwMode="gray">
            <a:xfrm>
              <a:off x="2416" y="2028"/>
              <a:ext cx="939" cy="1207"/>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fontAlgn="auto">
                <a:spcBef>
                  <a:spcPts val="0"/>
                </a:spcBef>
                <a:spcAft>
                  <a:spcPts val="0"/>
                </a:spcAft>
                <a:defRPr/>
              </a:pPr>
              <a:endParaRPr lang="vi-VN">
                <a:latin typeface="+mn-lt"/>
                <a:cs typeface="+mn-cs"/>
              </a:endParaRPr>
            </a:p>
          </p:txBody>
        </p:sp>
        <p:sp>
          <p:nvSpPr>
            <p:cNvPr id="3175" name="Oval 34"/>
            <p:cNvSpPr>
              <a:spLocks noChangeArrowheads="1"/>
            </p:cNvSpPr>
            <p:nvPr/>
          </p:nvSpPr>
          <p:spPr bwMode="gray">
            <a:xfrm>
              <a:off x="2416" y="2028"/>
              <a:ext cx="939" cy="1207"/>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endParaRPr lang="en-US"/>
            </a:p>
          </p:txBody>
        </p:sp>
        <p:sp>
          <p:nvSpPr>
            <p:cNvPr id="36" name="Oval 35"/>
            <p:cNvSpPr>
              <a:spLocks noChangeArrowheads="1"/>
            </p:cNvSpPr>
            <p:nvPr/>
          </p:nvSpPr>
          <p:spPr bwMode="gray">
            <a:xfrm>
              <a:off x="2336" y="2028"/>
              <a:ext cx="1096" cy="1207"/>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fontAlgn="auto">
                <a:spcBef>
                  <a:spcPts val="0"/>
                </a:spcBef>
                <a:spcAft>
                  <a:spcPts val="0"/>
                </a:spcAft>
                <a:defRPr/>
              </a:pPr>
              <a:endParaRPr lang="vi-VN">
                <a:latin typeface="+mn-lt"/>
                <a:cs typeface="+mn-cs"/>
              </a:endParaRPr>
            </a:p>
          </p:txBody>
        </p:sp>
        <p:sp>
          <p:nvSpPr>
            <p:cNvPr id="3177" name="Oval 36"/>
            <p:cNvSpPr>
              <a:spLocks noChangeArrowheads="1"/>
            </p:cNvSpPr>
            <p:nvPr/>
          </p:nvSpPr>
          <p:spPr bwMode="gray">
            <a:xfrm>
              <a:off x="2337" y="2028"/>
              <a:ext cx="1096" cy="1207"/>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en-US"/>
            </a:p>
          </p:txBody>
        </p:sp>
      </p:grpSp>
      <p:grpSp>
        <p:nvGrpSpPr>
          <p:cNvPr id="13" name="Group 74"/>
          <p:cNvGrpSpPr>
            <a:grpSpLocks/>
          </p:cNvGrpSpPr>
          <p:nvPr/>
        </p:nvGrpSpPr>
        <p:grpSpPr bwMode="auto">
          <a:xfrm rot="5400000">
            <a:off x="6060160" y="3489415"/>
            <a:ext cx="463143" cy="822552"/>
            <a:chOff x="1838" y="1199"/>
            <a:chExt cx="2091" cy="2865"/>
          </a:xfrm>
        </p:grpSpPr>
        <p:sp>
          <p:nvSpPr>
            <p:cNvPr id="39" name="AutoShape 75"/>
            <p:cNvSpPr>
              <a:spLocks noChangeArrowheads="1"/>
            </p:cNvSpPr>
            <p:nvPr/>
          </p:nvSpPr>
          <p:spPr bwMode="gray">
            <a:xfrm rot="16200000" flipH="1">
              <a:off x="1821" y="2450"/>
              <a:ext cx="310" cy="208"/>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40" name="AutoShape 76"/>
            <p:cNvSpPr>
              <a:spLocks noChangeArrowheads="1"/>
            </p:cNvSpPr>
            <p:nvPr/>
          </p:nvSpPr>
          <p:spPr bwMode="gray">
            <a:xfrm rot="5400000" flipH="1">
              <a:off x="3627" y="2420"/>
              <a:ext cx="310" cy="208"/>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41" name="AutoShape 77"/>
            <p:cNvSpPr>
              <a:spLocks noChangeArrowheads="1"/>
            </p:cNvSpPr>
            <p:nvPr/>
          </p:nvSpPr>
          <p:spPr bwMode="gray">
            <a:xfrm rot="10800000" flipH="1">
              <a:off x="2725" y="3365"/>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3163" name="Oval 78"/>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3164" name="Oval 79"/>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endParaRPr lang="en-US"/>
            </a:p>
          </p:txBody>
        </p:sp>
        <p:sp>
          <p:nvSpPr>
            <p:cNvPr id="44" name="Oval 80"/>
            <p:cNvSpPr>
              <a:spLocks noChangeArrowheads="1"/>
            </p:cNvSpPr>
            <p:nvPr/>
          </p:nvSpPr>
          <p:spPr bwMode="gray">
            <a:xfrm>
              <a:off x="1838" y="1199"/>
              <a:ext cx="2088" cy="2864"/>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fontAlgn="auto">
                <a:spcBef>
                  <a:spcPts val="0"/>
                </a:spcBef>
                <a:spcAft>
                  <a:spcPts val="0"/>
                </a:spcAft>
                <a:defRPr/>
              </a:pPr>
              <a:endParaRPr lang="vi-VN">
                <a:latin typeface="+mn-lt"/>
                <a:cs typeface="+mn-cs"/>
              </a:endParaRPr>
            </a:p>
          </p:txBody>
        </p:sp>
        <p:sp>
          <p:nvSpPr>
            <p:cNvPr id="3166" name="Oval 81"/>
            <p:cNvSpPr>
              <a:spLocks noChangeArrowheads="1"/>
            </p:cNvSpPr>
            <p:nvPr/>
          </p:nvSpPr>
          <p:spPr bwMode="gray">
            <a:xfrm>
              <a:off x="1841" y="1200"/>
              <a:ext cx="2088" cy="2864"/>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endParaRPr lang="en-US"/>
            </a:p>
          </p:txBody>
        </p:sp>
        <p:sp>
          <p:nvSpPr>
            <p:cNvPr id="46" name="Oval 82"/>
            <p:cNvSpPr>
              <a:spLocks noChangeArrowheads="1"/>
            </p:cNvSpPr>
            <p:nvPr/>
          </p:nvSpPr>
          <p:spPr bwMode="gray">
            <a:xfrm>
              <a:off x="2338" y="1199"/>
              <a:ext cx="1097" cy="286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fontAlgn="auto">
                <a:spcBef>
                  <a:spcPts val="0"/>
                </a:spcBef>
                <a:spcAft>
                  <a:spcPts val="0"/>
                </a:spcAft>
                <a:defRPr/>
              </a:pPr>
              <a:endParaRPr lang="vi-VN">
                <a:latin typeface="+mn-lt"/>
                <a:cs typeface="+mn-cs"/>
              </a:endParaRPr>
            </a:p>
          </p:txBody>
        </p:sp>
        <p:sp>
          <p:nvSpPr>
            <p:cNvPr id="3168" name="Oval 83"/>
            <p:cNvSpPr>
              <a:spLocks noChangeArrowheads="1"/>
            </p:cNvSpPr>
            <p:nvPr/>
          </p:nvSpPr>
          <p:spPr bwMode="gray">
            <a:xfrm>
              <a:off x="2337" y="1200"/>
              <a:ext cx="1096" cy="2864"/>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en-US"/>
            </a:p>
          </p:txBody>
        </p:sp>
      </p:grpSp>
      <p:grpSp>
        <p:nvGrpSpPr>
          <p:cNvPr id="15" name="Group 74"/>
          <p:cNvGrpSpPr>
            <a:grpSpLocks/>
          </p:cNvGrpSpPr>
          <p:nvPr/>
        </p:nvGrpSpPr>
        <p:grpSpPr bwMode="auto">
          <a:xfrm rot="5400000">
            <a:off x="6060160" y="4686390"/>
            <a:ext cx="463143" cy="822552"/>
            <a:chOff x="1838" y="1199"/>
            <a:chExt cx="2091" cy="2865"/>
          </a:xfrm>
        </p:grpSpPr>
        <p:sp>
          <p:nvSpPr>
            <p:cNvPr id="49" name="AutoShape 75"/>
            <p:cNvSpPr>
              <a:spLocks noChangeArrowheads="1"/>
            </p:cNvSpPr>
            <p:nvPr/>
          </p:nvSpPr>
          <p:spPr bwMode="gray">
            <a:xfrm rot="16200000" flipH="1">
              <a:off x="1821" y="2450"/>
              <a:ext cx="310" cy="208"/>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50" name="AutoShape 76"/>
            <p:cNvSpPr>
              <a:spLocks noChangeArrowheads="1"/>
            </p:cNvSpPr>
            <p:nvPr/>
          </p:nvSpPr>
          <p:spPr bwMode="gray">
            <a:xfrm rot="5400000" flipH="1">
              <a:off x="3627" y="2420"/>
              <a:ext cx="310" cy="208"/>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51" name="AutoShape 77"/>
            <p:cNvSpPr>
              <a:spLocks noChangeArrowheads="1"/>
            </p:cNvSpPr>
            <p:nvPr/>
          </p:nvSpPr>
          <p:spPr bwMode="gray">
            <a:xfrm rot="10800000" flipH="1">
              <a:off x="2725" y="3365"/>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3154" name="Oval 78"/>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3155" name="Oval 79"/>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endParaRPr lang="en-US"/>
            </a:p>
          </p:txBody>
        </p:sp>
        <p:sp>
          <p:nvSpPr>
            <p:cNvPr id="54" name="Oval 80"/>
            <p:cNvSpPr>
              <a:spLocks noChangeArrowheads="1"/>
            </p:cNvSpPr>
            <p:nvPr/>
          </p:nvSpPr>
          <p:spPr bwMode="gray">
            <a:xfrm>
              <a:off x="1838" y="1199"/>
              <a:ext cx="2088" cy="2864"/>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fontAlgn="auto">
                <a:spcBef>
                  <a:spcPts val="0"/>
                </a:spcBef>
                <a:spcAft>
                  <a:spcPts val="0"/>
                </a:spcAft>
                <a:defRPr/>
              </a:pPr>
              <a:endParaRPr lang="vi-VN">
                <a:latin typeface="+mn-lt"/>
                <a:cs typeface="+mn-cs"/>
              </a:endParaRPr>
            </a:p>
          </p:txBody>
        </p:sp>
        <p:sp>
          <p:nvSpPr>
            <p:cNvPr id="3157" name="Oval 81"/>
            <p:cNvSpPr>
              <a:spLocks noChangeArrowheads="1"/>
            </p:cNvSpPr>
            <p:nvPr/>
          </p:nvSpPr>
          <p:spPr bwMode="gray">
            <a:xfrm>
              <a:off x="1841" y="1200"/>
              <a:ext cx="2088" cy="2864"/>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endParaRPr lang="en-US"/>
            </a:p>
          </p:txBody>
        </p:sp>
        <p:sp>
          <p:nvSpPr>
            <p:cNvPr id="56" name="Oval 82"/>
            <p:cNvSpPr>
              <a:spLocks noChangeArrowheads="1"/>
            </p:cNvSpPr>
            <p:nvPr/>
          </p:nvSpPr>
          <p:spPr bwMode="gray">
            <a:xfrm>
              <a:off x="2338" y="1199"/>
              <a:ext cx="1097" cy="286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fontAlgn="auto">
                <a:spcBef>
                  <a:spcPts val="0"/>
                </a:spcBef>
                <a:spcAft>
                  <a:spcPts val="0"/>
                </a:spcAft>
                <a:defRPr/>
              </a:pPr>
              <a:endParaRPr lang="vi-VN">
                <a:latin typeface="+mn-lt"/>
                <a:cs typeface="+mn-cs"/>
              </a:endParaRPr>
            </a:p>
          </p:txBody>
        </p:sp>
        <p:sp>
          <p:nvSpPr>
            <p:cNvPr id="3159" name="Oval 83"/>
            <p:cNvSpPr>
              <a:spLocks noChangeArrowheads="1"/>
            </p:cNvSpPr>
            <p:nvPr/>
          </p:nvSpPr>
          <p:spPr bwMode="gray">
            <a:xfrm>
              <a:off x="2337" y="1200"/>
              <a:ext cx="1096" cy="2864"/>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en-US"/>
            </a:p>
          </p:txBody>
        </p:sp>
      </p:grpSp>
      <p:grpSp>
        <p:nvGrpSpPr>
          <p:cNvPr id="17" name="Group 74"/>
          <p:cNvGrpSpPr>
            <a:grpSpLocks/>
          </p:cNvGrpSpPr>
          <p:nvPr/>
        </p:nvGrpSpPr>
        <p:grpSpPr bwMode="auto">
          <a:xfrm rot="5400000">
            <a:off x="6060160" y="5829390"/>
            <a:ext cx="463143" cy="822552"/>
            <a:chOff x="1838" y="1199"/>
            <a:chExt cx="2091" cy="2865"/>
          </a:xfrm>
        </p:grpSpPr>
        <p:sp>
          <p:nvSpPr>
            <p:cNvPr id="59" name="AutoShape 75"/>
            <p:cNvSpPr>
              <a:spLocks noChangeArrowheads="1"/>
            </p:cNvSpPr>
            <p:nvPr/>
          </p:nvSpPr>
          <p:spPr bwMode="gray">
            <a:xfrm rot="16200000" flipH="1">
              <a:off x="1821" y="2450"/>
              <a:ext cx="310" cy="208"/>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60" name="AutoShape 76"/>
            <p:cNvSpPr>
              <a:spLocks noChangeArrowheads="1"/>
            </p:cNvSpPr>
            <p:nvPr/>
          </p:nvSpPr>
          <p:spPr bwMode="gray">
            <a:xfrm rot="5400000" flipH="1">
              <a:off x="3627" y="2420"/>
              <a:ext cx="310" cy="208"/>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61" name="AutoShape 77"/>
            <p:cNvSpPr>
              <a:spLocks noChangeArrowheads="1"/>
            </p:cNvSpPr>
            <p:nvPr/>
          </p:nvSpPr>
          <p:spPr bwMode="gray">
            <a:xfrm rot="10800000" flipH="1">
              <a:off x="2725" y="3365"/>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3145" name="Oval 78"/>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3146" name="Oval 79"/>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endParaRPr lang="en-US"/>
            </a:p>
          </p:txBody>
        </p:sp>
        <p:sp>
          <p:nvSpPr>
            <p:cNvPr id="64" name="Oval 80"/>
            <p:cNvSpPr>
              <a:spLocks noChangeArrowheads="1"/>
            </p:cNvSpPr>
            <p:nvPr/>
          </p:nvSpPr>
          <p:spPr bwMode="gray">
            <a:xfrm>
              <a:off x="1838" y="1199"/>
              <a:ext cx="2088" cy="2864"/>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fontAlgn="auto">
                <a:spcBef>
                  <a:spcPts val="0"/>
                </a:spcBef>
                <a:spcAft>
                  <a:spcPts val="0"/>
                </a:spcAft>
                <a:defRPr/>
              </a:pPr>
              <a:endParaRPr lang="vi-VN">
                <a:latin typeface="+mn-lt"/>
                <a:cs typeface="+mn-cs"/>
              </a:endParaRPr>
            </a:p>
          </p:txBody>
        </p:sp>
        <p:sp>
          <p:nvSpPr>
            <p:cNvPr id="3148" name="Oval 81"/>
            <p:cNvSpPr>
              <a:spLocks noChangeArrowheads="1"/>
            </p:cNvSpPr>
            <p:nvPr/>
          </p:nvSpPr>
          <p:spPr bwMode="gray">
            <a:xfrm>
              <a:off x="1841" y="1200"/>
              <a:ext cx="2088" cy="2864"/>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endParaRPr lang="en-US"/>
            </a:p>
          </p:txBody>
        </p:sp>
        <p:sp>
          <p:nvSpPr>
            <p:cNvPr id="66" name="Oval 82"/>
            <p:cNvSpPr>
              <a:spLocks noChangeArrowheads="1"/>
            </p:cNvSpPr>
            <p:nvPr/>
          </p:nvSpPr>
          <p:spPr bwMode="gray">
            <a:xfrm>
              <a:off x="2338" y="1199"/>
              <a:ext cx="1097" cy="286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fontAlgn="auto">
                <a:spcBef>
                  <a:spcPts val="0"/>
                </a:spcBef>
                <a:spcAft>
                  <a:spcPts val="0"/>
                </a:spcAft>
                <a:defRPr/>
              </a:pPr>
              <a:endParaRPr lang="vi-VN">
                <a:latin typeface="+mn-lt"/>
                <a:cs typeface="+mn-cs"/>
              </a:endParaRPr>
            </a:p>
          </p:txBody>
        </p:sp>
        <p:sp>
          <p:nvSpPr>
            <p:cNvPr id="3150" name="Oval 83"/>
            <p:cNvSpPr>
              <a:spLocks noChangeArrowheads="1"/>
            </p:cNvSpPr>
            <p:nvPr/>
          </p:nvSpPr>
          <p:spPr bwMode="gray">
            <a:xfrm>
              <a:off x="2337" y="1200"/>
              <a:ext cx="1096" cy="2864"/>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en-US"/>
            </a:p>
          </p:txBody>
        </p:sp>
      </p:grpSp>
      <p:grpSp>
        <p:nvGrpSpPr>
          <p:cNvPr id="21" name="Group 11"/>
          <p:cNvGrpSpPr>
            <a:grpSpLocks/>
          </p:cNvGrpSpPr>
          <p:nvPr/>
        </p:nvGrpSpPr>
        <p:grpSpPr bwMode="auto">
          <a:xfrm>
            <a:off x="6938434" y="3628804"/>
            <a:ext cx="4873671" cy="1028701"/>
            <a:chOff x="508" y="2112"/>
            <a:chExt cx="1553" cy="648"/>
          </a:xfrm>
        </p:grpSpPr>
        <p:sp>
          <p:nvSpPr>
            <p:cNvPr id="69" name="AutoShape 12"/>
            <p:cNvSpPr>
              <a:spLocks noChangeArrowheads="1"/>
            </p:cNvSpPr>
            <p:nvPr/>
          </p:nvSpPr>
          <p:spPr bwMode="gray">
            <a:xfrm>
              <a:off x="508" y="2112"/>
              <a:ext cx="1539" cy="381"/>
            </a:xfrm>
            <a:prstGeom prst="roundRect">
              <a:avLst>
                <a:gd name="adj" fmla="val 10889"/>
              </a:avLst>
            </a:prstGeom>
            <a:gradFill rotWithShape="1">
              <a:gsLst>
                <a:gs pos="0">
                  <a:srgbClr val="DDDDDD"/>
                </a:gs>
                <a:gs pos="50000">
                  <a:srgbClr val="DDDDDD">
                    <a:gamma/>
                    <a:tint val="39216"/>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fontAlgn="auto">
                <a:spcBef>
                  <a:spcPts val="0"/>
                </a:spcBef>
                <a:spcAft>
                  <a:spcPts val="0"/>
                </a:spcAft>
                <a:defRPr/>
              </a:pPr>
              <a:endParaRPr lang="vi-VN">
                <a:latin typeface="+mn-lt"/>
                <a:cs typeface="+mn-cs"/>
              </a:endParaRPr>
            </a:p>
          </p:txBody>
        </p:sp>
        <p:sp>
          <p:nvSpPr>
            <p:cNvPr id="70" name="AutoShape 13"/>
            <p:cNvSpPr>
              <a:spLocks noChangeArrowheads="1"/>
            </p:cNvSpPr>
            <p:nvPr/>
          </p:nvSpPr>
          <p:spPr bwMode="gray">
            <a:xfrm>
              <a:off x="514" y="2147"/>
              <a:ext cx="272" cy="352"/>
            </a:xfrm>
            <a:prstGeom prst="roundRect">
              <a:avLst>
                <a:gd name="adj" fmla="val 11921"/>
              </a:avLst>
            </a:prstGeom>
            <a:solidFill>
              <a:srgbClr val="0000CC"/>
            </a:solidFill>
            <a:ln w="38100">
              <a:solidFill>
                <a:schemeClr val="bg1"/>
              </a:solidFill>
              <a:round/>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71" name="Freeform 14"/>
            <p:cNvSpPr>
              <a:spLocks/>
            </p:cNvSpPr>
            <p:nvPr/>
          </p:nvSpPr>
          <p:spPr bwMode="gray">
            <a:xfrm>
              <a:off x="545" y="2184"/>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hlink">
                    <a:gamma/>
                    <a:tint val="42353"/>
                    <a:invGamma/>
                  </a:schemeClr>
                </a:gs>
                <a:gs pos="100000">
                  <a:schemeClr val="hlink">
                    <a:alpha val="0"/>
                  </a:schemeClr>
                </a:gs>
              </a:gsLst>
              <a:lin ang="2700000" scaled="1"/>
            </a:gradFill>
            <a:ln w="0">
              <a:noFill/>
              <a:prstDash val="solid"/>
              <a:round/>
              <a:headEnd/>
              <a:tailEnd/>
            </a:ln>
          </p:spPr>
          <p:txBody>
            <a:bodyPr/>
            <a:lstStyle/>
            <a:p>
              <a:pPr fontAlgn="auto">
                <a:spcBef>
                  <a:spcPts val="0"/>
                </a:spcBef>
                <a:spcAft>
                  <a:spcPts val="0"/>
                </a:spcAft>
                <a:defRPr/>
              </a:pPr>
              <a:endParaRPr lang="vi-VN">
                <a:latin typeface="+mn-lt"/>
                <a:cs typeface="+mn-cs"/>
              </a:endParaRPr>
            </a:p>
          </p:txBody>
        </p:sp>
        <p:sp>
          <p:nvSpPr>
            <p:cNvPr id="72" name="Text Box 15"/>
            <p:cNvSpPr txBox="1">
              <a:spLocks noChangeArrowheads="1"/>
            </p:cNvSpPr>
            <p:nvPr/>
          </p:nvSpPr>
          <p:spPr bwMode="gray">
            <a:xfrm>
              <a:off x="575" y="2139"/>
              <a:ext cx="168" cy="330"/>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lgn="ctr" eaLnBrk="0" fontAlgn="auto" hangingPunct="0">
                <a:spcBef>
                  <a:spcPts val="0"/>
                </a:spcBef>
                <a:spcAft>
                  <a:spcPts val="0"/>
                </a:spcAft>
                <a:defRPr/>
              </a:pPr>
              <a:r>
                <a:rPr lang="en-US" sz="2800" b="1">
                  <a:solidFill>
                    <a:srgbClr val="FF0000"/>
                  </a:solidFill>
                  <a:effectLst>
                    <a:outerShdw blurRad="38100" dist="38100" dir="2700000" algn="tl">
                      <a:srgbClr val="C0C0C0"/>
                    </a:outerShdw>
                  </a:effectLst>
                  <a:latin typeface="+mn-lt"/>
                  <a:cs typeface="+mn-cs"/>
                </a:rPr>
                <a:t>B</a:t>
              </a:r>
            </a:p>
          </p:txBody>
        </p:sp>
        <mc:AlternateContent xmlns:mc="http://schemas.openxmlformats.org/markup-compatibility/2006" xmlns:a14="http://schemas.microsoft.com/office/drawing/2010/main">
          <mc:Choice Requires="a14">
            <p:sp>
              <p:nvSpPr>
                <p:cNvPr id="3141" name="Text Box 16"/>
                <p:cNvSpPr txBox="1">
                  <a:spLocks noChangeArrowheads="1"/>
                </p:cNvSpPr>
                <p:nvPr/>
              </p:nvSpPr>
              <p:spPr bwMode="gray">
                <a:xfrm>
                  <a:off x="805" y="2152"/>
                  <a:ext cx="1256" cy="608"/>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14:m>
                    <m:oMath xmlns:m="http://schemas.openxmlformats.org/officeDocument/2006/math">
                      <m:acc>
                        <m:accPr>
                          <m:chr m:val="̂"/>
                          <m:ctrlPr>
                            <a:rPr lang="vi-VN" sz="2800" i="1" dirty="0" smtClean="0">
                              <a:solidFill>
                                <a:srgbClr val="FF0000"/>
                              </a:solidFill>
                              <a:latin typeface="Cambria Math"/>
                              <a:sym typeface="Symbol" pitchFamily="18" charset="2"/>
                            </a:rPr>
                          </m:ctrlPr>
                        </m:accPr>
                        <m:e>
                          <m:r>
                            <m:rPr>
                              <m:sty m:val="p"/>
                            </m:rPr>
                            <a:rPr lang="en-US" sz="2800" b="0" i="0" dirty="0" smtClean="0">
                              <a:solidFill>
                                <a:srgbClr val="FF0000"/>
                              </a:solidFill>
                              <a:latin typeface="Cambria Math"/>
                              <a:sym typeface="Symbol" pitchFamily="18" charset="2"/>
                            </a:rPr>
                            <m:t>N</m:t>
                          </m:r>
                        </m:e>
                      </m:acc>
                    </m:oMath>
                  </a14:m>
                  <a:r>
                    <a:rPr lang="en-US" sz="2800" dirty="0" smtClean="0">
                      <a:solidFill>
                        <a:srgbClr val="FF0000"/>
                      </a:solidFill>
                      <a:latin typeface="+mj-lt"/>
                      <a:sym typeface="Symbol" pitchFamily="18" charset="2"/>
                    </a:rPr>
                    <a:t> </a:t>
                  </a:r>
                  <a14:m>
                    <m:oMath xmlns:m="http://schemas.openxmlformats.org/officeDocument/2006/math">
                      <m:r>
                        <a:rPr lang="en-US" sz="2800" dirty="0">
                          <a:solidFill>
                            <a:srgbClr val="FF0000"/>
                          </a:solidFill>
                          <a:latin typeface="Cambria Math"/>
                          <a:sym typeface="Symbol" pitchFamily="18" charset="2"/>
                        </a:rPr>
                        <m:t>=</m:t>
                      </m:r>
                    </m:oMath>
                  </a14:m>
                  <a:r>
                    <a:rPr lang="en-US" sz="2800" dirty="0" smtClean="0">
                      <a:solidFill>
                        <a:srgbClr val="FF0000"/>
                      </a:solidFill>
                      <a:latin typeface="+mj-lt"/>
                      <a:sym typeface="Symbol" pitchFamily="18" charset="2"/>
                    </a:rPr>
                    <a:t> </a:t>
                  </a:r>
                  <a14:m>
                    <m:oMath xmlns:m="http://schemas.openxmlformats.org/officeDocument/2006/math">
                      <m:sSup>
                        <m:sSupPr>
                          <m:ctrlPr>
                            <a:rPr lang="en-US" sz="2800" i="1">
                              <a:solidFill>
                                <a:srgbClr val="FF0000"/>
                              </a:solidFill>
                              <a:latin typeface="Cambria Math"/>
                              <a:sym typeface="Symbol" pitchFamily="18" charset="2"/>
                            </a:rPr>
                          </m:ctrlPr>
                        </m:sSupPr>
                        <m:e>
                          <m:r>
                            <a:rPr lang="en-US" sz="2800">
                              <a:solidFill>
                                <a:srgbClr val="FF0000"/>
                              </a:solidFill>
                              <a:latin typeface="Cambria Math"/>
                              <a:sym typeface="Symbol" pitchFamily="18" charset="2"/>
                            </a:rPr>
                            <m:t>180</m:t>
                          </m:r>
                        </m:e>
                        <m:sup>
                          <m:r>
                            <m:rPr>
                              <m:sty m:val="p"/>
                            </m:rPr>
                            <a:rPr lang="en-US" sz="2800" b="0" i="0" smtClean="0">
                              <a:solidFill>
                                <a:srgbClr val="FF0000"/>
                              </a:solidFill>
                              <a:latin typeface="Cambria Math" panose="02040503050406030204" pitchFamily="18" charset="0"/>
                              <a:sym typeface="Symbol" pitchFamily="18" charset="2"/>
                            </a:rPr>
                            <m:t>o</m:t>
                          </m:r>
                        </m:sup>
                      </m:sSup>
                      <m:r>
                        <a:rPr lang="en-US" sz="2800" i="1">
                          <a:solidFill>
                            <a:srgbClr val="FF0000"/>
                          </a:solidFill>
                          <a:latin typeface="Cambria Math"/>
                          <a:sym typeface="Symbol" pitchFamily="18" charset="2"/>
                        </a:rPr>
                        <m:t>−</m:t>
                      </m:r>
                      <m:acc>
                        <m:accPr>
                          <m:chr m:val="̂"/>
                          <m:ctrlPr>
                            <a:rPr lang="en-US" sz="2800" i="1">
                              <a:solidFill>
                                <a:srgbClr val="FF0000"/>
                              </a:solidFill>
                              <a:latin typeface="Cambria Math"/>
                              <a:sym typeface="Symbol" pitchFamily="18" charset="2"/>
                            </a:rPr>
                          </m:ctrlPr>
                        </m:accPr>
                        <m:e>
                          <m:r>
                            <m:rPr>
                              <m:sty m:val="p"/>
                            </m:rPr>
                            <a:rPr lang="en-US" sz="2800" b="0" i="0" smtClean="0">
                              <a:solidFill>
                                <a:srgbClr val="FF0000"/>
                              </a:solidFill>
                              <a:latin typeface="Cambria Math"/>
                              <a:sym typeface="Symbol" pitchFamily="18" charset="2"/>
                            </a:rPr>
                            <m:t>M</m:t>
                          </m:r>
                        </m:e>
                      </m:acc>
                    </m:oMath>
                  </a14:m>
                  <a:r>
                    <a:rPr lang="en-US" sz="2800" dirty="0" smtClean="0">
                      <a:solidFill>
                        <a:srgbClr val="FF0000"/>
                      </a:solidFill>
                      <a:latin typeface="+mj-lt"/>
                      <a:sym typeface="Symbol" pitchFamily="18" charset="2"/>
                    </a:rPr>
                    <a:t> + </a:t>
                  </a:r>
                  <a14:m>
                    <m:oMath xmlns:m="http://schemas.openxmlformats.org/officeDocument/2006/math">
                      <m:acc>
                        <m:accPr>
                          <m:chr m:val="̂"/>
                          <m:ctrlPr>
                            <a:rPr lang="en-US" sz="2800" i="1">
                              <a:solidFill>
                                <a:srgbClr val="FF0000"/>
                              </a:solidFill>
                              <a:latin typeface="Cambria Math"/>
                              <a:sym typeface="Symbol" pitchFamily="18" charset="2"/>
                            </a:rPr>
                          </m:ctrlPr>
                        </m:accPr>
                        <m:e>
                          <m:r>
                            <m:rPr>
                              <m:sty m:val="p"/>
                            </m:rPr>
                            <a:rPr lang="en-US" sz="2800" b="0" i="0" smtClean="0">
                              <a:solidFill>
                                <a:srgbClr val="FF0000"/>
                              </a:solidFill>
                              <a:latin typeface="Cambria Math"/>
                              <a:sym typeface="Symbol" pitchFamily="18" charset="2"/>
                            </a:rPr>
                            <m:t>E</m:t>
                          </m:r>
                        </m:e>
                      </m:acc>
                    </m:oMath>
                  </a14:m>
                  <a:endParaRPr lang="vi-VN" sz="2800" dirty="0">
                    <a:solidFill>
                      <a:srgbClr val="FF0000"/>
                    </a:solidFill>
                    <a:sym typeface="Symbol" pitchFamily="18" charset="2"/>
                  </a:endParaRPr>
                </a:p>
                <a:p>
                  <a:pPr>
                    <a:buNone/>
                  </a:pPr>
                  <a:endParaRPr lang="vi-VN" sz="2800" dirty="0">
                    <a:solidFill>
                      <a:srgbClr val="FF0000"/>
                    </a:solidFill>
                    <a:latin typeface="+mj-lt"/>
                    <a:sym typeface="Symbol" pitchFamily="18" charset="2"/>
                  </a:endParaRPr>
                </a:p>
              </p:txBody>
            </p:sp>
          </mc:Choice>
          <mc:Fallback xmlns="">
            <p:sp>
              <p:nvSpPr>
                <p:cNvPr id="3141" name="Text Box 16"/>
                <p:cNvSpPr txBox="1">
                  <a:spLocks noRot="1" noChangeAspect="1" noMove="1" noResize="1" noEditPoints="1" noAdjustHandles="1" noChangeArrowheads="1" noChangeShapeType="1" noTextEdit="1"/>
                </p:cNvSpPr>
                <p:nvPr/>
              </p:nvSpPr>
              <p:spPr bwMode="gray">
                <a:xfrm>
                  <a:off x="805" y="2152"/>
                  <a:ext cx="1256" cy="608"/>
                </a:xfrm>
                <a:prstGeom prst="rect">
                  <a:avLst/>
                </a:prstGeom>
                <a:blipFill>
                  <a:blip r:embed="rId7"/>
                  <a:stretch>
                    <a:fillRect t="-506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vi-VN">
                      <a:noFill/>
                    </a:rPr>
                    <a:t> </a:t>
                  </a:r>
                </a:p>
              </p:txBody>
            </p:sp>
          </mc:Fallback>
        </mc:AlternateContent>
      </p:grpSp>
      <p:grpSp>
        <p:nvGrpSpPr>
          <p:cNvPr id="22" name="Group 37"/>
          <p:cNvGrpSpPr>
            <a:grpSpLocks/>
          </p:cNvGrpSpPr>
          <p:nvPr/>
        </p:nvGrpSpPr>
        <p:grpSpPr bwMode="auto">
          <a:xfrm rot="5400000">
            <a:off x="5741723" y="3266811"/>
            <a:ext cx="992188" cy="1240367"/>
            <a:chOff x="1872" y="1824"/>
            <a:chExt cx="2014" cy="1821"/>
          </a:xfrm>
        </p:grpSpPr>
        <p:sp>
          <p:nvSpPr>
            <p:cNvPr id="75" name="AutoShape 38"/>
            <p:cNvSpPr>
              <a:spLocks noChangeArrowheads="1"/>
            </p:cNvSpPr>
            <p:nvPr/>
          </p:nvSpPr>
          <p:spPr bwMode="gray">
            <a:xfrm rot="16200000" flipH="1">
              <a:off x="1821" y="2558"/>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76" name="AutoShape 39"/>
            <p:cNvSpPr>
              <a:spLocks noChangeArrowheads="1"/>
            </p:cNvSpPr>
            <p:nvPr/>
          </p:nvSpPr>
          <p:spPr bwMode="gray">
            <a:xfrm rot="5400000" flipH="1">
              <a:off x="3629" y="2524"/>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77" name="AutoShape 40"/>
            <p:cNvSpPr>
              <a:spLocks noChangeArrowheads="1"/>
            </p:cNvSpPr>
            <p:nvPr/>
          </p:nvSpPr>
          <p:spPr bwMode="gray">
            <a:xfrm rot="10800000" flipH="1">
              <a:off x="2726" y="3440"/>
              <a:ext cx="306"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3131" name="Oval 41"/>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3132" name="Oval 42"/>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endParaRPr lang="en-US"/>
            </a:p>
          </p:txBody>
        </p:sp>
        <p:sp>
          <p:nvSpPr>
            <p:cNvPr id="80" name="Oval 43"/>
            <p:cNvSpPr>
              <a:spLocks noChangeArrowheads="1"/>
            </p:cNvSpPr>
            <p:nvPr/>
          </p:nvSpPr>
          <p:spPr bwMode="gray">
            <a:xfrm>
              <a:off x="2416" y="2028"/>
              <a:ext cx="939" cy="1207"/>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fontAlgn="auto">
                <a:spcBef>
                  <a:spcPts val="0"/>
                </a:spcBef>
                <a:spcAft>
                  <a:spcPts val="0"/>
                </a:spcAft>
                <a:defRPr/>
              </a:pPr>
              <a:endParaRPr lang="vi-VN">
                <a:latin typeface="+mn-lt"/>
                <a:cs typeface="+mn-cs"/>
              </a:endParaRPr>
            </a:p>
          </p:txBody>
        </p:sp>
        <p:sp>
          <p:nvSpPr>
            <p:cNvPr id="3134" name="Oval 44"/>
            <p:cNvSpPr>
              <a:spLocks noChangeArrowheads="1"/>
            </p:cNvSpPr>
            <p:nvPr/>
          </p:nvSpPr>
          <p:spPr bwMode="gray">
            <a:xfrm>
              <a:off x="2416" y="2028"/>
              <a:ext cx="939" cy="1207"/>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endParaRPr lang="en-US"/>
            </a:p>
          </p:txBody>
        </p:sp>
        <p:sp>
          <p:nvSpPr>
            <p:cNvPr id="82" name="Oval 45"/>
            <p:cNvSpPr>
              <a:spLocks noChangeArrowheads="1"/>
            </p:cNvSpPr>
            <p:nvPr/>
          </p:nvSpPr>
          <p:spPr bwMode="gray">
            <a:xfrm>
              <a:off x="2336" y="2028"/>
              <a:ext cx="1096" cy="1207"/>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fontAlgn="auto">
                <a:spcBef>
                  <a:spcPts val="0"/>
                </a:spcBef>
                <a:spcAft>
                  <a:spcPts val="0"/>
                </a:spcAft>
                <a:defRPr/>
              </a:pPr>
              <a:endParaRPr lang="vi-VN">
                <a:latin typeface="+mn-lt"/>
                <a:cs typeface="+mn-cs"/>
              </a:endParaRPr>
            </a:p>
          </p:txBody>
        </p:sp>
        <p:sp>
          <p:nvSpPr>
            <p:cNvPr id="8" name="Oval 46"/>
            <p:cNvSpPr>
              <a:spLocks noChangeArrowheads="1"/>
            </p:cNvSpPr>
            <p:nvPr/>
          </p:nvSpPr>
          <p:spPr bwMode="gray">
            <a:xfrm>
              <a:off x="2337" y="2028"/>
              <a:ext cx="1096" cy="1207"/>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en-US"/>
            </a:p>
          </p:txBody>
        </p:sp>
      </p:grpSp>
      <p:grpSp>
        <p:nvGrpSpPr>
          <p:cNvPr id="23" name="Group 27"/>
          <p:cNvGrpSpPr>
            <a:grpSpLocks/>
          </p:cNvGrpSpPr>
          <p:nvPr/>
        </p:nvGrpSpPr>
        <p:grpSpPr bwMode="auto">
          <a:xfrm rot="5400000">
            <a:off x="5699390" y="4489186"/>
            <a:ext cx="992188" cy="1240367"/>
            <a:chOff x="1872" y="1824"/>
            <a:chExt cx="2014" cy="1821"/>
          </a:xfrm>
        </p:grpSpPr>
        <p:sp>
          <p:nvSpPr>
            <p:cNvPr id="85" name="AutoShape 28"/>
            <p:cNvSpPr>
              <a:spLocks noChangeArrowheads="1"/>
            </p:cNvSpPr>
            <p:nvPr/>
          </p:nvSpPr>
          <p:spPr bwMode="gray">
            <a:xfrm rot="16200000" flipH="1">
              <a:off x="1821" y="2558"/>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86" name="AutoShape 29"/>
            <p:cNvSpPr>
              <a:spLocks noChangeArrowheads="1"/>
            </p:cNvSpPr>
            <p:nvPr/>
          </p:nvSpPr>
          <p:spPr bwMode="gray">
            <a:xfrm rot="5400000" flipH="1">
              <a:off x="3629" y="2524"/>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87" name="AutoShape 30"/>
            <p:cNvSpPr>
              <a:spLocks noChangeArrowheads="1"/>
            </p:cNvSpPr>
            <p:nvPr/>
          </p:nvSpPr>
          <p:spPr bwMode="gray">
            <a:xfrm rot="10800000" flipH="1">
              <a:off x="2726" y="3440"/>
              <a:ext cx="306"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3122" name="Oval 31"/>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3123" name="Oval 32"/>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endParaRPr lang="en-US"/>
            </a:p>
          </p:txBody>
        </p:sp>
        <p:sp>
          <p:nvSpPr>
            <p:cNvPr id="90" name="Oval 33"/>
            <p:cNvSpPr>
              <a:spLocks noChangeArrowheads="1"/>
            </p:cNvSpPr>
            <p:nvPr/>
          </p:nvSpPr>
          <p:spPr bwMode="gray">
            <a:xfrm>
              <a:off x="2416" y="2028"/>
              <a:ext cx="939" cy="1207"/>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fontAlgn="auto">
                <a:spcBef>
                  <a:spcPts val="0"/>
                </a:spcBef>
                <a:spcAft>
                  <a:spcPts val="0"/>
                </a:spcAft>
                <a:defRPr/>
              </a:pPr>
              <a:endParaRPr lang="vi-VN">
                <a:latin typeface="+mn-lt"/>
                <a:cs typeface="+mn-cs"/>
              </a:endParaRPr>
            </a:p>
          </p:txBody>
        </p:sp>
        <p:sp>
          <p:nvSpPr>
            <p:cNvPr id="3125" name="Oval 34"/>
            <p:cNvSpPr>
              <a:spLocks noChangeArrowheads="1"/>
            </p:cNvSpPr>
            <p:nvPr/>
          </p:nvSpPr>
          <p:spPr bwMode="gray">
            <a:xfrm>
              <a:off x="2416" y="2028"/>
              <a:ext cx="939" cy="1207"/>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endParaRPr lang="en-US"/>
            </a:p>
          </p:txBody>
        </p:sp>
        <p:sp>
          <p:nvSpPr>
            <p:cNvPr id="92" name="Oval 35"/>
            <p:cNvSpPr>
              <a:spLocks noChangeArrowheads="1"/>
            </p:cNvSpPr>
            <p:nvPr/>
          </p:nvSpPr>
          <p:spPr bwMode="gray">
            <a:xfrm>
              <a:off x="2336" y="2028"/>
              <a:ext cx="1096" cy="1207"/>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fontAlgn="auto">
                <a:spcBef>
                  <a:spcPts val="0"/>
                </a:spcBef>
                <a:spcAft>
                  <a:spcPts val="0"/>
                </a:spcAft>
                <a:defRPr/>
              </a:pPr>
              <a:endParaRPr lang="vi-VN">
                <a:latin typeface="+mn-lt"/>
                <a:cs typeface="+mn-cs"/>
              </a:endParaRPr>
            </a:p>
          </p:txBody>
        </p:sp>
        <p:sp>
          <p:nvSpPr>
            <p:cNvPr id="3127" name="Oval 36"/>
            <p:cNvSpPr>
              <a:spLocks noChangeArrowheads="1"/>
            </p:cNvSpPr>
            <p:nvPr/>
          </p:nvSpPr>
          <p:spPr bwMode="gray">
            <a:xfrm>
              <a:off x="2337" y="2028"/>
              <a:ext cx="1096" cy="1207"/>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en-US"/>
            </a:p>
          </p:txBody>
        </p:sp>
      </p:grpSp>
      <p:grpSp>
        <p:nvGrpSpPr>
          <p:cNvPr id="25" name="Group 93"/>
          <p:cNvGrpSpPr>
            <a:grpSpLocks/>
          </p:cNvGrpSpPr>
          <p:nvPr/>
        </p:nvGrpSpPr>
        <p:grpSpPr bwMode="auto">
          <a:xfrm>
            <a:off x="6934200" y="5956756"/>
            <a:ext cx="4845418" cy="989013"/>
            <a:chOff x="508" y="2112"/>
            <a:chExt cx="1544" cy="623"/>
          </a:xfrm>
        </p:grpSpPr>
        <p:sp>
          <p:nvSpPr>
            <p:cNvPr id="95" name="AutoShape 12"/>
            <p:cNvSpPr>
              <a:spLocks noChangeArrowheads="1"/>
            </p:cNvSpPr>
            <p:nvPr/>
          </p:nvSpPr>
          <p:spPr bwMode="gray">
            <a:xfrm>
              <a:off x="508" y="2112"/>
              <a:ext cx="1540" cy="381"/>
            </a:xfrm>
            <a:prstGeom prst="roundRect">
              <a:avLst>
                <a:gd name="adj" fmla="val 10889"/>
              </a:avLst>
            </a:prstGeom>
            <a:gradFill rotWithShape="1">
              <a:gsLst>
                <a:gs pos="0">
                  <a:srgbClr val="DDDDDD"/>
                </a:gs>
                <a:gs pos="50000">
                  <a:srgbClr val="DDDDDD">
                    <a:gamma/>
                    <a:tint val="39216"/>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fontAlgn="auto">
                <a:spcBef>
                  <a:spcPts val="0"/>
                </a:spcBef>
                <a:spcAft>
                  <a:spcPts val="0"/>
                </a:spcAft>
                <a:defRPr/>
              </a:pPr>
              <a:endParaRPr lang="vi-VN">
                <a:latin typeface="+mn-lt"/>
                <a:cs typeface="+mn-cs"/>
              </a:endParaRPr>
            </a:p>
          </p:txBody>
        </p:sp>
        <p:sp>
          <p:nvSpPr>
            <p:cNvPr id="96" name="AutoShape 13"/>
            <p:cNvSpPr>
              <a:spLocks noChangeArrowheads="1"/>
            </p:cNvSpPr>
            <p:nvPr/>
          </p:nvSpPr>
          <p:spPr bwMode="gray">
            <a:xfrm>
              <a:off x="514" y="2134"/>
              <a:ext cx="273" cy="360"/>
            </a:xfrm>
            <a:prstGeom prst="roundRect">
              <a:avLst>
                <a:gd name="adj" fmla="val 11921"/>
              </a:avLst>
            </a:prstGeom>
            <a:solidFill>
              <a:srgbClr val="0000CC"/>
            </a:solidFill>
            <a:ln w="38100">
              <a:solidFill>
                <a:schemeClr val="bg1"/>
              </a:solidFill>
              <a:round/>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97" name="Freeform 14"/>
            <p:cNvSpPr>
              <a:spLocks/>
            </p:cNvSpPr>
            <p:nvPr/>
          </p:nvSpPr>
          <p:spPr bwMode="gray">
            <a:xfrm>
              <a:off x="545" y="2184"/>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hlink">
                    <a:gamma/>
                    <a:tint val="42353"/>
                    <a:invGamma/>
                  </a:schemeClr>
                </a:gs>
                <a:gs pos="100000">
                  <a:schemeClr val="hlink">
                    <a:alpha val="0"/>
                  </a:schemeClr>
                </a:gs>
              </a:gsLst>
              <a:lin ang="2700000" scaled="1"/>
            </a:gradFill>
            <a:ln w="0">
              <a:noFill/>
              <a:prstDash val="solid"/>
              <a:round/>
              <a:headEnd/>
              <a:tailEnd/>
            </a:ln>
          </p:spPr>
          <p:txBody>
            <a:bodyPr/>
            <a:lstStyle/>
            <a:p>
              <a:pPr fontAlgn="auto">
                <a:spcBef>
                  <a:spcPts val="0"/>
                </a:spcBef>
                <a:spcAft>
                  <a:spcPts val="0"/>
                </a:spcAft>
                <a:defRPr/>
              </a:pPr>
              <a:endParaRPr lang="vi-VN">
                <a:latin typeface="+mn-lt"/>
                <a:cs typeface="+mn-cs"/>
              </a:endParaRPr>
            </a:p>
          </p:txBody>
        </p:sp>
        <p:sp>
          <p:nvSpPr>
            <p:cNvPr id="98" name="Text Box 15"/>
            <p:cNvSpPr txBox="1">
              <a:spLocks noChangeArrowheads="1"/>
            </p:cNvSpPr>
            <p:nvPr/>
          </p:nvSpPr>
          <p:spPr bwMode="gray">
            <a:xfrm>
              <a:off x="579" y="2139"/>
              <a:ext cx="171" cy="330"/>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lgn="ctr" eaLnBrk="0" fontAlgn="auto" hangingPunct="0">
                <a:spcBef>
                  <a:spcPts val="0"/>
                </a:spcBef>
                <a:spcAft>
                  <a:spcPts val="0"/>
                </a:spcAft>
                <a:defRPr/>
              </a:pPr>
              <a:r>
                <a:rPr lang="en-US" sz="2800" b="1">
                  <a:solidFill>
                    <a:srgbClr val="FF0000"/>
                  </a:solidFill>
                  <a:effectLst>
                    <a:outerShdw blurRad="38100" dist="38100" dir="2700000" algn="tl">
                      <a:srgbClr val="C0C0C0"/>
                    </a:outerShdw>
                  </a:effectLst>
                  <a:latin typeface="+mn-lt"/>
                  <a:cs typeface="+mn-cs"/>
                </a:rPr>
                <a:t>D</a:t>
              </a:r>
            </a:p>
          </p:txBody>
        </p:sp>
        <mc:AlternateContent xmlns:mc="http://schemas.openxmlformats.org/markup-compatibility/2006" xmlns:a14="http://schemas.microsoft.com/office/drawing/2010/main">
          <mc:Choice Requires="a14">
            <p:sp>
              <p:nvSpPr>
                <p:cNvPr id="3118" name="Text Box 16"/>
                <p:cNvSpPr txBox="1">
                  <a:spLocks noChangeArrowheads="1"/>
                </p:cNvSpPr>
                <p:nvPr/>
              </p:nvSpPr>
              <p:spPr bwMode="gray">
                <a:xfrm>
                  <a:off x="808" y="2127"/>
                  <a:ext cx="1244" cy="608"/>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14:m>
                    <m:oMath xmlns:m="http://schemas.openxmlformats.org/officeDocument/2006/math">
                      <m:acc>
                        <m:accPr>
                          <m:chr m:val="̂"/>
                          <m:ctrlPr>
                            <a:rPr lang="vi-VN" sz="2800" i="1" dirty="0" smtClean="0">
                              <a:solidFill>
                                <a:srgbClr val="FF0000"/>
                              </a:solidFill>
                              <a:latin typeface="Cambria Math"/>
                              <a:sym typeface="Symbol" pitchFamily="18" charset="2"/>
                            </a:rPr>
                          </m:ctrlPr>
                        </m:accPr>
                        <m:e>
                          <m:r>
                            <m:rPr>
                              <m:sty m:val="p"/>
                            </m:rPr>
                            <a:rPr lang="en-US" sz="2800" dirty="0">
                              <a:solidFill>
                                <a:srgbClr val="FF0000"/>
                              </a:solidFill>
                              <a:latin typeface="Cambria Math"/>
                              <a:sym typeface="Symbol" pitchFamily="18" charset="2"/>
                            </a:rPr>
                            <m:t>N</m:t>
                          </m:r>
                        </m:e>
                      </m:acc>
                    </m:oMath>
                  </a14:m>
                  <a:r>
                    <a:rPr lang="en-US" sz="2800" dirty="0">
                      <a:solidFill>
                        <a:srgbClr val="FF0000"/>
                      </a:solidFill>
                      <a:sym typeface="Symbol" pitchFamily="18" charset="2"/>
                    </a:rPr>
                    <a:t> =</a:t>
                  </a:r>
                  <a14:m>
                    <m:oMath xmlns:m="http://schemas.openxmlformats.org/officeDocument/2006/math">
                      <m:sSup>
                        <m:sSupPr>
                          <m:ctrlPr>
                            <a:rPr lang="en-US" sz="2800" i="1">
                              <a:solidFill>
                                <a:srgbClr val="FF0000"/>
                              </a:solidFill>
                              <a:latin typeface="Cambria Math"/>
                              <a:sym typeface="Symbol" pitchFamily="18" charset="2"/>
                            </a:rPr>
                          </m:ctrlPr>
                        </m:sSupPr>
                        <m:e>
                          <m:r>
                            <a:rPr lang="en-US" sz="2800" b="0" i="0" smtClean="0">
                              <a:solidFill>
                                <a:srgbClr val="FF0000"/>
                              </a:solidFill>
                              <a:latin typeface="Cambria Math"/>
                              <a:sym typeface="Symbol" pitchFamily="18" charset="2"/>
                            </a:rPr>
                            <m:t> 180</m:t>
                          </m:r>
                        </m:e>
                        <m:sup>
                          <m:r>
                            <m:rPr>
                              <m:sty m:val="p"/>
                            </m:rPr>
                            <a:rPr lang="en-US" sz="2800" b="0" i="0" smtClean="0">
                              <a:solidFill>
                                <a:srgbClr val="FF0000"/>
                              </a:solidFill>
                              <a:latin typeface="Cambria Math" panose="02040503050406030204" pitchFamily="18" charset="0"/>
                              <a:sym typeface="Symbol" pitchFamily="18" charset="2"/>
                            </a:rPr>
                            <m:t>o</m:t>
                          </m:r>
                        </m:sup>
                      </m:sSup>
                      <m:r>
                        <a:rPr lang="en-US" sz="2800" i="1">
                          <a:solidFill>
                            <a:srgbClr val="FF0000"/>
                          </a:solidFill>
                          <a:latin typeface="Cambria Math"/>
                          <a:sym typeface="Symbol" pitchFamily="18" charset="2"/>
                        </a:rPr>
                        <m:t>−</m:t>
                      </m:r>
                      <m:acc>
                        <m:accPr>
                          <m:chr m:val="̂"/>
                          <m:ctrlPr>
                            <a:rPr lang="en-US" sz="2800" i="1">
                              <a:solidFill>
                                <a:srgbClr val="FF0000"/>
                              </a:solidFill>
                              <a:latin typeface="Cambria Math"/>
                              <a:sym typeface="Symbol" pitchFamily="18" charset="2"/>
                            </a:rPr>
                          </m:ctrlPr>
                        </m:accPr>
                        <m:e>
                          <m:r>
                            <a:rPr lang="en-US" sz="2800" b="0" i="0" smtClean="0">
                              <a:solidFill>
                                <a:srgbClr val="FF0000"/>
                              </a:solidFill>
                              <a:latin typeface="Cambria Math" panose="02040503050406030204" pitchFamily="18" charset="0"/>
                              <a:sym typeface="Symbol" pitchFamily="18" charset="2"/>
                            </a:rPr>
                            <m:t> </m:t>
                          </m:r>
                          <m:r>
                            <m:rPr>
                              <m:sty m:val="p"/>
                            </m:rPr>
                            <a:rPr lang="en-US" sz="2800">
                              <a:solidFill>
                                <a:srgbClr val="FF0000"/>
                              </a:solidFill>
                              <a:latin typeface="Cambria Math"/>
                              <a:sym typeface="Symbol" pitchFamily="18" charset="2"/>
                            </a:rPr>
                            <m:t>M</m:t>
                          </m:r>
                        </m:e>
                      </m:acc>
                      <m:r>
                        <a:rPr lang="en-US" sz="2800" i="1">
                          <a:solidFill>
                            <a:srgbClr val="FF0000"/>
                          </a:solidFill>
                          <a:latin typeface="Cambria Math"/>
                          <a:sym typeface="Symbol" pitchFamily="18" charset="2"/>
                        </a:rPr>
                        <m:t> :2</m:t>
                      </m:r>
                    </m:oMath>
                  </a14:m>
                  <a:endParaRPr lang="vi-VN" sz="2800" dirty="0">
                    <a:solidFill>
                      <a:srgbClr val="FF0000"/>
                    </a:solidFill>
                    <a:sym typeface="Symbol" pitchFamily="18" charset="2"/>
                  </a:endParaRPr>
                </a:p>
                <a:p>
                  <a:pPr>
                    <a:buNone/>
                  </a:pPr>
                  <a:endParaRPr lang="vi-VN" sz="2800" dirty="0">
                    <a:solidFill>
                      <a:srgbClr val="FF0000"/>
                    </a:solidFill>
                    <a:latin typeface="+mj-lt"/>
                    <a:sym typeface="Symbol" pitchFamily="18" charset="2"/>
                  </a:endParaRPr>
                </a:p>
              </p:txBody>
            </p:sp>
          </mc:Choice>
          <mc:Fallback xmlns="">
            <p:sp>
              <p:nvSpPr>
                <p:cNvPr id="3118" name="Text Box 16"/>
                <p:cNvSpPr txBox="1">
                  <a:spLocks noRot="1" noChangeAspect="1" noMove="1" noResize="1" noEditPoints="1" noAdjustHandles="1" noChangeArrowheads="1" noChangeShapeType="1" noTextEdit="1"/>
                </p:cNvSpPr>
                <p:nvPr/>
              </p:nvSpPr>
              <p:spPr bwMode="gray">
                <a:xfrm>
                  <a:off x="808" y="2127"/>
                  <a:ext cx="1244" cy="608"/>
                </a:xfrm>
                <a:prstGeom prst="rect">
                  <a:avLst/>
                </a:prstGeom>
                <a:blipFill>
                  <a:blip r:embed="rId8"/>
                  <a:stretch>
                    <a:fillRect t="-506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vi-VN">
                      <a:noFill/>
                    </a:rPr>
                    <a:t> </a:t>
                  </a:r>
                </a:p>
              </p:txBody>
            </p:sp>
          </mc:Fallback>
        </mc:AlternateContent>
      </p:grpSp>
      <p:grpSp>
        <p:nvGrpSpPr>
          <p:cNvPr id="28" name="Group 37"/>
          <p:cNvGrpSpPr>
            <a:grpSpLocks/>
          </p:cNvGrpSpPr>
          <p:nvPr/>
        </p:nvGrpSpPr>
        <p:grpSpPr bwMode="auto">
          <a:xfrm rot="5400000">
            <a:off x="5741723" y="5632186"/>
            <a:ext cx="992188" cy="1240367"/>
            <a:chOff x="1872" y="1824"/>
            <a:chExt cx="2014" cy="1821"/>
          </a:xfrm>
        </p:grpSpPr>
        <p:sp>
          <p:nvSpPr>
            <p:cNvPr id="101" name="AutoShape 38"/>
            <p:cNvSpPr>
              <a:spLocks noChangeArrowheads="1"/>
            </p:cNvSpPr>
            <p:nvPr/>
          </p:nvSpPr>
          <p:spPr bwMode="gray">
            <a:xfrm rot="16200000" flipH="1">
              <a:off x="1821" y="2558"/>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102" name="AutoShape 39"/>
            <p:cNvSpPr>
              <a:spLocks noChangeArrowheads="1"/>
            </p:cNvSpPr>
            <p:nvPr/>
          </p:nvSpPr>
          <p:spPr bwMode="gray">
            <a:xfrm rot="5400000" flipH="1">
              <a:off x="3629" y="2524"/>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103" name="AutoShape 40"/>
            <p:cNvSpPr>
              <a:spLocks noChangeArrowheads="1"/>
            </p:cNvSpPr>
            <p:nvPr/>
          </p:nvSpPr>
          <p:spPr bwMode="gray">
            <a:xfrm rot="10800000" flipH="1">
              <a:off x="2726" y="3440"/>
              <a:ext cx="306"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3108" name="Oval 41"/>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3109" name="Oval 42"/>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endParaRPr lang="en-US"/>
            </a:p>
          </p:txBody>
        </p:sp>
        <p:sp>
          <p:nvSpPr>
            <p:cNvPr id="106" name="Oval 43"/>
            <p:cNvSpPr>
              <a:spLocks noChangeArrowheads="1"/>
            </p:cNvSpPr>
            <p:nvPr/>
          </p:nvSpPr>
          <p:spPr bwMode="gray">
            <a:xfrm>
              <a:off x="2416" y="2028"/>
              <a:ext cx="939" cy="1207"/>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fontAlgn="auto">
                <a:spcBef>
                  <a:spcPts val="0"/>
                </a:spcBef>
                <a:spcAft>
                  <a:spcPts val="0"/>
                </a:spcAft>
                <a:defRPr/>
              </a:pPr>
              <a:endParaRPr lang="vi-VN">
                <a:latin typeface="+mn-lt"/>
                <a:cs typeface="+mn-cs"/>
              </a:endParaRPr>
            </a:p>
          </p:txBody>
        </p:sp>
        <p:sp>
          <p:nvSpPr>
            <p:cNvPr id="3111" name="Oval 44"/>
            <p:cNvSpPr>
              <a:spLocks noChangeArrowheads="1"/>
            </p:cNvSpPr>
            <p:nvPr/>
          </p:nvSpPr>
          <p:spPr bwMode="gray">
            <a:xfrm>
              <a:off x="2416" y="2028"/>
              <a:ext cx="939" cy="1207"/>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endParaRPr lang="en-US"/>
            </a:p>
          </p:txBody>
        </p:sp>
        <p:sp>
          <p:nvSpPr>
            <p:cNvPr id="108" name="Oval 45"/>
            <p:cNvSpPr>
              <a:spLocks noChangeArrowheads="1"/>
            </p:cNvSpPr>
            <p:nvPr/>
          </p:nvSpPr>
          <p:spPr bwMode="gray">
            <a:xfrm>
              <a:off x="2336" y="2028"/>
              <a:ext cx="1096" cy="1207"/>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fontAlgn="auto">
                <a:spcBef>
                  <a:spcPts val="0"/>
                </a:spcBef>
                <a:spcAft>
                  <a:spcPts val="0"/>
                </a:spcAft>
                <a:defRPr/>
              </a:pPr>
              <a:endParaRPr lang="vi-VN">
                <a:latin typeface="+mn-lt"/>
                <a:cs typeface="+mn-cs"/>
              </a:endParaRPr>
            </a:p>
          </p:txBody>
        </p:sp>
        <p:sp>
          <p:nvSpPr>
            <p:cNvPr id="3113" name="Oval 46"/>
            <p:cNvSpPr>
              <a:spLocks noChangeArrowheads="1"/>
            </p:cNvSpPr>
            <p:nvPr/>
          </p:nvSpPr>
          <p:spPr bwMode="gray">
            <a:xfrm>
              <a:off x="2337" y="2028"/>
              <a:ext cx="1096" cy="1207"/>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en-US"/>
            </a:p>
          </p:txBody>
        </p:sp>
      </p:grpSp>
      <p:sp>
        <p:nvSpPr>
          <p:cNvPr id="110" name="Rectangle 20"/>
          <p:cNvSpPr>
            <a:spLocks noChangeArrowheads="1"/>
          </p:cNvSpPr>
          <p:nvPr/>
        </p:nvSpPr>
        <p:spPr bwMode="auto">
          <a:xfrm>
            <a:off x="6832600" y="4767263"/>
            <a:ext cx="5124451" cy="793750"/>
          </a:xfrm>
          <a:prstGeom prst="rect">
            <a:avLst/>
          </a:prstGeom>
          <a:noFill/>
          <a:ln w="38100" cmpd="dbl">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solidFill>
                <a:srgbClr val="0000FF"/>
              </a:solidFill>
            </a:endParaRPr>
          </a:p>
        </p:txBody>
      </p:sp>
      <p:grpSp>
        <p:nvGrpSpPr>
          <p:cNvPr id="3136" name="Group 11"/>
          <p:cNvGrpSpPr>
            <a:grpSpLocks/>
          </p:cNvGrpSpPr>
          <p:nvPr/>
        </p:nvGrpSpPr>
        <p:grpSpPr bwMode="auto">
          <a:xfrm>
            <a:off x="6942667" y="4836206"/>
            <a:ext cx="4916520" cy="604837"/>
            <a:chOff x="508" y="2112"/>
            <a:chExt cx="1567" cy="381"/>
          </a:xfrm>
        </p:grpSpPr>
        <p:sp>
          <p:nvSpPr>
            <p:cNvPr id="112" name="AutoShape 12"/>
            <p:cNvSpPr>
              <a:spLocks noChangeArrowheads="1"/>
            </p:cNvSpPr>
            <p:nvPr/>
          </p:nvSpPr>
          <p:spPr bwMode="gray">
            <a:xfrm>
              <a:off x="508" y="2112"/>
              <a:ext cx="1537" cy="381"/>
            </a:xfrm>
            <a:prstGeom prst="roundRect">
              <a:avLst>
                <a:gd name="adj" fmla="val 10889"/>
              </a:avLst>
            </a:prstGeom>
            <a:gradFill rotWithShape="1">
              <a:gsLst>
                <a:gs pos="0">
                  <a:srgbClr val="DDDDDD"/>
                </a:gs>
                <a:gs pos="50000">
                  <a:srgbClr val="DDDDDD">
                    <a:gamma/>
                    <a:tint val="39216"/>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fontAlgn="auto">
                <a:spcBef>
                  <a:spcPts val="0"/>
                </a:spcBef>
                <a:spcAft>
                  <a:spcPts val="0"/>
                </a:spcAft>
                <a:defRPr/>
              </a:pPr>
              <a:endParaRPr lang="vi-VN">
                <a:latin typeface="+mn-lt"/>
                <a:cs typeface="+mn-cs"/>
              </a:endParaRPr>
            </a:p>
          </p:txBody>
        </p:sp>
        <p:sp>
          <p:nvSpPr>
            <p:cNvPr id="113" name="AutoShape 13"/>
            <p:cNvSpPr>
              <a:spLocks noChangeArrowheads="1"/>
            </p:cNvSpPr>
            <p:nvPr/>
          </p:nvSpPr>
          <p:spPr bwMode="gray">
            <a:xfrm>
              <a:off x="514" y="2127"/>
              <a:ext cx="271" cy="352"/>
            </a:xfrm>
            <a:prstGeom prst="roundRect">
              <a:avLst>
                <a:gd name="adj" fmla="val 11921"/>
              </a:avLst>
            </a:prstGeom>
            <a:solidFill>
              <a:srgbClr val="0000CC"/>
            </a:solidFill>
            <a:ln w="38100">
              <a:solidFill>
                <a:schemeClr val="bg1"/>
              </a:solidFill>
              <a:round/>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114" name="Freeform 14"/>
            <p:cNvSpPr>
              <a:spLocks/>
            </p:cNvSpPr>
            <p:nvPr/>
          </p:nvSpPr>
          <p:spPr bwMode="gray">
            <a:xfrm>
              <a:off x="545" y="2184"/>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hlink">
                    <a:gamma/>
                    <a:tint val="42353"/>
                    <a:invGamma/>
                  </a:schemeClr>
                </a:gs>
                <a:gs pos="100000">
                  <a:schemeClr val="hlink">
                    <a:alpha val="0"/>
                  </a:schemeClr>
                </a:gs>
              </a:gsLst>
              <a:lin ang="2700000" scaled="1"/>
            </a:gradFill>
            <a:ln w="0">
              <a:noFill/>
              <a:prstDash val="solid"/>
              <a:round/>
              <a:headEnd/>
              <a:tailEnd/>
            </a:ln>
          </p:spPr>
          <p:txBody>
            <a:bodyPr/>
            <a:lstStyle/>
            <a:p>
              <a:pPr fontAlgn="auto">
                <a:spcBef>
                  <a:spcPts val="0"/>
                </a:spcBef>
                <a:spcAft>
                  <a:spcPts val="0"/>
                </a:spcAft>
                <a:defRPr/>
              </a:pPr>
              <a:endParaRPr lang="vi-VN">
                <a:latin typeface="+mn-lt"/>
                <a:cs typeface="+mn-cs"/>
              </a:endParaRPr>
            </a:p>
          </p:txBody>
        </p:sp>
        <p:sp>
          <p:nvSpPr>
            <p:cNvPr id="115" name="Text Box 15"/>
            <p:cNvSpPr txBox="1">
              <a:spLocks noChangeArrowheads="1"/>
            </p:cNvSpPr>
            <p:nvPr/>
          </p:nvSpPr>
          <p:spPr bwMode="gray">
            <a:xfrm>
              <a:off x="563" y="2139"/>
              <a:ext cx="163" cy="330"/>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lgn="ctr" eaLnBrk="0" fontAlgn="auto" hangingPunct="0">
                <a:spcBef>
                  <a:spcPts val="0"/>
                </a:spcBef>
                <a:spcAft>
                  <a:spcPts val="0"/>
                </a:spcAft>
                <a:defRPr/>
              </a:pPr>
              <a:r>
                <a:rPr lang="en-US" sz="2800" b="1">
                  <a:solidFill>
                    <a:srgbClr val="FF0000"/>
                  </a:solidFill>
                  <a:effectLst>
                    <a:outerShdw blurRad="38100" dist="38100" dir="2700000" algn="tl">
                      <a:srgbClr val="C0C0C0"/>
                    </a:outerShdw>
                  </a:effectLst>
                  <a:latin typeface="+mn-lt"/>
                  <a:cs typeface="+mn-cs"/>
                </a:rPr>
                <a:t>C</a:t>
              </a:r>
            </a:p>
          </p:txBody>
        </p:sp>
        <mc:AlternateContent xmlns:mc="http://schemas.openxmlformats.org/markup-compatibility/2006" xmlns:a14="http://schemas.microsoft.com/office/drawing/2010/main">
          <mc:Choice Requires="a14">
            <p:sp>
              <p:nvSpPr>
                <p:cNvPr id="3104" name="Text Box 16"/>
                <p:cNvSpPr txBox="1">
                  <a:spLocks noChangeArrowheads="1"/>
                </p:cNvSpPr>
                <p:nvPr/>
              </p:nvSpPr>
              <p:spPr bwMode="gray">
                <a:xfrm>
                  <a:off x="800" y="2141"/>
                  <a:ext cx="1275" cy="337"/>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buNone/>
                  </a:pPr>
                  <a14:m>
                    <m:oMathPara xmlns:m="http://schemas.openxmlformats.org/officeDocument/2006/math">
                      <m:oMathParaPr>
                        <m:jc m:val="left"/>
                      </m:oMathParaPr>
                      <m:oMath xmlns:m="http://schemas.openxmlformats.org/officeDocument/2006/math">
                        <m:acc>
                          <m:accPr>
                            <m:chr m:val="̂"/>
                            <m:ctrlPr>
                              <a:rPr lang="vi-VN" sz="2800" i="1" dirty="0" smtClean="0">
                                <a:solidFill>
                                  <a:srgbClr val="FF0000"/>
                                </a:solidFill>
                                <a:latin typeface="Cambria Math"/>
                                <a:sym typeface="Symbol" pitchFamily="18" charset="2"/>
                              </a:rPr>
                            </m:ctrlPr>
                          </m:accPr>
                          <m:e>
                            <m:r>
                              <m:rPr>
                                <m:sty m:val="p"/>
                              </m:rPr>
                              <a:rPr lang="en-US" sz="2800" dirty="0">
                                <a:solidFill>
                                  <a:srgbClr val="FF0000"/>
                                </a:solidFill>
                                <a:latin typeface="Cambria Math"/>
                                <a:sym typeface="Symbol" pitchFamily="18" charset="2"/>
                              </a:rPr>
                              <m:t>N</m:t>
                            </m:r>
                          </m:e>
                        </m:acc>
                        <m:r>
                          <a:rPr lang="en-US" sz="2800" dirty="0">
                            <a:solidFill>
                              <a:srgbClr val="FF0000"/>
                            </a:solidFill>
                            <a:latin typeface="Cambria Math"/>
                            <a:sym typeface="Symbol" pitchFamily="18" charset="2"/>
                          </a:rPr>
                          <m:t>=</m:t>
                        </m:r>
                        <m:sSup>
                          <m:sSupPr>
                            <m:ctrlPr>
                              <a:rPr lang="en-US" sz="2800" i="1">
                                <a:solidFill>
                                  <a:srgbClr val="FF0000"/>
                                </a:solidFill>
                                <a:latin typeface="Cambria Math"/>
                                <a:sym typeface="Symbol" pitchFamily="18" charset="2"/>
                              </a:rPr>
                            </m:ctrlPr>
                          </m:sSupPr>
                          <m:e>
                            <m:r>
                              <a:rPr lang="en-US" sz="2800">
                                <a:solidFill>
                                  <a:srgbClr val="FF0000"/>
                                </a:solidFill>
                                <a:latin typeface="Cambria Math"/>
                                <a:sym typeface="Symbol" pitchFamily="18" charset="2"/>
                              </a:rPr>
                              <m:t>180</m:t>
                            </m:r>
                          </m:e>
                          <m:sup>
                            <m:r>
                              <m:rPr>
                                <m:sty m:val="p"/>
                              </m:rPr>
                              <a:rPr lang="en-US" sz="2800" b="0" i="0" smtClean="0">
                                <a:solidFill>
                                  <a:srgbClr val="FF0000"/>
                                </a:solidFill>
                                <a:latin typeface="Cambria Math" panose="02040503050406030204" pitchFamily="18" charset="0"/>
                                <a:sym typeface="Symbol" pitchFamily="18" charset="2"/>
                              </a:rPr>
                              <m:t>o</m:t>
                            </m:r>
                          </m:sup>
                        </m:sSup>
                        <m:r>
                          <a:rPr lang="en-US" sz="2800" i="1">
                            <a:solidFill>
                              <a:srgbClr val="FF0000"/>
                            </a:solidFill>
                            <a:latin typeface="Cambria Math"/>
                            <a:sym typeface="Symbol" pitchFamily="18" charset="2"/>
                          </a:rPr>
                          <m:t>−2</m:t>
                        </m:r>
                        <m:r>
                          <a:rPr lang="en-US" sz="2800" b="0" i="1" smtClean="0">
                            <a:solidFill>
                              <a:srgbClr val="FF0000"/>
                            </a:solidFill>
                            <a:latin typeface="Cambria Math"/>
                            <a:sym typeface="Symbol" pitchFamily="18" charset="2"/>
                          </a:rPr>
                          <m:t>.</m:t>
                        </m:r>
                        <m:acc>
                          <m:accPr>
                            <m:chr m:val="̂"/>
                            <m:ctrlPr>
                              <a:rPr lang="en-US" sz="2800" i="1">
                                <a:solidFill>
                                  <a:srgbClr val="FF0000"/>
                                </a:solidFill>
                                <a:latin typeface="Cambria Math"/>
                                <a:sym typeface="Symbol" pitchFamily="18" charset="2"/>
                              </a:rPr>
                            </m:ctrlPr>
                          </m:accPr>
                          <m:e>
                            <m:r>
                              <m:rPr>
                                <m:sty m:val="p"/>
                              </m:rPr>
                              <a:rPr lang="en-US" sz="2800">
                                <a:solidFill>
                                  <a:srgbClr val="FF0000"/>
                                </a:solidFill>
                                <a:latin typeface="Cambria Math"/>
                                <a:sym typeface="Symbol" pitchFamily="18" charset="2"/>
                              </a:rPr>
                              <m:t>E</m:t>
                            </m:r>
                          </m:e>
                        </m:acc>
                      </m:oMath>
                    </m:oMathPara>
                  </a14:m>
                  <a:endParaRPr lang="vi-VN" sz="2800" dirty="0">
                    <a:solidFill>
                      <a:srgbClr val="FF0000"/>
                    </a:solidFill>
                    <a:latin typeface="+mj-lt"/>
                    <a:sym typeface="Symbol" pitchFamily="18" charset="2"/>
                  </a:endParaRPr>
                </a:p>
              </p:txBody>
            </p:sp>
          </mc:Choice>
          <mc:Fallback xmlns="">
            <p:sp>
              <p:nvSpPr>
                <p:cNvPr id="3104" name="Text Box 16"/>
                <p:cNvSpPr txBox="1">
                  <a:spLocks noRot="1" noChangeAspect="1" noMove="1" noResize="1" noEditPoints="1" noAdjustHandles="1" noChangeArrowheads="1" noChangeShapeType="1" noTextEdit="1"/>
                </p:cNvSpPr>
                <p:nvPr/>
              </p:nvSpPr>
              <p:spPr bwMode="gray">
                <a:xfrm>
                  <a:off x="800" y="2141"/>
                  <a:ext cx="1275" cy="337"/>
                </a:xfrm>
                <a:prstGeom prst="rect">
                  <a:avLst/>
                </a:prstGeom>
                <a:blipFill>
                  <a:blip r:embed="rId9"/>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vi-VN">
                      <a:noFill/>
                    </a:rPr>
                    <a:t> </a:t>
                  </a:r>
                </a:p>
              </p:txBody>
            </p:sp>
          </mc:Fallback>
        </mc:AlternateContent>
      </p:grpSp>
      <p:sp>
        <p:nvSpPr>
          <p:cNvPr id="117" name="Rectangle 20"/>
          <p:cNvSpPr>
            <a:spLocks noChangeArrowheads="1"/>
          </p:cNvSpPr>
          <p:nvPr/>
        </p:nvSpPr>
        <p:spPr bwMode="auto">
          <a:xfrm>
            <a:off x="6858000" y="5891213"/>
            <a:ext cx="5124451" cy="793750"/>
          </a:xfrm>
          <a:prstGeom prst="rect">
            <a:avLst/>
          </a:prstGeom>
          <a:noFill/>
          <a:ln w="38100" cmpd="dbl">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solidFill>
                <a:srgbClr val="0000FF"/>
              </a:solidFill>
            </a:endParaRPr>
          </a:p>
        </p:txBody>
      </p:sp>
      <p:sp>
        <p:nvSpPr>
          <p:cNvPr id="118" name="12-Point Star 117"/>
          <p:cNvSpPr/>
          <p:nvPr/>
        </p:nvSpPr>
        <p:spPr bwMode="auto">
          <a:xfrm>
            <a:off x="4952992" y="6243638"/>
            <a:ext cx="857256" cy="614362"/>
          </a:xfrm>
          <a:prstGeom prst="star12">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wrap="none"/>
          <a:lstStyle/>
          <a:p>
            <a:pPr eaLnBrk="0" hangingPunct="0">
              <a:defRPr/>
            </a:pPr>
            <a:endParaRPr lang="vi-VN" b="1"/>
          </a:p>
        </p:txBody>
      </p:sp>
      <p:sp>
        <p:nvSpPr>
          <p:cNvPr id="3098" name="Text Box 26"/>
          <p:cNvSpPr txBox="1">
            <a:spLocks noChangeArrowheads="1"/>
          </p:cNvSpPr>
          <p:nvPr/>
        </p:nvSpPr>
        <p:spPr bwMode="gray">
          <a:xfrm>
            <a:off x="594181" y="861781"/>
            <a:ext cx="11049000" cy="537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800" b="1" dirty="0" smtClean="0">
                <a:solidFill>
                  <a:schemeClr val="bg1"/>
                </a:solidFill>
                <a:latin typeface="Times New Roman" pitchFamily="18" charset="0"/>
                <a:cs typeface="Times New Roman" pitchFamily="18" charset="0"/>
              </a:rPr>
              <a:t> </a:t>
            </a:r>
            <a:r>
              <a:rPr lang="en-US" sz="2800" b="1" u="sng" dirty="0" smtClean="0">
                <a:solidFill>
                  <a:srgbClr val="FFFF00"/>
                </a:solidFill>
                <a:latin typeface="Times New Roman" pitchFamily="18" charset="0"/>
                <a:cs typeface="Times New Roman" pitchFamily="18" charset="0"/>
              </a:rPr>
              <a:t>Câu 2: </a:t>
            </a:r>
            <a:r>
              <a:rPr lang="en-US" sz="2800" b="1" dirty="0">
                <a:solidFill>
                  <a:srgbClr val="FFFF00"/>
                </a:solidFill>
                <a:latin typeface="Times New Roman" pitchFamily="18" charset="0"/>
                <a:cs typeface="Times New Roman" pitchFamily="18" charset="0"/>
              </a:rPr>
              <a:t>Cho </a:t>
            </a:r>
            <a:r>
              <a:rPr lang="el-GR" sz="2800" b="1" dirty="0" smtClean="0">
                <a:solidFill>
                  <a:srgbClr val="FFFF00"/>
                </a:solidFill>
                <a:latin typeface="Times New Roman" pitchFamily="18" charset="0"/>
                <a:cs typeface="Times New Roman" pitchFamily="18" charset="0"/>
              </a:rPr>
              <a:t>Δ</a:t>
            </a:r>
            <a:r>
              <a:rPr lang="en-US" sz="2800" b="1" dirty="0" smtClean="0">
                <a:solidFill>
                  <a:srgbClr val="FFFF00"/>
                </a:solidFill>
                <a:latin typeface="Times New Roman" pitchFamily="18" charset="0"/>
                <a:cs typeface="Times New Roman" pitchFamily="18" charset="0"/>
              </a:rPr>
              <a:t>MNE có NE = MN ta có:</a:t>
            </a:r>
            <a:endParaRPr lang="en-US" sz="2800" dirty="0">
              <a:solidFill>
                <a:srgbClr val="FFFF00"/>
              </a:solidFill>
              <a:latin typeface="Times New Roman" pitchFamily="18" charset="0"/>
              <a:cs typeface="Times New Roman" pitchFamily="18" charset="0"/>
            </a:endParaRPr>
          </a:p>
        </p:txBody>
      </p:sp>
      <p:grpSp>
        <p:nvGrpSpPr>
          <p:cNvPr id="3147" name="Group 3146"/>
          <p:cNvGrpSpPr/>
          <p:nvPr/>
        </p:nvGrpSpPr>
        <p:grpSpPr>
          <a:xfrm>
            <a:off x="1040519" y="2381398"/>
            <a:ext cx="3324271" cy="3796133"/>
            <a:chOff x="1040519" y="2381398"/>
            <a:chExt cx="3324271" cy="3796133"/>
          </a:xfrm>
        </p:grpSpPr>
        <p:sp>
          <p:nvSpPr>
            <p:cNvPr id="3138" name="Isosceles Triangle 3137"/>
            <p:cNvSpPr/>
            <p:nvPr/>
          </p:nvSpPr>
          <p:spPr>
            <a:xfrm>
              <a:off x="1545015" y="2833191"/>
              <a:ext cx="2315279" cy="2900362"/>
            </a:xfrm>
            <a:prstGeom prst="triangle">
              <a:avLst/>
            </a:prstGeom>
            <a:no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cxnSp>
          <p:nvCxnSpPr>
            <p:cNvPr id="3140" name="Straight Connector 3139"/>
            <p:cNvCxnSpPr/>
            <p:nvPr/>
          </p:nvCxnSpPr>
          <p:spPr>
            <a:xfrm>
              <a:off x="2002221" y="4242192"/>
              <a:ext cx="283779" cy="140898"/>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143" name="Straight Connector 3142"/>
            <p:cNvCxnSpPr/>
            <p:nvPr/>
          </p:nvCxnSpPr>
          <p:spPr>
            <a:xfrm flipH="1">
              <a:off x="3137338" y="4281604"/>
              <a:ext cx="268014" cy="101486"/>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3144" name="TextBox 3143"/>
            <p:cNvSpPr txBox="1"/>
            <p:nvPr/>
          </p:nvSpPr>
          <p:spPr>
            <a:xfrm>
              <a:off x="2475187" y="2381398"/>
              <a:ext cx="504496" cy="523220"/>
            </a:xfrm>
            <a:prstGeom prst="rect">
              <a:avLst/>
            </a:prstGeom>
            <a:noFill/>
          </p:spPr>
          <p:txBody>
            <a:bodyPr wrap="square" rtlCol="0">
              <a:spAutoFit/>
            </a:bodyPr>
            <a:lstStyle/>
            <a:p>
              <a:r>
                <a:rPr lang="en-US" sz="2800" b="1" dirty="0" smtClean="0">
                  <a:solidFill>
                    <a:schemeClr val="bg1"/>
                  </a:solidFill>
                  <a:latin typeface="Times New Roman" pitchFamily="18" charset="0"/>
                  <a:cs typeface="Times New Roman" pitchFamily="18" charset="0"/>
                </a:rPr>
                <a:t>N</a:t>
              </a:r>
              <a:endParaRPr lang="vi-VN" sz="2800" b="1" dirty="0">
                <a:solidFill>
                  <a:schemeClr val="bg1"/>
                </a:solidFill>
                <a:latin typeface="Times New Roman" pitchFamily="18" charset="0"/>
                <a:cs typeface="Times New Roman" pitchFamily="18" charset="0"/>
              </a:endParaRPr>
            </a:p>
          </p:txBody>
        </p:sp>
        <p:sp>
          <p:nvSpPr>
            <p:cNvPr id="125" name="TextBox 124"/>
            <p:cNvSpPr txBox="1"/>
            <p:nvPr/>
          </p:nvSpPr>
          <p:spPr>
            <a:xfrm>
              <a:off x="1040519" y="5654311"/>
              <a:ext cx="504496" cy="523220"/>
            </a:xfrm>
            <a:prstGeom prst="rect">
              <a:avLst/>
            </a:prstGeom>
            <a:noFill/>
          </p:spPr>
          <p:txBody>
            <a:bodyPr wrap="square" rtlCol="0">
              <a:spAutoFit/>
            </a:bodyPr>
            <a:lstStyle/>
            <a:p>
              <a:r>
                <a:rPr lang="en-US" sz="2800" b="1" dirty="0" smtClean="0">
                  <a:solidFill>
                    <a:schemeClr val="bg1"/>
                  </a:solidFill>
                  <a:latin typeface="Times New Roman" pitchFamily="18" charset="0"/>
                  <a:cs typeface="Times New Roman" pitchFamily="18" charset="0"/>
                </a:rPr>
                <a:t>M</a:t>
              </a:r>
              <a:endParaRPr lang="vi-VN" sz="2800" b="1" dirty="0">
                <a:solidFill>
                  <a:schemeClr val="bg1"/>
                </a:solidFill>
                <a:latin typeface="Times New Roman" pitchFamily="18" charset="0"/>
                <a:cs typeface="Times New Roman" pitchFamily="18" charset="0"/>
              </a:endParaRPr>
            </a:p>
          </p:txBody>
        </p:sp>
        <p:sp>
          <p:nvSpPr>
            <p:cNvPr id="126" name="TextBox 125"/>
            <p:cNvSpPr txBox="1"/>
            <p:nvPr/>
          </p:nvSpPr>
          <p:spPr>
            <a:xfrm>
              <a:off x="3860294" y="5654311"/>
              <a:ext cx="504496" cy="523220"/>
            </a:xfrm>
            <a:prstGeom prst="rect">
              <a:avLst/>
            </a:prstGeom>
            <a:noFill/>
          </p:spPr>
          <p:txBody>
            <a:bodyPr wrap="square" rtlCol="0">
              <a:spAutoFit/>
            </a:bodyPr>
            <a:lstStyle/>
            <a:p>
              <a:r>
                <a:rPr lang="en-US" sz="2800" b="1" dirty="0">
                  <a:solidFill>
                    <a:schemeClr val="bg1"/>
                  </a:solidFill>
                  <a:latin typeface="Times New Roman" pitchFamily="18" charset="0"/>
                  <a:cs typeface="Times New Roman" pitchFamily="18" charset="0"/>
                </a:rPr>
                <a:t>E</a:t>
              </a:r>
              <a:endParaRPr lang="vi-VN" sz="2800" b="1" dirty="0">
                <a:solidFill>
                  <a:schemeClr val="bg1"/>
                </a:solidFill>
                <a:latin typeface="Times New Roman" pitchFamily="18" charset="0"/>
                <a:cs typeface="Times New Roman" pitchFamily="18" charset="0"/>
              </a:endParaRPr>
            </a:p>
          </p:txBody>
        </p:sp>
      </p:grpSp>
    </p:spTree>
    <p:extLst>
      <p:ext uri="{BB962C8B-B14F-4D97-AF65-F5344CB8AC3E}">
        <p14:creationId xmlns:p14="http://schemas.microsoft.com/office/powerpoint/2010/main" val="14986603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0" presetClass="entr" presetSubtype="0" fill="hold" grpId="0" nodeType="afterEffect">
                                  <p:stCondLst>
                                    <p:cond delay="0"/>
                                  </p:stCondLst>
                                  <p:iterate type="lt">
                                    <p:tmPct val="10000"/>
                                  </p:iterate>
                                  <p:childTnLst>
                                    <p:set>
                                      <p:cBhvr>
                                        <p:cTn id="6" dur="1" fill="hold">
                                          <p:stCondLst>
                                            <p:cond delay="0"/>
                                          </p:stCondLst>
                                        </p:cTn>
                                        <p:tgtEl>
                                          <p:spTgt spid="18">
                                            <p:bg/>
                                          </p:spTgt>
                                        </p:tgtEl>
                                        <p:attrNameLst>
                                          <p:attrName>style.visibility</p:attrName>
                                        </p:attrNameLst>
                                      </p:cBhvr>
                                      <p:to>
                                        <p:strVal val="visible"/>
                                      </p:to>
                                    </p:set>
                                    <p:animEffect transition="in" filter="fade">
                                      <p:cBhvr>
                                        <p:cTn id="7" dur="1000"/>
                                        <p:tgtEl>
                                          <p:spTgt spid="18">
                                            <p:bg/>
                                          </p:spTgt>
                                        </p:tgtEl>
                                      </p:cBhvr>
                                    </p:animEffect>
                                    <p:anim calcmode="lin" valueType="num">
                                      <p:cBhvr>
                                        <p:cTn id="8" dur="1000" fill="hold"/>
                                        <p:tgtEl>
                                          <p:spTgt spid="18">
                                            <p:bg/>
                                          </p:spTgt>
                                        </p:tgtEl>
                                        <p:attrNameLst>
                                          <p:attrName>ppt_x</p:attrName>
                                        </p:attrNameLst>
                                      </p:cBhvr>
                                      <p:tavLst>
                                        <p:tav tm="0">
                                          <p:val>
                                            <p:strVal val="#ppt_x-.1"/>
                                          </p:val>
                                        </p:tav>
                                        <p:tav tm="100000">
                                          <p:val>
                                            <p:strVal val="#ppt_x"/>
                                          </p:val>
                                        </p:tav>
                                      </p:tavLst>
                                    </p:anim>
                                    <p:anim calcmode="lin" valueType="num">
                                      <p:cBhvr>
                                        <p:cTn id="9" dur="1000" fill="hold"/>
                                        <p:tgtEl>
                                          <p:spTgt spid="18">
                                            <p:bg/>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suction.wav"/>
                                        </p:tgtEl>
                                      </p:cMediaNode>
                                    </p:audio>
                                  </p:subTnLst>
                                </p:cTn>
                              </p:par>
                              <p:par>
                                <p:cTn id="10" presetID="40" presetClass="entr" presetSubtype="0" fill="hold" grpId="0" nodeType="withEffect">
                                  <p:stCondLst>
                                    <p:cond delay="0"/>
                                  </p:stCondLst>
                                  <p:childTnLst>
                                    <p:set>
                                      <p:cBhvr>
                                        <p:cTn id="11" dur="1" fill="hold">
                                          <p:stCondLst>
                                            <p:cond delay="0"/>
                                          </p:stCondLst>
                                        </p:cTn>
                                        <p:tgtEl>
                                          <p:spTgt spid="18">
                                            <p:txEl>
                                              <p:pRg st="0" end="0"/>
                                            </p:txEl>
                                          </p:spTgt>
                                        </p:tgtEl>
                                        <p:attrNameLst>
                                          <p:attrName>style.visibility</p:attrName>
                                        </p:attrNameLst>
                                      </p:cBhvr>
                                      <p:to>
                                        <p:strVal val="visible"/>
                                      </p:to>
                                    </p:set>
                                    <p:animEffect transition="in" filter="fade">
                                      <p:cBhvr>
                                        <p:cTn id="12" dur="1000"/>
                                        <p:tgtEl>
                                          <p:spTgt spid="18">
                                            <p:txEl>
                                              <p:pRg st="0" end="0"/>
                                            </p:txEl>
                                          </p:spTgt>
                                        </p:tgtEl>
                                      </p:cBhvr>
                                    </p:animEffect>
                                    <p:anim calcmode="lin" valueType="num">
                                      <p:cBhvr>
                                        <p:cTn id="13" dur="1000" fill="hold"/>
                                        <p:tgtEl>
                                          <p:spTgt spid="18">
                                            <p:txEl>
                                              <p:pRg st="0" end="0"/>
                                            </p:txEl>
                                          </p:spTgt>
                                        </p:tgtEl>
                                        <p:attrNameLst>
                                          <p:attrName>ppt_x</p:attrName>
                                        </p:attrNameLst>
                                      </p:cBhvr>
                                      <p:tavLst>
                                        <p:tav tm="0">
                                          <p:val>
                                            <p:strVal val="#ppt_x-.1"/>
                                          </p:val>
                                        </p:tav>
                                        <p:tav tm="100000">
                                          <p:val>
                                            <p:strVal val="#ppt_x"/>
                                          </p:val>
                                        </p:tav>
                                      </p:tavLst>
                                    </p:anim>
                                    <p:anim calcmode="lin" valueType="num">
                                      <p:cBhvr>
                                        <p:cTn id="14" dur="1000" fill="hold"/>
                                        <p:tgtEl>
                                          <p:spTgt spid="18">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0"/>
                                            </p:cond>
                                          </p:stCondLst>
                                          <p:endCondLst>
                                            <p:cond evt="onStopAudio" delay="0">
                                              <p:tgtEl>
                                                <p:sldTgt/>
                                              </p:tgtEl>
                                            </p:cond>
                                          </p:endCondLst>
                                        </p:cTn>
                                        <p:tgtEl>
                                          <p:sndTgt r:embed="rId3" name="suction.wav"/>
                                        </p:tgtEl>
                                      </p:cMediaNode>
                                    </p:audio>
                                  </p:subTnLst>
                                </p:cTn>
                              </p:par>
                            </p:childTnLst>
                          </p:cTn>
                        </p:par>
                        <p:par>
                          <p:cTn id="15" fill="hold" nodeType="afterGroup">
                            <p:stCondLst>
                              <p:cond delay="1000"/>
                            </p:stCondLst>
                            <p:childTnLst>
                              <p:par>
                                <p:cTn id="16" presetID="17" presetClass="entr" presetSubtype="10" fill="hold" grpId="0" nodeType="after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p:cTn id="18" dur="200" fill="hold"/>
                                        <p:tgtEl>
                                          <p:spTgt spid="5"/>
                                        </p:tgtEl>
                                        <p:attrNameLst>
                                          <p:attrName>ppt_w</p:attrName>
                                        </p:attrNameLst>
                                      </p:cBhvr>
                                      <p:tavLst>
                                        <p:tav tm="0">
                                          <p:val>
                                            <p:fltVal val="0"/>
                                          </p:val>
                                        </p:tav>
                                        <p:tav tm="100000">
                                          <p:val>
                                            <p:strVal val="#ppt_w"/>
                                          </p:val>
                                        </p:tav>
                                      </p:tavLst>
                                    </p:anim>
                                    <p:anim calcmode="lin" valueType="num">
                                      <p:cBhvr>
                                        <p:cTn id="19" dur="200" fill="hold"/>
                                        <p:tgtEl>
                                          <p:spTgt spid="5"/>
                                        </p:tgtEl>
                                        <p:attrNameLst>
                                          <p:attrName>ppt_h</p:attrName>
                                        </p:attrNameLst>
                                      </p:cBhvr>
                                      <p:tavLst>
                                        <p:tav tm="0">
                                          <p:val>
                                            <p:strVal val="#ppt_h"/>
                                          </p:val>
                                        </p:tav>
                                        <p:tav tm="100000">
                                          <p:val>
                                            <p:strVal val="#ppt_h"/>
                                          </p:val>
                                        </p:tav>
                                      </p:tavLst>
                                    </p:anim>
                                  </p:childTnLst>
                                </p:cTn>
                              </p:par>
                            </p:childTnLst>
                          </p:cTn>
                        </p:par>
                        <p:par>
                          <p:cTn id="20" fill="hold" nodeType="afterGroup">
                            <p:stCondLst>
                              <p:cond delay="1200"/>
                            </p:stCondLst>
                            <p:childTnLst>
                              <p:par>
                                <p:cTn id="21" presetID="3" presetClass="entr" presetSubtype="10" fill="hold"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blinds(horizontal)">
                                      <p:cBhvr>
                                        <p:cTn id="23" dur="200"/>
                                        <p:tgtEl>
                                          <p:spTgt spid="2"/>
                                        </p:tgtEl>
                                      </p:cBhvr>
                                    </p:animEffect>
                                  </p:childTnLst>
                                </p:cTn>
                              </p:par>
                            </p:childTnLst>
                          </p:cTn>
                        </p:par>
                        <p:par>
                          <p:cTn id="24" fill="hold" nodeType="afterGroup">
                            <p:stCondLst>
                              <p:cond delay="1400"/>
                            </p:stCondLst>
                            <p:childTnLst>
                              <p:par>
                                <p:cTn id="25" presetID="49" presetClass="entr" presetSubtype="0" decel="100000" fill="hold" nodeType="after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p:cTn id="27" dur="200" fill="hold"/>
                                        <p:tgtEl>
                                          <p:spTgt spid="12"/>
                                        </p:tgtEl>
                                        <p:attrNameLst>
                                          <p:attrName>ppt_w</p:attrName>
                                        </p:attrNameLst>
                                      </p:cBhvr>
                                      <p:tavLst>
                                        <p:tav tm="0">
                                          <p:val>
                                            <p:fltVal val="0"/>
                                          </p:val>
                                        </p:tav>
                                        <p:tav tm="100000">
                                          <p:val>
                                            <p:strVal val="#ppt_w"/>
                                          </p:val>
                                        </p:tav>
                                      </p:tavLst>
                                    </p:anim>
                                    <p:anim calcmode="lin" valueType="num">
                                      <p:cBhvr>
                                        <p:cTn id="28" dur="200" fill="hold"/>
                                        <p:tgtEl>
                                          <p:spTgt spid="12"/>
                                        </p:tgtEl>
                                        <p:attrNameLst>
                                          <p:attrName>ppt_h</p:attrName>
                                        </p:attrNameLst>
                                      </p:cBhvr>
                                      <p:tavLst>
                                        <p:tav tm="0">
                                          <p:val>
                                            <p:fltVal val="0"/>
                                          </p:val>
                                        </p:tav>
                                        <p:tav tm="100000">
                                          <p:val>
                                            <p:strVal val="#ppt_h"/>
                                          </p:val>
                                        </p:tav>
                                      </p:tavLst>
                                    </p:anim>
                                    <p:anim calcmode="lin" valueType="num">
                                      <p:cBhvr>
                                        <p:cTn id="29" dur="200" fill="hold"/>
                                        <p:tgtEl>
                                          <p:spTgt spid="12"/>
                                        </p:tgtEl>
                                        <p:attrNameLst>
                                          <p:attrName>style.rotation</p:attrName>
                                        </p:attrNameLst>
                                      </p:cBhvr>
                                      <p:tavLst>
                                        <p:tav tm="0">
                                          <p:val>
                                            <p:fltVal val="360"/>
                                          </p:val>
                                        </p:tav>
                                        <p:tav tm="100000">
                                          <p:val>
                                            <p:fltVal val="0"/>
                                          </p:val>
                                        </p:tav>
                                      </p:tavLst>
                                    </p:anim>
                                    <p:animEffect transition="in" filter="fade">
                                      <p:cBhvr>
                                        <p:cTn id="30" dur="200"/>
                                        <p:tgtEl>
                                          <p:spTgt spid="12"/>
                                        </p:tgtEl>
                                      </p:cBhvr>
                                    </p:animEffect>
                                  </p:childTnLst>
                                </p:cTn>
                              </p:par>
                            </p:childTnLst>
                          </p:cTn>
                        </p:par>
                        <p:par>
                          <p:cTn id="31" fill="hold" nodeType="afterGroup">
                            <p:stCondLst>
                              <p:cond delay="1600"/>
                            </p:stCondLst>
                            <p:childTnLst>
                              <p:par>
                                <p:cTn id="32" presetID="17" presetClass="entr" presetSubtype="8" fill="hold" nodeType="afterEffect">
                                  <p:stCondLst>
                                    <p:cond delay="0"/>
                                  </p:stCondLst>
                                  <p:childTnLst>
                                    <p:set>
                                      <p:cBhvr>
                                        <p:cTn id="33" dur="1" fill="hold">
                                          <p:stCondLst>
                                            <p:cond delay="0"/>
                                          </p:stCondLst>
                                        </p:cTn>
                                        <p:tgtEl>
                                          <p:spTgt spid="3"/>
                                        </p:tgtEl>
                                        <p:attrNameLst>
                                          <p:attrName>style.visibility</p:attrName>
                                        </p:attrNameLst>
                                      </p:cBhvr>
                                      <p:to>
                                        <p:strVal val="visible"/>
                                      </p:to>
                                    </p:set>
                                    <p:anim calcmode="lin" valueType="num">
                                      <p:cBhvr>
                                        <p:cTn id="34" dur="200" fill="hold"/>
                                        <p:tgtEl>
                                          <p:spTgt spid="3"/>
                                        </p:tgtEl>
                                        <p:attrNameLst>
                                          <p:attrName>ppt_x</p:attrName>
                                        </p:attrNameLst>
                                      </p:cBhvr>
                                      <p:tavLst>
                                        <p:tav tm="0">
                                          <p:val>
                                            <p:strVal val="#ppt_x-#ppt_w/2"/>
                                          </p:val>
                                        </p:tav>
                                        <p:tav tm="100000">
                                          <p:val>
                                            <p:strVal val="#ppt_x"/>
                                          </p:val>
                                        </p:tav>
                                      </p:tavLst>
                                    </p:anim>
                                    <p:anim calcmode="lin" valueType="num">
                                      <p:cBhvr>
                                        <p:cTn id="35" dur="200" fill="hold"/>
                                        <p:tgtEl>
                                          <p:spTgt spid="3"/>
                                        </p:tgtEl>
                                        <p:attrNameLst>
                                          <p:attrName>ppt_y</p:attrName>
                                        </p:attrNameLst>
                                      </p:cBhvr>
                                      <p:tavLst>
                                        <p:tav tm="0">
                                          <p:val>
                                            <p:strVal val="#ppt_y"/>
                                          </p:val>
                                        </p:tav>
                                        <p:tav tm="100000">
                                          <p:val>
                                            <p:strVal val="#ppt_y"/>
                                          </p:val>
                                        </p:tav>
                                      </p:tavLst>
                                    </p:anim>
                                    <p:anim calcmode="lin" valueType="num">
                                      <p:cBhvr>
                                        <p:cTn id="36" dur="200" fill="hold"/>
                                        <p:tgtEl>
                                          <p:spTgt spid="3"/>
                                        </p:tgtEl>
                                        <p:attrNameLst>
                                          <p:attrName>ppt_w</p:attrName>
                                        </p:attrNameLst>
                                      </p:cBhvr>
                                      <p:tavLst>
                                        <p:tav tm="0">
                                          <p:val>
                                            <p:fltVal val="0"/>
                                          </p:val>
                                        </p:tav>
                                        <p:tav tm="100000">
                                          <p:val>
                                            <p:strVal val="#ppt_w"/>
                                          </p:val>
                                        </p:tav>
                                      </p:tavLst>
                                    </p:anim>
                                    <p:anim calcmode="lin" valueType="num">
                                      <p:cBhvr>
                                        <p:cTn id="37" dur="200" fill="hold"/>
                                        <p:tgtEl>
                                          <p:spTgt spid="3"/>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32"/>
                                            </p:cond>
                                          </p:stCondLst>
                                          <p:endCondLst>
                                            <p:cond evt="onStopAudio" delay="0">
                                              <p:tgtEl>
                                                <p:sldTgt/>
                                              </p:tgtEl>
                                            </p:cond>
                                          </p:endCondLst>
                                        </p:cTn>
                                        <p:tgtEl>
                                          <p:sndTgt r:embed="rId4" name="breeze.wav"/>
                                        </p:tgtEl>
                                      </p:cMediaNode>
                                    </p:audio>
                                  </p:subTnLst>
                                </p:cTn>
                              </p:par>
                            </p:childTnLst>
                          </p:cTn>
                        </p:par>
                        <p:par>
                          <p:cTn id="38" fill="hold" nodeType="afterGroup">
                            <p:stCondLst>
                              <p:cond delay="1800"/>
                            </p:stCondLst>
                            <p:childTnLst>
                              <p:par>
                                <p:cTn id="39" presetID="17" presetClass="entr" presetSubtype="10" fill="hold" grpId="0" nodeType="afterEffect">
                                  <p:stCondLst>
                                    <p:cond delay="0"/>
                                  </p:stCondLst>
                                  <p:childTnLst>
                                    <p:set>
                                      <p:cBhvr>
                                        <p:cTn id="40" dur="1" fill="hold">
                                          <p:stCondLst>
                                            <p:cond delay="0"/>
                                          </p:stCondLst>
                                        </p:cTn>
                                        <p:tgtEl>
                                          <p:spTgt spid="4"/>
                                        </p:tgtEl>
                                        <p:attrNameLst>
                                          <p:attrName>style.visibility</p:attrName>
                                        </p:attrNameLst>
                                      </p:cBhvr>
                                      <p:to>
                                        <p:strVal val="visible"/>
                                      </p:to>
                                    </p:set>
                                    <p:anim calcmode="lin" valueType="num">
                                      <p:cBhvr>
                                        <p:cTn id="41" dur="200" fill="hold"/>
                                        <p:tgtEl>
                                          <p:spTgt spid="4"/>
                                        </p:tgtEl>
                                        <p:attrNameLst>
                                          <p:attrName>ppt_w</p:attrName>
                                        </p:attrNameLst>
                                      </p:cBhvr>
                                      <p:tavLst>
                                        <p:tav tm="0">
                                          <p:val>
                                            <p:fltVal val="0"/>
                                          </p:val>
                                        </p:tav>
                                        <p:tav tm="100000">
                                          <p:val>
                                            <p:strVal val="#ppt_w"/>
                                          </p:val>
                                        </p:tav>
                                      </p:tavLst>
                                    </p:anim>
                                    <p:anim calcmode="lin" valueType="num">
                                      <p:cBhvr>
                                        <p:cTn id="42" dur="200" fill="hold"/>
                                        <p:tgtEl>
                                          <p:spTgt spid="4"/>
                                        </p:tgtEl>
                                        <p:attrNameLst>
                                          <p:attrName>ppt_h</p:attrName>
                                        </p:attrNameLst>
                                      </p:cBhvr>
                                      <p:tavLst>
                                        <p:tav tm="0">
                                          <p:val>
                                            <p:strVal val="#ppt_h"/>
                                          </p:val>
                                        </p:tav>
                                        <p:tav tm="100000">
                                          <p:val>
                                            <p:strVal val="#ppt_h"/>
                                          </p:val>
                                        </p:tav>
                                      </p:tavLst>
                                    </p:anim>
                                  </p:childTnLst>
                                </p:cTn>
                              </p:par>
                            </p:childTnLst>
                          </p:cTn>
                        </p:par>
                        <p:par>
                          <p:cTn id="43" fill="hold" nodeType="afterGroup">
                            <p:stCondLst>
                              <p:cond delay="2000"/>
                            </p:stCondLst>
                            <p:childTnLst>
                              <p:par>
                                <p:cTn id="44" presetID="4" presetClass="entr" presetSubtype="16" fill="hold" nodeType="after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box(in)">
                                      <p:cBhvr>
                                        <p:cTn id="46" dur="200"/>
                                        <p:tgtEl>
                                          <p:spTgt spid="13"/>
                                        </p:tgtEl>
                                      </p:cBhvr>
                                    </p:animEffect>
                                  </p:childTnLst>
                                </p:cTn>
                              </p:par>
                            </p:childTnLst>
                          </p:cTn>
                        </p:par>
                        <p:par>
                          <p:cTn id="47" fill="hold" nodeType="afterGroup">
                            <p:stCondLst>
                              <p:cond delay="2200"/>
                            </p:stCondLst>
                            <p:childTnLst>
                              <p:par>
                                <p:cTn id="48" presetID="49" presetClass="entr" presetSubtype="0" decel="100000" fill="hold" nodeType="afterEffect">
                                  <p:stCondLst>
                                    <p:cond delay="0"/>
                                  </p:stCondLst>
                                  <p:childTnLst>
                                    <p:set>
                                      <p:cBhvr>
                                        <p:cTn id="49" dur="1" fill="hold">
                                          <p:stCondLst>
                                            <p:cond delay="0"/>
                                          </p:stCondLst>
                                        </p:cTn>
                                        <p:tgtEl>
                                          <p:spTgt spid="22"/>
                                        </p:tgtEl>
                                        <p:attrNameLst>
                                          <p:attrName>style.visibility</p:attrName>
                                        </p:attrNameLst>
                                      </p:cBhvr>
                                      <p:to>
                                        <p:strVal val="visible"/>
                                      </p:to>
                                    </p:set>
                                    <p:anim calcmode="lin" valueType="num">
                                      <p:cBhvr>
                                        <p:cTn id="50" dur="200" fill="hold"/>
                                        <p:tgtEl>
                                          <p:spTgt spid="22"/>
                                        </p:tgtEl>
                                        <p:attrNameLst>
                                          <p:attrName>ppt_w</p:attrName>
                                        </p:attrNameLst>
                                      </p:cBhvr>
                                      <p:tavLst>
                                        <p:tav tm="0">
                                          <p:val>
                                            <p:fltVal val="0"/>
                                          </p:val>
                                        </p:tav>
                                        <p:tav tm="100000">
                                          <p:val>
                                            <p:strVal val="#ppt_w"/>
                                          </p:val>
                                        </p:tav>
                                      </p:tavLst>
                                    </p:anim>
                                    <p:anim calcmode="lin" valueType="num">
                                      <p:cBhvr>
                                        <p:cTn id="51" dur="200" fill="hold"/>
                                        <p:tgtEl>
                                          <p:spTgt spid="22"/>
                                        </p:tgtEl>
                                        <p:attrNameLst>
                                          <p:attrName>ppt_h</p:attrName>
                                        </p:attrNameLst>
                                      </p:cBhvr>
                                      <p:tavLst>
                                        <p:tav tm="0">
                                          <p:val>
                                            <p:fltVal val="0"/>
                                          </p:val>
                                        </p:tav>
                                        <p:tav tm="100000">
                                          <p:val>
                                            <p:strVal val="#ppt_h"/>
                                          </p:val>
                                        </p:tav>
                                      </p:tavLst>
                                    </p:anim>
                                    <p:anim calcmode="lin" valueType="num">
                                      <p:cBhvr>
                                        <p:cTn id="52" dur="200" fill="hold"/>
                                        <p:tgtEl>
                                          <p:spTgt spid="22"/>
                                        </p:tgtEl>
                                        <p:attrNameLst>
                                          <p:attrName>style.rotation</p:attrName>
                                        </p:attrNameLst>
                                      </p:cBhvr>
                                      <p:tavLst>
                                        <p:tav tm="0">
                                          <p:val>
                                            <p:fltVal val="360"/>
                                          </p:val>
                                        </p:tav>
                                        <p:tav tm="100000">
                                          <p:val>
                                            <p:fltVal val="0"/>
                                          </p:val>
                                        </p:tav>
                                      </p:tavLst>
                                    </p:anim>
                                    <p:animEffect transition="in" filter="fade">
                                      <p:cBhvr>
                                        <p:cTn id="53" dur="200"/>
                                        <p:tgtEl>
                                          <p:spTgt spid="22"/>
                                        </p:tgtEl>
                                      </p:cBhvr>
                                    </p:animEffect>
                                  </p:childTnLst>
                                </p:cTn>
                              </p:par>
                            </p:childTnLst>
                          </p:cTn>
                        </p:par>
                        <p:par>
                          <p:cTn id="54" fill="hold" nodeType="afterGroup">
                            <p:stCondLst>
                              <p:cond delay="2400"/>
                            </p:stCondLst>
                            <p:childTnLst>
                              <p:par>
                                <p:cTn id="55" presetID="17" presetClass="entr" presetSubtype="8" fill="hold" nodeType="afterEffect">
                                  <p:stCondLst>
                                    <p:cond delay="0"/>
                                  </p:stCondLst>
                                  <p:childTnLst>
                                    <p:set>
                                      <p:cBhvr>
                                        <p:cTn id="56" dur="1" fill="hold">
                                          <p:stCondLst>
                                            <p:cond delay="0"/>
                                          </p:stCondLst>
                                        </p:cTn>
                                        <p:tgtEl>
                                          <p:spTgt spid="21"/>
                                        </p:tgtEl>
                                        <p:attrNameLst>
                                          <p:attrName>style.visibility</p:attrName>
                                        </p:attrNameLst>
                                      </p:cBhvr>
                                      <p:to>
                                        <p:strVal val="visible"/>
                                      </p:to>
                                    </p:set>
                                    <p:anim calcmode="lin" valueType="num">
                                      <p:cBhvr>
                                        <p:cTn id="57" dur="200" fill="hold"/>
                                        <p:tgtEl>
                                          <p:spTgt spid="21"/>
                                        </p:tgtEl>
                                        <p:attrNameLst>
                                          <p:attrName>ppt_x</p:attrName>
                                        </p:attrNameLst>
                                      </p:cBhvr>
                                      <p:tavLst>
                                        <p:tav tm="0">
                                          <p:val>
                                            <p:strVal val="#ppt_x-#ppt_w/2"/>
                                          </p:val>
                                        </p:tav>
                                        <p:tav tm="100000">
                                          <p:val>
                                            <p:strVal val="#ppt_x"/>
                                          </p:val>
                                        </p:tav>
                                      </p:tavLst>
                                    </p:anim>
                                    <p:anim calcmode="lin" valueType="num">
                                      <p:cBhvr>
                                        <p:cTn id="58" dur="200" fill="hold"/>
                                        <p:tgtEl>
                                          <p:spTgt spid="21"/>
                                        </p:tgtEl>
                                        <p:attrNameLst>
                                          <p:attrName>ppt_y</p:attrName>
                                        </p:attrNameLst>
                                      </p:cBhvr>
                                      <p:tavLst>
                                        <p:tav tm="0">
                                          <p:val>
                                            <p:strVal val="#ppt_y"/>
                                          </p:val>
                                        </p:tav>
                                        <p:tav tm="100000">
                                          <p:val>
                                            <p:strVal val="#ppt_y"/>
                                          </p:val>
                                        </p:tav>
                                      </p:tavLst>
                                    </p:anim>
                                    <p:anim calcmode="lin" valueType="num">
                                      <p:cBhvr>
                                        <p:cTn id="59" dur="200" fill="hold"/>
                                        <p:tgtEl>
                                          <p:spTgt spid="21"/>
                                        </p:tgtEl>
                                        <p:attrNameLst>
                                          <p:attrName>ppt_w</p:attrName>
                                        </p:attrNameLst>
                                      </p:cBhvr>
                                      <p:tavLst>
                                        <p:tav tm="0">
                                          <p:val>
                                            <p:fltVal val="0"/>
                                          </p:val>
                                        </p:tav>
                                        <p:tav tm="100000">
                                          <p:val>
                                            <p:strVal val="#ppt_w"/>
                                          </p:val>
                                        </p:tav>
                                      </p:tavLst>
                                    </p:anim>
                                    <p:anim calcmode="lin" valueType="num">
                                      <p:cBhvr>
                                        <p:cTn id="60" dur="200" fill="hold"/>
                                        <p:tgtEl>
                                          <p:spTgt spid="21"/>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55"/>
                                            </p:cond>
                                          </p:stCondLst>
                                          <p:endCondLst>
                                            <p:cond evt="onStopAudio" delay="0">
                                              <p:tgtEl>
                                                <p:sldTgt/>
                                              </p:tgtEl>
                                            </p:cond>
                                          </p:endCondLst>
                                        </p:cTn>
                                        <p:tgtEl>
                                          <p:sndTgt r:embed="rId4" name="breeze.wav"/>
                                        </p:tgtEl>
                                      </p:cMediaNode>
                                    </p:audio>
                                  </p:subTnLst>
                                </p:cTn>
                              </p:par>
                            </p:childTnLst>
                          </p:cTn>
                        </p:par>
                        <p:par>
                          <p:cTn id="61" fill="hold" nodeType="afterGroup">
                            <p:stCondLst>
                              <p:cond delay="2600"/>
                            </p:stCondLst>
                            <p:childTnLst>
                              <p:par>
                                <p:cTn id="62" presetID="17" presetClass="entr" presetSubtype="10" fill="hold" grpId="0" nodeType="afterEffect">
                                  <p:stCondLst>
                                    <p:cond delay="0"/>
                                  </p:stCondLst>
                                  <p:childTnLst>
                                    <p:set>
                                      <p:cBhvr>
                                        <p:cTn id="63" dur="1" fill="hold">
                                          <p:stCondLst>
                                            <p:cond delay="0"/>
                                          </p:stCondLst>
                                        </p:cTn>
                                        <p:tgtEl>
                                          <p:spTgt spid="6"/>
                                        </p:tgtEl>
                                        <p:attrNameLst>
                                          <p:attrName>style.visibility</p:attrName>
                                        </p:attrNameLst>
                                      </p:cBhvr>
                                      <p:to>
                                        <p:strVal val="visible"/>
                                      </p:to>
                                    </p:set>
                                    <p:anim calcmode="lin" valueType="num">
                                      <p:cBhvr>
                                        <p:cTn id="64" dur="200" fill="hold"/>
                                        <p:tgtEl>
                                          <p:spTgt spid="6"/>
                                        </p:tgtEl>
                                        <p:attrNameLst>
                                          <p:attrName>ppt_w</p:attrName>
                                        </p:attrNameLst>
                                      </p:cBhvr>
                                      <p:tavLst>
                                        <p:tav tm="0">
                                          <p:val>
                                            <p:fltVal val="0"/>
                                          </p:val>
                                        </p:tav>
                                        <p:tav tm="100000">
                                          <p:val>
                                            <p:strVal val="#ppt_w"/>
                                          </p:val>
                                        </p:tav>
                                      </p:tavLst>
                                    </p:anim>
                                    <p:anim calcmode="lin" valueType="num">
                                      <p:cBhvr>
                                        <p:cTn id="65" dur="200" fill="hold"/>
                                        <p:tgtEl>
                                          <p:spTgt spid="6"/>
                                        </p:tgtEl>
                                        <p:attrNameLst>
                                          <p:attrName>ppt_h</p:attrName>
                                        </p:attrNameLst>
                                      </p:cBhvr>
                                      <p:tavLst>
                                        <p:tav tm="0">
                                          <p:val>
                                            <p:strVal val="#ppt_h"/>
                                          </p:val>
                                        </p:tav>
                                        <p:tav tm="100000">
                                          <p:val>
                                            <p:strVal val="#ppt_h"/>
                                          </p:val>
                                        </p:tav>
                                      </p:tavLst>
                                    </p:anim>
                                  </p:childTnLst>
                                </p:cTn>
                              </p:par>
                            </p:childTnLst>
                          </p:cTn>
                        </p:par>
                        <p:par>
                          <p:cTn id="66" fill="hold" nodeType="afterGroup">
                            <p:stCondLst>
                              <p:cond delay="2800"/>
                            </p:stCondLst>
                            <p:childTnLst>
                              <p:par>
                                <p:cTn id="67" presetID="4" presetClass="entr" presetSubtype="16" fill="hold" nodeType="afterEffect">
                                  <p:stCondLst>
                                    <p:cond delay="0"/>
                                  </p:stCondLst>
                                  <p:childTnLst>
                                    <p:set>
                                      <p:cBhvr>
                                        <p:cTn id="68" dur="1" fill="hold">
                                          <p:stCondLst>
                                            <p:cond delay="0"/>
                                          </p:stCondLst>
                                        </p:cTn>
                                        <p:tgtEl>
                                          <p:spTgt spid="15"/>
                                        </p:tgtEl>
                                        <p:attrNameLst>
                                          <p:attrName>style.visibility</p:attrName>
                                        </p:attrNameLst>
                                      </p:cBhvr>
                                      <p:to>
                                        <p:strVal val="visible"/>
                                      </p:to>
                                    </p:set>
                                    <p:animEffect transition="in" filter="box(in)">
                                      <p:cBhvr>
                                        <p:cTn id="69" dur="200"/>
                                        <p:tgtEl>
                                          <p:spTgt spid="15"/>
                                        </p:tgtEl>
                                      </p:cBhvr>
                                    </p:animEffect>
                                  </p:childTnLst>
                                </p:cTn>
                              </p:par>
                            </p:childTnLst>
                          </p:cTn>
                        </p:par>
                        <p:par>
                          <p:cTn id="70" fill="hold" nodeType="afterGroup">
                            <p:stCondLst>
                              <p:cond delay="3000"/>
                            </p:stCondLst>
                            <p:childTnLst>
                              <p:par>
                                <p:cTn id="71" presetID="49" presetClass="entr" presetSubtype="0" decel="100000" fill="hold" nodeType="afterEffect">
                                  <p:stCondLst>
                                    <p:cond delay="0"/>
                                  </p:stCondLst>
                                  <p:childTnLst>
                                    <p:set>
                                      <p:cBhvr>
                                        <p:cTn id="72" dur="1" fill="hold">
                                          <p:stCondLst>
                                            <p:cond delay="0"/>
                                          </p:stCondLst>
                                        </p:cTn>
                                        <p:tgtEl>
                                          <p:spTgt spid="23"/>
                                        </p:tgtEl>
                                        <p:attrNameLst>
                                          <p:attrName>style.visibility</p:attrName>
                                        </p:attrNameLst>
                                      </p:cBhvr>
                                      <p:to>
                                        <p:strVal val="visible"/>
                                      </p:to>
                                    </p:set>
                                    <p:anim calcmode="lin" valueType="num">
                                      <p:cBhvr>
                                        <p:cTn id="73" dur="200" fill="hold"/>
                                        <p:tgtEl>
                                          <p:spTgt spid="23"/>
                                        </p:tgtEl>
                                        <p:attrNameLst>
                                          <p:attrName>ppt_w</p:attrName>
                                        </p:attrNameLst>
                                      </p:cBhvr>
                                      <p:tavLst>
                                        <p:tav tm="0">
                                          <p:val>
                                            <p:fltVal val="0"/>
                                          </p:val>
                                        </p:tav>
                                        <p:tav tm="100000">
                                          <p:val>
                                            <p:strVal val="#ppt_w"/>
                                          </p:val>
                                        </p:tav>
                                      </p:tavLst>
                                    </p:anim>
                                    <p:anim calcmode="lin" valueType="num">
                                      <p:cBhvr>
                                        <p:cTn id="74" dur="200" fill="hold"/>
                                        <p:tgtEl>
                                          <p:spTgt spid="23"/>
                                        </p:tgtEl>
                                        <p:attrNameLst>
                                          <p:attrName>ppt_h</p:attrName>
                                        </p:attrNameLst>
                                      </p:cBhvr>
                                      <p:tavLst>
                                        <p:tav tm="0">
                                          <p:val>
                                            <p:fltVal val="0"/>
                                          </p:val>
                                        </p:tav>
                                        <p:tav tm="100000">
                                          <p:val>
                                            <p:strVal val="#ppt_h"/>
                                          </p:val>
                                        </p:tav>
                                      </p:tavLst>
                                    </p:anim>
                                    <p:anim calcmode="lin" valueType="num">
                                      <p:cBhvr>
                                        <p:cTn id="75" dur="200" fill="hold"/>
                                        <p:tgtEl>
                                          <p:spTgt spid="23"/>
                                        </p:tgtEl>
                                        <p:attrNameLst>
                                          <p:attrName>style.rotation</p:attrName>
                                        </p:attrNameLst>
                                      </p:cBhvr>
                                      <p:tavLst>
                                        <p:tav tm="0">
                                          <p:val>
                                            <p:fltVal val="360"/>
                                          </p:val>
                                        </p:tav>
                                        <p:tav tm="100000">
                                          <p:val>
                                            <p:fltVal val="0"/>
                                          </p:val>
                                        </p:tav>
                                      </p:tavLst>
                                    </p:anim>
                                    <p:animEffect transition="in" filter="fade">
                                      <p:cBhvr>
                                        <p:cTn id="76" dur="200"/>
                                        <p:tgtEl>
                                          <p:spTgt spid="23"/>
                                        </p:tgtEl>
                                      </p:cBhvr>
                                    </p:animEffect>
                                  </p:childTnLst>
                                </p:cTn>
                              </p:par>
                            </p:childTnLst>
                          </p:cTn>
                        </p:par>
                        <p:par>
                          <p:cTn id="77" fill="hold" nodeType="afterGroup">
                            <p:stCondLst>
                              <p:cond delay="3200"/>
                            </p:stCondLst>
                            <p:childTnLst>
                              <p:par>
                                <p:cTn id="78" presetID="17" presetClass="entr" presetSubtype="8" fill="hold" nodeType="afterEffect">
                                  <p:stCondLst>
                                    <p:cond delay="0"/>
                                  </p:stCondLst>
                                  <p:childTnLst>
                                    <p:set>
                                      <p:cBhvr>
                                        <p:cTn id="79" dur="1" fill="hold">
                                          <p:stCondLst>
                                            <p:cond delay="0"/>
                                          </p:stCondLst>
                                        </p:cTn>
                                        <p:tgtEl>
                                          <p:spTgt spid="3136"/>
                                        </p:tgtEl>
                                        <p:attrNameLst>
                                          <p:attrName>style.visibility</p:attrName>
                                        </p:attrNameLst>
                                      </p:cBhvr>
                                      <p:to>
                                        <p:strVal val="visible"/>
                                      </p:to>
                                    </p:set>
                                    <p:anim calcmode="lin" valueType="num">
                                      <p:cBhvr>
                                        <p:cTn id="80" dur="200" fill="hold"/>
                                        <p:tgtEl>
                                          <p:spTgt spid="3136"/>
                                        </p:tgtEl>
                                        <p:attrNameLst>
                                          <p:attrName>ppt_x</p:attrName>
                                        </p:attrNameLst>
                                      </p:cBhvr>
                                      <p:tavLst>
                                        <p:tav tm="0">
                                          <p:val>
                                            <p:strVal val="#ppt_x-#ppt_w/2"/>
                                          </p:val>
                                        </p:tav>
                                        <p:tav tm="100000">
                                          <p:val>
                                            <p:strVal val="#ppt_x"/>
                                          </p:val>
                                        </p:tav>
                                      </p:tavLst>
                                    </p:anim>
                                    <p:anim calcmode="lin" valueType="num">
                                      <p:cBhvr>
                                        <p:cTn id="81" dur="200" fill="hold"/>
                                        <p:tgtEl>
                                          <p:spTgt spid="3136"/>
                                        </p:tgtEl>
                                        <p:attrNameLst>
                                          <p:attrName>ppt_y</p:attrName>
                                        </p:attrNameLst>
                                      </p:cBhvr>
                                      <p:tavLst>
                                        <p:tav tm="0">
                                          <p:val>
                                            <p:strVal val="#ppt_y"/>
                                          </p:val>
                                        </p:tav>
                                        <p:tav tm="100000">
                                          <p:val>
                                            <p:strVal val="#ppt_y"/>
                                          </p:val>
                                        </p:tav>
                                      </p:tavLst>
                                    </p:anim>
                                    <p:anim calcmode="lin" valueType="num">
                                      <p:cBhvr>
                                        <p:cTn id="82" dur="200" fill="hold"/>
                                        <p:tgtEl>
                                          <p:spTgt spid="3136"/>
                                        </p:tgtEl>
                                        <p:attrNameLst>
                                          <p:attrName>ppt_w</p:attrName>
                                        </p:attrNameLst>
                                      </p:cBhvr>
                                      <p:tavLst>
                                        <p:tav tm="0">
                                          <p:val>
                                            <p:fltVal val="0"/>
                                          </p:val>
                                        </p:tav>
                                        <p:tav tm="100000">
                                          <p:val>
                                            <p:strVal val="#ppt_w"/>
                                          </p:val>
                                        </p:tav>
                                      </p:tavLst>
                                    </p:anim>
                                    <p:anim calcmode="lin" valueType="num">
                                      <p:cBhvr>
                                        <p:cTn id="83" dur="200" fill="hold"/>
                                        <p:tgtEl>
                                          <p:spTgt spid="3136"/>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78"/>
                                            </p:cond>
                                          </p:stCondLst>
                                          <p:endCondLst>
                                            <p:cond evt="onStopAudio" delay="0">
                                              <p:tgtEl>
                                                <p:sldTgt/>
                                              </p:tgtEl>
                                            </p:cond>
                                          </p:endCondLst>
                                        </p:cTn>
                                        <p:tgtEl>
                                          <p:sndTgt r:embed="rId4" name="breeze.wav"/>
                                        </p:tgtEl>
                                      </p:cMediaNode>
                                    </p:audio>
                                  </p:subTnLst>
                                </p:cTn>
                              </p:par>
                            </p:childTnLst>
                          </p:cTn>
                        </p:par>
                        <p:par>
                          <p:cTn id="84" fill="hold" nodeType="afterGroup">
                            <p:stCondLst>
                              <p:cond delay="3400"/>
                            </p:stCondLst>
                            <p:childTnLst>
                              <p:par>
                                <p:cTn id="85" presetID="17" presetClass="entr" presetSubtype="10" fill="hold" grpId="0" nodeType="afterEffect">
                                  <p:stCondLst>
                                    <p:cond delay="0"/>
                                  </p:stCondLst>
                                  <p:childTnLst>
                                    <p:set>
                                      <p:cBhvr>
                                        <p:cTn id="86" dur="1" fill="hold">
                                          <p:stCondLst>
                                            <p:cond delay="0"/>
                                          </p:stCondLst>
                                        </p:cTn>
                                        <p:tgtEl>
                                          <p:spTgt spid="7"/>
                                        </p:tgtEl>
                                        <p:attrNameLst>
                                          <p:attrName>style.visibility</p:attrName>
                                        </p:attrNameLst>
                                      </p:cBhvr>
                                      <p:to>
                                        <p:strVal val="visible"/>
                                      </p:to>
                                    </p:set>
                                    <p:anim calcmode="lin" valueType="num">
                                      <p:cBhvr>
                                        <p:cTn id="87" dur="200" fill="hold"/>
                                        <p:tgtEl>
                                          <p:spTgt spid="7"/>
                                        </p:tgtEl>
                                        <p:attrNameLst>
                                          <p:attrName>ppt_w</p:attrName>
                                        </p:attrNameLst>
                                      </p:cBhvr>
                                      <p:tavLst>
                                        <p:tav tm="0">
                                          <p:val>
                                            <p:fltVal val="0"/>
                                          </p:val>
                                        </p:tav>
                                        <p:tav tm="100000">
                                          <p:val>
                                            <p:strVal val="#ppt_w"/>
                                          </p:val>
                                        </p:tav>
                                      </p:tavLst>
                                    </p:anim>
                                    <p:anim calcmode="lin" valueType="num">
                                      <p:cBhvr>
                                        <p:cTn id="88" dur="200" fill="hold"/>
                                        <p:tgtEl>
                                          <p:spTgt spid="7"/>
                                        </p:tgtEl>
                                        <p:attrNameLst>
                                          <p:attrName>ppt_h</p:attrName>
                                        </p:attrNameLst>
                                      </p:cBhvr>
                                      <p:tavLst>
                                        <p:tav tm="0">
                                          <p:val>
                                            <p:strVal val="#ppt_h"/>
                                          </p:val>
                                        </p:tav>
                                        <p:tav tm="100000">
                                          <p:val>
                                            <p:strVal val="#ppt_h"/>
                                          </p:val>
                                        </p:tav>
                                      </p:tavLst>
                                    </p:anim>
                                  </p:childTnLst>
                                </p:cTn>
                              </p:par>
                            </p:childTnLst>
                          </p:cTn>
                        </p:par>
                        <p:par>
                          <p:cTn id="89" fill="hold" nodeType="afterGroup">
                            <p:stCondLst>
                              <p:cond delay="3600"/>
                            </p:stCondLst>
                            <p:childTnLst>
                              <p:par>
                                <p:cTn id="90" presetID="4" presetClass="entr" presetSubtype="16" fill="hold" nodeType="afterEffect">
                                  <p:stCondLst>
                                    <p:cond delay="0"/>
                                  </p:stCondLst>
                                  <p:childTnLst>
                                    <p:set>
                                      <p:cBhvr>
                                        <p:cTn id="91" dur="1" fill="hold">
                                          <p:stCondLst>
                                            <p:cond delay="0"/>
                                          </p:stCondLst>
                                        </p:cTn>
                                        <p:tgtEl>
                                          <p:spTgt spid="17"/>
                                        </p:tgtEl>
                                        <p:attrNameLst>
                                          <p:attrName>style.visibility</p:attrName>
                                        </p:attrNameLst>
                                      </p:cBhvr>
                                      <p:to>
                                        <p:strVal val="visible"/>
                                      </p:to>
                                    </p:set>
                                    <p:animEffect transition="in" filter="box(in)">
                                      <p:cBhvr>
                                        <p:cTn id="92" dur="200"/>
                                        <p:tgtEl>
                                          <p:spTgt spid="17"/>
                                        </p:tgtEl>
                                      </p:cBhvr>
                                    </p:animEffect>
                                  </p:childTnLst>
                                </p:cTn>
                              </p:par>
                            </p:childTnLst>
                          </p:cTn>
                        </p:par>
                        <p:par>
                          <p:cTn id="93" fill="hold" nodeType="afterGroup">
                            <p:stCondLst>
                              <p:cond delay="3800"/>
                            </p:stCondLst>
                            <p:childTnLst>
                              <p:par>
                                <p:cTn id="94" presetID="49" presetClass="entr" presetSubtype="0" decel="100000" fill="hold" nodeType="afterEffect">
                                  <p:stCondLst>
                                    <p:cond delay="0"/>
                                  </p:stCondLst>
                                  <p:childTnLst>
                                    <p:set>
                                      <p:cBhvr>
                                        <p:cTn id="95" dur="1" fill="hold">
                                          <p:stCondLst>
                                            <p:cond delay="0"/>
                                          </p:stCondLst>
                                        </p:cTn>
                                        <p:tgtEl>
                                          <p:spTgt spid="28"/>
                                        </p:tgtEl>
                                        <p:attrNameLst>
                                          <p:attrName>style.visibility</p:attrName>
                                        </p:attrNameLst>
                                      </p:cBhvr>
                                      <p:to>
                                        <p:strVal val="visible"/>
                                      </p:to>
                                    </p:set>
                                    <p:anim calcmode="lin" valueType="num">
                                      <p:cBhvr>
                                        <p:cTn id="96" dur="200" fill="hold"/>
                                        <p:tgtEl>
                                          <p:spTgt spid="28"/>
                                        </p:tgtEl>
                                        <p:attrNameLst>
                                          <p:attrName>ppt_w</p:attrName>
                                        </p:attrNameLst>
                                      </p:cBhvr>
                                      <p:tavLst>
                                        <p:tav tm="0">
                                          <p:val>
                                            <p:fltVal val="0"/>
                                          </p:val>
                                        </p:tav>
                                        <p:tav tm="100000">
                                          <p:val>
                                            <p:strVal val="#ppt_w"/>
                                          </p:val>
                                        </p:tav>
                                      </p:tavLst>
                                    </p:anim>
                                    <p:anim calcmode="lin" valueType="num">
                                      <p:cBhvr>
                                        <p:cTn id="97" dur="200" fill="hold"/>
                                        <p:tgtEl>
                                          <p:spTgt spid="28"/>
                                        </p:tgtEl>
                                        <p:attrNameLst>
                                          <p:attrName>ppt_h</p:attrName>
                                        </p:attrNameLst>
                                      </p:cBhvr>
                                      <p:tavLst>
                                        <p:tav tm="0">
                                          <p:val>
                                            <p:fltVal val="0"/>
                                          </p:val>
                                        </p:tav>
                                        <p:tav tm="100000">
                                          <p:val>
                                            <p:strVal val="#ppt_h"/>
                                          </p:val>
                                        </p:tav>
                                      </p:tavLst>
                                    </p:anim>
                                    <p:anim calcmode="lin" valueType="num">
                                      <p:cBhvr>
                                        <p:cTn id="98" dur="200" fill="hold"/>
                                        <p:tgtEl>
                                          <p:spTgt spid="28"/>
                                        </p:tgtEl>
                                        <p:attrNameLst>
                                          <p:attrName>style.rotation</p:attrName>
                                        </p:attrNameLst>
                                      </p:cBhvr>
                                      <p:tavLst>
                                        <p:tav tm="0">
                                          <p:val>
                                            <p:fltVal val="360"/>
                                          </p:val>
                                        </p:tav>
                                        <p:tav tm="100000">
                                          <p:val>
                                            <p:fltVal val="0"/>
                                          </p:val>
                                        </p:tav>
                                      </p:tavLst>
                                    </p:anim>
                                    <p:animEffect transition="in" filter="fade">
                                      <p:cBhvr>
                                        <p:cTn id="99" dur="200"/>
                                        <p:tgtEl>
                                          <p:spTgt spid="28"/>
                                        </p:tgtEl>
                                      </p:cBhvr>
                                    </p:animEffect>
                                  </p:childTnLst>
                                </p:cTn>
                              </p:par>
                            </p:childTnLst>
                          </p:cTn>
                        </p:par>
                        <p:par>
                          <p:cTn id="100" fill="hold" nodeType="afterGroup">
                            <p:stCondLst>
                              <p:cond delay="4000"/>
                            </p:stCondLst>
                            <p:childTnLst>
                              <p:par>
                                <p:cTn id="101" presetID="17" presetClass="entr" presetSubtype="8" fill="hold" nodeType="afterEffect">
                                  <p:stCondLst>
                                    <p:cond delay="0"/>
                                  </p:stCondLst>
                                  <p:childTnLst>
                                    <p:set>
                                      <p:cBhvr>
                                        <p:cTn id="102" dur="1" fill="hold">
                                          <p:stCondLst>
                                            <p:cond delay="0"/>
                                          </p:stCondLst>
                                        </p:cTn>
                                        <p:tgtEl>
                                          <p:spTgt spid="25"/>
                                        </p:tgtEl>
                                        <p:attrNameLst>
                                          <p:attrName>style.visibility</p:attrName>
                                        </p:attrNameLst>
                                      </p:cBhvr>
                                      <p:to>
                                        <p:strVal val="visible"/>
                                      </p:to>
                                    </p:set>
                                    <p:anim calcmode="lin" valueType="num">
                                      <p:cBhvr>
                                        <p:cTn id="103" dur="200" fill="hold"/>
                                        <p:tgtEl>
                                          <p:spTgt spid="25"/>
                                        </p:tgtEl>
                                        <p:attrNameLst>
                                          <p:attrName>ppt_x</p:attrName>
                                        </p:attrNameLst>
                                      </p:cBhvr>
                                      <p:tavLst>
                                        <p:tav tm="0">
                                          <p:val>
                                            <p:strVal val="#ppt_x-#ppt_w/2"/>
                                          </p:val>
                                        </p:tav>
                                        <p:tav tm="100000">
                                          <p:val>
                                            <p:strVal val="#ppt_x"/>
                                          </p:val>
                                        </p:tav>
                                      </p:tavLst>
                                    </p:anim>
                                    <p:anim calcmode="lin" valueType="num">
                                      <p:cBhvr>
                                        <p:cTn id="104" dur="200" fill="hold"/>
                                        <p:tgtEl>
                                          <p:spTgt spid="25"/>
                                        </p:tgtEl>
                                        <p:attrNameLst>
                                          <p:attrName>ppt_y</p:attrName>
                                        </p:attrNameLst>
                                      </p:cBhvr>
                                      <p:tavLst>
                                        <p:tav tm="0">
                                          <p:val>
                                            <p:strVal val="#ppt_y"/>
                                          </p:val>
                                        </p:tav>
                                        <p:tav tm="100000">
                                          <p:val>
                                            <p:strVal val="#ppt_y"/>
                                          </p:val>
                                        </p:tav>
                                      </p:tavLst>
                                    </p:anim>
                                    <p:anim calcmode="lin" valueType="num">
                                      <p:cBhvr>
                                        <p:cTn id="105" dur="200" fill="hold"/>
                                        <p:tgtEl>
                                          <p:spTgt spid="25"/>
                                        </p:tgtEl>
                                        <p:attrNameLst>
                                          <p:attrName>ppt_w</p:attrName>
                                        </p:attrNameLst>
                                      </p:cBhvr>
                                      <p:tavLst>
                                        <p:tav tm="0">
                                          <p:val>
                                            <p:fltVal val="0"/>
                                          </p:val>
                                        </p:tav>
                                        <p:tav tm="100000">
                                          <p:val>
                                            <p:strVal val="#ppt_w"/>
                                          </p:val>
                                        </p:tav>
                                      </p:tavLst>
                                    </p:anim>
                                    <p:anim calcmode="lin" valueType="num">
                                      <p:cBhvr>
                                        <p:cTn id="106" dur="200" fill="hold"/>
                                        <p:tgtEl>
                                          <p:spTgt spid="25"/>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101"/>
                                            </p:cond>
                                          </p:stCondLst>
                                          <p:endCondLst>
                                            <p:cond evt="onStopAudio" delay="0">
                                              <p:tgtEl>
                                                <p:sldTgt/>
                                              </p:tgtEl>
                                            </p:cond>
                                          </p:endCondLst>
                                        </p:cTn>
                                        <p:tgtEl>
                                          <p:sndTgt r:embed="rId4" name="breeze.wav"/>
                                        </p:tgtEl>
                                      </p:cMediaNode>
                                    </p:audio>
                                  </p:subTnLst>
                                </p:cTn>
                              </p:par>
                            </p:childTnLst>
                          </p:cTn>
                        </p:par>
                        <p:par>
                          <p:cTn id="107" fill="hold" nodeType="afterGroup">
                            <p:stCondLst>
                              <p:cond delay="4200"/>
                            </p:stCondLst>
                            <p:childTnLst>
                              <p:par>
                                <p:cTn id="108" presetID="4" presetClass="entr" presetSubtype="16" fill="hold" nodeType="afterEffect">
                                  <p:stCondLst>
                                    <p:cond delay="0"/>
                                  </p:stCondLst>
                                  <p:childTnLst>
                                    <p:set>
                                      <p:cBhvr>
                                        <p:cTn id="109" dur="1" fill="hold">
                                          <p:stCondLst>
                                            <p:cond delay="0"/>
                                          </p:stCondLst>
                                        </p:cTn>
                                        <p:tgtEl>
                                          <p:spTgt spid="118"/>
                                        </p:tgtEl>
                                        <p:attrNameLst>
                                          <p:attrName>style.visibility</p:attrName>
                                        </p:attrNameLst>
                                      </p:cBhvr>
                                      <p:to>
                                        <p:strVal val="visible"/>
                                      </p:to>
                                    </p:set>
                                    <p:animEffect transition="in" filter="box(in)">
                                      <p:cBhvr>
                                        <p:cTn id="110" dur="200"/>
                                        <p:tgtEl>
                                          <p:spTgt spid="118"/>
                                        </p:tgtEl>
                                      </p:cBhvr>
                                    </p:animEffect>
                                  </p:childTnLst>
                                </p:cTn>
                              </p:par>
                            </p:childTnLst>
                          </p:cTn>
                        </p:par>
                      </p:childTnLst>
                    </p:cTn>
                  </p:par>
                  <p:par>
                    <p:cTn id="111" fill="hold">
                      <p:stCondLst>
                        <p:cond delay="indefinite"/>
                      </p:stCondLst>
                      <p:childTnLst>
                        <p:par>
                          <p:cTn id="112" fill="hold">
                            <p:stCondLst>
                              <p:cond delay="0"/>
                            </p:stCondLst>
                            <p:childTnLst>
                              <p:par>
                                <p:cTn id="113" presetID="53" presetClass="entr" presetSubtype="16" fill="hold" nodeType="clickEffect">
                                  <p:stCondLst>
                                    <p:cond delay="0"/>
                                  </p:stCondLst>
                                  <p:childTnLst>
                                    <p:set>
                                      <p:cBhvr>
                                        <p:cTn id="114" dur="1" fill="hold">
                                          <p:stCondLst>
                                            <p:cond delay="0"/>
                                          </p:stCondLst>
                                        </p:cTn>
                                        <p:tgtEl>
                                          <p:spTgt spid="3147"/>
                                        </p:tgtEl>
                                        <p:attrNameLst>
                                          <p:attrName>style.visibility</p:attrName>
                                        </p:attrNameLst>
                                      </p:cBhvr>
                                      <p:to>
                                        <p:strVal val="visible"/>
                                      </p:to>
                                    </p:set>
                                    <p:anim calcmode="lin" valueType="num">
                                      <p:cBhvr>
                                        <p:cTn id="115" dur="500" fill="hold"/>
                                        <p:tgtEl>
                                          <p:spTgt spid="3147"/>
                                        </p:tgtEl>
                                        <p:attrNameLst>
                                          <p:attrName>ppt_w</p:attrName>
                                        </p:attrNameLst>
                                      </p:cBhvr>
                                      <p:tavLst>
                                        <p:tav tm="0">
                                          <p:val>
                                            <p:fltVal val="0"/>
                                          </p:val>
                                        </p:tav>
                                        <p:tav tm="100000">
                                          <p:val>
                                            <p:strVal val="#ppt_w"/>
                                          </p:val>
                                        </p:tav>
                                      </p:tavLst>
                                    </p:anim>
                                    <p:anim calcmode="lin" valueType="num">
                                      <p:cBhvr>
                                        <p:cTn id="116" dur="500" fill="hold"/>
                                        <p:tgtEl>
                                          <p:spTgt spid="3147"/>
                                        </p:tgtEl>
                                        <p:attrNameLst>
                                          <p:attrName>ppt_h</p:attrName>
                                        </p:attrNameLst>
                                      </p:cBhvr>
                                      <p:tavLst>
                                        <p:tav tm="0">
                                          <p:val>
                                            <p:fltVal val="0"/>
                                          </p:val>
                                        </p:tav>
                                        <p:tav tm="100000">
                                          <p:val>
                                            <p:strVal val="#ppt_h"/>
                                          </p:val>
                                        </p:tav>
                                      </p:tavLst>
                                    </p:anim>
                                    <p:animEffect transition="in" filter="fade">
                                      <p:cBhvr>
                                        <p:cTn id="117" dur="500"/>
                                        <p:tgtEl>
                                          <p:spTgt spid="314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8" restart="whenNotActive" fill="hold" evtFilter="cancelBubble" nodeType="interactiveSeq">
                <p:stCondLst>
                  <p:cond evt="onClick" delay="0">
                    <p:tgtEl>
                      <p:spTgt spid="21"/>
                    </p:tgtEl>
                  </p:cond>
                </p:stCondLst>
                <p:endSync evt="end" delay="0">
                  <p:rtn val="all"/>
                </p:endSync>
                <p:childTnLst>
                  <p:par>
                    <p:cTn id="119" fill="hold">
                      <p:stCondLst>
                        <p:cond delay="indefinite"/>
                      </p:stCondLst>
                      <p:childTnLst>
                        <p:par>
                          <p:cTn id="120" fill="hold">
                            <p:stCondLst>
                              <p:cond delay="0"/>
                            </p:stCondLst>
                            <p:childTnLst>
                              <p:par>
                                <p:cTn id="121" presetID="3" presetClass="entr" presetSubtype="10" fill="hold" grpId="0" nodeType="clickEffect">
                                  <p:stCondLst>
                                    <p:cond delay="0"/>
                                  </p:stCondLst>
                                  <p:childTnLst>
                                    <p:set>
                                      <p:cBhvr>
                                        <p:cTn id="122" dur="1" fill="hold">
                                          <p:stCondLst>
                                            <p:cond delay="0"/>
                                          </p:stCondLst>
                                        </p:cTn>
                                        <p:tgtEl>
                                          <p:spTgt spid="20"/>
                                        </p:tgtEl>
                                        <p:attrNameLst>
                                          <p:attrName>style.visibility</p:attrName>
                                        </p:attrNameLst>
                                      </p:cBhvr>
                                      <p:to>
                                        <p:strVal val="visible"/>
                                      </p:to>
                                    </p:set>
                                    <p:animEffect transition="in" filter="blinds(horizontal)">
                                      <p:cBhvr>
                                        <p:cTn id="123" dur="500"/>
                                        <p:tgtEl>
                                          <p:spTgt spid="20"/>
                                        </p:tgtEl>
                                      </p:cBhvr>
                                    </p:animEffect>
                                  </p:childTnLst>
                                  <p:subTnLst>
                                    <p:audio>
                                      <p:cMediaNode>
                                        <p:cTn display="0" masterRel="sameClick">
                                          <p:stCondLst>
                                            <p:cond evt="begin" delay="0">
                                              <p:tn val="121"/>
                                            </p:cond>
                                          </p:stCondLst>
                                          <p:endCondLst>
                                            <p:cond evt="onStopAudio" delay="0">
                                              <p:tgtEl>
                                                <p:sldTgt/>
                                              </p:tgtEl>
                                            </p:cond>
                                          </p:endCondLst>
                                        </p:cTn>
                                        <p:tgtEl>
                                          <p:sndTgt r:embed="rId5" name="cashreg.wav"/>
                                        </p:tgtEl>
                                      </p:cMediaNode>
                                    </p:audio>
                                  </p:subTnLst>
                                </p:cTn>
                              </p:par>
                            </p:childTnLst>
                          </p:cTn>
                        </p:par>
                      </p:childTnLst>
                    </p:cTn>
                  </p:par>
                </p:childTnLst>
              </p:cTn>
              <p:nextCondLst>
                <p:cond evt="onClick" delay="0">
                  <p:tgtEl>
                    <p:spTgt spid="21"/>
                  </p:tgtEl>
                </p:cond>
              </p:nextCondLst>
            </p:seq>
            <p:seq concurrent="1" nextAc="seek">
              <p:cTn id="124" restart="whenNotActive" fill="hold" evtFilter="cancelBubble" nodeType="interactiveSeq">
                <p:stCondLst>
                  <p:cond evt="onClick" delay="0">
                    <p:tgtEl>
                      <p:spTgt spid="3136"/>
                    </p:tgtEl>
                  </p:cond>
                </p:stCondLst>
                <p:endSync evt="end" delay="0">
                  <p:rtn val="all"/>
                </p:endSync>
                <p:childTnLst>
                  <p:par>
                    <p:cTn id="125" fill="hold">
                      <p:stCondLst>
                        <p:cond delay="indefinite"/>
                      </p:stCondLst>
                      <p:childTnLst>
                        <p:par>
                          <p:cTn id="126" fill="hold">
                            <p:stCondLst>
                              <p:cond delay="0"/>
                            </p:stCondLst>
                            <p:childTnLst>
                              <p:par>
                                <p:cTn id="127" presetID="3" presetClass="entr" presetSubtype="10" fill="hold" grpId="0" nodeType="clickEffect">
                                  <p:stCondLst>
                                    <p:cond delay="0"/>
                                  </p:stCondLst>
                                  <p:childTnLst>
                                    <p:set>
                                      <p:cBhvr>
                                        <p:cTn id="128" dur="1" fill="hold">
                                          <p:stCondLst>
                                            <p:cond delay="0"/>
                                          </p:stCondLst>
                                        </p:cTn>
                                        <p:tgtEl>
                                          <p:spTgt spid="110"/>
                                        </p:tgtEl>
                                        <p:attrNameLst>
                                          <p:attrName>style.visibility</p:attrName>
                                        </p:attrNameLst>
                                      </p:cBhvr>
                                      <p:to>
                                        <p:strVal val="visible"/>
                                      </p:to>
                                    </p:set>
                                    <p:animEffect transition="in" filter="blinds(horizontal)">
                                      <p:cBhvr>
                                        <p:cTn id="129" dur="500"/>
                                        <p:tgtEl>
                                          <p:spTgt spid="110"/>
                                        </p:tgtEl>
                                      </p:cBhvr>
                                    </p:animEffect>
                                  </p:childTnLst>
                                  <p:subTnLst>
                                    <p:audio>
                                      <p:cMediaNode>
                                        <p:cTn display="0" masterRel="sameClick">
                                          <p:stCondLst>
                                            <p:cond evt="begin" delay="0">
                                              <p:tn val="127"/>
                                            </p:cond>
                                          </p:stCondLst>
                                          <p:endCondLst>
                                            <p:cond evt="onStopAudio" delay="0">
                                              <p:tgtEl>
                                                <p:sldTgt/>
                                              </p:tgtEl>
                                            </p:cond>
                                          </p:endCondLst>
                                        </p:cTn>
                                        <p:tgtEl>
                                          <p:sndTgt r:embed="rId5" name="cashreg.wav"/>
                                        </p:tgtEl>
                                      </p:cMediaNode>
                                    </p:audio>
                                  </p:subTnLst>
                                </p:cTn>
                              </p:par>
                            </p:childTnLst>
                          </p:cTn>
                        </p:par>
                      </p:childTnLst>
                    </p:cTn>
                  </p:par>
                </p:childTnLst>
              </p:cTn>
              <p:nextCondLst>
                <p:cond evt="onClick" delay="0">
                  <p:tgtEl>
                    <p:spTgt spid="3136"/>
                  </p:tgtEl>
                </p:cond>
              </p:nextCondLst>
            </p:seq>
            <p:seq concurrent="1" nextAc="seek">
              <p:cTn id="130" restart="whenNotActive" fill="hold" evtFilter="cancelBubble" nodeType="interactiveSeq">
                <p:stCondLst>
                  <p:cond evt="onClick" delay="0">
                    <p:tgtEl>
                      <p:spTgt spid="25"/>
                    </p:tgtEl>
                  </p:cond>
                </p:stCondLst>
                <p:endSync evt="end" delay="0">
                  <p:rtn val="all"/>
                </p:endSync>
                <p:childTnLst>
                  <p:par>
                    <p:cTn id="131" fill="hold">
                      <p:stCondLst>
                        <p:cond delay="indefinite"/>
                      </p:stCondLst>
                      <p:childTnLst>
                        <p:par>
                          <p:cTn id="132" fill="hold">
                            <p:stCondLst>
                              <p:cond delay="0"/>
                            </p:stCondLst>
                            <p:childTnLst>
                              <p:par>
                                <p:cTn id="133" presetID="4" presetClass="entr" presetSubtype="16" fill="hold" grpId="0" nodeType="clickEffect">
                                  <p:stCondLst>
                                    <p:cond delay="0"/>
                                  </p:stCondLst>
                                  <p:childTnLst>
                                    <p:set>
                                      <p:cBhvr>
                                        <p:cTn id="134" dur="1" fill="hold">
                                          <p:stCondLst>
                                            <p:cond delay="0"/>
                                          </p:stCondLst>
                                        </p:cTn>
                                        <p:tgtEl>
                                          <p:spTgt spid="117"/>
                                        </p:tgtEl>
                                        <p:attrNameLst>
                                          <p:attrName>style.visibility</p:attrName>
                                        </p:attrNameLst>
                                      </p:cBhvr>
                                      <p:to>
                                        <p:strVal val="visible"/>
                                      </p:to>
                                    </p:set>
                                    <p:animEffect transition="in" filter="box(in)">
                                      <p:cBhvr>
                                        <p:cTn id="135" dur="500"/>
                                        <p:tgtEl>
                                          <p:spTgt spid="117"/>
                                        </p:tgtEl>
                                      </p:cBhvr>
                                    </p:animEffect>
                                  </p:childTnLst>
                                </p:cTn>
                              </p:par>
                            </p:childTnLst>
                          </p:cTn>
                        </p:par>
                      </p:childTnLst>
                    </p:cTn>
                  </p:par>
                </p:childTnLst>
              </p:cTn>
              <p:nextCondLst>
                <p:cond evt="onClick" delay="0">
                  <p:tgtEl>
                    <p:spTgt spid="25"/>
                  </p:tgtEl>
                </p:cond>
              </p:nextCondLst>
            </p:seq>
            <p:seq concurrent="1" nextAc="seek">
              <p:cTn id="136" restart="whenNotActive" fill="hold" evtFilter="cancelBubble" nodeType="interactiveSeq">
                <p:stCondLst>
                  <p:cond evt="onClick" delay="0">
                    <p:tgtEl>
                      <p:spTgt spid="3"/>
                    </p:tgtEl>
                  </p:cond>
                </p:stCondLst>
                <p:endSync evt="end" delay="0">
                  <p:rtn val="all"/>
                </p:endSync>
                <p:childTnLst>
                  <p:par>
                    <p:cTn id="137" fill="hold">
                      <p:stCondLst>
                        <p:cond delay="indefinite"/>
                      </p:stCondLst>
                      <p:childTnLst>
                        <p:par>
                          <p:cTn id="138" fill="hold">
                            <p:stCondLst>
                              <p:cond delay="0"/>
                            </p:stCondLst>
                            <p:childTnLst>
                              <p:par>
                                <p:cTn id="139" presetID="3" presetClass="entr" presetSubtype="10" fill="hold" grpId="0" nodeType="clickEffect">
                                  <p:stCondLst>
                                    <p:cond delay="0"/>
                                  </p:stCondLst>
                                  <p:childTnLst>
                                    <p:set>
                                      <p:cBhvr>
                                        <p:cTn id="140" dur="1" fill="hold">
                                          <p:stCondLst>
                                            <p:cond delay="0"/>
                                          </p:stCondLst>
                                        </p:cTn>
                                        <p:tgtEl>
                                          <p:spTgt spid="19"/>
                                        </p:tgtEl>
                                        <p:attrNameLst>
                                          <p:attrName>style.visibility</p:attrName>
                                        </p:attrNameLst>
                                      </p:cBhvr>
                                      <p:to>
                                        <p:strVal val="visible"/>
                                      </p:to>
                                    </p:set>
                                    <p:animEffect transition="in" filter="blinds(horizontal)">
                                      <p:cBhvr>
                                        <p:cTn id="141" dur="500"/>
                                        <p:tgtEl>
                                          <p:spTgt spid="19"/>
                                        </p:tgtEl>
                                      </p:cBhvr>
                                    </p:animEffect>
                                  </p:childTnLst>
                                  <p:subTnLst>
                                    <p:audio>
                                      <p:cMediaNode>
                                        <p:cTn display="0" masterRel="sameClick">
                                          <p:stCondLst>
                                            <p:cond evt="begin" delay="0">
                                              <p:tn val="139"/>
                                            </p:cond>
                                          </p:stCondLst>
                                          <p:endCondLst>
                                            <p:cond evt="onStopAudio" delay="0">
                                              <p:tgtEl>
                                                <p:sldTgt/>
                                              </p:tgtEl>
                                            </p:cond>
                                          </p:endCondLst>
                                        </p:cTn>
                                        <p:tgtEl>
                                          <p:sndTgt r:embed="rId5" name="cashreg.wav"/>
                                        </p:tgtEl>
                                      </p:cMediaNode>
                                    </p:audio>
                                  </p:subTnLst>
                                </p:cTn>
                              </p:par>
                            </p:childTnLst>
                          </p:cTn>
                        </p:par>
                      </p:childTnLst>
                    </p:cTn>
                  </p:par>
                </p:childTnLst>
              </p:cTn>
              <p:nextCondLst>
                <p:cond evt="onClick" delay="0">
                  <p:tgtEl>
                    <p:spTgt spid="3"/>
                  </p:tgtEl>
                </p:cond>
              </p:nextCondLst>
            </p:seq>
            <p:seq concurrent="1" nextAc="seek">
              <p:cTn id="142" restart="whenNotActive" fill="hold" evtFilter="cancelBubble" nodeType="interactiveSeq">
                <p:stCondLst>
                  <p:cond evt="onClick" delay="0">
                    <p:tgtEl>
                      <p:spTgt spid="118"/>
                    </p:tgtEl>
                  </p:cond>
                </p:stCondLst>
                <p:endSync evt="end" delay="0">
                  <p:rtn val="all"/>
                </p:endSync>
                <p:childTnLst>
                  <p:par>
                    <p:cTn id="143" fill="hold">
                      <p:stCondLst>
                        <p:cond delay="indefinite"/>
                      </p:stCondLst>
                      <p:childTnLst>
                        <p:par>
                          <p:cTn id="144" fill="hold">
                            <p:stCondLst>
                              <p:cond delay="0"/>
                            </p:stCondLst>
                            <p:childTnLst>
                              <p:par>
                                <p:cTn id="145" presetID="26" presetClass="emph" presetSubtype="0" repeatCount="indefinite" fill="hold" nodeType="clickEffect">
                                  <p:stCondLst>
                                    <p:cond delay="0"/>
                                  </p:stCondLst>
                                  <p:childTnLst>
                                    <p:animEffect transition="out" filter="fade">
                                      <p:cBhvr>
                                        <p:cTn id="146" dur="500" tmFilter="0, 0; .2, .5; .8, .5; 1, 0"/>
                                        <p:tgtEl>
                                          <p:spTgt spid="3136"/>
                                        </p:tgtEl>
                                      </p:cBhvr>
                                    </p:animEffect>
                                    <p:animScale>
                                      <p:cBhvr>
                                        <p:cTn id="147" dur="250" autoRev="1" fill="hold"/>
                                        <p:tgtEl>
                                          <p:spTgt spid="3136"/>
                                        </p:tgtEl>
                                      </p:cBhvr>
                                      <p:by x="105000" y="105000"/>
                                    </p:animScale>
                                  </p:childTnLst>
                                </p:cTn>
                              </p:par>
                            </p:childTnLst>
                          </p:cTn>
                        </p:par>
                      </p:childTnLst>
                    </p:cTn>
                  </p:par>
                </p:childTnLst>
              </p:cTn>
              <p:nextCondLst>
                <p:cond evt="onClick" delay="0">
                  <p:tgtEl>
                    <p:spTgt spid="118"/>
                  </p:tgtEl>
                </p:cond>
              </p:nextCondLst>
            </p:seq>
          </p:childTnLst>
        </p:cTn>
      </p:par>
    </p:tnLst>
    <p:bldLst>
      <p:bldP spid="4" grpId="0" animBg="1"/>
      <p:bldP spid="5" grpId="0" animBg="1"/>
      <p:bldP spid="6" grpId="0" animBg="1"/>
      <p:bldP spid="7" grpId="0" animBg="1"/>
      <p:bldP spid="18" grpId="0" build="allAtOnce" animBg="1"/>
      <p:bldP spid="19" grpId="0" animBg="1"/>
      <p:bldP spid="20" grpId="0" animBg="1"/>
      <p:bldP spid="110" grpId="0" animBg="1"/>
      <p:bldP spid="11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3"/>
          <p:cNvSpPr>
            <a:spLocks noChangeArrowheads="1"/>
          </p:cNvSpPr>
          <p:nvPr/>
        </p:nvSpPr>
        <p:spPr bwMode="gray">
          <a:xfrm rot="5400000">
            <a:off x="5822157" y="3188494"/>
            <a:ext cx="928688" cy="190500"/>
          </a:xfrm>
          <a:prstGeom prst="rect">
            <a:avLst/>
          </a:prstGeom>
          <a:gradFill rotWithShape="1">
            <a:gsLst>
              <a:gs pos="0">
                <a:srgbClr val="CFCFCF"/>
              </a:gs>
              <a:gs pos="100000">
                <a:srgbClr val="5F5F5F"/>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US"/>
          </a:p>
        </p:txBody>
      </p:sp>
      <p:sp>
        <p:nvSpPr>
          <p:cNvPr id="5" name="Rectangle 63"/>
          <p:cNvSpPr>
            <a:spLocks noChangeArrowheads="1"/>
          </p:cNvSpPr>
          <p:nvPr/>
        </p:nvSpPr>
        <p:spPr bwMode="gray">
          <a:xfrm rot="5400000">
            <a:off x="5822158" y="2012157"/>
            <a:ext cx="928687" cy="190500"/>
          </a:xfrm>
          <a:prstGeom prst="rect">
            <a:avLst/>
          </a:prstGeom>
          <a:gradFill rotWithShape="1">
            <a:gsLst>
              <a:gs pos="0">
                <a:srgbClr val="CFCFCF"/>
              </a:gs>
              <a:gs pos="100000">
                <a:srgbClr val="5F5F5F"/>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US"/>
          </a:p>
        </p:txBody>
      </p:sp>
      <p:sp>
        <p:nvSpPr>
          <p:cNvPr id="6" name="Rectangle 63"/>
          <p:cNvSpPr>
            <a:spLocks noChangeArrowheads="1"/>
          </p:cNvSpPr>
          <p:nvPr/>
        </p:nvSpPr>
        <p:spPr bwMode="gray">
          <a:xfrm rot="5400000">
            <a:off x="5822158" y="4402932"/>
            <a:ext cx="928687" cy="190500"/>
          </a:xfrm>
          <a:prstGeom prst="rect">
            <a:avLst/>
          </a:prstGeom>
          <a:gradFill rotWithShape="1">
            <a:gsLst>
              <a:gs pos="0">
                <a:srgbClr val="CFCFCF"/>
              </a:gs>
              <a:gs pos="100000">
                <a:srgbClr val="5F5F5F"/>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US"/>
          </a:p>
        </p:txBody>
      </p:sp>
      <p:sp>
        <p:nvSpPr>
          <p:cNvPr id="7" name="Rectangle 63"/>
          <p:cNvSpPr>
            <a:spLocks noChangeArrowheads="1"/>
          </p:cNvSpPr>
          <p:nvPr/>
        </p:nvSpPr>
        <p:spPr bwMode="gray">
          <a:xfrm rot="5400000">
            <a:off x="5822157" y="5617369"/>
            <a:ext cx="928688" cy="190500"/>
          </a:xfrm>
          <a:prstGeom prst="rect">
            <a:avLst/>
          </a:prstGeom>
          <a:gradFill rotWithShape="1">
            <a:gsLst>
              <a:gs pos="0">
                <a:srgbClr val="CFCFCF"/>
              </a:gs>
              <a:gs pos="100000">
                <a:srgbClr val="5F5F5F"/>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US"/>
          </a:p>
        </p:txBody>
      </p:sp>
      <p:grpSp>
        <p:nvGrpSpPr>
          <p:cNvPr id="2" name="Group 74"/>
          <p:cNvGrpSpPr>
            <a:grpSpLocks/>
          </p:cNvGrpSpPr>
          <p:nvPr/>
        </p:nvGrpSpPr>
        <p:grpSpPr bwMode="auto">
          <a:xfrm rot="5400000">
            <a:off x="6060160" y="2274976"/>
            <a:ext cx="463141" cy="822552"/>
            <a:chOff x="1838" y="1199"/>
            <a:chExt cx="2091" cy="2865"/>
          </a:xfrm>
        </p:grpSpPr>
        <p:sp>
          <p:nvSpPr>
            <p:cNvPr id="9" name="AutoShape 75"/>
            <p:cNvSpPr>
              <a:spLocks noChangeArrowheads="1"/>
            </p:cNvSpPr>
            <p:nvPr/>
          </p:nvSpPr>
          <p:spPr bwMode="gray">
            <a:xfrm rot="16200000" flipH="1">
              <a:off x="1821" y="2450"/>
              <a:ext cx="310" cy="208"/>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10" name="AutoShape 76"/>
            <p:cNvSpPr>
              <a:spLocks noChangeArrowheads="1"/>
            </p:cNvSpPr>
            <p:nvPr/>
          </p:nvSpPr>
          <p:spPr bwMode="gray">
            <a:xfrm rot="5400000" flipH="1">
              <a:off x="3627" y="2420"/>
              <a:ext cx="310" cy="208"/>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11" name="AutoShape 77"/>
            <p:cNvSpPr>
              <a:spLocks noChangeArrowheads="1"/>
            </p:cNvSpPr>
            <p:nvPr/>
          </p:nvSpPr>
          <p:spPr bwMode="gray">
            <a:xfrm rot="10800000" flipH="1">
              <a:off x="2725" y="3365"/>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3187" name="Oval 78"/>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3188" name="Oval 79"/>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endParaRPr lang="en-US"/>
            </a:p>
          </p:txBody>
        </p:sp>
        <p:sp>
          <p:nvSpPr>
            <p:cNvPr id="14" name="Oval 80"/>
            <p:cNvSpPr>
              <a:spLocks noChangeArrowheads="1"/>
            </p:cNvSpPr>
            <p:nvPr/>
          </p:nvSpPr>
          <p:spPr bwMode="gray">
            <a:xfrm>
              <a:off x="1838" y="1199"/>
              <a:ext cx="2088" cy="2864"/>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fontAlgn="auto">
                <a:spcBef>
                  <a:spcPts val="0"/>
                </a:spcBef>
                <a:spcAft>
                  <a:spcPts val="0"/>
                </a:spcAft>
                <a:defRPr/>
              </a:pPr>
              <a:endParaRPr lang="vi-VN">
                <a:latin typeface="+mn-lt"/>
                <a:cs typeface="+mn-cs"/>
              </a:endParaRPr>
            </a:p>
          </p:txBody>
        </p:sp>
        <p:sp>
          <p:nvSpPr>
            <p:cNvPr id="3190" name="Oval 81"/>
            <p:cNvSpPr>
              <a:spLocks noChangeArrowheads="1"/>
            </p:cNvSpPr>
            <p:nvPr/>
          </p:nvSpPr>
          <p:spPr bwMode="gray">
            <a:xfrm>
              <a:off x="1841" y="1200"/>
              <a:ext cx="2088" cy="2864"/>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endParaRPr lang="en-US"/>
            </a:p>
          </p:txBody>
        </p:sp>
        <p:sp>
          <p:nvSpPr>
            <p:cNvPr id="16" name="Oval 82"/>
            <p:cNvSpPr>
              <a:spLocks noChangeArrowheads="1"/>
            </p:cNvSpPr>
            <p:nvPr/>
          </p:nvSpPr>
          <p:spPr bwMode="gray">
            <a:xfrm>
              <a:off x="2338" y="1199"/>
              <a:ext cx="1097" cy="286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fontAlgn="auto">
                <a:spcBef>
                  <a:spcPts val="0"/>
                </a:spcBef>
                <a:spcAft>
                  <a:spcPts val="0"/>
                </a:spcAft>
                <a:defRPr/>
              </a:pPr>
              <a:endParaRPr lang="vi-VN">
                <a:latin typeface="+mn-lt"/>
                <a:cs typeface="+mn-cs"/>
              </a:endParaRPr>
            </a:p>
          </p:txBody>
        </p:sp>
        <p:sp>
          <p:nvSpPr>
            <p:cNvPr id="3192" name="Oval 83"/>
            <p:cNvSpPr>
              <a:spLocks noChangeArrowheads="1"/>
            </p:cNvSpPr>
            <p:nvPr/>
          </p:nvSpPr>
          <p:spPr bwMode="gray">
            <a:xfrm>
              <a:off x="2337" y="1200"/>
              <a:ext cx="1096" cy="2864"/>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en-US"/>
            </a:p>
          </p:txBody>
        </p:sp>
      </p:grpSp>
      <p:sp>
        <p:nvSpPr>
          <p:cNvPr id="18" name="AutoShape 17"/>
          <p:cNvSpPr>
            <a:spLocks noChangeArrowheads="1"/>
          </p:cNvSpPr>
          <p:nvPr/>
        </p:nvSpPr>
        <p:spPr bwMode="gray">
          <a:xfrm>
            <a:off x="368301" y="261252"/>
            <a:ext cx="11518900" cy="1752600"/>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anchor="ctr"/>
          <a:lstStyle/>
          <a:p>
            <a:pPr marL="457200" indent="-457200">
              <a:defRPr/>
            </a:pPr>
            <a:r>
              <a:rPr lang="en-US" sz="2000" b="1">
                <a:solidFill>
                  <a:srgbClr val="FFFF66"/>
                </a:solidFill>
              </a:rPr>
              <a:t>   </a:t>
            </a:r>
          </a:p>
        </p:txBody>
      </p:sp>
      <p:sp>
        <p:nvSpPr>
          <p:cNvPr id="19" name="Rectangle 18"/>
          <p:cNvSpPr>
            <a:spLocks noChangeArrowheads="1"/>
          </p:cNvSpPr>
          <p:nvPr/>
        </p:nvSpPr>
        <p:spPr bwMode="auto">
          <a:xfrm>
            <a:off x="6832600" y="2338388"/>
            <a:ext cx="5124451" cy="793750"/>
          </a:xfrm>
          <a:prstGeom prst="rect">
            <a:avLst/>
          </a:prstGeom>
          <a:noFill/>
          <a:ln w="38100" cmpd="dbl">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solidFill>
                <a:srgbClr val="0000FF"/>
              </a:solidFill>
            </a:endParaRPr>
          </a:p>
        </p:txBody>
      </p:sp>
      <p:sp>
        <p:nvSpPr>
          <p:cNvPr id="20" name="Rectangle 20"/>
          <p:cNvSpPr>
            <a:spLocks noChangeArrowheads="1"/>
          </p:cNvSpPr>
          <p:nvPr/>
        </p:nvSpPr>
        <p:spPr bwMode="auto">
          <a:xfrm>
            <a:off x="6832600" y="3552825"/>
            <a:ext cx="5124451" cy="793750"/>
          </a:xfrm>
          <a:prstGeom prst="rect">
            <a:avLst/>
          </a:prstGeom>
          <a:noFill/>
          <a:ln w="38100" cmpd="dbl">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solidFill>
                <a:srgbClr val="0000FF"/>
              </a:solidFill>
            </a:endParaRPr>
          </a:p>
        </p:txBody>
      </p:sp>
      <p:grpSp>
        <p:nvGrpSpPr>
          <p:cNvPr id="3" name="Group 20"/>
          <p:cNvGrpSpPr>
            <a:grpSpLocks/>
          </p:cNvGrpSpPr>
          <p:nvPr/>
        </p:nvGrpSpPr>
        <p:grpSpPr bwMode="auto">
          <a:xfrm>
            <a:off x="6939769" y="2409825"/>
            <a:ext cx="4873010" cy="604838"/>
            <a:chOff x="1025941" y="2185988"/>
            <a:chExt cx="3671825" cy="604837"/>
          </a:xfrm>
        </p:grpSpPr>
        <p:grpSp>
          <p:nvGrpSpPr>
            <p:cNvPr id="3178" name="Group 5"/>
            <p:cNvGrpSpPr>
              <a:grpSpLocks/>
            </p:cNvGrpSpPr>
            <p:nvPr/>
          </p:nvGrpSpPr>
          <p:grpSpPr bwMode="auto">
            <a:xfrm>
              <a:off x="1025941" y="2185988"/>
              <a:ext cx="3671825" cy="604837"/>
              <a:chOff x="445" y="1344"/>
              <a:chExt cx="1546" cy="381"/>
            </a:xfrm>
          </p:grpSpPr>
          <p:sp>
            <p:nvSpPr>
              <p:cNvPr id="24" name="AutoShape 6"/>
              <p:cNvSpPr>
                <a:spLocks noChangeArrowheads="1"/>
              </p:cNvSpPr>
              <p:nvPr/>
            </p:nvSpPr>
            <p:spPr bwMode="gray">
              <a:xfrm>
                <a:off x="445" y="1344"/>
                <a:ext cx="1546" cy="381"/>
              </a:xfrm>
              <a:prstGeom prst="roundRect">
                <a:avLst>
                  <a:gd name="adj" fmla="val 10889"/>
                </a:avLst>
              </a:prstGeom>
              <a:gradFill rotWithShape="1">
                <a:gsLst>
                  <a:gs pos="0">
                    <a:srgbClr val="DDDDDD"/>
                  </a:gs>
                  <a:gs pos="50000">
                    <a:srgbClr val="DDDDDD">
                      <a:gamma/>
                      <a:tint val="36471"/>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fontAlgn="auto">
                  <a:spcBef>
                    <a:spcPts val="0"/>
                  </a:spcBef>
                  <a:spcAft>
                    <a:spcPts val="0"/>
                  </a:spcAft>
                  <a:defRPr/>
                </a:pPr>
                <a:endParaRPr lang="vi-VN">
                  <a:latin typeface="+mn-lt"/>
                  <a:cs typeface="+mn-cs"/>
                </a:endParaRPr>
              </a:p>
            </p:txBody>
          </p:sp>
          <p:sp>
            <p:nvSpPr>
              <p:cNvPr id="3181" name="AutoShape 7"/>
              <p:cNvSpPr>
                <a:spLocks noChangeArrowheads="1"/>
              </p:cNvSpPr>
              <p:nvPr/>
            </p:nvSpPr>
            <p:spPr bwMode="gray">
              <a:xfrm>
                <a:off x="448" y="1379"/>
                <a:ext cx="271" cy="331"/>
              </a:xfrm>
              <a:prstGeom prst="roundRect">
                <a:avLst>
                  <a:gd name="adj" fmla="val 11921"/>
                </a:avLst>
              </a:prstGeom>
              <a:solidFill>
                <a:srgbClr val="0000CC"/>
              </a:solidFill>
              <a:ln w="38100">
                <a:solidFill>
                  <a:schemeClr val="bg1"/>
                </a:solidFill>
                <a:round/>
                <a:headEnd/>
                <a:tailEnd/>
              </a:ln>
            </p:spPr>
            <p:txBody>
              <a:bodyPr wrap="none" anchor="ctr"/>
              <a:lstStyle/>
              <a:p>
                <a:endParaRPr lang="en-US"/>
              </a:p>
            </p:txBody>
          </p:sp>
          <p:sp>
            <p:nvSpPr>
              <p:cNvPr id="26" name="Freeform 8"/>
              <p:cNvSpPr>
                <a:spLocks/>
              </p:cNvSpPr>
              <p:nvPr/>
            </p:nvSpPr>
            <p:spPr bwMode="gray">
              <a:xfrm>
                <a:off x="488" y="1399"/>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fontAlgn="auto">
                  <a:spcBef>
                    <a:spcPts val="0"/>
                  </a:spcBef>
                  <a:spcAft>
                    <a:spcPts val="0"/>
                  </a:spcAft>
                  <a:defRPr/>
                </a:pPr>
                <a:endParaRPr lang="vi-VN">
                  <a:latin typeface="+mn-lt"/>
                  <a:cs typeface="+mn-cs"/>
                </a:endParaRPr>
              </a:p>
            </p:txBody>
          </p:sp>
          <p:sp>
            <p:nvSpPr>
              <p:cNvPr id="27" name="Text Box 9"/>
              <p:cNvSpPr txBox="1">
                <a:spLocks noChangeArrowheads="1"/>
              </p:cNvSpPr>
              <p:nvPr/>
            </p:nvSpPr>
            <p:spPr bwMode="gray">
              <a:xfrm>
                <a:off x="478" y="1383"/>
                <a:ext cx="211" cy="327"/>
              </a:xfrm>
              <a:prstGeom prst="rect">
                <a:avLst/>
              </a:prstGeom>
              <a:noFill/>
              <a:ln w="9525" algn="ctr">
                <a:noFill/>
                <a:miter lim="800000"/>
                <a:headEnd/>
                <a:tailEnd/>
              </a:ln>
              <a:effectLst>
                <a:outerShdw dist="35921" dir="2700000" algn="ctr" rotWithShape="0">
                  <a:schemeClr val="tx1"/>
                </a:outerShdw>
              </a:effectLst>
            </p:spPr>
            <p:txBody>
              <a:bodyPr>
                <a:spAutoFit/>
              </a:bodyPr>
              <a:lstStyle/>
              <a:p>
                <a:pPr algn="ctr" eaLnBrk="0" fontAlgn="auto" hangingPunct="0">
                  <a:spcBef>
                    <a:spcPts val="0"/>
                  </a:spcBef>
                  <a:spcAft>
                    <a:spcPts val="0"/>
                  </a:spcAft>
                  <a:defRPr/>
                </a:pPr>
                <a:r>
                  <a:rPr lang="en-US" sz="2800" b="1">
                    <a:solidFill>
                      <a:srgbClr val="FF0000"/>
                    </a:solidFill>
                    <a:effectLst>
                      <a:outerShdw blurRad="38100" dist="38100" dir="2700000" algn="tl">
                        <a:srgbClr val="C0C0C0"/>
                      </a:outerShdw>
                    </a:effectLst>
                    <a:latin typeface="+mn-lt"/>
                    <a:cs typeface="+mn-cs"/>
                  </a:rPr>
                  <a:t>A</a:t>
                </a:r>
              </a:p>
            </p:txBody>
          </p:sp>
        </p:grpSp>
        <mc:AlternateContent xmlns:mc="http://schemas.openxmlformats.org/markup-compatibility/2006" xmlns:a14="http://schemas.microsoft.com/office/drawing/2010/main">
          <mc:Choice Requires="a14">
            <p:sp>
              <p:nvSpPr>
                <p:cNvPr id="3179" name="Text Box 26"/>
                <p:cNvSpPr txBox="1">
                  <a:spLocks noChangeArrowheads="1"/>
                </p:cNvSpPr>
                <p:nvPr/>
              </p:nvSpPr>
              <p:spPr bwMode="gray">
                <a:xfrm>
                  <a:off x="1714366" y="2240644"/>
                  <a:ext cx="2937755" cy="523219"/>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buNone/>
                  </a:pPr>
                  <a14:m>
                    <m:oMathPara xmlns:m="http://schemas.openxmlformats.org/officeDocument/2006/math">
                      <m:oMathParaPr>
                        <m:jc m:val="left"/>
                      </m:oMathParaPr>
                      <m:oMath xmlns:m="http://schemas.openxmlformats.org/officeDocument/2006/math">
                        <m:r>
                          <m:rPr>
                            <m:nor/>
                          </m:rPr>
                          <a:rPr lang="en-US" altLang="en-US" sz="2800" dirty="0">
                            <a:solidFill>
                              <a:srgbClr val="FF0000"/>
                            </a:solidFill>
                            <a:latin typeface="Times New Roman" pitchFamily="18" charset="0"/>
                            <a:cs typeface="Times New Roman" pitchFamily="18" charset="0"/>
                            <a:sym typeface="Symbol" pitchFamily="18" charset="2"/>
                          </a:rPr>
                          <m:t></m:t>
                        </m:r>
                        <m:r>
                          <m:rPr>
                            <m:nor/>
                          </m:rPr>
                          <a:rPr lang="vi-VN" altLang="en-US" sz="2800" dirty="0">
                            <a:solidFill>
                              <a:srgbClr val="FF0000"/>
                            </a:solidFill>
                            <a:latin typeface="Times New Roman" pitchFamily="18" charset="0"/>
                            <a:cs typeface="Times New Roman" pitchFamily="18" charset="0"/>
                            <a:sym typeface="Symbol" pitchFamily="18" charset="2"/>
                          </a:rPr>
                          <m:t>AHB</m:t>
                        </m:r>
                        <m:r>
                          <a:rPr lang="en-US" sz="2800" dirty="0">
                            <a:solidFill>
                              <a:srgbClr val="FF0000"/>
                            </a:solidFill>
                            <a:latin typeface="Cambria Math"/>
                            <a:sym typeface="Symbol" pitchFamily="18" charset="2"/>
                          </a:rPr>
                          <m:t>=</m:t>
                        </m:r>
                        <m:r>
                          <m:rPr>
                            <m:nor/>
                          </m:rPr>
                          <a:rPr lang="en-US" altLang="en-US" sz="2800" dirty="0">
                            <a:solidFill>
                              <a:srgbClr val="FF0000"/>
                            </a:solidFill>
                            <a:latin typeface="Times New Roman" pitchFamily="18" charset="0"/>
                            <a:cs typeface="Times New Roman" pitchFamily="18" charset="0"/>
                            <a:sym typeface="Symbol" pitchFamily="18" charset="2"/>
                          </a:rPr>
                          <m:t></m:t>
                        </m:r>
                        <m:r>
                          <m:rPr>
                            <m:nor/>
                          </m:rPr>
                          <a:rPr lang="vi-VN" altLang="en-US" sz="2800" dirty="0">
                            <a:solidFill>
                              <a:srgbClr val="FF0000"/>
                            </a:solidFill>
                            <a:latin typeface="Times New Roman" pitchFamily="18" charset="0"/>
                            <a:cs typeface="Times New Roman" pitchFamily="18" charset="0"/>
                            <a:sym typeface="Symbol" pitchFamily="18" charset="2"/>
                          </a:rPr>
                          <m:t>AHC</m:t>
                        </m:r>
                      </m:oMath>
                    </m:oMathPara>
                  </a14:m>
                  <a:endParaRPr lang="vi-VN" sz="2800" dirty="0">
                    <a:solidFill>
                      <a:srgbClr val="FF0000"/>
                    </a:solidFill>
                    <a:latin typeface="Times New Roman" pitchFamily="18" charset="0"/>
                    <a:cs typeface="Times New Roman" pitchFamily="18" charset="0"/>
                    <a:sym typeface="Symbol" pitchFamily="18" charset="2"/>
                  </a:endParaRPr>
                </a:p>
              </p:txBody>
            </p:sp>
          </mc:Choice>
          <mc:Fallback xmlns="">
            <p:sp>
              <p:nvSpPr>
                <p:cNvPr id="3179" name="Text Box 26"/>
                <p:cNvSpPr txBox="1">
                  <a:spLocks noRot="1" noChangeAspect="1" noMove="1" noResize="1" noEditPoints="1" noAdjustHandles="1" noChangeArrowheads="1" noChangeShapeType="1" noTextEdit="1"/>
                </p:cNvSpPr>
                <p:nvPr/>
              </p:nvSpPr>
              <p:spPr bwMode="gray">
                <a:xfrm>
                  <a:off x="1714366" y="2240644"/>
                  <a:ext cx="2937755" cy="523219"/>
                </a:xfrm>
                <a:prstGeom prst="rect">
                  <a:avLst/>
                </a:prstGeom>
                <a:blipFill>
                  <a:blip r:embed="rId6"/>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vi-VN">
                      <a:noFill/>
                    </a:rPr>
                    <a:t> </a:t>
                  </a:r>
                </a:p>
              </p:txBody>
            </p:sp>
          </mc:Fallback>
        </mc:AlternateContent>
      </p:grpSp>
      <p:grpSp>
        <p:nvGrpSpPr>
          <p:cNvPr id="12" name="Group 27"/>
          <p:cNvGrpSpPr>
            <a:grpSpLocks/>
          </p:cNvGrpSpPr>
          <p:nvPr/>
        </p:nvGrpSpPr>
        <p:grpSpPr bwMode="auto">
          <a:xfrm rot="5400000">
            <a:off x="5699391" y="2052374"/>
            <a:ext cx="992187" cy="1240367"/>
            <a:chOff x="1872" y="1824"/>
            <a:chExt cx="2014" cy="1821"/>
          </a:xfrm>
        </p:grpSpPr>
        <p:sp>
          <p:nvSpPr>
            <p:cNvPr id="29" name="AutoShape 28"/>
            <p:cNvSpPr>
              <a:spLocks noChangeArrowheads="1"/>
            </p:cNvSpPr>
            <p:nvPr/>
          </p:nvSpPr>
          <p:spPr bwMode="gray">
            <a:xfrm rot="16200000" flipH="1">
              <a:off x="1821" y="2558"/>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30" name="AutoShape 29"/>
            <p:cNvSpPr>
              <a:spLocks noChangeArrowheads="1"/>
            </p:cNvSpPr>
            <p:nvPr/>
          </p:nvSpPr>
          <p:spPr bwMode="gray">
            <a:xfrm rot="5400000" flipH="1">
              <a:off x="3629" y="2524"/>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31" name="AutoShape 30"/>
            <p:cNvSpPr>
              <a:spLocks noChangeArrowheads="1"/>
            </p:cNvSpPr>
            <p:nvPr/>
          </p:nvSpPr>
          <p:spPr bwMode="gray">
            <a:xfrm rot="10800000" flipH="1">
              <a:off x="2726" y="3440"/>
              <a:ext cx="306"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3172" name="Oval 31"/>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3173" name="Oval 32"/>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endParaRPr lang="en-US"/>
            </a:p>
          </p:txBody>
        </p:sp>
        <p:sp>
          <p:nvSpPr>
            <p:cNvPr id="34" name="Oval 33"/>
            <p:cNvSpPr>
              <a:spLocks noChangeArrowheads="1"/>
            </p:cNvSpPr>
            <p:nvPr/>
          </p:nvSpPr>
          <p:spPr bwMode="gray">
            <a:xfrm>
              <a:off x="2416" y="2028"/>
              <a:ext cx="939" cy="1207"/>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fontAlgn="auto">
                <a:spcBef>
                  <a:spcPts val="0"/>
                </a:spcBef>
                <a:spcAft>
                  <a:spcPts val="0"/>
                </a:spcAft>
                <a:defRPr/>
              </a:pPr>
              <a:endParaRPr lang="vi-VN">
                <a:latin typeface="+mn-lt"/>
                <a:cs typeface="+mn-cs"/>
              </a:endParaRPr>
            </a:p>
          </p:txBody>
        </p:sp>
        <p:sp>
          <p:nvSpPr>
            <p:cNvPr id="3175" name="Oval 34"/>
            <p:cNvSpPr>
              <a:spLocks noChangeArrowheads="1"/>
            </p:cNvSpPr>
            <p:nvPr/>
          </p:nvSpPr>
          <p:spPr bwMode="gray">
            <a:xfrm>
              <a:off x="2416" y="2028"/>
              <a:ext cx="939" cy="1207"/>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endParaRPr lang="en-US"/>
            </a:p>
          </p:txBody>
        </p:sp>
        <p:sp>
          <p:nvSpPr>
            <p:cNvPr id="36" name="Oval 35"/>
            <p:cNvSpPr>
              <a:spLocks noChangeArrowheads="1"/>
            </p:cNvSpPr>
            <p:nvPr/>
          </p:nvSpPr>
          <p:spPr bwMode="gray">
            <a:xfrm>
              <a:off x="2336" y="2028"/>
              <a:ext cx="1096" cy="1207"/>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fontAlgn="auto">
                <a:spcBef>
                  <a:spcPts val="0"/>
                </a:spcBef>
                <a:spcAft>
                  <a:spcPts val="0"/>
                </a:spcAft>
                <a:defRPr/>
              </a:pPr>
              <a:endParaRPr lang="vi-VN">
                <a:latin typeface="+mn-lt"/>
                <a:cs typeface="+mn-cs"/>
              </a:endParaRPr>
            </a:p>
          </p:txBody>
        </p:sp>
        <p:sp>
          <p:nvSpPr>
            <p:cNvPr id="3177" name="Oval 36"/>
            <p:cNvSpPr>
              <a:spLocks noChangeArrowheads="1"/>
            </p:cNvSpPr>
            <p:nvPr/>
          </p:nvSpPr>
          <p:spPr bwMode="gray">
            <a:xfrm>
              <a:off x="2337" y="2028"/>
              <a:ext cx="1096" cy="1207"/>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en-US"/>
            </a:p>
          </p:txBody>
        </p:sp>
      </p:grpSp>
      <p:grpSp>
        <p:nvGrpSpPr>
          <p:cNvPr id="13" name="Group 74"/>
          <p:cNvGrpSpPr>
            <a:grpSpLocks/>
          </p:cNvGrpSpPr>
          <p:nvPr/>
        </p:nvGrpSpPr>
        <p:grpSpPr bwMode="auto">
          <a:xfrm rot="5400000">
            <a:off x="6060160" y="3489415"/>
            <a:ext cx="463143" cy="822552"/>
            <a:chOff x="1838" y="1199"/>
            <a:chExt cx="2091" cy="2865"/>
          </a:xfrm>
        </p:grpSpPr>
        <p:sp>
          <p:nvSpPr>
            <p:cNvPr id="39" name="AutoShape 75"/>
            <p:cNvSpPr>
              <a:spLocks noChangeArrowheads="1"/>
            </p:cNvSpPr>
            <p:nvPr/>
          </p:nvSpPr>
          <p:spPr bwMode="gray">
            <a:xfrm rot="16200000" flipH="1">
              <a:off x="1821" y="2450"/>
              <a:ext cx="310" cy="208"/>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40" name="AutoShape 76"/>
            <p:cNvSpPr>
              <a:spLocks noChangeArrowheads="1"/>
            </p:cNvSpPr>
            <p:nvPr/>
          </p:nvSpPr>
          <p:spPr bwMode="gray">
            <a:xfrm rot="5400000" flipH="1">
              <a:off x="3627" y="2420"/>
              <a:ext cx="310" cy="208"/>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41" name="AutoShape 77"/>
            <p:cNvSpPr>
              <a:spLocks noChangeArrowheads="1"/>
            </p:cNvSpPr>
            <p:nvPr/>
          </p:nvSpPr>
          <p:spPr bwMode="gray">
            <a:xfrm rot="10800000" flipH="1">
              <a:off x="2725" y="3365"/>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3163" name="Oval 78"/>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3164" name="Oval 79"/>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endParaRPr lang="en-US"/>
            </a:p>
          </p:txBody>
        </p:sp>
        <p:sp>
          <p:nvSpPr>
            <p:cNvPr id="44" name="Oval 80"/>
            <p:cNvSpPr>
              <a:spLocks noChangeArrowheads="1"/>
            </p:cNvSpPr>
            <p:nvPr/>
          </p:nvSpPr>
          <p:spPr bwMode="gray">
            <a:xfrm>
              <a:off x="1838" y="1199"/>
              <a:ext cx="2088" cy="2864"/>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fontAlgn="auto">
                <a:spcBef>
                  <a:spcPts val="0"/>
                </a:spcBef>
                <a:spcAft>
                  <a:spcPts val="0"/>
                </a:spcAft>
                <a:defRPr/>
              </a:pPr>
              <a:endParaRPr lang="vi-VN">
                <a:latin typeface="+mn-lt"/>
                <a:cs typeface="+mn-cs"/>
              </a:endParaRPr>
            </a:p>
          </p:txBody>
        </p:sp>
        <p:sp>
          <p:nvSpPr>
            <p:cNvPr id="3166" name="Oval 81"/>
            <p:cNvSpPr>
              <a:spLocks noChangeArrowheads="1"/>
            </p:cNvSpPr>
            <p:nvPr/>
          </p:nvSpPr>
          <p:spPr bwMode="gray">
            <a:xfrm>
              <a:off x="1841" y="1200"/>
              <a:ext cx="2088" cy="2864"/>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endParaRPr lang="en-US"/>
            </a:p>
          </p:txBody>
        </p:sp>
        <p:sp>
          <p:nvSpPr>
            <p:cNvPr id="46" name="Oval 82"/>
            <p:cNvSpPr>
              <a:spLocks noChangeArrowheads="1"/>
            </p:cNvSpPr>
            <p:nvPr/>
          </p:nvSpPr>
          <p:spPr bwMode="gray">
            <a:xfrm>
              <a:off x="2338" y="1199"/>
              <a:ext cx="1097" cy="286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fontAlgn="auto">
                <a:spcBef>
                  <a:spcPts val="0"/>
                </a:spcBef>
                <a:spcAft>
                  <a:spcPts val="0"/>
                </a:spcAft>
                <a:defRPr/>
              </a:pPr>
              <a:endParaRPr lang="vi-VN">
                <a:latin typeface="+mn-lt"/>
                <a:cs typeface="+mn-cs"/>
              </a:endParaRPr>
            </a:p>
          </p:txBody>
        </p:sp>
        <p:sp>
          <p:nvSpPr>
            <p:cNvPr id="3168" name="Oval 83"/>
            <p:cNvSpPr>
              <a:spLocks noChangeArrowheads="1"/>
            </p:cNvSpPr>
            <p:nvPr/>
          </p:nvSpPr>
          <p:spPr bwMode="gray">
            <a:xfrm>
              <a:off x="2337" y="1200"/>
              <a:ext cx="1096" cy="2864"/>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en-US"/>
            </a:p>
          </p:txBody>
        </p:sp>
      </p:grpSp>
      <p:grpSp>
        <p:nvGrpSpPr>
          <p:cNvPr id="15" name="Group 74"/>
          <p:cNvGrpSpPr>
            <a:grpSpLocks/>
          </p:cNvGrpSpPr>
          <p:nvPr/>
        </p:nvGrpSpPr>
        <p:grpSpPr bwMode="auto">
          <a:xfrm rot="5400000">
            <a:off x="6060160" y="4686390"/>
            <a:ext cx="463143" cy="822552"/>
            <a:chOff x="1838" y="1199"/>
            <a:chExt cx="2091" cy="2865"/>
          </a:xfrm>
        </p:grpSpPr>
        <p:sp>
          <p:nvSpPr>
            <p:cNvPr id="49" name="AutoShape 75"/>
            <p:cNvSpPr>
              <a:spLocks noChangeArrowheads="1"/>
            </p:cNvSpPr>
            <p:nvPr/>
          </p:nvSpPr>
          <p:spPr bwMode="gray">
            <a:xfrm rot="16200000" flipH="1">
              <a:off x="1821" y="2450"/>
              <a:ext cx="310" cy="208"/>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50" name="AutoShape 76"/>
            <p:cNvSpPr>
              <a:spLocks noChangeArrowheads="1"/>
            </p:cNvSpPr>
            <p:nvPr/>
          </p:nvSpPr>
          <p:spPr bwMode="gray">
            <a:xfrm rot="5400000" flipH="1">
              <a:off x="3627" y="2420"/>
              <a:ext cx="310" cy="208"/>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51" name="AutoShape 77"/>
            <p:cNvSpPr>
              <a:spLocks noChangeArrowheads="1"/>
            </p:cNvSpPr>
            <p:nvPr/>
          </p:nvSpPr>
          <p:spPr bwMode="gray">
            <a:xfrm rot="10800000" flipH="1">
              <a:off x="2725" y="3365"/>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3154" name="Oval 78"/>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3155" name="Oval 79"/>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endParaRPr lang="en-US"/>
            </a:p>
          </p:txBody>
        </p:sp>
        <p:sp>
          <p:nvSpPr>
            <p:cNvPr id="54" name="Oval 80"/>
            <p:cNvSpPr>
              <a:spLocks noChangeArrowheads="1"/>
            </p:cNvSpPr>
            <p:nvPr/>
          </p:nvSpPr>
          <p:spPr bwMode="gray">
            <a:xfrm>
              <a:off x="1838" y="1199"/>
              <a:ext cx="2088" cy="2864"/>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fontAlgn="auto">
                <a:spcBef>
                  <a:spcPts val="0"/>
                </a:spcBef>
                <a:spcAft>
                  <a:spcPts val="0"/>
                </a:spcAft>
                <a:defRPr/>
              </a:pPr>
              <a:endParaRPr lang="vi-VN">
                <a:latin typeface="+mn-lt"/>
                <a:cs typeface="+mn-cs"/>
              </a:endParaRPr>
            </a:p>
          </p:txBody>
        </p:sp>
        <p:sp>
          <p:nvSpPr>
            <p:cNvPr id="3157" name="Oval 81"/>
            <p:cNvSpPr>
              <a:spLocks noChangeArrowheads="1"/>
            </p:cNvSpPr>
            <p:nvPr/>
          </p:nvSpPr>
          <p:spPr bwMode="gray">
            <a:xfrm>
              <a:off x="1841" y="1200"/>
              <a:ext cx="2088" cy="2864"/>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endParaRPr lang="en-US"/>
            </a:p>
          </p:txBody>
        </p:sp>
        <p:sp>
          <p:nvSpPr>
            <p:cNvPr id="56" name="Oval 82"/>
            <p:cNvSpPr>
              <a:spLocks noChangeArrowheads="1"/>
            </p:cNvSpPr>
            <p:nvPr/>
          </p:nvSpPr>
          <p:spPr bwMode="gray">
            <a:xfrm>
              <a:off x="2338" y="1199"/>
              <a:ext cx="1097" cy="286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fontAlgn="auto">
                <a:spcBef>
                  <a:spcPts val="0"/>
                </a:spcBef>
                <a:spcAft>
                  <a:spcPts val="0"/>
                </a:spcAft>
                <a:defRPr/>
              </a:pPr>
              <a:endParaRPr lang="vi-VN">
                <a:latin typeface="+mn-lt"/>
                <a:cs typeface="+mn-cs"/>
              </a:endParaRPr>
            </a:p>
          </p:txBody>
        </p:sp>
        <p:sp>
          <p:nvSpPr>
            <p:cNvPr id="3159" name="Oval 83"/>
            <p:cNvSpPr>
              <a:spLocks noChangeArrowheads="1"/>
            </p:cNvSpPr>
            <p:nvPr/>
          </p:nvSpPr>
          <p:spPr bwMode="gray">
            <a:xfrm>
              <a:off x="2337" y="1200"/>
              <a:ext cx="1096" cy="2864"/>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en-US"/>
            </a:p>
          </p:txBody>
        </p:sp>
      </p:grpSp>
      <p:grpSp>
        <p:nvGrpSpPr>
          <p:cNvPr id="17" name="Group 74"/>
          <p:cNvGrpSpPr>
            <a:grpSpLocks/>
          </p:cNvGrpSpPr>
          <p:nvPr/>
        </p:nvGrpSpPr>
        <p:grpSpPr bwMode="auto">
          <a:xfrm rot="5400000">
            <a:off x="6060160" y="5829390"/>
            <a:ext cx="463143" cy="822552"/>
            <a:chOff x="1838" y="1199"/>
            <a:chExt cx="2091" cy="2865"/>
          </a:xfrm>
        </p:grpSpPr>
        <p:sp>
          <p:nvSpPr>
            <p:cNvPr id="59" name="AutoShape 75"/>
            <p:cNvSpPr>
              <a:spLocks noChangeArrowheads="1"/>
            </p:cNvSpPr>
            <p:nvPr/>
          </p:nvSpPr>
          <p:spPr bwMode="gray">
            <a:xfrm rot="16200000" flipH="1">
              <a:off x="1821" y="2450"/>
              <a:ext cx="310" cy="208"/>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60" name="AutoShape 76"/>
            <p:cNvSpPr>
              <a:spLocks noChangeArrowheads="1"/>
            </p:cNvSpPr>
            <p:nvPr/>
          </p:nvSpPr>
          <p:spPr bwMode="gray">
            <a:xfrm rot="5400000" flipH="1">
              <a:off x="3627" y="2420"/>
              <a:ext cx="310" cy="208"/>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61" name="AutoShape 77"/>
            <p:cNvSpPr>
              <a:spLocks noChangeArrowheads="1"/>
            </p:cNvSpPr>
            <p:nvPr/>
          </p:nvSpPr>
          <p:spPr bwMode="gray">
            <a:xfrm rot="10800000" flipH="1">
              <a:off x="2725" y="3365"/>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3145" name="Oval 78"/>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3146" name="Oval 79"/>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endParaRPr lang="en-US"/>
            </a:p>
          </p:txBody>
        </p:sp>
        <p:sp>
          <p:nvSpPr>
            <p:cNvPr id="64" name="Oval 80"/>
            <p:cNvSpPr>
              <a:spLocks noChangeArrowheads="1"/>
            </p:cNvSpPr>
            <p:nvPr/>
          </p:nvSpPr>
          <p:spPr bwMode="gray">
            <a:xfrm>
              <a:off x="1838" y="1199"/>
              <a:ext cx="2088" cy="2864"/>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fontAlgn="auto">
                <a:spcBef>
                  <a:spcPts val="0"/>
                </a:spcBef>
                <a:spcAft>
                  <a:spcPts val="0"/>
                </a:spcAft>
                <a:defRPr/>
              </a:pPr>
              <a:endParaRPr lang="vi-VN">
                <a:latin typeface="+mn-lt"/>
                <a:cs typeface="+mn-cs"/>
              </a:endParaRPr>
            </a:p>
          </p:txBody>
        </p:sp>
        <p:sp>
          <p:nvSpPr>
            <p:cNvPr id="3148" name="Oval 81"/>
            <p:cNvSpPr>
              <a:spLocks noChangeArrowheads="1"/>
            </p:cNvSpPr>
            <p:nvPr/>
          </p:nvSpPr>
          <p:spPr bwMode="gray">
            <a:xfrm>
              <a:off x="1841" y="1200"/>
              <a:ext cx="2088" cy="2864"/>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endParaRPr lang="en-US"/>
            </a:p>
          </p:txBody>
        </p:sp>
        <p:sp>
          <p:nvSpPr>
            <p:cNvPr id="66" name="Oval 82"/>
            <p:cNvSpPr>
              <a:spLocks noChangeArrowheads="1"/>
            </p:cNvSpPr>
            <p:nvPr/>
          </p:nvSpPr>
          <p:spPr bwMode="gray">
            <a:xfrm>
              <a:off x="2338" y="1199"/>
              <a:ext cx="1097" cy="286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fontAlgn="auto">
                <a:spcBef>
                  <a:spcPts val="0"/>
                </a:spcBef>
                <a:spcAft>
                  <a:spcPts val="0"/>
                </a:spcAft>
                <a:defRPr/>
              </a:pPr>
              <a:endParaRPr lang="vi-VN">
                <a:latin typeface="+mn-lt"/>
                <a:cs typeface="+mn-cs"/>
              </a:endParaRPr>
            </a:p>
          </p:txBody>
        </p:sp>
        <p:sp>
          <p:nvSpPr>
            <p:cNvPr id="3150" name="Oval 83"/>
            <p:cNvSpPr>
              <a:spLocks noChangeArrowheads="1"/>
            </p:cNvSpPr>
            <p:nvPr/>
          </p:nvSpPr>
          <p:spPr bwMode="gray">
            <a:xfrm>
              <a:off x="2337" y="1200"/>
              <a:ext cx="1096" cy="2864"/>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en-US"/>
            </a:p>
          </p:txBody>
        </p:sp>
      </p:grpSp>
      <p:grpSp>
        <p:nvGrpSpPr>
          <p:cNvPr id="21" name="Group 11"/>
          <p:cNvGrpSpPr>
            <a:grpSpLocks/>
          </p:cNvGrpSpPr>
          <p:nvPr/>
        </p:nvGrpSpPr>
        <p:grpSpPr bwMode="auto">
          <a:xfrm>
            <a:off x="6938434" y="3628803"/>
            <a:ext cx="4873671" cy="614363"/>
            <a:chOff x="508" y="2112"/>
            <a:chExt cx="1553" cy="387"/>
          </a:xfrm>
        </p:grpSpPr>
        <p:sp>
          <p:nvSpPr>
            <p:cNvPr id="69" name="AutoShape 12"/>
            <p:cNvSpPr>
              <a:spLocks noChangeArrowheads="1"/>
            </p:cNvSpPr>
            <p:nvPr/>
          </p:nvSpPr>
          <p:spPr bwMode="gray">
            <a:xfrm>
              <a:off x="508" y="2112"/>
              <a:ext cx="1539" cy="381"/>
            </a:xfrm>
            <a:prstGeom prst="roundRect">
              <a:avLst>
                <a:gd name="adj" fmla="val 10889"/>
              </a:avLst>
            </a:prstGeom>
            <a:gradFill rotWithShape="1">
              <a:gsLst>
                <a:gs pos="0">
                  <a:srgbClr val="DDDDDD"/>
                </a:gs>
                <a:gs pos="50000">
                  <a:srgbClr val="DDDDDD">
                    <a:gamma/>
                    <a:tint val="39216"/>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fontAlgn="auto">
                <a:spcBef>
                  <a:spcPts val="0"/>
                </a:spcBef>
                <a:spcAft>
                  <a:spcPts val="0"/>
                </a:spcAft>
                <a:defRPr/>
              </a:pPr>
              <a:endParaRPr lang="vi-VN">
                <a:latin typeface="+mn-lt"/>
                <a:cs typeface="+mn-cs"/>
              </a:endParaRPr>
            </a:p>
          </p:txBody>
        </p:sp>
        <p:sp>
          <p:nvSpPr>
            <p:cNvPr id="70" name="AutoShape 13"/>
            <p:cNvSpPr>
              <a:spLocks noChangeArrowheads="1"/>
            </p:cNvSpPr>
            <p:nvPr/>
          </p:nvSpPr>
          <p:spPr bwMode="gray">
            <a:xfrm>
              <a:off x="514" y="2147"/>
              <a:ext cx="272" cy="352"/>
            </a:xfrm>
            <a:prstGeom prst="roundRect">
              <a:avLst>
                <a:gd name="adj" fmla="val 11921"/>
              </a:avLst>
            </a:prstGeom>
            <a:solidFill>
              <a:srgbClr val="0000CC"/>
            </a:solidFill>
            <a:ln w="38100">
              <a:solidFill>
                <a:schemeClr val="bg1"/>
              </a:solidFill>
              <a:round/>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71" name="Freeform 14"/>
            <p:cNvSpPr>
              <a:spLocks/>
            </p:cNvSpPr>
            <p:nvPr/>
          </p:nvSpPr>
          <p:spPr bwMode="gray">
            <a:xfrm>
              <a:off x="545" y="2184"/>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hlink">
                    <a:gamma/>
                    <a:tint val="42353"/>
                    <a:invGamma/>
                  </a:schemeClr>
                </a:gs>
                <a:gs pos="100000">
                  <a:schemeClr val="hlink">
                    <a:alpha val="0"/>
                  </a:schemeClr>
                </a:gs>
              </a:gsLst>
              <a:lin ang="2700000" scaled="1"/>
            </a:gradFill>
            <a:ln w="0">
              <a:noFill/>
              <a:prstDash val="solid"/>
              <a:round/>
              <a:headEnd/>
              <a:tailEnd/>
            </a:ln>
          </p:spPr>
          <p:txBody>
            <a:bodyPr/>
            <a:lstStyle/>
            <a:p>
              <a:pPr fontAlgn="auto">
                <a:spcBef>
                  <a:spcPts val="0"/>
                </a:spcBef>
                <a:spcAft>
                  <a:spcPts val="0"/>
                </a:spcAft>
                <a:defRPr/>
              </a:pPr>
              <a:endParaRPr lang="vi-VN">
                <a:latin typeface="+mn-lt"/>
                <a:cs typeface="+mn-cs"/>
              </a:endParaRPr>
            </a:p>
          </p:txBody>
        </p:sp>
        <p:sp>
          <p:nvSpPr>
            <p:cNvPr id="72" name="Text Box 15"/>
            <p:cNvSpPr txBox="1">
              <a:spLocks noChangeArrowheads="1"/>
            </p:cNvSpPr>
            <p:nvPr/>
          </p:nvSpPr>
          <p:spPr bwMode="gray">
            <a:xfrm>
              <a:off x="575" y="2139"/>
              <a:ext cx="168" cy="330"/>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lgn="ctr" eaLnBrk="0" fontAlgn="auto" hangingPunct="0">
                <a:spcBef>
                  <a:spcPts val="0"/>
                </a:spcBef>
                <a:spcAft>
                  <a:spcPts val="0"/>
                </a:spcAft>
                <a:defRPr/>
              </a:pPr>
              <a:r>
                <a:rPr lang="en-US" sz="2800" b="1">
                  <a:solidFill>
                    <a:srgbClr val="FF0000"/>
                  </a:solidFill>
                  <a:effectLst>
                    <a:outerShdw blurRad="38100" dist="38100" dir="2700000" algn="tl">
                      <a:srgbClr val="C0C0C0"/>
                    </a:outerShdw>
                  </a:effectLst>
                  <a:latin typeface="+mn-lt"/>
                  <a:cs typeface="+mn-cs"/>
                </a:rPr>
                <a:t>B</a:t>
              </a:r>
            </a:p>
          </p:txBody>
        </p:sp>
        <p:sp>
          <p:nvSpPr>
            <p:cNvPr id="3141" name="Text Box 16"/>
            <p:cNvSpPr txBox="1">
              <a:spLocks noChangeArrowheads="1"/>
            </p:cNvSpPr>
            <p:nvPr/>
          </p:nvSpPr>
          <p:spPr bwMode="gray">
            <a:xfrm>
              <a:off x="805" y="2152"/>
              <a:ext cx="125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vi-VN" sz="2800" dirty="0">
                  <a:solidFill>
                    <a:srgbClr val="FF0000"/>
                  </a:solidFill>
                  <a:latin typeface="+mj-lt"/>
                  <a:sym typeface="Symbol" pitchFamily="18" charset="2"/>
                </a:rPr>
                <a:t>H là trung điểm của </a:t>
              </a:r>
              <a:r>
                <a:rPr lang="vi-VN" sz="2800" dirty="0" smtClean="0">
                  <a:solidFill>
                    <a:srgbClr val="FF0000"/>
                  </a:solidFill>
                  <a:latin typeface="+mj-lt"/>
                  <a:sym typeface="Symbol" pitchFamily="18" charset="2"/>
                </a:rPr>
                <a:t>BC</a:t>
              </a:r>
              <a:endParaRPr lang="vi-VN" sz="2800" dirty="0">
                <a:solidFill>
                  <a:srgbClr val="FF0000"/>
                </a:solidFill>
                <a:latin typeface="+mj-lt"/>
                <a:sym typeface="Symbol" pitchFamily="18" charset="2"/>
              </a:endParaRPr>
            </a:p>
          </p:txBody>
        </p:sp>
      </p:grpSp>
      <p:grpSp>
        <p:nvGrpSpPr>
          <p:cNvPr id="22" name="Group 37"/>
          <p:cNvGrpSpPr>
            <a:grpSpLocks/>
          </p:cNvGrpSpPr>
          <p:nvPr/>
        </p:nvGrpSpPr>
        <p:grpSpPr bwMode="auto">
          <a:xfrm rot="5400000">
            <a:off x="5741723" y="3266811"/>
            <a:ext cx="992188" cy="1240367"/>
            <a:chOff x="1872" y="1824"/>
            <a:chExt cx="2014" cy="1821"/>
          </a:xfrm>
        </p:grpSpPr>
        <p:sp>
          <p:nvSpPr>
            <p:cNvPr id="75" name="AutoShape 38"/>
            <p:cNvSpPr>
              <a:spLocks noChangeArrowheads="1"/>
            </p:cNvSpPr>
            <p:nvPr/>
          </p:nvSpPr>
          <p:spPr bwMode="gray">
            <a:xfrm rot="16200000" flipH="1">
              <a:off x="1821" y="2558"/>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76" name="AutoShape 39"/>
            <p:cNvSpPr>
              <a:spLocks noChangeArrowheads="1"/>
            </p:cNvSpPr>
            <p:nvPr/>
          </p:nvSpPr>
          <p:spPr bwMode="gray">
            <a:xfrm rot="5400000" flipH="1">
              <a:off x="3629" y="2524"/>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77" name="AutoShape 40"/>
            <p:cNvSpPr>
              <a:spLocks noChangeArrowheads="1"/>
            </p:cNvSpPr>
            <p:nvPr/>
          </p:nvSpPr>
          <p:spPr bwMode="gray">
            <a:xfrm rot="10800000" flipH="1">
              <a:off x="2726" y="3440"/>
              <a:ext cx="306"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3131" name="Oval 41"/>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3132" name="Oval 42"/>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endParaRPr lang="en-US"/>
            </a:p>
          </p:txBody>
        </p:sp>
        <p:sp>
          <p:nvSpPr>
            <p:cNvPr id="80" name="Oval 43"/>
            <p:cNvSpPr>
              <a:spLocks noChangeArrowheads="1"/>
            </p:cNvSpPr>
            <p:nvPr/>
          </p:nvSpPr>
          <p:spPr bwMode="gray">
            <a:xfrm>
              <a:off x="2416" y="2028"/>
              <a:ext cx="939" cy="1207"/>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fontAlgn="auto">
                <a:spcBef>
                  <a:spcPts val="0"/>
                </a:spcBef>
                <a:spcAft>
                  <a:spcPts val="0"/>
                </a:spcAft>
                <a:defRPr/>
              </a:pPr>
              <a:endParaRPr lang="vi-VN">
                <a:latin typeface="+mn-lt"/>
                <a:cs typeface="+mn-cs"/>
              </a:endParaRPr>
            </a:p>
          </p:txBody>
        </p:sp>
        <p:sp>
          <p:nvSpPr>
            <p:cNvPr id="3134" name="Oval 44"/>
            <p:cNvSpPr>
              <a:spLocks noChangeArrowheads="1"/>
            </p:cNvSpPr>
            <p:nvPr/>
          </p:nvSpPr>
          <p:spPr bwMode="gray">
            <a:xfrm>
              <a:off x="2416" y="2028"/>
              <a:ext cx="939" cy="1207"/>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endParaRPr lang="en-US"/>
            </a:p>
          </p:txBody>
        </p:sp>
        <p:sp>
          <p:nvSpPr>
            <p:cNvPr id="82" name="Oval 45"/>
            <p:cNvSpPr>
              <a:spLocks noChangeArrowheads="1"/>
            </p:cNvSpPr>
            <p:nvPr/>
          </p:nvSpPr>
          <p:spPr bwMode="gray">
            <a:xfrm>
              <a:off x="2336" y="2028"/>
              <a:ext cx="1096" cy="1207"/>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fontAlgn="auto">
                <a:spcBef>
                  <a:spcPts val="0"/>
                </a:spcBef>
                <a:spcAft>
                  <a:spcPts val="0"/>
                </a:spcAft>
                <a:defRPr/>
              </a:pPr>
              <a:endParaRPr lang="vi-VN">
                <a:latin typeface="+mn-lt"/>
                <a:cs typeface="+mn-cs"/>
              </a:endParaRPr>
            </a:p>
          </p:txBody>
        </p:sp>
        <p:sp>
          <p:nvSpPr>
            <p:cNvPr id="8" name="Oval 46"/>
            <p:cNvSpPr>
              <a:spLocks noChangeArrowheads="1"/>
            </p:cNvSpPr>
            <p:nvPr/>
          </p:nvSpPr>
          <p:spPr bwMode="gray">
            <a:xfrm>
              <a:off x="2337" y="2028"/>
              <a:ext cx="1096" cy="1207"/>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en-US"/>
            </a:p>
          </p:txBody>
        </p:sp>
      </p:grpSp>
      <p:grpSp>
        <p:nvGrpSpPr>
          <p:cNvPr id="23" name="Group 27"/>
          <p:cNvGrpSpPr>
            <a:grpSpLocks/>
          </p:cNvGrpSpPr>
          <p:nvPr/>
        </p:nvGrpSpPr>
        <p:grpSpPr bwMode="auto">
          <a:xfrm rot="5400000">
            <a:off x="5699390" y="4489186"/>
            <a:ext cx="992188" cy="1240367"/>
            <a:chOff x="1872" y="1824"/>
            <a:chExt cx="2014" cy="1821"/>
          </a:xfrm>
        </p:grpSpPr>
        <p:sp>
          <p:nvSpPr>
            <p:cNvPr id="85" name="AutoShape 28"/>
            <p:cNvSpPr>
              <a:spLocks noChangeArrowheads="1"/>
            </p:cNvSpPr>
            <p:nvPr/>
          </p:nvSpPr>
          <p:spPr bwMode="gray">
            <a:xfrm rot="16200000" flipH="1">
              <a:off x="1821" y="2558"/>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86" name="AutoShape 29"/>
            <p:cNvSpPr>
              <a:spLocks noChangeArrowheads="1"/>
            </p:cNvSpPr>
            <p:nvPr/>
          </p:nvSpPr>
          <p:spPr bwMode="gray">
            <a:xfrm rot="5400000" flipH="1">
              <a:off x="3629" y="2524"/>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87" name="AutoShape 30"/>
            <p:cNvSpPr>
              <a:spLocks noChangeArrowheads="1"/>
            </p:cNvSpPr>
            <p:nvPr/>
          </p:nvSpPr>
          <p:spPr bwMode="gray">
            <a:xfrm rot="10800000" flipH="1">
              <a:off x="2726" y="3440"/>
              <a:ext cx="306"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3122" name="Oval 31"/>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3123" name="Oval 32"/>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endParaRPr lang="en-US"/>
            </a:p>
          </p:txBody>
        </p:sp>
        <p:sp>
          <p:nvSpPr>
            <p:cNvPr id="90" name="Oval 33"/>
            <p:cNvSpPr>
              <a:spLocks noChangeArrowheads="1"/>
            </p:cNvSpPr>
            <p:nvPr/>
          </p:nvSpPr>
          <p:spPr bwMode="gray">
            <a:xfrm>
              <a:off x="2416" y="2028"/>
              <a:ext cx="939" cy="1207"/>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fontAlgn="auto">
                <a:spcBef>
                  <a:spcPts val="0"/>
                </a:spcBef>
                <a:spcAft>
                  <a:spcPts val="0"/>
                </a:spcAft>
                <a:defRPr/>
              </a:pPr>
              <a:endParaRPr lang="vi-VN">
                <a:latin typeface="+mn-lt"/>
                <a:cs typeface="+mn-cs"/>
              </a:endParaRPr>
            </a:p>
          </p:txBody>
        </p:sp>
        <p:sp>
          <p:nvSpPr>
            <p:cNvPr id="3125" name="Oval 34"/>
            <p:cNvSpPr>
              <a:spLocks noChangeArrowheads="1"/>
            </p:cNvSpPr>
            <p:nvPr/>
          </p:nvSpPr>
          <p:spPr bwMode="gray">
            <a:xfrm>
              <a:off x="2416" y="2028"/>
              <a:ext cx="939" cy="1207"/>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endParaRPr lang="en-US"/>
            </a:p>
          </p:txBody>
        </p:sp>
        <p:sp>
          <p:nvSpPr>
            <p:cNvPr id="92" name="Oval 35"/>
            <p:cNvSpPr>
              <a:spLocks noChangeArrowheads="1"/>
            </p:cNvSpPr>
            <p:nvPr/>
          </p:nvSpPr>
          <p:spPr bwMode="gray">
            <a:xfrm>
              <a:off x="2336" y="2028"/>
              <a:ext cx="1096" cy="1207"/>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fontAlgn="auto">
                <a:spcBef>
                  <a:spcPts val="0"/>
                </a:spcBef>
                <a:spcAft>
                  <a:spcPts val="0"/>
                </a:spcAft>
                <a:defRPr/>
              </a:pPr>
              <a:endParaRPr lang="vi-VN">
                <a:latin typeface="+mn-lt"/>
                <a:cs typeface="+mn-cs"/>
              </a:endParaRPr>
            </a:p>
          </p:txBody>
        </p:sp>
        <p:sp>
          <p:nvSpPr>
            <p:cNvPr id="3127" name="Oval 36"/>
            <p:cNvSpPr>
              <a:spLocks noChangeArrowheads="1"/>
            </p:cNvSpPr>
            <p:nvPr/>
          </p:nvSpPr>
          <p:spPr bwMode="gray">
            <a:xfrm>
              <a:off x="2337" y="2028"/>
              <a:ext cx="1096" cy="1207"/>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en-US"/>
            </a:p>
          </p:txBody>
        </p:sp>
      </p:grpSp>
      <p:grpSp>
        <p:nvGrpSpPr>
          <p:cNvPr id="25" name="Group 93"/>
          <p:cNvGrpSpPr>
            <a:grpSpLocks/>
          </p:cNvGrpSpPr>
          <p:nvPr/>
        </p:nvGrpSpPr>
        <p:grpSpPr bwMode="auto">
          <a:xfrm>
            <a:off x="6934200" y="5956754"/>
            <a:ext cx="4845418" cy="606425"/>
            <a:chOff x="508" y="2112"/>
            <a:chExt cx="1544" cy="382"/>
          </a:xfrm>
        </p:grpSpPr>
        <p:sp>
          <p:nvSpPr>
            <p:cNvPr id="95" name="AutoShape 12"/>
            <p:cNvSpPr>
              <a:spLocks noChangeArrowheads="1"/>
            </p:cNvSpPr>
            <p:nvPr/>
          </p:nvSpPr>
          <p:spPr bwMode="gray">
            <a:xfrm>
              <a:off x="508" y="2112"/>
              <a:ext cx="1540" cy="381"/>
            </a:xfrm>
            <a:prstGeom prst="roundRect">
              <a:avLst>
                <a:gd name="adj" fmla="val 10889"/>
              </a:avLst>
            </a:prstGeom>
            <a:gradFill rotWithShape="1">
              <a:gsLst>
                <a:gs pos="0">
                  <a:srgbClr val="DDDDDD"/>
                </a:gs>
                <a:gs pos="50000">
                  <a:srgbClr val="DDDDDD">
                    <a:gamma/>
                    <a:tint val="39216"/>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fontAlgn="auto">
                <a:spcBef>
                  <a:spcPts val="0"/>
                </a:spcBef>
                <a:spcAft>
                  <a:spcPts val="0"/>
                </a:spcAft>
                <a:defRPr/>
              </a:pPr>
              <a:endParaRPr lang="vi-VN">
                <a:latin typeface="+mn-lt"/>
                <a:cs typeface="+mn-cs"/>
              </a:endParaRPr>
            </a:p>
          </p:txBody>
        </p:sp>
        <p:sp>
          <p:nvSpPr>
            <p:cNvPr id="96" name="AutoShape 13"/>
            <p:cNvSpPr>
              <a:spLocks noChangeArrowheads="1"/>
            </p:cNvSpPr>
            <p:nvPr/>
          </p:nvSpPr>
          <p:spPr bwMode="gray">
            <a:xfrm>
              <a:off x="514" y="2134"/>
              <a:ext cx="273" cy="360"/>
            </a:xfrm>
            <a:prstGeom prst="roundRect">
              <a:avLst>
                <a:gd name="adj" fmla="val 11921"/>
              </a:avLst>
            </a:prstGeom>
            <a:solidFill>
              <a:srgbClr val="0000CC"/>
            </a:solidFill>
            <a:ln w="38100">
              <a:solidFill>
                <a:schemeClr val="bg1"/>
              </a:solidFill>
              <a:round/>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97" name="Freeform 14"/>
            <p:cNvSpPr>
              <a:spLocks/>
            </p:cNvSpPr>
            <p:nvPr/>
          </p:nvSpPr>
          <p:spPr bwMode="gray">
            <a:xfrm>
              <a:off x="545" y="2184"/>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hlink">
                    <a:gamma/>
                    <a:tint val="42353"/>
                    <a:invGamma/>
                  </a:schemeClr>
                </a:gs>
                <a:gs pos="100000">
                  <a:schemeClr val="hlink">
                    <a:alpha val="0"/>
                  </a:schemeClr>
                </a:gs>
              </a:gsLst>
              <a:lin ang="2700000" scaled="1"/>
            </a:gradFill>
            <a:ln w="0">
              <a:noFill/>
              <a:prstDash val="solid"/>
              <a:round/>
              <a:headEnd/>
              <a:tailEnd/>
            </a:ln>
          </p:spPr>
          <p:txBody>
            <a:bodyPr/>
            <a:lstStyle/>
            <a:p>
              <a:pPr fontAlgn="auto">
                <a:spcBef>
                  <a:spcPts val="0"/>
                </a:spcBef>
                <a:spcAft>
                  <a:spcPts val="0"/>
                </a:spcAft>
                <a:defRPr/>
              </a:pPr>
              <a:endParaRPr lang="vi-VN">
                <a:latin typeface="+mn-lt"/>
                <a:cs typeface="+mn-cs"/>
              </a:endParaRPr>
            </a:p>
          </p:txBody>
        </p:sp>
        <p:sp>
          <p:nvSpPr>
            <p:cNvPr id="98" name="Text Box 15"/>
            <p:cNvSpPr txBox="1">
              <a:spLocks noChangeArrowheads="1"/>
            </p:cNvSpPr>
            <p:nvPr/>
          </p:nvSpPr>
          <p:spPr bwMode="gray">
            <a:xfrm>
              <a:off x="579" y="2139"/>
              <a:ext cx="171" cy="330"/>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lgn="ctr" eaLnBrk="0" fontAlgn="auto" hangingPunct="0">
                <a:spcBef>
                  <a:spcPts val="0"/>
                </a:spcBef>
                <a:spcAft>
                  <a:spcPts val="0"/>
                </a:spcAft>
                <a:defRPr/>
              </a:pPr>
              <a:r>
                <a:rPr lang="en-US" sz="2800" b="1">
                  <a:solidFill>
                    <a:srgbClr val="FF0000"/>
                  </a:solidFill>
                  <a:effectLst>
                    <a:outerShdw blurRad="38100" dist="38100" dir="2700000" algn="tl">
                      <a:srgbClr val="C0C0C0"/>
                    </a:outerShdw>
                  </a:effectLst>
                  <a:latin typeface="+mn-lt"/>
                  <a:cs typeface="+mn-cs"/>
                </a:rPr>
                <a:t>D</a:t>
              </a:r>
            </a:p>
          </p:txBody>
        </p:sp>
        <mc:AlternateContent xmlns:mc="http://schemas.openxmlformats.org/markup-compatibility/2006" xmlns:a14="http://schemas.microsoft.com/office/drawing/2010/main">
          <mc:Choice Requires="a14">
            <p:sp>
              <p:nvSpPr>
                <p:cNvPr id="3118" name="Text Box 16"/>
                <p:cNvSpPr txBox="1">
                  <a:spLocks noChangeArrowheads="1"/>
                </p:cNvSpPr>
                <p:nvPr/>
              </p:nvSpPr>
              <p:spPr bwMode="gray">
                <a:xfrm>
                  <a:off x="808" y="2127"/>
                  <a:ext cx="1244" cy="338"/>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14:m>
                    <m:oMathPara xmlns:m="http://schemas.openxmlformats.org/officeDocument/2006/math">
                      <m:oMathParaPr>
                        <m:jc m:val="left"/>
                      </m:oMathParaPr>
                      <m:oMath xmlns:m="http://schemas.openxmlformats.org/officeDocument/2006/math">
                        <m:acc>
                          <m:accPr>
                            <m:chr m:val="̂"/>
                            <m:ctrlPr>
                              <a:rPr lang="vi-VN" sz="2800" i="1" dirty="0" smtClean="0">
                                <a:solidFill>
                                  <a:srgbClr val="FF0000"/>
                                </a:solidFill>
                                <a:latin typeface="Cambria Math"/>
                                <a:sym typeface="Symbol" pitchFamily="18" charset="2"/>
                              </a:rPr>
                            </m:ctrlPr>
                          </m:accPr>
                          <m:e>
                            <m:r>
                              <m:rPr>
                                <m:sty m:val="p"/>
                              </m:rPr>
                              <a:rPr lang="en-US" sz="2800" dirty="0">
                                <a:solidFill>
                                  <a:srgbClr val="FF0000"/>
                                </a:solidFill>
                                <a:latin typeface="Cambria Math"/>
                                <a:sym typeface="Symbol" pitchFamily="18" charset="2"/>
                              </a:rPr>
                              <m:t>B</m:t>
                            </m:r>
                          </m:e>
                        </m:acc>
                        <m:r>
                          <a:rPr lang="en-US" sz="2800" dirty="0">
                            <a:solidFill>
                              <a:srgbClr val="FF0000"/>
                            </a:solidFill>
                            <a:latin typeface="Cambria Math"/>
                            <a:sym typeface="Symbol" pitchFamily="18" charset="2"/>
                          </a:rPr>
                          <m:t>=</m:t>
                        </m:r>
                        <m:acc>
                          <m:accPr>
                            <m:chr m:val="̂"/>
                            <m:ctrlPr>
                              <a:rPr lang="vi-VN" sz="2800" i="1" dirty="0">
                                <a:solidFill>
                                  <a:srgbClr val="FF0000"/>
                                </a:solidFill>
                                <a:latin typeface="Cambria Math"/>
                                <a:sym typeface="Symbol" pitchFamily="18" charset="2"/>
                              </a:rPr>
                            </m:ctrlPr>
                          </m:accPr>
                          <m:e>
                            <m:r>
                              <m:rPr>
                                <m:sty m:val="p"/>
                              </m:rPr>
                              <a:rPr lang="en-US" sz="2800" dirty="0">
                                <a:solidFill>
                                  <a:srgbClr val="FF0000"/>
                                </a:solidFill>
                                <a:latin typeface="Cambria Math"/>
                                <a:sym typeface="Symbol" pitchFamily="18" charset="2"/>
                              </a:rPr>
                              <m:t>C</m:t>
                            </m:r>
                          </m:e>
                        </m:acc>
                        <m:r>
                          <a:rPr lang="en-US" sz="2800" dirty="0">
                            <a:solidFill>
                              <a:srgbClr val="FF0000"/>
                            </a:solidFill>
                            <a:latin typeface="Cambria Math"/>
                            <a:sym typeface="Symbol" pitchFamily="18" charset="2"/>
                          </a:rPr>
                          <m:t>=</m:t>
                        </m:r>
                        <m:sSup>
                          <m:sSupPr>
                            <m:ctrlPr>
                              <a:rPr lang="en-US" sz="2800" i="1" dirty="0">
                                <a:solidFill>
                                  <a:srgbClr val="FF0000"/>
                                </a:solidFill>
                                <a:latin typeface="Cambria Math"/>
                                <a:sym typeface="Symbol" pitchFamily="18" charset="2"/>
                              </a:rPr>
                            </m:ctrlPr>
                          </m:sSupPr>
                          <m:e>
                            <m:r>
                              <a:rPr lang="en-US" sz="2800" dirty="0">
                                <a:solidFill>
                                  <a:srgbClr val="FF0000"/>
                                </a:solidFill>
                                <a:latin typeface="Cambria Math"/>
                                <a:sym typeface="Symbol" pitchFamily="18" charset="2"/>
                              </a:rPr>
                              <m:t>45</m:t>
                            </m:r>
                          </m:e>
                          <m:sup>
                            <m:r>
                              <m:rPr>
                                <m:sty m:val="p"/>
                              </m:rPr>
                              <a:rPr lang="en-US" sz="2800" b="0" i="0" dirty="0" smtClean="0">
                                <a:solidFill>
                                  <a:srgbClr val="FF0000"/>
                                </a:solidFill>
                                <a:latin typeface="Cambria Math" panose="02040503050406030204" pitchFamily="18" charset="0"/>
                                <a:sym typeface="Symbol" pitchFamily="18" charset="2"/>
                              </a:rPr>
                              <m:t>o</m:t>
                            </m:r>
                          </m:sup>
                        </m:sSup>
                      </m:oMath>
                    </m:oMathPara>
                  </a14:m>
                  <a:endParaRPr lang="vi-VN" sz="2800" dirty="0">
                    <a:solidFill>
                      <a:srgbClr val="FF0000"/>
                    </a:solidFill>
                    <a:latin typeface="+mj-lt"/>
                    <a:sym typeface="Symbol" pitchFamily="18" charset="2"/>
                  </a:endParaRPr>
                </a:p>
              </p:txBody>
            </p:sp>
          </mc:Choice>
          <mc:Fallback xmlns="">
            <p:sp>
              <p:nvSpPr>
                <p:cNvPr id="3118" name="Text Box 16"/>
                <p:cNvSpPr txBox="1">
                  <a:spLocks noRot="1" noChangeAspect="1" noMove="1" noResize="1" noEditPoints="1" noAdjustHandles="1" noChangeArrowheads="1" noChangeShapeType="1" noTextEdit="1"/>
                </p:cNvSpPr>
                <p:nvPr/>
              </p:nvSpPr>
              <p:spPr bwMode="gray">
                <a:xfrm>
                  <a:off x="808" y="2127"/>
                  <a:ext cx="1244" cy="338"/>
                </a:xfrm>
                <a:prstGeom prst="rect">
                  <a:avLst/>
                </a:prstGeom>
                <a:blipFill>
                  <a:blip r:embed="rId7"/>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vi-VN">
                      <a:noFill/>
                    </a:rPr>
                    <a:t> </a:t>
                  </a:r>
                </a:p>
              </p:txBody>
            </p:sp>
          </mc:Fallback>
        </mc:AlternateContent>
      </p:grpSp>
      <p:grpSp>
        <p:nvGrpSpPr>
          <p:cNvPr id="28" name="Group 37"/>
          <p:cNvGrpSpPr>
            <a:grpSpLocks/>
          </p:cNvGrpSpPr>
          <p:nvPr/>
        </p:nvGrpSpPr>
        <p:grpSpPr bwMode="auto">
          <a:xfrm rot="5400000">
            <a:off x="5741723" y="5632186"/>
            <a:ext cx="992188" cy="1240367"/>
            <a:chOff x="1872" y="1824"/>
            <a:chExt cx="2014" cy="1821"/>
          </a:xfrm>
        </p:grpSpPr>
        <p:sp>
          <p:nvSpPr>
            <p:cNvPr id="101" name="AutoShape 38"/>
            <p:cNvSpPr>
              <a:spLocks noChangeArrowheads="1"/>
            </p:cNvSpPr>
            <p:nvPr/>
          </p:nvSpPr>
          <p:spPr bwMode="gray">
            <a:xfrm rot="16200000" flipH="1">
              <a:off x="1821" y="2558"/>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102" name="AutoShape 39"/>
            <p:cNvSpPr>
              <a:spLocks noChangeArrowheads="1"/>
            </p:cNvSpPr>
            <p:nvPr/>
          </p:nvSpPr>
          <p:spPr bwMode="gray">
            <a:xfrm rot="5400000" flipH="1">
              <a:off x="3629" y="2524"/>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103" name="AutoShape 40"/>
            <p:cNvSpPr>
              <a:spLocks noChangeArrowheads="1"/>
            </p:cNvSpPr>
            <p:nvPr/>
          </p:nvSpPr>
          <p:spPr bwMode="gray">
            <a:xfrm rot="10800000" flipH="1">
              <a:off x="2726" y="3440"/>
              <a:ext cx="306"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3108" name="Oval 41"/>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3109" name="Oval 42"/>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endParaRPr lang="en-US"/>
            </a:p>
          </p:txBody>
        </p:sp>
        <p:sp>
          <p:nvSpPr>
            <p:cNvPr id="106" name="Oval 43"/>
            <p:cNvSpPr>
              <a:spLocks noChangeArrowheads="1"/>
            </p:cNvSpPr>
            <p:nvPr/>
          </p:nvSpPr>
          <p:spPr bwMode="gray">
            <a:xfrm>
              <a:off x="2416" y="2028"/>
              <a:ext cx="939" cy="1207"/>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fontAlgn="auto">
                <a:spcBef>
                  <a:spcPts val="0"/>
                </a:spcBef>
                <a:spcAft>
                  <a:spcPts val="0"/>
                </a:spcAft>
                <a:defRPr/>
              </a:pPr>
              <a:endParaRPr lang="vi-VN">
                <a:latin typeface="+mn-lt"/>
                <a:cs typeface="+mn-cs"/>
              </a:endParaRPr>
            </a:p>
          </p:txBody>
        </p:sp>
        <p:sp>
          <p:nvSpPr>
            <p:cNvPr id="3111" name="Oval 44"/>
            <p:cNvSpPr>
              <a:spLocks noChangeArrowheads="1"/>
            </p:cNvSpPr>
            <p:nvPr/>
          </p:nvSpPr>
          <p:spPr bwMode="gray">
            <a:xfrm>
              <a:off x="2416" y="2028"/>
              <a:ext cx="939" cy="1207"/>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endParaRPr lang="en-US"/>
            </a:p>
          </p:txBody>
        </p:sp>
        <p:sp>
          <p:nvSpPr>
            <p:cNvPr id="108" name="Oval 45"/>
            <p:cNvSpPr>
              <a:spLocks noChangeArrowheads="1"/>
            </p:cNvSpPr>
            <p:nvPr/>
          </p:nvSpPr>
          <p:spPr bwMode="gray">
            <a:xfrm>
              <a:off x="2336" y="2028"/>
              <a:ext cx="1096" cy="1207"/>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fontAlgn="auto">
                <a:spcBef>
                  <a:spcPts val="0"/>
                </a:spcBef>
                <a:spcAft>
                  <a:spcPts val="0"/>
                </a:spcAft>
                <a:defRPr/>
              </a:pPr>
              <a:endParaRPr lang="vi-VN">
                <a:latin typeface="+mn-lt"/>
                <a:cs typeface="+mn-cs"/>
              </a:endParaRPr>
            </a:p>
          </p:txBody>
        </p:sp>
        <p:sp>
          <p:nvSpPr>
            <p:cNvPr id="3113" name="Oval 46"/>
            <p:cNvSpPr>
              <a:spLocks noChangeArrowheads="1"/>
            </p:cNvSpPr>
            <p:nvPr/>
          </p:nvSpPr>
          <p:spPr bwMode="gray">
            <a:xfrm>
              <a:off x="2337" y="2028"/>
              <a:ext cx="1096" cy="1207"/>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en-US"/>
            </a:p>
          </p:txBody>
        </p:sp>
      </p:grpSp>
      <p:sp>
        <p:nvSpPr>
          <p:cNvPr id="110" name="Rectangle 20"/>
          <p:cNvSpPr>
            <a:spLocks noChangeArrowheads="1"/>
          </p:cNvSpPr>
          <p:nvPr/>
        </p:nvSpPr>
        <p:spPr bwMode="auto">
          <a:xfrm>
            <a:off x="6832600" y="4767263"/>
            <a:ext cx="5124451" cy="793750"/>
          </a:xfrm>
          <a:prstGeom prst="rect">
            <a:avLst/>
          </a:prstGeom>
          <a:noFill/>
          <a:ln w="38100" cmpd="dbl">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solidFill>
                <a:srgbClr val="0000FF"/>
              </a:solidFill>
            </a:endParaRPr>
          </a:p>
        </p:txBody>
      </p:sp>
      <p:grpSp>
        <p:nvGrpSpPr>
          <p:cNvPr id="3136" name="Group 11"/>
          <p:cNvGrpSpPr>
            <a:grpSpLocks/>
          </p:cNvGrpSpPr>
          <p:nvPr/>
        </p:nvGrpSpPr>
        <p:grpSpPr bwMode="auto">
          <a:xfrm>
            <a:off x="6942667" y="4850720"/>
            <a:ext cx="4916520" cy="614362"/>
            <a:chOff x="508" y="2112"/>
            <a:chExt cx="1567" cy="387"/>
          </a:xfrm>
        </p:grpSpPr>
        <p:sp>
          <p:nvSpPr>
            <p:cNvPr id="112" name="AutoShape 12"/>
            <p:cNvSpPr>
              <a:spLocks noChangeArrowheads="1"/>
            </p:cNvSpPr>
            <p:nvPr/>
          </p:nvSpPr>
          <p:spPr bwMode="gray">
            <a:xfrm>
              <a:off x="508" y="2112"/>
              <a:ext cx="1537" cy="381"/>
            </a:xfrm>
            <a:prstGeom prst="roundRect">
              <a:avLst>
                <a:gd name="adj" fmla="val 10889"/>
              </a:avLst>
            </a:prstGeom>
            <a:gradFill rotWithShape="1">
              <a:gsLst>
                <a:gs pos="0">
                  <a:srgbClr val="DDDDDD"/>
                </a:gs>
                <a:gs pos="50000">
                  <a:srgbClr val="DDDDDD">
                    <a:gamma/>
                    <a:tint val="39216"/>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fontAlgn="auto">
                <a:spcBef>
                  <a:spcPts val="0"/>
                </a:spcBef>
                <a:spcAft>
                  <a:spcPts val="0"/>
                </a:spcAft>
                <a:defRPr/>
              </a:pPr>
              <a:endParaRPr lang="vi-VN">
                <a:latin typeface="+mn-lt"/>
                <a:cs typeface="+mn-cs"/>
              </a:endParaRPr>
            </a:p>
          </p:txBody>
        </p:sp>
        <p:sp>
          <p:nvSpPr>
            <p:cNvPr id="113" name="AutoShape 13"/>
            <p:cNvSpPr>
              <a:spLocks noChangeArrowheads="1"/>
            </p:cNvSpPr>
            <p:nvPr/>
          </p:nvSpPr>
          <p:spPr bwMode="gray">
            <a:xfrm>
              <a:off x="514" y="2147"/>
              <a:ext cx="271" cy="352"/>
            </a:xfrm>
            <a:prstGeom prst="roundRect">
              <a:avLst>
                <a:gd name="adj" fmla="val 11921"/>
              </a:avLst>
            </a:prstGeom>
            <a:solidFill>
              <a:srgbClr val="0000CC"/>
            </a:solidFill>
            <a:ln w="38100">
              <a:solidFill>
                <a:schemeClr val="bg1"/>
              </a:solidFill>
              <a:round/>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114" name="Freeform 14"/>
            <p:cNvSpPr>
              <a:spLocks/>
            </p:cNvSpPr>
            <p:nvPr/>
          </p:nvSpPr>
          <p:spPr bwMode="gray">
            <a:xfrm>
              <a:off x="545" y="2184"/>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hlink">
                    <a:gamma/>
                    <a:tint val="42353"/>
                    <a:invGamma/>
                  </a:schemeClr>
                </a:gs>
                <a:gs pos="100000">
                  <a:schemeClr val="hlink">
                    <a:alpha val="0"/>
                  </a:schemeClr>
                </a:gs>
              </a:gsLst>
              <a:lin ang="2700000" scaled="1"/>
            </a:gradFill>
            <a:ln w="0">
              <a:noFill/>
              <a:prstDash val="solid"/>
              <a:round/>
              <a:headEnd/>
              <a:tailEnd/>
            </a:ln>
          </p:spPr>
          <p:txBody>
            <a:bodyPr/>
            <a:lstStyle/>
            <a:p>
              <a:pPr fontAlgn="auto">
                <a:spcBef>
                  <a:spcPts val="0"/>
                </a:spcBef>
                <a:spcAft>
                  <a:spcPts val="0"/>
                </a:spcAft>
                <a:defRPr/>
              </a:pPr>
              <a:endParaRPr lang="vi-VN">
                <a:latin typeface="+mn-lt"/>
                <a:cs typeface="+mn-cs"/>
              </a:endParaRPr>
            </a:p>
          </p:txBody>
        </p:sp>
        <p:sp>
          <p:nvSpPr>
            <p:cNvPr id="115" name="Text Box 15"/>
            <p:cNvSpPr txBox="1">
              <a:spLocks noChangeArrowheads="1"/>
            </p:cNvSpPr>
            <p:nvPr/>
          </p:nvSpPr>
          <p:spPr bwMode="gray">
            <a:xfrm>
              <a:off x="563" y="2139"/>
              <a:ext cx="163" cy="330"/>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lgn="ctr" eaLnBrk="0" fontAlgn="auto" hangingPunct="0">
                <a:spcBef>
                  <a:spcPts val="0"/>
                </a:spcBef>
                <a:spcAft>
                  <a:spcPts val="0"/>
                </a:spcAft>
                <a:defRPr/>
              </a:pPr>
              <a:r>
                <a:rPr lang="en-US" sz="2800" b="1">
                  <a:solidFill>
                    <a:srgbClr val="FF0000"/>
                  </a:solidFill>
                  <a:effectLst>
                    <a:outerShdw blurRad="38100" dist="38100" dir="2700000" algn="tl">
                      <a:srgbClr val="C0C0C0"/>
                    </a:outerShdw>
                  </a:effectLst>
                  <a:latin typeface="+mn-lt"/>
                  <a:cs typeface="+mn-cs"/>
                </a:rPr>
                <a:t>C</a:t>
              </a:r>
            </a:p>
          </p:txBody>
        </p:sp>
        <mc:AlternateContent xmlns:mc="http://schemas.openxmlformats.org/markup-compatibility/2006" xmlns:a14="http://schemas.microsoft.com/office/drawing/2010/main">
          <mc:Choice Requires="a14">
            <p:sp>
              <p:nvSpPr>
                <p:cNvPr id="3104" name="Text Box 16"/>
                <p:cNvSpPr txBox="1">
                  <a:spLocks noChangeArrowheads="1"/>
                </p:cNvSpPr>
                <p:nvPr/>
              </p:nvSpPr>
              <p:spPr bwMode="gray">
                <a:xfrm>
                  <a:off x="800" y="2141"/>
                  <a:ext cx="1275" cy="337"/>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buNone/>
                  </a:pPr>
                  <a14:m>
                    <m:oMathPara xmlns:m="http://schemas.openxmlformats.org/officeDocument/2006/math">
                      <m:oMathParaPr>
                        <m:jc m:val="left"/>
                      </m:oMathParaPr>
                      <m:oMath xmlns:m="http://schemas.openxmlformats.org/officeDocument/2006/math">
                        <m:r>
                          <m:rPr>
                            <m:nor/>
                          </m:rPr>
                          <a:rPr lang="vi-VN" sz="2800" dirty="0">
                            <a:solidFill>
                              <a:srgbClr val="FF0000"/>
                            </a:solidFill>
                            <a:latin typeface="+mj-lt"/>
                            <a:sym typeface="Symbol" pitchFamily="18" charset="2"/>
                          </a:rPr>
                          <m:t>BC</m:t>
                        </m:r>
                        <m:r>
                          <m:rPr>
                            <m:nor/>
                          </m:rPr>
                          <a:rPr lang="vi-VN" sz="2800" dirty="0">
                            <a:solidFill>
                              <a:srgbClr val="FF0000"/>
                            </a:solidFill>
                            <a:latin typeface="+mj-lt"/>
                            <a:sym typeface="Symbol" pitchFamily="18" charset="2"/>
                          </a:rPr>
                          <m:t> = 7</m:t>
                        </m:r>
                        <m:r>
                          <m:rPr>
                            <m:nor/>
                          </m:rPr>
                          <a:rPr lang="vi-VN" sz="2800" dirty="0">
                            <a:solidFill>
                              <a:srgbClr val="FF0000"/>
                            </a:solidFill>
                            <a:latin typeface="+mj-lt"/>
                            <a:sym typeface="Symbol" pitchFamily="18" charset="2"/>
                          </a:rPr>
                          <m:t>cm</m:t>
                        </m:r>
                      </m:oMath>
                    </m:oMathPara>
                  </a14:m>
                  <a:endParaRPr lang="vi-VN" sz="2800" dirty="0">
                    <a:solidFill>
                      <a:srgbClr val="FF0000"/>
                    </a:solidFill>
                    <a:latin typeface="+mj-lt"/>
                    <a:sym typeface="Symbol" pitchFamily="18" charset="2"/>
                  </a:endParaRPr>
                </a:p>
              </p:txBody>
            </p:sp>
          </mc:Choice>
          <mc:Fallback xmlns="">
            <p:sp>
              <p:nvSpPr>
                <p:cNvPr id="3104" name="Text Box 16"/>
                <p:cNvSpPr txBox="1">
                  <a:spLocks noRot="1" noChangeAspect="1" noMove="1" noResize="1" noEditPoints="1" noAdjustHandles="1" noChangeArrowheads="1" noChangeShapeType="1" noTextEdit="1"/>
                </p:cNvSpPr>
                <p:nvPr/>
              </p:nvSpPr>
              <p:spPr bwMode="gray">
                <a:xfrm>
                  <a:off x="800" y="2141"/>
                  <a:ext cx="1275" cy="337"/>
                </a:xfrm>
                <a:prstGeom prst="rect">
                  <a:avLst/>
                </a:prstGeom>
                <a:blipFill>
                  <a:blip r:embed="rId8"/>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vi-VN">
                      <a:noFill/>
                    </a:rPr>
                    <a:t> </a:t>
                  </a:r>
                </a:p>
              </p:txBody>
            </p:sp>
          </mc:Fallback>
        </mc:AlternateContent>
      </p:grpSp>
      <p:sp>
        <p:nvSpPr>
          <p:cNvPr id="117" name="Rectangle 20"/>
          <p:cNvSpPr>
            <a:spLocks noChangeArrowheads="1"/>
          </p:cNvSpPr>
          <p:nvPr/>
        </p:nvSpPr>
        <p:spPr bwMode="auto">
          <a:xfrm>
            <a:off x="6858000" y="5891213"/>
            <a:ext cx="5124451" cy="793750"/>
          </a:xfrm>
          <a:prstGeom prst="rect">
            <a:avLst/>
          </a:prstGeom>
          <a:noFill/>
          <a:ln w="38100" cmpd="dbl">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solidFill>
                <a:srgbClr val="0000FF"/>
              </a:solidFill>
            </a:endParaRPr>
          </a:p>
        </p:txBody>
      </p:sp>
      <p:sp>
        <p:nvSpPr>
          <p:cNvPr id="118" name="12-Point Star 117"/>
          <p:cNvSpPr/>
          <p:nvPr/>
        </p:nvSpPr>
        <p:spPr bwMode="auto">
          <a:xfrm>
            <a:off x="4952992" y="6243638"/>
            <a:ext cx="857256" cy="614362"/>
          </a:xfrm>
          <a:prstGeom prst="star12">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wrap="none"/>
          <a:lstStyle/>
          <a:p>
            <a:pPr eaLnBrk="0" hangingPunct="0">
              <a:defRPr/>
            </a:pPr>
            <a:endParaRPr lang="vi-VN" b="1"/>
          </a:p>
        </p:txBody>
      </p:sp>
      <mc:AlternateContent xmlns:mc="http://schemas.openxmlformats.org/markup-compatibility/2006" xmlns:a14="http://schemas.microsoft.com/office/drawing/2010/main">
        <mc:Choice Requires="a14">
          <p:sp>
            <p:nvSpPr>
              <p:cNvPr id="3098" name="Text Box 26"/>
              <p:cNvSpPr txBox="1">
                <a:spLocks noChangeArrowheads="1"/>
              </p:cNvSpPr>
              <p:nvPr/>
            </p:nvSpPr>
            <p:spPr bwMode="gray">
              <a:xfrm>
                <a:off x="594181" y="600529"/>
                <a:ext cx="11049000" cy="966931"/>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buNone/>
                </a:pPr>
                <a:r>
                  <a:rPr lang="en-US" sz="2800" b="1" dirty="0" smtClean="0">
                    <a:solidFill>
                      <a:schemeClr val="bg1"/>
                    </a:solidFill>
                    <a:latin typeface="Times New Roman" pitchFamily="18" charset="0"/>
                    <a:cs typeface="Times New Roman" pitchFamily="18" charset="0"/>
                  </a:rPr>
                  <a:t> </a:t>
                </a:r>
                <a:r>
                  <a:rPr lang="en-US" sz="2800" b="1" u="sng" dirty="0">
                    <a:solidFill>
                      <a:srgbClr val="FFFF00"/>
                    </a:solidFill>
                    <a:latin typeface="Times New Roman" pitchFamily="18" charset="0"/>
                    <a:cs typeface="Times New Roman" pitchFamily="18" charset="0"/>
                  </a:rPr>
                  <a:t>Câu </a:t>
                </a:r>
                <a:r>
                  <a:rPr lang="en-US" sz="2800" b="1" u="sng" dirty="0" smtClean="0">
                    <a:solidFill>
                      <a:srgbClr val="FFFF00"/>
                    </a:solidFill>
                    <a:latin typeface="Times New Roman" pitchFamily="18" charset="0"/>
                    <a:cs typeface="Times New Roman" pitchFamily="18" charset="0"/>
                  </a:rPr>
                  <a:t>3:</a:t>
                </a:r>
                <a:r>
                  <a:rPr lang="en-US" sz="2800" b="1" dirty="0" smtClean="0">
                    <a:solidFill>
                      <a:srgbClr val="FFFF00"/>
                    </a:solidFill>
                    <a:latin typeface="Times New Roman" pitchFamily="18" charset="0"/>
                    <a:cs typeface="Times New Roman" pitchFamily="18" charset="0"/>
                  </a:rPr>
                  <a:t> </a:t>
                </a:r>
                <a:r>
                  <a:rPr lang="en-US" sz="2800" b="1" dirty="0">
                    <a:solidFill>
                      <a:srgbClr val="FFFF00"/>
                    </a:solidFill>
                    <a:latin typeface="Times New Roman" pitchFamily="18" charset="0"/>
                    <a:cs typeface="Times New Roman" pitchFamily="18" charset="0"/>
                  </a:rPr>
                  <a:t>Cho tam giác ABC có </a:t>
                </a:r>
                <a14:m>
                  <m:oMath xmlns:m="http://schemas.openxmlformats.org/officeDocument/2006/math">
                    <m:acc>
                      <m:accPr>
                        <m:chr m:val="̂"/>
                        <m:ctrlPr>
                          <a:rPr lang="en-US" sz="2800" b="1" i="1">
                            <a:solidFill>
                              <a:srgbClr val="FFFF00"/>
                            </a:solidFill>
                            <a:latin typeface="Cambria Math"/>
                          </a:rPr>
                        </m:ctrlPr>
                      </m:accPr>
                      <m:e>
                        <m:r>
                          <a:rPr lang="en-US" sz="2800" b="1">
                            <a:solidFill>
                              <a:srgbClr val="FFFF00"/>
                            </a:solidFill>
                            <a:latin typeface="Cambria Math"/>
                          </a:rPr>
                          <m:t>𝐀</m:t>
                        </m:r>
                      </m:e>
                    </m:acc>
                    <m:r>
                      <a:rPr lang="en-US" sz="2800" b="1">
                        <a:solidFill>
                          <a:srgbClr val="FFFF00"/>
                        </a:solidFill>
                        <a:latin typeface="Cambria Math"/>
                      </a:rPr>
                      <m:t>=</m:t>
                    </m:r>
                    <m:sSup>
                      <m:sSupPr>
                        <m:ctrlPr>
                          <a:rPr lang="en-US" sz="2800" b="1" i="1">
                            <a:solidFill>
                              <a:srgbClr val="FFFF00"/>
                            </a:solidFill>
                            <a:latin typeface="Cambria Math"/>
                          </a:rPr>
                        </m:ctrlPr>
                      </m:sSupPr>
                      <m:e>
                        <m:r>
                          <a:rPr lang="en-US" sz="2800" b="1">
                            <a:solidFill>
                              <a:srgbClr val="FFFF00"/>
                            </a:solidFill>
                            <a:latin typeface="Cambria Math"/>
                          </a:rPr>
                          <m:t>𝟗𝟎</m:t>
                        </m:r>
                      </m:e>
                      <m:sup>
                        <m:r>
                          <a:rPr lang="en-US" sz="2800" b="1" i="0" smtClean="0">
                            <a:solidFill>
                              <a:srgbClr val="FFFF00"/>
                            </a:solidFill>
                            <a:latin typeface="Cambria Math" panose="02040503050406030204" pitchFamily="18" charset="0"/>
                          </a:rPr>
                          <m:t>𝐨</m:t>
                        </m:r>
                      </m:sup>
                    </m:sSup>
                    <m:r>
                      <a:rPr lang="en-US" sz="2800" b="1" i="1">
                        <a:solidFill>
                          <a:srgbClr val="FFFF00"/>
                        </a:solidFill>
                        <a:latin typeface="Cambria Math"/>
                      </a:rPr>
                      <m:t>; </m:t>
                    </m:r>
                  </m:oMath>
                </a14:m>
                <a:r>
                  <a:rPr lang="en-US" sz="2800" b="1" dirty="0">
                    <a:solidFill>
                      <a:srgbClr val="FFFF00"/>
                    </a:solidFill>
                    <a:latin typeface="Times New Roman" pitchFamily="18" charset="0"/>
                    <a:cs typeface="Times New Roman" pitchFamily="18" charset="0"/>
                  </a:rPr>
                  <a:t> AB = AC = 7cm. </a:t>
                </a:r>
              </a:p>
              <a:p>
                <a:pPr>
                  <a:buNone/>
                </a:pPr>
                <a:r>
                  <a:rPr lang="en-US" sz="2800" b="1" dirty="0" smtClean="0">
                    <a:solidFill>
                      <a:srgbClr val="FFFF00"/>
                    </a:solidFill>
                    <a:latin typeface="Times New Roman" pitchFamily="18" charset="0"/>
                    <a:cs typeface="Times New Roman" pitchFamily="18" charset="0"/>
                  </a:rPr>
                  <a:t>              Kẻ </a:t>
                </a:r>
                <a:r>
                  <a:rPr lang="en-US" sz="2800" b="1" dirty="0">
                    <a:solidFill>
                      <a:srgbClr val="FFFF00"/>
                    </a:solidFill>
                    <a:latin typeface="Times New Roman" pitchFamily="18" charset="0"/>
                    <a:cs typeface="Times New Roman" pitchFamily="18" charset="0"/>
                  </a:rPr>
                  <a:t>AH </a:t>
                </a:r>
                <a:r>
                  <a:rPr lang="en-US" sz="2800" b="1" dirty="0">
                    <a:solidFill>
                      <a:srgbClr val="FFFF00"/>
                    </a:solidFill>
                    <a:latin typeface="Cambria Math"/>
                    <a:ea typeface="Cambria Math"/>
                    <a:cs typeface="Times New Roman" pitchFamily="18" charset="0"/>
                  </a:rPr>
                  <a:t>⊥ </a:t>
                </a:r>
                <a:r>
                  <a:rPr lang="en-US" sz="2800" b="1" dirty="0" smtClean="0">
                    <a:solidFill>
                      <a:srgbClr val="FFFF00"/>
                    </a:solidFill>
                    <a:latin typeface="Cambria Math"/>
                    <a:ea typeface="Cambria Math"/>
                    <a:cs typeface="Times New Roman" pitchFamily="18" charset="0"/>
                  </a:rPr>
                  <a:t> </a:t>
                </a:r>
                <a:r>
                  <a:rPr lang="en-US" sz="2800" b="1" dirty="0" smtClean="0">
                    <a:solidFill>
                      <a:srgbClr val="FFFF00"/>
                    </a:solidFill>
                    <a:latin typeface="Times New Roman" pitchFamily="18" charset="0"/>
                    <a:cs typeface="Times New Roman" pitchFamily="18" charset="0"/>
                  </a:rPr>
                  <a:t>BC </a:t>
                </a:r>
                <a:r>
                  <a:rPr lang="en-US" sz="2800" b="1" dirty="0">
                    <a:solidFill>
                      <a:srgbClr val="FFFF00"/>
                    </a:solidFill>
                    <a:latin typeface="Times New Roman" pitchFamily="18" charset="0"/>
                    <a:cs typeface="Times New Roman" pitchFamily="18" charset="0"/>
                  </a:rPr>
                  <a:t>tại H. Phát biểu nào sau đây là </a:t>
                </a:r>
                <a:r>
                  <a:rPr lang="en-US" sz="2800" b="1" u="sng" dirty="0">
                    <a:solidFill>
                      <a:srgbClr val="FFFF00"/>
                    </a:solidFill>
                    <a:latin typeface="Times New Roman" pitchFamily="18" charset="0"/>
                    <a:cs typeface="Times New Roman" pitchFamily="18" charset="0"/>
                  </a:rPr>
                  <a:t>SAI</a:t>
                </a:r>
                <a:r>
                  <a:rPr lang="en-US" sz="2800" b="1" dirty="0">
                    <a:solidFill>
                      <a:srgbClr val="FFFF00"/>
                    </a:solidFill>
                    <a:latin typeface="Times New Roman" pitchFamily="18" charset="0"/>
                    <a:cs typeface="Times New Roman" pitchFamily="18" charset="0"/>
                  </a:rPr>
                  <a:t> </a:t>
                </a:r>
                <a:r>
                  <a:rPr lang="en-US" sz="2400" b="1" dirty="0">
                    <a:solidFill>
                      <a:srgbClr val="FFFF00"/>
                    </a:solidFill>
                    <a:latin typeface="Times New Roman" pitchFamily="18" charset="0"/>
                    <a:cs typeface="Times New Roman" pitchFamily="18" charset="0"/>
                  </a:rPr>
                  <a:t>?</a:t>
                </a:r>
                <a:endParaRPr lang="vi-VN" sz="2400" b="1" dirty="0">
                  <a:solidFill>
                    <a:srgbClr val="FFFF00"/>
                  </a:solidFill>
                  <a:latin typeface="Times New Roman" pitchFamily="18" charset="0"/>
                  <a:cs typeface="Times New Roman" pitchFamily="18" charset="0"/>
                </a:endParaRPr>
              </a:p>
            </p:txBody>
          </p:sp>
        </mc:Choice>
        <mc:Fallback xmlns="">
          <p:sp>
            <p:nvSpPr>
              <p:cNvPr id="3098" name="Text Box 26"/>
              <p:cNvSpPr txBox="1">
                <a:spLocks noRot="1" noChangeAspect="1" noMove="1" noResize="1" noEditPoints="1" noAdjustHandles="1" noChangeArrowheads="1" noChangeShapeType="1" noTextEdit="1"/>
              </p:cNvSpPr>
              <p:nvPr/>
            </p:nvSpPr>
            <p:spPr bwMode="gray">
              <a:xfrm>
                <a:off x="594181" y="600529"/>
                <a:ext cx="11049000" cy="966931"/>
              </a:xfrm>
              <a:prstGeom prst="rect">
                <a:avLst/>
              </a:prstGeom>
              <a:blipFill rotWithShape="1">
                <a:blip r:embed="rId9"/>
                <a:stretch>
                  <a:fillRect l="-276" t="-4430" b="-1772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p:grpSp>
        <p:nvGrpSpPr>
          <p:cNvPr id="119" name="Group 118"/>
          <p:cNvGrpSpPr/>
          <p:nvPr/>
        </p:nvGrpSpPr>
        <p:grpSpPr>
          <a:xfrm>
            <a:off x="521610" y="2176464"/>
            <a:ext cx="5053690" cy="3806493"/>
            <a:chOff x="938197" y="2398387"/>
            <a:chExt cx="3388012" cy="4144768"/>
          </a:xfrm>
        </p:grpSpPr>
        <p:grpSp>
          <p:nvGrpSpPr>
            <p:cNvPr id="120" name="Group 119"/>
            <p:cNvGrpSpPr/>
            <p:nvPr/>
          </p:nvGrpSpPr>
          <p:grpSpPr>
            <a:xfrm>
              <a:off x="938197" y="2398387"/>
              <a:ext cx="3388012" cy="4005976"/>
              <a:chOff x="938197" y="2282275"/>
              <a:chExt cx="3388012" cy="4005976"/>
            </a:xfrm>
          </p:grpSpPr>
          <p:sp>
            <p:nvSpPr>
              <p:cNvPr id="122" name="AutoShape 95"/>
              <p:cNvSpPr>
                <a:spLocks noChangeArrowheads="1"/>
              </p:cNvSpPr>
              <p:nvPr/>
            </p:nvSpPr>
            <p:spPr bwMode="auto">
              <a:xfrm>
                <a:off x="1714929" y="2737695"/>
                <a:ext cx="1981367" cy="3175432"/>
              </a:xfrm>
              <a:prstGeom prst="rtTriangle">
                <a:avLst/>
              </a:prstGeom>
              <a:no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buFontTx/>
                  <a:buNone/>
                </a:pPr>
                <a:endParaRPr lang="vi-VN" sz="1800">
                  <a:solidFill>
                    <a:schemeClr val="bg1"/>
                  </a:solidFill>
                  <a:latin typeface="Arial" charset="0"/>
                </a:endParaRPr>
              </a:p>
            </p:txBody>
          </p:sp>
          <p:sp>
            <p:nvSpPr>
              <p:cNvPr id="123" name="Text Box 96"/>
              <p:cNvSpPr txBox="1">
                <a:spLocks noChangeArrowheads="1"/>
              </p:cNvSpPr>
              <p:nvPr/>
            </p:nvSpPr>
            <p:spPr bwMode="auto">
              <a:xfrm>
                <a:off x="1379104" y="2282275"/>
                <a:ext cx="621277" cy="595029"/>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2800" b="1" dirty="0" smtClean="0">
                    <a:solidFill>
                      <a:schemeClr val="bg1"/>
                    </a:solidFill>
                    <a:latin typeface="Times New Roman" pitchFamily="18" charset="0"/>
                  </a:rPr>
                  <a:t>B</a:t>
                </a:r>
                <a:endParaRPr lang="vi-VN" sz="2800" b="1" dirty="0">
                  <a:solidFill>
                    <a:schemeClr val="bg1"/>
                  </a:solidFill>
                  <a:latin typeface="Times New Roman" pitchFamily="18" charset="0"/>
                </a:endParaRPr>
              </a:p>
            </p:txBody>
          </p:sp>
          <p:sp>
            <p:nvSpPr>
              <p:cNvPr id="124" name="Text Box 97"/>
              <p:cNvSpPr txBox="1">
                <a:spLocks noChangeArrowheads="1"/>
              </p:cNvSpPr>
              <p:nvPr/>
            </p:nvSpPr>
            <p:spPr bwMode="auto">
              <a:xfrm>
                <a:off x="1223428" y="5693222"/>
                <a:ext cx="621277" cy="595029"/>
              </a:xfrm>
              <a:prstGeom prst="rect">
                <a:avLst/>
              </a:prstGeom>
              <a:no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2800" b="1" dirty="0">
                    <a:solidFill>
                      <a:schemeClr val="bg1"/>
                    </a:solidFill>
                    <a:latin typeface="Times New Roman" pitchFamily="18" charset="0"/>
                  </a:rPr>
                  <a:t>A</a:t>
                </a:r>
                <a:endParaRPr lang="vi-VN" sz="2800" b="1" dirty="0">
                  <a:solidFill>
                    <a:schemeClr val="bg1"/>
                  </a:solidFill>
                  <a:latin typeface="Times New Roman" pitchFamily="18" charset="0"/>
                </a:endParaRPr>
              </a:p>
            </p:txBody>
          </p:sp>
          <p:sp>
            <p:nvSpPr>
              <p:cNvPr id="125" name="Text Box 98"/>
              <p:cNvSpPr txBox="1">
                <a:spLocks noChangeArrowheads="1"/>
              </p:cNvSpPr>
              <p:nvPr/>
            </p:nvSpPr>
            <p:spPr bwMode="auto">
              <a:xfrm>
                <a:off x="3704932" y="5688838"/>
                <a:ext cx="621277" cy="595029"/>
              </a:xfrm>
              <a:prstGeom prst="rect">
                <a:avLst/>
              </a:prstGeom>
              <a:no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2800" b="1" dirty="0" smtClean="0">
                    <a:solidFill>
                      <a:schemeClr val="bg1"/>
                    </a:solidFill>
                    <a:latin typeface="Times New Roman" pitchFamily="18" charset="0"/>
                  </a:rPr>
                  <a:t>C</a:t>
                </a:r>
                <a:endParaRPr lang="vi-VN" sz="2800" b="1" dirty="0">
                  <a:solidFill>
                    <a:schemeClr val="bg1"/>
                  </a:solidFill>
                  <a:latin typeface="Times New Roman" pitchFamily="18" charset="0"/>
                </a:endParaRPr>
              </a:p>
            </p:txBody>
          </p:sp>
          <p:sp>
            <p:nvSpPr>
              <p:cNvPr id="126" name="Text Box 96"/>
              <p:cNvSpPr txBox="1">
                <a:spLocks noChangeArrowheads="1"/>
              </p:cNvSpPr>
              <p:nvPr/>
            </p:nvSpPr>
            <p:spPr bwMode="auto">
              <a:xfrm>
                <a:off x="938197" y="4146760"/>
                <a:ext cx="867315" cy="595029"/>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2800" b="1" dirty="0" smtClean="0">
                    <a:solidFill>
                      <a:schemeClr val="bg1"/>
                    </a:solidFill>
                    <a:latin typeface="Times New Roman" pitchFamily="18" charset="0"/>
                  </a:rPr>
                  <a:t>7 cm</a:t>
                </a:r>
                <a:endParaRPr lang="vi-VN" sz="2800" b="1" dirty="0">
                  <a:solidFill>
                    <a:schemeClr val="bg1"/>
                  </a:solidFill>
                  <a:latin typeface="Times New Roman" pitchFamily="18" charset="0"/>
                </a:endParaRPr>
              </a:p>
            </p:txBody>
          </p:sp>
        </p:grpSp>
        <p:sp>
          <p:nvSpPr>
            <p:cNvPr id="121" name="Text Box 96"/>
            <p:cNvSpPr txBox="1">
              <a:spLocks noChangeArrowheads="1"/>
            </p:cNvSpPr>
            <p:nvPr/>
          </p:nvSpPr>
          <p:spPr bwMode="auto">
            <a:xfrm>
              <a:off x="2150926" y="5948126"/>
              <a:ext cx="1158331" cy="595029"/>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2800" b="1" dirty="0" smtClean="0">
                  <a:solidFill>
                    <a:schemeClr val="bg1"/>
                  </a:solidFill>
                  <a:latin typeface="Times New Roman" pitchFamily="18" charset="0"/>
                </a:rPr>
                <a:t>7 cm</a:t>
              </a:r>
              <a:endParaRPr lang="vi-VN" sz="2800" b="1" dirty="0">
                <a:solidFill>
                  <a:schemeClr val="bg1"/>
                </a:solidFill>
                <a:latin typeface="Times New Roman" pitchFamily="18" charset="0"/>
              </a:endParaRPr>
            </a:p>
          </p:txBody>
        </p:sp>
      </p:grpSp>
      <p:sp>
        <p:nvSpPr>
          <p:cNvPr id="127" name="Rectangle 99"/>
          <p:cNvSpPr>
            <a:spLocks noChangeArrowheads="1"/>
          </p:cNvSpPr>
          <p:nvPr/>
        </p:nvSpPr>
        <p:spPr bwMode="auto">
          <a:xfrm>
            <a:off x="1686767" y="5208750"/>
            <a:ext cx="218287" cy="292475"/>
          </a:xfrm>
          <a:prstGeom prst="rect">
            <a:avLst/>
          </a:prstGeom>
          <a:no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139" name="Group 3138"/>
          <p:cNvGrpSpPr/>
          <p:nvPr/>
        </p:nvGrpSpPr>
        <p:grpSpPr>
          <a:xfrm>
            <a:off x="1693447" y="3459909"/>
            <a:ext cx="2400149" cy="2040452"/>
            <a:chOff x="1693447" y="3459909"/>
            <a:chExt cx="2400149" cy="2040452"/>
          </a:xfrm>
        </p:grpSpPr>
        <p:cxnSp>
          <p:nvCxnSpPr>
            <p:cNvPr id="128" name="Straight Connector 127"/>
            <p:cNvCxnSpPr/>
            <p:nvPr/>
          </p:nvCxnSpPr>
          <p:spPr>
            <a:xfrm flipV="1">
              <a:off x="1693447" y="3976884"/>
              <a:ext cx="1389826" cy="1523477"/>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29" name="Text Box 96"/>
            <p:cNvSpPr txBox="1">
              <a:spLocks noChangeArrowheads="1"/>
            </p:cNvSpPr>
            <p:nvPr/>
          </p:nvSpPr>
          <p:spPr bwMode="auto">
            <a:xfrm>
              <a:off x="3166875" y="3459909"/>
              <a:ext cx="926721" cy="523220"/>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2800" b="1" dirty="0" smtClean="0">
                  <a:solidFill>
                    <a:schemeClr val="bg1"/>
                  </a:solidFill>
                  <a:latin typeface="Times New Roman" pitchFamily="18" charset="0"/>
                </a:rPr>
                <a:t>H</a:t>
              </a:r>
              <a:endParaRPr lang="vi-VN" sz="2800" b="1" dirty="0">
                <a:solidFill>
                  <a:schemeClr val="bg1"/>
                </a:solidFill>
                <a:latin typeface="Times New Roman" pitchFamily="18" charset="0"/>
              </a:endParaRPr>
            </a:p>
          </p:txBody>
        </p:sp>
        <p:sp>
          <p:nvSpPr>
            <p:cNvPr id="3138" name="Rectangle 3137"/>
            <p:cNvSpPr/>
            <p:nvPr/>
          </p:nvSpPr>
          <p:spPr>
            <a:xfrm rot="18844751">
              <a:off x="2950247" y="4050775"/>
              <a:ext cx="254858" cy="232187"/>
            </a:xfrm>
            <a:prstGeom prst="rect">
              <a:avLst/>
            </a:prstGeom>
            <a:no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7185401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0" presetClass="entr" presetSubtype="0" fill="hold" grpId="0" nodeType="afterEffect">
                                  <p:stCondLst>
                                    <p:cond delay="0"/>
                                  </p:stCondLst>
                                  <p:iterate type="lt">
                                    <p:tmPct val="10000"/>
                                  </p:iterate>
                                  <p:childTnLst>
                                    <p:set>
                                      <p:cBhvr>
                                        <p:cTn id="6" dur="1" fill="hold">
                                          <p:stCondLst>
                                            <p:cond delay="0"/>
                                          </p:stCondLst>
                                        </p:cTn>
                                        <p:tgtEl>
                                          <p:spTgt spid="18">
                                            <p:bg/>
                                          </p:spTgt>
                                        </p:tgtEl>
                                        <p:attrNameLst>
                                          <p:attrName>style.visibility</p:attrName>
                                        </p:attrNameLst>
                                      </p:cBhvr>
                                      <p:to>
                                        <p:strVal val="visible"/>
                                      </p:to>
                                    </p:set>
                                    <p:animEffect transition="in" filter="fade">
                                      <p:cBhvr>
                                        <p:cTn id="7" dur="1000"/>
                                        <p:tgtEl>
                                          <p:spTgt spid="18">
                                            <p:bg/>
                                          </p:spTgt>
                                        </p:tgtEl>
                                      </p:cBhvr>
                                    </p:animEffect>
                                    <p:anim calcmode="lin" valueType="num">
                                      <p:cBhvr>
                                        <p:cTn id="8" dur="1000" fill="hold"/>
                                        <p:tgtEl>
                                          <p:spTgt spid="18">
                                            <p:bg/>
                                          </p:spTgt>
                                        </p:tgtEl>
                                        <p:attrNameLst>
                                          <p:attrName>ppt_x</p:attrName>
                                        </p:attrNameLst>
                                      </p:cBhvr>
                                      <p:tavLst>
                                        <p:tav tm="0">
                                          <p:val>
                                            <p:strVal val="#ppt_x-.1"/>
                                          </p:val>
                                        </p:tav>
                                        <p:tav tm="100000">
                                          <p:val>
                                            <p:strVal val="#ppt_x"/>
                                          </p:val>
                                        </p:tav>
                                      </p:tavLst>
                                    </p:anim>
                                    <p:anim calcmode="lin" valueType="num">
                                      <p:cBhvr>
                                        <p:cTn id="9" dur="1000" fill="hold"/>
                                        <p:tgtEl>
                                          <p:spTgt spid="18">
                                            <p:bg/>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suction.wav"/>
                                        </p:tgtEl>
                                      </p:cMediaNode>
                                    </p:audio>
                                  </p:subTnLst>
                                </p:cTn>
                              </p:par>
                              <p:par>
                                <p:cTn id="10" presetID="40" presetClass="entr" presetSubtype="0" fill="hold" grpId="0" nodeType="withEffect">
                                  <p:stCondLst>
                                    <p:cond delay="0"/>
                                  </p:stCondLst>
                                  <p:childTnLst>
                                    <p:set>
                                      <p:cBhvr>
                                        <p:cTn id="11" dur="1" fill="hold">
                                          <p:stCondLst>
                                            <p:cond delay="0"/>
                                          </p:stCondLst>
                                        </p:cTn>
                                        <p:tgtEl>
                                          <p:spTgt spid="18">
                                            <p:txEl>
                                              <p:pRg st="0" end="0"/>
                                            </p:txEl>
                                          </p:spTgt>
                                        </p:tgtEl>
                                        <p:attrNameLst>
                                          <p:attrName>style.visibility</p:attrName>
                                        </p:attrNameLst>
                                      </p:cBhvr>
                                      <p:to>
                                        <p:strVal val="visible"/>
                                      </p:to>
                                    </p:set>
                                    <p:animEffect transition="in" filter="fade">
                                      <p:cBhvr>
                                        <p:cTn id="12" dur="1000"/>
                                        <p:tgtEl>
                                          <p:spTgt spid="18">
                                            <p:txEl>
                                              <p:pRg st="0" end="0"/>
                                            </p:txEl>
                                          </p:spTgt>
                                        </p:tgtEl>
                                      </p:cBhvr>
                                    </p:animEffect>
                                    <p:anim calcmode="lin" valueType="num">
                                      <p:cBhvr>
                                        <p:cTn id="13" dur="1000" fill="hold"/>
                                        <p:tgtEl>
                                          <p:spTgt spid="18">
                                            <p:txEl>
                                              <p:pRg st="0" end="0"/>
                                            </p:txEl>
                                          </p:spTgt>
                                        </p:tgtEl>
                                        <p:attrNameLst>
                                          <p:attrName>ppt_x</p:attrName>
                                        </p:attrNameLst>
                                      </p:cBhvr>
                                      <p:tavLst>
                                        <p:tav tm="0">
                                          <p:val>
                                            <p:strVal val="#ppt_x-.1"/>
                                          </p:val>
                                        </p:tav>
                                        <p:tav tm="100000">
                                          <p:val>
                                            <p:strVal val="#ppt_x"/>
                                          </p:val>
                                        </p:tav>
                                      </p:tavLst>
                                    </p:anim>
                                    <p:anim calcmode="lin" valueType="num">
                                      <p:cBhvr>
                                        <p:cTn id="14" dur="1000" fill="hold"/>
                                        <p:tgtEl>
                                          <p:spTgt spid="18">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0"/>
                                            </p:cond>
                                          </p:stCondLst>
                                          <p:endCondLst>
                                            <p:cond evt="onStopAudio" delay="0">
                                              <p:tgtEl>
                                                <p:sldTgt/>
                                              </p:tgtEl>
                                            </p:cond>
                                          </p:endCondLst>
                                        </p:cTn>
                                        <p:tgtEl>
                                          <p:sndTgt r:embed="rId3" name="suction.wav"/>
                                        </p:tgtEl>
                                      </p:cMediaNode>
                                    </p:audio>
                                  </p:subTnLst>
                                </p:cTn>
                              </p:par>
                            </p:childTnLst>
                          </p:cTn>
                        </p:par>
                        <p:par>
                          <p:cTn id="15" fill="hold" nodeType="afterGroup">
                            <p:stCondLst>
                              <p:cond delay="1000"/>
                            </p:stCondLst>
                            <p:childTnLst>
                              <p:par>
                                <p:cTn id="16" presetID="17" presetClass="entr" presetSubtype="10" fill="hold" grpId="0" nodeType="after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p:cTn id="18" dur="200" fill="hold"/>
                                        <p:tgtEl>
                                          <p:spTgt spid="5"/>
                                        </p:tgtEl>
                                        <p:attrNameLst>
                                          <p:attrName>ppt_w</p:attrName>
                                        </p:attrNameLst>
                                      </p:cBhvr>
                                      <p:tavLst>
                                        <p:tav tm="0">
                                          <p:val>
                                            <p:fltVal val="0"/>
                                          </p:val>
                                        </p:tav>
                                        <p:tav tm="100000">
                                          <p:val>
                                            <p:strVal val="#ppt_w"/>
                                          </p:val>
                                        </p:tav>
                                      </p:tavLst>
                                    </p:anim>
                                    <p:anim calcmode="lin" valueType="num">
                                      <p:cBhvr>
                                        <p:cTn id="19" dur="200" fill="hold"/>
                                        <p:tgtEl>
                                          <p:spTgt spid="5"/>
                                        </p:tgtEl>
                                        <p:attrNameLst>
                                          <p:attrName>ppt_h</p:attrName>
                                        </p:attrNameLst>
                                      </p:cBhvr>
                                      <p:tavLst>
                                        <p:tav tm="0">
                                          <p:val>
                                            <p:strVal val="#ppt_h"/>
                                          </p:val>
                                        </p:tav>
                                        <p:tav tm="100000">
                                          <p:val>
                                            <p:strVal val="#ppt_h"/>
                                          </p:val>
                                        </p:tav>
                                      </p:tavLst>
                                    </p:anim>
                                  </p:childTnLst>
                                </p:cTn>
                              </p:par>
                            </p:childTnLst>
                          </p:cTn>
                        </p:par>
                        <p:par>
                          <p:cTn id="20" fill="hold" nodeType="afterGroup">
                            <p:stCondLst>
                              <p:cond delay="1200"/>
                            </p:stCondLst>
                            <p:childTnLst>
                              <p:par>
                                <p:cTn id="21" presetID="3" presetClass="entr" presetSubtype="10" fill="hold"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blinds(horizontal)">
                                      <p:cBhvr>
                                        <p:cTn id="23" dur="200"/>
                                        <p:tgtEl>
                                          <p:spTgt spid="2"/>
                                        </p:tgtEl>
                                      </p:cBhvr>
                                    </p:animEffect>
                                  </p:childTnLst>
                                </p:cTn>
                              </p:par>
                            </p:childTnLst>
                          </p:cTn>
                        </p:par>
                        <p:par>
                          <p:cTn id="24" fill="hold" nodeType="afterGroup">
                            <p:stCondLst>
                              <p:cond delay="1400"/>
                            </p:stCondLst>
                            <p:childTnLst>
                              <p:par>
                                <p:cTn id="25" presetID="49" presetClass="entr" presetSubtype="0" decel="100000" fill="hold" nodeType="after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p:cTn id="27" dur="200" fill="hold"/>
                                        <p:tgtEl>
                                          <p:spTgt spid="12"/>
                                        </p:tgtEl>
                                        <p:attrNameLst>
                                          <p:attrName>ppt_w</p:attrName>
                                        </p:attrNameLst>
                                      </p:cBhvr>
                                      <p:tavLst>
                                        <p:tav tm="0">
                                          <p:val>
                                            <p:fltVal val="0"/>
                                          </p:val>
                                        </p:tav>
                                        <p:tav tm="100000">
                                          <p:val>
                                            <p:strVal val="#ppt_w"/>
                                          </p:val>
                                        </p:tav>
                                      </p:tavLst>
                                    </p:anim>
                                    <p:anim calcmode="lin" valueType="num">
                                      <p:cBhvr>
                                        <p:cTn id="28" dur="200" fill="hold"/>
                                        <p:tgtEl>
                                          <p:spTgt spid="12"/>
                                        </p:tgtEl>
                                        <p:attrNameLst>
                                          <p:attrName>ppt_h</p:attrName>
                                        </p:attrNameLst>
                                      </p:cBhvr>
                                      <p:tavLst>
                                        <p:tav tm="0">
                                          <p:val>
                                            <p:fltVal val="0"/>
                                          </p:val>
                                        </p:tav>
                                        <p:tav tm="100000">
                                          <p:val>
                                            <p:strVal val="#ppt_h"/>
                                          </p:val>
                                        </p:tav>
                                      </p:tavLst>
                                    </p:anim>
                                    <p:anim calcmode="lin" valueType="num">
                                      <p:cBhvr>
                                        <p:cTn id="29" dur="200" fill="hold"/>
                                        <p:tgtEl>
                                          <p:spTgt spid="12"/>
                                        </p:tgtEl>
                                        <p:attrNameLst>
                                          <p:attrName>style.rotation</p:attrName>
                                        </p:attrNameLst>
                                      </p:cBhvr>
                                      <p:tavLst>
                                        <p:tav tm="0">
                                          <p:val>
                                            <p:fltVal val="360"/>
                                          </p:val>
                                        </p:tav>
                                        <p:tav tm="100000">
                                          <p:val>
                                            <p:fltVal val="0"/>
                                          </p:val>
                                        </p:tav>
                                      </p:tavLst>
                                    </p:anim>
                                    <p:animEffect transition="in" filter="fade">
                                      <p:cBhvr>
                                        <p:cTn id="30" dur="200"/>
                                        <p:tgtEl>
                                          <p:spTgt spid="12"/>
                                        </p:tgtEl>
                                      </p:cBhvr>
                                    </p:animEffect>
                                  </p:childTnLst>
                                </p:cTn>
                              </p:par>
                            </p:childTnLst>
                          </p:cTn>
                        </p:par>
                        <p:par>
                          <p:cTn id="31" fill="hold" nodeType="afterGroup">
                            <p:stCondLst>
                              <p:cond delay="1600"/>
                            </p:stCondLst>
                            <p:childTnLst>
                              <p:par>
                                <p:cTn id="32" presetID="17" presetClass="entr" presetSubtype="8" fill="hold" nodeType="afterEffect">
                                  <p:stCondLst>
                                    <p:cond delay="0"/>
                                  </p:stCondLst>
                                  <p:childTnLst>
                                    <p:set>
                                      <p:cBhvr>
                                        <p:cTn id="33" dur="1" fill="hold">
                                          <p:stCondLst>
                                            <p:cond delay="0"/>
                                          </p:stCondLst>
                                        </p:cTn>
                                        <p:tgtEl>
                                          <p:spTgt spid="3"/>
                                        </p:tgtEl>
                                        <p:attrNameLst>
                                          <p:attrName>style.visibility</p:attrName>
                                        </p:attrNameLst>
                                      </p:cBhvr>
                                      <p:to>
                                        <p:strVal val="visible"/>
                                      </p:to>
                                    </p:set>
                                    <p:anim calcmode="lin" valueType="num">
                                      <p:cBhvr>
                                        <p:cTn id="34" dur="200" fill="hold"/>
                                        <p:tgtEl>
                                          <p:spTgt spid="3"/>
                                        </p:tgtEl>
                                        <p:attrNameLst>
                                          <p:attrName>ppt_x</p:attrName>
                                        </p:attrNameLst>
                                      </p:cBhvr>
                                      <p:tavLst>
                                        <p:tav tm="0">
                                          <p:val>
                                            <p:strVal val="#ppt_x-#ppt_w/2"/>
                                          </p:val>
                                        </p:tav>
                                        <p:tav tm="100000">
                                          <p:val>
                                            <p:strVal val="#ppt_x"/>
                                          </p:val>
                                        </p:tav>
                                      </p:tavLst>
                                    </p:anim>
                                    <p:anim calcmode="lin" valueType="num">
                                      <p:cBhvr>
                                        <p:cTn id="35" dur="200" fill="hold"/>
                                        <p:tgtEl>
                                          <p:spTgt spid="3"/>
                                        </p:tgtEl>
                                        <p:attrNameLst>
                                          <p:attrName>ppt_y</p:attrName>
                                        </p:attrNameLst>
                                      </p:cBhvr>
                                      <p:tavLst>
                                        <p:tav tm="0">
                                          <p:val>
                                            <p:strVal val="#ppt_y"/>
                                          </p:val>
                                        </p:tav>
                                        <p:tav tm="100000">
                                          <p:val>
                                            <p:strVal val="#ppt_y"/>
                                          </p:val>
                                        </p:tav>
                                      </p:tavLst>
                                    </p:anim>
                                    <p:anim calcmode="lin" valueType="num">
                                      <p:cBhvr>
                                        <p:cTn id="36" dur="200" fill="hold"/>
                                        <p:tgtEl>
                                          <p:spTgt spid="3"/>
                                        </p:tgtEl>
                                        <p:attrNameLst>
                                          <p:attrName>ppt_w</p:attrName>
                                        </p:attrNameLst>
                                      </p:cBhvr>
                                      <p:tavLst>
                                        <p:tav tm="0">
                                          <p:val>
                                            <p:fltVal val="0"/>
                                          </p:val>
                                        </p:tav>
                                        <p:tav tm="100000">
                                          <p:val>
                                            <p:strVal val="#ppt_w"/>
                                          </p:val>
                                        </p:tav>
                                      </p:tavLst>
                                    </p:anim>
                                    <p:anim calcmode="lin" valueType="num">
                                      <p:cBhvr>
                                        <p:cTn id="37" dur="200" fill="hold"/>
                                        <p:tgtEl>
                                          <p:spTgt spid="3"/>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32"/>
                                            </p:cond>
                                          </p:stCondLst>
                                          <p:endCondLst>
                                            <p:cond evt="onStopAudio" delay="0">
                                              <p:tgtEl>
                                                <p:sldTgt/>
                                              </p:tgtEl>
                                            </p:cond>
                                          </p:endCondLst>
                                        </p:cTn>
                                        <p:tgtEl>
                                          <p:sndTgt r:embed="rId4" name="breeze.wav"/>
                                        </p:tgtEl>
                                      </p:cMediaNode>
                                    </p:audio>
                                  </p:subTnLst>
                                </p:cTn>
                              </p:par>
                            </p:childTnLst>
                          </p:cTn>
                        </p:par>
                        <p:par>
                          <p:cTn id="38" fill="hold" nodeType="afterGroup">
                            <p:stCondLst>
                              <p:cond delay="1800"/>
                            </p:stCondLst>
                            <p:childTnLst>
                              <p:par>
                                <p:cTn id="39" presetID="17" presetClass="entr" presetSubtype="10" fill="hold" grpId="0" nodeType="afterEffect">
                                  <p:stCondLst>
                                    <p:cond delay="0"/>
                                  </p:stCondLst>
                                  <p:childTnLst>
                                    <p:set>
                                      <p:cBhvr>
                                        <p:cTn id="40" dur="1" fill="hold">
                                          <p:stCondLst>
                                            <p:cond delay="0"/>
                                          </p:stCondLst>
                                        </p:cTn>
                                        <p:tgtEl>
                                          <p:spTgt spid="4"/>
                                        </p:tgtEl>
                                        <p:attrNameLst>
                                          <p:attrName>style.visibility</p:attrName>
                                        </p:attrNameLst>
                                      </p:cBhvr>
                                      <p:to>
                                        <p:strVal val="visible"/>
                                      </p:to>
                                    </p:set>
                                    <p:anim calcmode="lin" valueType="num">
                                      <p:cBhvr>
                                        <p:cTn id="41" dur="200" fill="hold"/>
                                        <p:tgtEl>
                                          <p:spTgt spid="4"/>
                                        </p:tgtEl>
                                        <p:attrNameLst>
                                          <p:attrName>ppt_w</p:attrName>
                                        </p:attrNameLst>
                                      </p:cBhvr>
                                      <p:tavLst>
                                        <p:tav tm="0">
                                          <p:val>
                                            <p:fltVal val="0"/>
                                          </p:val>
                                        </p:tav>
                                        <p:tav tm="100000">
                                          <p:val>
                                            <p:strVal val="#ppt_w"/>
                                          </p:val>
                                        </p:tav>
                                      </p:tavLst>
                                    </p:anim>
                                    <p:anim calcmode="lin" valueType="num">
                                      <p:cBhvr>
                                        <p:cTn id="42" dur="200" fill="hold"/>
                                        <p:tgtEl>
                                          <p:spTgt spid="4"/>
                                        </p:tgtEl>
                                        <p:attrNameLst>
                                          <p:attrName>ppt_h</p:attrName>
                                        </p:attrNameLst>
                                      </p:cBhvr>
                                      <p:tavLst>
                                        <p:tav tm="0">
                                          <p:val>
                                            <p:strVal val="#ppt_h"/>
                                          </p:val>
                                        </p:tav>
                                        <p:tav tm="100000">
                                          <p:val>
                                            <p:strVal val="#ppt_h"/>
                                          </p:val>
                                        </p:tav>
                                      </p:tavLst>
                                    </p:anim>
                                  </p:childTnLst>
                                </p:cTn>
                              </p:par>
                            </p:childTnLst>
                          </p:cTn>
                        </p:par>
                        <p:par>
                          <p:cTn id="43" fill="hold" nodeType="afterGroup">
                            <p:stCondLst>
                              <p:cond delay="2000"/>
                            </p:stCondLst>
                            <p:childTnLst>
                              <p:par>
                                <p:cTn id="44" presetID="4" presetClass="entr" presetSubtype="16" fill="hold" nodeType="after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box(in)">
                                      <p:cBhvr>
                                        <p:cTn id="46" dur="200"/>
                                        <p:tgtEl>
                                          <p:spTgt spid="13"/>
                                        </p:tgtEl>
                                      </p:cBhvr>
                                    </p:animEffect>
                                  </p:childTnLst>
                                </p:cTn>
                              </p:par>
                            </p:childTnLst>
                          </p:cTn>
                        </p:par>
                        <p:par>
                          <p:cTn id="47" fill="hold" nodeType="afterGroup">
                            <p:stCondLst>
                              <p:cond delay="2200"/>
                            </p:stCondLst>
                            <p:childTnLst>
                              <p:par>
                                <p:cTn id="48" presetID="49" presetClass="entr" presetSubtype="0" decel="100000" fill="hold" nodeType="afterEffect">
                                  <p:stCondLst>
                                    <p:cond delay="0"/>
                                  </p:stCondLst>
                                  <p:childTnLst>
                                    <p:set>
                                      <p:cBhvr>
                                        <p:cTn id="49" dur="1" fill="hold">
                                          <p:stCondLst>
                                            <p:cond delay="0"/>
                                          </p:stCondLst>
                                        </p:cTn>
                                        <p:tgtEl>
                                          <p:spTgt spid="22"/>
                                        </p:tgtEl>
                                        <p:attrNameLst>
                                          <p:attrName>style.visibility</p:attrName>
                                        </p:attrNameLst>
                                      </p:cBhvr>
                                      <p:to>
                                        <p:strVal val="visible"/>
                                      </p:to>
                                    </p:set>
                                    <p:anim calcmode="lin" valueType="num">
                                      <p:cBhvr>
                                        <p:cTn id="50" dur="200" fill="hold"/>
                                        <p:tgtEl>
                                          <p:spTgt spid="22"/>
                                        </p:tgtEl>
                                        <p:attrNameLst>
                                          <p:attrName>ppt_w</p:attrName>
                                        </p:attrNameLst>
                                      </p:cBhvr>
                                      <p:tavLst>
                                        <p:tav tm="0">
                                          <p:val>
                                            <p:fltVal val="0"/>
                                          </p:val>
                                        </p:tav>
                                        <p:tav tm="100000">
                                          <p:val>
                                            <p:strVal val="#ppt_w"/>
                                          </p:val>
                                        </p:tav>
                                      </p:tavLst>
                                    </p:anim>
                                    <p:anim calcmode="lin" valueType="num">
                                      <p:cBhvr>
                                        <p:cTn id="51" dur="200" fill="hold"/>
                                        <p:tgtEl>
                                          <p:spTgt spid="22"/>
                                        </p:tgtEl>
                                        <p:attrNameLst>
                                          <p:attrName>ppt_h</p:attrName>
                                        </p:attrNameLst>
                                      </p:cBhvr>
                                      <p:tavLst>
                                        <p:tav tm="0">
                                          <p:val>
                                            <p:fltVal val="0"/>
                                          </p:val>
                                        </p:tav>
                                        <p:tav tm="100000">
                                          <p:val>
                                            <p:strVal val="#ppt_h"/>
                                          </p:val>
                                        </p:tav>
                                      </p:tavLst>
                                    </p:anim>
                                    <p:anim calcmode="lin" valueType="num">
                                      <p:cBhvr>
                                        <p:cTn id="52" dur="200" fill="hold"/>
                                        <p:tgtEl>
                                          <p:spTgt spid="22"/>
                                        </p:tgtEl>
                                        <p:attrNameLst>
                                          <p:attrName>style.rotation</p:attrName>
                                        </p:attrNameLst>
                                      </p:cBhvr>
                                      <p:tavLst>
                                        <p:tav tm="0">
                                          <p:val>
                                            <p:fltVal val="360"/>
                                          </p:val>
                                        </p:tav>
                                        <p:tav tm="100000">
                                          <p:val>
                                            <p:fltVal val="0"/>
                                          </p:val>
                                        </p:tav>
                                      </p:tavLst>
                                    </p:anim>
                                    <p:animEffect transition="in" filter="fade">
                                      <p:cBhvr>
                                        <p:cTn id="53" dur="200"/>
                                        <p:tgtEl>
                                          <p:spTgt spid="22"/>
                                        </p:tgtEl>
                                      </p:cBhvr>
                                    </p:animEffect>
                                  </p:childTnLst>
                                </p:cTn>
                              </p:par>
                            </p:childTnLst>
                          </p:cTn>
                        </p:par>
                        <p:par>
                          <p:cTn id="54" fill="hold" nodeType="afterGroup">
                            <p:stCondLst>
                              <p:cond delay="2400"/>
                            </p:stCondLst>
                            <p:childTnLst>
                              <p:par>
                                <p:cTn id="55" presetID="17" presetClass="entr" presetSubtype="8" fill="hold" nodeType="afterEffect">
                                  <p:stCondLst>
                                    <p:cond delay="0"/>
                                  </p:stCondLst>
                                  <p:childTnLst>
                                    <p:set>
                                      <p:cBhvr>
                                        <p:cTn id="56" dur="1" fill="hold">
                                          <p:stCondLst>
                                            <p:cond delay="0"/>
                                          </p:stCondLst>
                                        </p:cTn>
                                        <p:tgtEl>
                                          <p:spTgt spid="21"/>
                                        </p:tgtEl>
                                        <p:attrNameLst>
                                          <p:attrName>style.visibility</p:attrName>
                                        </p:attrNameLst>
                                      </p:cBhvr>
                                      <p:to>
                                        <p:strVal val="visible"/>
                                      </p:to>
                                    </p:set>
                                    <p:anim calcmode="lin" valueType="num">
                                      <p:cBhvr>
                                        <p:cTn id="57" dur="200" fill="hold"/>
                                        <p:tgtEl>
                                          <p:spTgt spid="21"/>
                                        </p:tgtEl>
                                        <p:attrNameLst>
                                          <p:attrName>ppt_x</p:attrName>
                                        </p:attrNameLst>
                                      </p:cBhvr>
                                      <p:tavLst>
                                        <p:tav tm="0">
                                          <p:val>
                                            <p:strVal val="#ppt_x-#ppt_w/2"/>
                                          </p:val>
                                        </p:tav>
                                        <p:tav tm="100000">
                                          <p:val>
                                            <p:strVal val="#ppt_x"/>
                                          </p:val>
                                        </p:tav>
                                      </p:tavLst>
                                    </p:anim>
                                    <p:anim calcmode="lin" valueType="num">
                                      <p:cBhvr>
                                        <p:cTn id="58" dur="200" fill="hold"/>
                                        <p:tgtEl>
                                          <p:spTgt spid="21"/>
                                        </p:tgtEl>
                                        <p:attrNameLst>
                                          <p:attrName>ppt_y</p:attrName>
                                        </p:attrNameLst>
                                      </p:cBhvr>
                                      <p:tavLst>
                                        <p:tav tm="0">
                                          <p:val>
                                            <p:strVal val="#ppt_y"/>
                                          </p:val>
                                        </p:tav>
                                        <p:tav tm="100000">
                                          <p:val>
                                            <p:strVal val="#ppt_y"/>
                                          </p:val>
                                        </p:tav>
                                      </p:tavLst>
                                    </p:anim>
                                    <p:anim calcmode="lin" valueType="num">
                                      <p:cBhvr>
                                        <p:cTn id="59" dur="200" fill="hold"/>
                                        <p:tgtEl>
                                          <p:spTgt spid="21"/>
                                        </p:tgtEl>
                                        <p:attrNameLst>
                                          <p:attrName>ppt_w</p:attrName>
                                        </p:attrNameLst>
                                      </p:cBhvr>
                                      <p:tavLst>
                                        <p:tav tm="0">
                                          <p:val>
                                            <p:fltVal val="0"/>
                                          </p:val>
                                        </p:tav>
                                        <p:tav tm="100000">
                                          <p:val>
                                            <p:strVal val="#ppt_w"/>
                                          </p:val>
                                        </p:tav>
                                      </p:tavLst>
                                    </p:anim>
                                    <p:anim calcmode="lin" valueType="num">
                                      <p:cBhvr>
                                        <p:cTn id="60" dur="200" fill="hold"/>
                                        <p:tgtEl>
                                          <p:spTgt spid="21"/>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55"/>
                                            </p:cond>
                                          </p:stCondLst>
                                          <p:endCondLst>
                                            <p:cond evt="onStopAudio" delay="0">
                                              <p:tgtEl>
                                                <p:sldTgt/>
                                              </p:tgtEl>
                                            </p:cond>
                                          </p:endCondLst>
                                        </p:cTn>
                                        <p:tgtEl>
                                          <p:sndTgt r:embed="rId4" name="breeze.wav"/>
                                        </p:tgtEl>
                                      </p:cMediaNode>
                                    </p:audio>
                                  </p:subTnLst>
                                </p:cTn>
                              </p:par>
                            </p:childTnLst>
                          </p:cTn>
                        </p:par>
                        <p:par>
                          <p:cTn id="61" fill="hold" nodeType="afterGroup">
                            <p:stCondLst>
                              <p:cond delay="2600"/>
                            </p:stCondLst>
                            <p:childTnLst>
                              <p:par>
                                <p:cTn id="62" presetID="17" presetClass="entr" presetSubtype="10" fill="hold" grpId="0" nodeType="afterEffect">
                                  <p:stCondLst>
                                    <p:cond delay="0"/>
                                  </p:stCondLst>
                                  <p:childTnLst>
                                    <p:set>
                                      <p:cBhvr>
                                        <p:cTn id="63" dur="1" fill="hold">
                                          <p:stCondLst>
                                            <p:cond delay="0"/>
                                          </p:stCondLst>
                                        </p:cTn>
                                        <p:tgtEl>
                                          <p:spTgt spid="6"/>
                                        </p:tgtEl>
                                        <p:attrNameLst>
                                          <p:attrName>style.visibility</p:attrName>
                                        </p:attrNameLst>
                                      </p:cBhvr>
                                      <p:to>
                                        <p:strVal val="visible"/>
                                      </p:to>
                                    </p:set>
                                    <p:anim calcmode="lin" valueType="num">
                                      <p:cBhvr>
                                        <p:cTn id="64" dur="200" fill="hold"/>
                                        <p:tgtEl>
                                          <p:spTgt spid="6"/>
                                        </p:tgtEl>
                                        <p:attrNameLst>
                                          <p:attrName>ppt_w</p:attrName>
                                        </p:attrNameLst>
                                      </p:cBhvr>
                                      <p:tavLst>
                                        <p:tav tm="0">
                                          <p:val>
                                            <p:fltVal val="0"/>
                                          </p:val>
                                        </p:tav>
                                        <p:tav tm="100000">
                                          <p:val>
                                            <p:strVal val="#ppt_w"/>
                                          </p:val>
                                        </p:tav>
                                      </p:tavLst>
                                    </p:anim>
                                    <p:anim calcmode="lin" valueType="num">
                                      <p:cBhvr>
                                        <p:cTn id="65" dur="200" fill="hold"/>
                                        <p:tgtEl>
                                          <p:spTgt spid="6"/>
                                        </p:tgtEl>
                                        <p:attrNameLst>
                                          <p:attrName>ppt_h</p:attrName>
                                        </p:attrNameLst>
                                      </p:cBhvr>
                                      <p:tavLst>
                                        <p:tav tm="0">
                                          <p:val>
                                            <p:strVal val="#ppt_h"/>
                                          </p:val>
                                        </p:tav>
                                        <p:tav tm="100000">
                                          <p:val>
                                            <p:strVal val="#ppt_h"/>
                                          </p:val>
                                        </p:tav>
                                      </p:tavLst>
                                    </p:anim>
                                  </p:childTnLst>
                                </p:cTn>
                              </p:par>
                            </p:childTnLst>
                          </p:cTn>
                        </p:par>
                        <p:par>
                          <p:cTn id="66" fill="hold" nodeType="afterGroup">
                            <p:stCondLst>
                              <p:cond delay="2800"/>
                            </p:stCondLst>
                            <p:childTnLst>
                              <p:par>
                                <p:cTn id="67" presetID="4" presetClass="entr" presetSubtype="16" fill="hold" nodeType="afterEffect">
                                  <p:stCondLst>
                                    <p:cond delay="0"/>
                                  </p:stCondLst>
                                  <p:childTnLst>
                                    <p:set>
                                      <p:cBhvr>
                                        <p:cTn id="68" dur="1" fill="hold">
                                          <p:stCondLst>
                                            <p:cond delay="0"/>
                                          </p:stCondLst>
                                        </p:cTn>
                                        <p:tgtEl>
                                          <p:spTgt spid="15"/>
                                        </p:tgtEl>
                                        <p:attrNameLst>
                                          <p:attrName>style.visibility</p:attrName>
                                        </p:attrNameLst>
                                      </p:cBhvr>
                                      <p:to>
                                        <p:strVal val="visible"/>
                                      </p:to>
                                    </p:set>
                                    <p:animEffect transition="in" filter="box(in)">
                                      <p:cBhvr>
                                        <p:cTn id="69" dur="200"/>
                                        <p:tgtEl>
                                          <p:spTgt spid="15"/>
                                        </p:tgtEl>
                                      </p:cBhvr>
                                    </p:animEffect>
                                  </p:childTnLst>
                                </p:cTn>
                              </p:par>
                            </p:childTnLst>
                          </p:cTn>
                        </p:par>
                        <p:par>
                          <p:cTn id="70" fill="hold" nodeType="afterGroup">
                            <p:stCondLst>
                              <p:cond delay="3000"/>
                            </p:stCondLst>
                            <p:childTnLst>
                              <p:par>
                                <p:cTn id="71" presetID="49" presetClass="entr" presetSubtype="0" decel="100000" fill="hold" nodeType="afterEffect">
                                  <p:stCondLst>
                                    <p:cond delay="0"/>
                                  </p:stCondLst>
                                  <p:childTnLst>
                                    <p:set>
                                      <p:cBhvr>
                                        <p:cTn id="72" dur="1" fill="hold">
                                          <p:stCondLst>
                                            <p:cond delay="0"/>
                                          </p:stCondLst>
                                        </p:cTn>
                                        <p:tgtEl>
                                          <p:spTgt spid="23"/>
                                        </p:tgtEl>
                                        <p:attrNameLst>
                                          <p:attrName>style.visibility</p:attrName>
                                        </p:attrNameLst>
                                      </p:cBhvr>
                                      <p:to>
                                        <p:strVal val="visible"/>
                                      </p:to>
                                    </p:set>
                                    <p:anim calcmode="lin" valueType="num">
                                      <p:cBhvr>
                                        <p:cTn id="73" dur="200" fill="hold"/>
                                        <p:tgtEl>
                                          <p:spTgt spid="23"/>
                                        </p:tgtEl>
                                        <p:attrNameLst>
                                          <p:attrName>ppt_w</p:attrName>
                                        </p:attrNameLst>
                                      </p:cBhvr>
                                      <p:tavLst>
                                        <p:tav tm="0">
                                          <p:val>
                                            <p:fltVal val="0"/>
                                          </p:val>
                                        </p:tav>
                                        <p:tav tm="100000">
                                          <p:val>
                                            <p:strVal val="#ppt_w"/>
                                          </p:val>
                                        </p:tav>
                                      </p:tavLst>
                                    </p:anim>
                                    <p:anim calcmode="lin" valueType="num">
                                      <p:cBhvr>
                                        <p:cTn id="74" dur="200" fill="hold"/>
                                        <p:tgtEl>
                                          <p:spTgt spid="23"/>
                                        </p:tgtEl>
                                        <p:attrNameLst>
                                          <p:attrName>ppt_h</p:attrName>
                                        </p:attrNameLst>
                                      </p:cBhvr>
                                      <p:tavLst>
                                        <p:tav tm="0">
                                          <p:val>
                                            <p:fltVal val="0"/>
                                          </p:val>
                                        </p:tav>
                                        <p:tav tm="100000">
                                          <p:val>
                                            <p:strVal val="#ppt_h"/>
                                          </p:val>
                                        </p:tav>
                                      </p:tavLst>
                                    </p:anim>
                                    <p:anim calcmode="lin" valueType="num">
                                      <p:cBhvr>
                                        <p:cTn id="75" dur="200" fill="hold"/>
                                        <p:tgtEl>
                                          <p:spTgt spid="23"/>
                                        </p:tgtEl>
                                        <p:attrNameLst>
                                          <p:attrName>style.rotation</p:attrName>
                                        </p:attrNameLst>
                                      </p:cBhvr>
                                      <p:tavLst>
                                        <p:tav tm="0">
                                          <p:val>
                                            <p:fltVal val="360"/>
                                          </p:val>
                                        </p:tav>
                                        <p:tav tm="100000">
                                          <p:val>
                                            <p:fltVal val="0"/>
                                          </p:val>
                                        </p:tav>
                                      </p:tavLst>
                                    </p:anim>
                                    <p:animEffect transition="in" filter="fade">
                                      <p:cBhvr>
                                        <p:cTn id="76" dur="200"/>
                                        <p:tgtEl>
                                          <p:spTgt spid="23"/>
                                        </p:tgtEl>
                                      </p:cBhvr>
                                    </p:animEffect>
                                  </p:childTnLst>
                                </p:cTn>
                              </p:par>
                            </p:childTnLst>
                          </p:cTn>
                        </p:par>
                        <p:par>
                          <p:cTn id="77" fill="hold" nodeType="afterGroup">
                            <p:stCondLst>
                              <p:cond delay="3200"/>
                            </p:stCondLst>
                            <p:childTnLst>
                              <p:par>
                                <p:cTn id="78" presetID="17" presetClass="entr" presetSubtype="8" fill="hold" nodeType="afterEffect">
                                  <p:stCondLst>
                                    <p:cond delay="0"/>
                                  </p:stCondLst>
                                  <p:childTnLst>
                                    <p:set>
                                      <p:cBhvr>
                                        <p:cTn id="79" dur="1" fill="hold">
                                          <p:stCondLst>
                                            <p:cond delay="0"/>
                                          </p:stCondLst>
                                        </p:cTn>
                                        <p:tgtEl>
                                          <p:spTgt spid="3136"/>
                                        </p:tgtEl>
                                        <p:attrNameLst>
                                          <p:attrName>style.visibility</p:attrName>
                                        </p:attrNameLst>
                                      </p:cBhvr>
                                      <p:to>
                                        <p:strVal val="visible"/>
                                      </p:to>
                                    </p:set>
                                    <p:anim calcmode="lin" valueType="num">
                                      <p:cBhvr>
                                        <p:cTn id="80" dur="200" fill="hold"/>
                                        <p:tgtEl>
                                          <p:spTgt spid="3136"/>
                                        </p:tgtEl>
                                        <p:attrNameLst>
                                          <p:attrName>ppt_x</p:attrName>
                                        </p:attrNameLst>
                                      </p:cBhvr>
                                      <p:tavLst>
                                        <p:tav tm="0">
                                          <p:val>
                                            <p:strVal val="#ppt_x-#ppt_w/2"/>
                                          </p:val>
                                        </p:tav>
                                        <p:tav tm="100000">
                                          <p:val>
                                            <p:strVal val="#ppt_x"/>
                                          </p:val>
                                        </p:tav>
                                      </p:tavLst>
                                    </p:anim>
                                    <p:anim calcmode="lin" valueType="num">
                                      <p:cBhvr>
                                        <p:cTn id="81" dur="200" fill="hold"/>
                                        <p:tgtEl>
                                          <p:spTgt spid="3136"/>
                                        </p:tgtEl>
                                        <p:attrNameLst>
                                          <p:attrName>ppt_y</p:attrName>
                                        </p:attrNameLst>
                                      </p:cBhvr>
                                      <p:tavLst>
                                        <p:tav tm="0">
                                          <p:val>
                                            <p:strVal val="#ppt_y"/>
                                          </p:val>
                                        </p:tav>
                                        <p:tav tm="100000">
                                          <p:val>
                                            <p:strVal val="#ppt_y"/>
                                          </p:val>
                                        </p:tav>
                                      </p:tavLst>
                                    </p:anim>
                                    <p:anim calcmode="lin" valueType="num">
                                      <p:cBhvr>
                                        <p:cTn id="82" dur="200" fill="hold"/>
                                        <p:tgtEl>
                                          <p:spTgt spid="3136"/>
                                        </p:tgtEl>
                                        <p:attrNameLst>
                                          <p:attrName>ppt_w</p:attrName>
                                        </p:attrNameLst>
                                      </p:cBhvr>
                                      <p:tavLst>
                                        <p:tav tm="0">
                                          <p:val>
                                            <p:fltVal val="0"/>
                                          </p:val>
                                        </p:tav>
                                        <p:tav tm="100000">
                                          <p:val>
                                            <p:strVal val="#ppt_w"/>
                                          </p:val>
                                        </p:tav>
                                      </p:tavLst>
                                    </p:anim>
                                    <p:anim calcmode="lin" valueType="num">
                                      <p:cBhvr>
                                        <p:cTn id="83" dur="200" fill="hold"/>
                                        <p:tgtEl>
                                          <p:spTgt spid="3136"/>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78"/>
                                            </p:cond>
                                          </p:stCondLst>
                                          <p:endCondLst>
                                            <p:cond evt="onStopAudio" delay="0">
                                              <p:tgtEl>
                                                <p:sldTgt/>
                                              </p:tgtEl>
                                            </p:cond>
                                          </p:endCondLst>
                                        </p:cTn>
                                        <p:tgtEl>
                                          <p:sndTgt r:embed="rId4" name="breeze.wav"/>
                                        </p:tgtEl>
                                      </p:cMediaNode>
                                    </p:audio>
                                  </p:subTnLst>
                                </p:cTn>
                              </p:par>
                            </p:childTnLst>
                          </p:cTn>
                        </p:par>
                        <p:par>
                          <p:cTn id="84" fill="hold" nodeType="afterGroup">
                            <p:stCondLst>
                              <p:cond delay="3400"/>
                            </p:stCondLst>
                            <p:childTnLst>
                              <p:par>
                                <p:cTn id="85" presetID="17" presetClass="entr" presetSubtype="10" fill="hold" grpId="0" nodeType="afterEffect">
                                  <p:stCondLst>
                                    <p:cond delay="0"/>
                                  </p:stCondLst>
                                  <p:childTnLst>
                                    <p:set>
                                      <p:cBhvr>
                                        <p:cTn id="86" dur="1" fill="hold">
                                          <p:stCondLst>
                                            <p:cond delay="0"/>
                                          </p:stCondLst>
                                        </p:cTn>
                                        <p:tgtEl>
                                          <p:spTgt spid="7"/>
                                        </p:tgtEl>
                                        <p:attrNameLst>
                                          <p:attrName>style.visibility</p:attrName>
                                        </p:attrNameLst>
                                      </p:cBhvr>
                                      <p:to>
                                        <p:strVal val="visible"/>
                                      </p:to>
                                    </p:set>
                                    <p:anim calcmode="lin" valueType="num">
                                      <p:cBhvr>
                                        <p:cTn id="87" dur="200" fill="hold"/>
                                        <p:tgtEl>
                                          <p:spTgt spid="7"/>
                                        </p:tgtEl>
                                        <p:attrNameLst>
                                          <p:attrName>ppt_w</p:attrName>
                                        </p:attrNameLst>
                                      </p:cBhvr>
                                      <p:tavLst>
                                        <p:tav tm="0">
                                          <p:val>
                                            <p:fltVal val="0"/>
                                          </p:val>
                                        </p:tav>
                                        <p:tav tm="100000">
                                          <p:val>
                                            <p:strVal val="#ppt_w"/>
                                          </p:val>
                                        </p:tav>
                                      </p:tavLst>
                                    </p:anim>
                                    <p:anim calcmode="lin" valueType="num">
                                      <p:cBhvr>
                                        <p:cTn id="88" dur="200" fill="hold"/>
                                        <p:tgtEl>
                                          <p:spTgt spid="7"/>
                                        </p:tgtEl>
                                        <p:attrNameLst>
                                          <p:attrName>ppt_h</p:attrName>
                                        </p:attrNameLst>
                                      </p:cBhvr>
                                      <p:tavLst>
                                        <p:tav tm="0">
                                          <p:val>
                                            <p:strVal val="#ppt_h"/>
                                          </p:val>
                                        </p:tav>
                                        <p:tav tm="100000">
                                          <p:val>
                                            <p:strVal val="#ppt_h"/>
                                          </p:val>
                                        </p:tav>
                                      </p:tavLst>
                                    </p:anim>
                                  </p:childTnLst>
                                </p:cTn>
                              </p:par>
                            </p:childTnLst>
                          </p:cTn>
                        </p:par>
                        <p:par>
                          <p:cTn id="89" fill="hold" nodeType="afterGroup">
                            <p:stCondLst>
                              <p:cond delay="3600"/>
                            </p:stCondLst>
                            <p:childTnLst>
                              <p:par>
                                <p:cTn id="90" presetID="4" presetClass="entr" presetSubtype="16" fill="hold" nodeType="afterEffect">
                                  <p:stCondLst>
                                    <p:cond delay="0"/>
                                  </p:stCondLst>
                                  <p:childTnLst>
                                    <p:set>
                                      <p:cBhvr>
                                        <p:cTn id="91" dur="1" fill="hold">
                                          <p:stCondLst>
                                            <p:cond delay="0"/>
                                          </p:stCondLst>
                                        </p:cTn>
                                        <p:tgtEl>
                                          <p:spTgt spid="17"/>
                                        </p:tgtEl>
                                        <p:attrNameLst>
                                          <p:attrName>style.visibility</p:attrName>
                                        </p:attrNameLst>
                                      </p:cBhvr>
                                      <p:to>
                                        <p:strVal val="visible"/>
                                      </p:to>
                                    </p:set>
                                    <p:animEffect transition="in" filter="box(in)">
                                      <p:cBhvr>
                                        <p:cTn id="92" dur="200"/>
                                        <p:tgtEl>
                                          <p:spTgt spid="17"/>
                                        </p:tgtEl>
                                      </p:cBhvr>
                                    </p:animEffect>
                                  </p:childTnLst>
                                </p:cTn>
                              </p:par>
                            </p:childTnLst>
                          </p:cTn>
                        </p:par>
                        <p:par>
                          <p:cTn id="93" fill="hold" nodeType="afterGroup">
                            <p:stCondLst>
                              <p:cond delay="3800"/>
                            </p:stCondLst>
                            <p:childTnLst>
                              <p:par>
                                <p:cTn id="94" presetID="49" presetClass="entr" presetSubtype="0" decel="100000" fill="hold" nodeType="afterEffect">
                                  <p:stCondLst>
                                    <p:cond delay="0"/>
                                  </p:stCondLst>
                                  <p:childTnLst>
                                    <p:set>
                                      <p:cBhvr>
                                        <p:cTn id="95" dur="1" fill="hold">
                                          <p:stCondLst>
                                            <p:cond delay="0"/>
                                          </p:stCondLst>
                                        </p:cTn>
                                        <p:tgtEl>
                                          <p:spTgt spid="28"/>
                                        </p:tgtEl>
                                        <p:attrNameLst>
                                          <p:attrName>style.visibility</p:attrName>
                                        </p:attrNameLst>
                                      </p:cBhvr>
                                      <p:to>
                                        <p:strVal val="visible"/>
                                      </p:to>
                                    </p:set>
                                    <p:anim calcmode="lin" valueType="num">
                                      <p:cBhvr>
                                        <p:cTn id="96" dur="200" fill="hold"/>
                                        <p:tgtEl>
                                          <p:spTgt spid="28"/>
                                        </p:tgtEl>
                                        <p:attrNameLst>
                                          <p:attrName>ppt_w</p:attrName>
                                        </p:attrNameLst>
                                      </p:cBhvr>
                                      <p:tavLst>
                                        <p:tav tm="0">
                                          <p:val>
                                            <p:fltVal val="0"/>
                                          </p:val>
                                        </p:tav>
                                        <p:tav tm="100000">
                                          <p:val>
                                            <p:strVal val="#ppt_w"/>
                                          </p:val>
                                        </p:tav>
                                      </p:tavLst>
                                    </p:anim>
                                    <p:anim calcmode="lin" valueType="num">
                                      <p:cBhvr>
                                        <p:cTn id="97" dur="200" fill="hold"/>
                                        <p:tgtEl>
                                          <p:spTgt spid="28"/>
                                        </p:tgtEl>
                                        <p:attrNameLst>
                                          <p:attrName>ppt_h</p:attrName>
                                        </p:attrNameLst>
                                      </p:cBhvr>
                                      <p:tavLst>
                                        <p:tav tm="0">
                                          <p:val>
                                            <p:fltVal val="0"/>
                                          </p:val>
                                        </p:tav>
                                        <p:tav tm="100000">
                                          <p:val>
                                            <p:strVal val="#ppt_h"/>
                                          </p:val>
                                        </p:tav>
                                      </p:tavLst>
                                    </p:anim>
                                    <p:anim calcmode="lin" valueType="num">
                                      <p:cBhvr>
                                        <p:cTn id="98" dur="200" fill="hold"/>
                                        <p:tgtEl>
                                          <p:spTgt spid="28"/>
                                        </p:tgtEl>
                                        <p:attrNameLst>
                                          <p:attrName>style.rotation</p:attrName>
                                        </p:attrNameLst>
                                      </p:cBhvr>
                                      <p:tavLst>
                                        <p:tav tm="0">
                                          <p:val>
                                            <p:fltVal val="360"/>
                                          </p:val>
                                        </p:tav>
                                        <p:tav tm="100000">
                                          <p:val>
                                            <p:fltVal val="0"/>
                                          </p:val>
                                        </p:tav>
                                      </p:tavLst>
                                    </p:anim>
                                    <p:animEffect transition="in" filter="fade">
                                      <p:cBhvr>
                                        <p:cTn id="99" dur="200"/>
                                        <p:tgtEl>
                                          <p:spTgt spid="28"/>
                                        </p:tgtEl>
                                      </p:cBhvr>
                                    </p:animEffect>
                                  </p:childTnLst>
                                </p:cTn>
                              </p:par>
                            </p:childTnLst>
                          </p:cTn>
                        </p:par>
                        <p:par>
                          <p:cTn id="100" fill="hold" nodeType="afterGroup">
                            <p:stCondLst>
                              <p:cond delay="4000"/>
                            </p:stCondLst>
                            <p:childTnLst>
                              <p:par>
                                <p:cTn id="101" presetID="17" presetClass="entr" presetSubtype="8" fill="hold" nodeType="afterEffect">
                                  <p:stCondLst>
                                    <p:cond delay="0"/>
                                  </p:stCondLst>
                                  <p:childTnLst>
                                    <p:set>
                                      <p:cBhvr>
                                        <p:cTn id="102" dur="1" fill="hold">
                                          <p:stCondLst>
                                            <p:cond delay="0"/>
                                          </p:stCondLst>
                                        </p:cTn>
                                        <p:tgtEl>
                                          <p:spTgt spid="25"/>
                                        </p:tgtEl>
                                        <p:attrNameLst>
                                          <p:attrName>style.visibility</p:attrName>
                                        </p:attrNameLst>
                                      </p:cBhvr>
                                      <p:to>
                                        <p:strVal val="visible"/>
                                      </p:to>
                                    </p:set>
                                    <p:anim calcmode="lin" valueType="num">
                                      <p:cBhvr>
                                        <p:cTn id="103" dur="200" fill="hold"/>
                                        <p:tgtEl>
                                          <p:spTgt spid="25"/>
                                        </p:tgtEl>
                                        <p:attrNameLst>
                                          <p:attrName>ppt_x</p:attrName>
                                        </p:attrNameLst>
                                      </p:cBhvr>
                                      <p:tavLst>
                                        <p:tav tm="0">
                                          <p:val>
                                            <p:strVal val="#ppt_x-#ppt_w/2"/>
                                          </p:val>
                                        </p:tav>
                                        <p:tav tm="100000">
                                          <p:val>
                                            <p:strVal val="#ppt_x"/>
                                          </p:val>
                                        </p:tav>
                                      </p:tavLst>
                                    </p:anim>
                                    <p:anim calcmode="lin" valueType="num">
                                      <p:cBhvr>
                                        <p:cTn id="104" dur="200" fill="hold"/>
                                        <p:tgtEl>
                                          <p:spTgt spid="25"/>
                                        </p:tgtEl>
                                        <p:attrNameLst>
                                          <p:attrName>ppt_y</p:attrName>
                                        </p:attrNameLst>
                                      </p:cBhvr>
                                      <p:tavLst>
                                        <p:tav tm="0">
                                          <p:val>
                                            <p:strVal val="#ppt_y"/>
                                          </p:val>
                                        </p:tav>
                                        <p:tav tm="100000">
                                          <p:val>
                                            <p:strVal val="#ppt_y"/>
                                          </p:val>
                                        </p:tav>
                                      </p:tavLst>
                                    </p:anim>
                                    <p:anim calcmode="lin" valueType="num">
                                      <p:cBhvr>
                                        <p:cTn id="105" dur="200" fill="hold"/>
                                        <p:tgtEl>
                                          <p:spTgt spid="25"/>
                                        </p:tgtEl>
                                        <p:attrNameLst>
                                          <p:attrName>ppt_w</p:attrName>
                                        </p:attrNameLst>
                                      </p:cBhvr>
                                      <p:tavLst>
                                        <p:tav tm="0">
                                          <p:val>
                                            <p:fltVal val="0"/>
                                          </p:val>
                                        </p:tav>
                                        <p:tav tm="100000">
                                          <p:val>
                                            <p:strVal val="#ppt_w"/>
                                          </p:val>
                                        </p:tav>
                                      </p:tavLst>
                                    </p:anim>
                                    <p:anim calcmode="lin" valueType="num">
                                      <p:cBhvr>
                                        <p:cTn id="106" dur="200" fill="hold"/>
                                        <p:tgtEl>
                                          <p:spTgt spid="25"/>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101"/>
                                            </p:cond>
                                          </p:stCondLst>
                                          <p:endCondLst>
                                            <p:cond evt="onStopAudio" delay="0">
                                              <p:tgtEl>
                                                <p:sldTgt/>
                                              </p:tgtEl>
                                            </p:cond>
                                          </p:endCondLst>
                                        </p:cTn>
                                        <p:tgtEl>
                                          <p:sndTgt r:embed="rId4" name="breeze.wav"/>
                                        </p:tgtEl>
                                      </p:cMediaNode>
                                    </p:audio>
                                  </p:subTnLst>
                                </p:cTn>
                              </p:par>
                            </p:childTnLst>
                          </p:cTn>
                        </p:par>
                        <p:par>
                          <p:cTn id="107" fill="hold" nodeType="afterGroup">
                            <p:stCondLst>
                              <p:cond delay="4200"/>
                            </p:stCondLst>
                            <p:childTnLst>
                              <p:par>
                                <p:cTn id="108" presetID="4" presetClass="entr" presetSubtype="16" fill="hold" nodeType="afterEffect">
                                  <p:stCondLst>
                                    <p:cond delay="0"/>
                                  </p:stCondLst>
                                  <p:childTnLst>
                                    <p:set>
                                      <p:cBhvr>
                                        <p:cTn id="109" dur="1" fill="hold">
                                          <p:stCondLst>
                                            <p:cond delay="0"/>
                                          </p:stCondLst>
                                        </p:cTn>
                                        <p:tgtEl>
                                          <p:spTgt spid="118"/>
                                        </p:tgtEl>
                                        <p:attrNameLst>
                                          <p:attrName>style.visibility</p:attrName>
                                        </p:attrNameLst>
                                      </p:cBhvr>
                                      <p:to>
                                        <p:strVal val="visible"/>
                                      </p:to>
                                    </p:set>
                                    <p:animEffect transition="in" filter="box(in)">
                                      <p:cBhvr>
                                        <p:cTn id="110" dur="200"/>
                                        <p:tgtEl>
                                          <p:spTgt spid="118"/>
                                        </p:tgtEl>
                                      </p:cBhvr>
                                    </p:animEffect>
                                  </p:childTnLst>
                                </p:cTn>
                              </p:par>
                            </p:childTnLst>
                          </p:cTn>
                        </p:par>
                      </p:childTnLst>
                    </p:cTn>
                  </p:par>
                  <p:par>
                    <p:cTn id="111" fill="hold">
                      <p:stCondLst>
                        <p:cond delay="indefinite"/>
                      </p:stCondLst>
                      <p:childTnLst>
                        <p:par>
                          <p:cTn id="112" fill="hold">
                            <p:stCondLst>
                              <p:cond delay="0"/>
                            </p:stCondLst>
                            <p:childTnLst>
                              <p:par>
                                <p:cTn id="113" presetID="16" presetClass="entr" presetSubtype="21" fill="hold" nodeType="clickEffect">
                                  <p:stCondLst>
                                    <p:cond delay="0"/>
                                  </p:stCondLst>
                                  <p:childTnLst>
                                    <p:set>
                                      <p:cBhvr>
                                        <p:cTn id="114" dur="1" fill="hold">
                                          <p:stCondLst>
                                            <p:cond delay="0"/>
                                          </p:stCondLst>
                                        </p:cTn>
                                        <p:tgtEl>
                                          <p:spTgt spid="119"/>
                                        </p:tgtEl>
                                        <p:attrNameLst>
                                          <p:attrName>style.visibility</p:attrName>
                                        </p:attrNameLst>
                                      </p:cBhvr>
                                      <p:to>
                                        <p:strVal val="visible"/>
                                      </p:to>
                                    </p:set>
                                    <p:animEffect transition="in" filter="barn(inVertical)">
                                      <p:cBhvr>
                                        <p:cTn id="115" dur="500"/>
                                        <p:tgtEl>
                                          <p:spTgt spid="119"/>
                                        </p:tgtEl>
                                      </p:cBhvr>
                                    </p:animEffect>
                                  </p:childTnLst>
                                </p:cTn>
                              </p:par>
                            </p:childTnLst>
                          </p:cTn>
                        </p:par>
                        <p:par>
                          <p:cTn id="116" fill="hold">
                            <p:stCondLst>
                              <p:cond delay="500"/>
                            </p:stCondLst>
                            <p:childTnLst>
                              <p:par>
                                <p:cTn id="117" presetID="10" presetClass="entr" presetSubtype="0" fill="hold" grpId="0" nodeType="afterEffect">
                                  <p:stCondLst>
                                    <p:cond delay="0"/>
                                  </p:stCondLst>
                                  <p:childTnLst>
                                    <p:set>
                                      <p:cBhvr>
                                        <p:cTn id="118" dur="1" fill="hold">
                                          <p:stCondLst>
                                            <p:cond delay="0"/>
                                          </p:stCondLst>
                                        </p:cTn>
                                        <p:tgtEl>
                                          <p:spTgt spid="127"/>
                                        </p:tgtEl>
                                        <p:attrNameLst>
                                          <p:attrName>style.visibility</p:attrName>
                                        </p:attrNameLst>
                                      </p:cBhvr>
                                      <p:to>
                                        <p:strVal val="visible"/>
                                      </p:to>
                                    </p:set>
                                    <p:animEffect transition="in" filter="fade">
                                      <p:cBhvr>
                                        <p:cTn id="119" dur="500"/>
                                        <p:tgtEl>
                                          <p:spTgt spid="127"/>
                                        </p:tgtEl>
                                      </p:cBhvr>
                                    </p:animEffect>
                                  </p:childTnLst>
                                </p:cTn>
                              </p:par>
                            </p:childTnLst>
                          </p:cTn>
                        </p:par>
                        <p:par>
                          <p:cTn id="120" fill="hold">
                            <p:stCondLst>
                              <p:cond delay="1000"/>
                            </p:stCondLst>
                            <p:childTnLst>
                              <p:par>
                                <p:cTn id="121" presetID="10" presetClass="entr" presetSubtype="0" fill="hold" nodeType="afterEffect">
                                  <p:stCondLst>
                                    <p:cond delay="0"/>
                                  </p:stCondLst>
                                  <p:childTnLst>
                                    <p:set>
                                      <p:cBhvr>
                                        <p:cTn id="122" dur="1" fill="hold">
                                          <p:stCondLst>
                                            <p:cond delay="0"/>
                                          </p:stCondLst>
                                        </p:cTn>
                                        <p:tgtEl>
                                          <p:spTgt spid="3139"/>
                                        </p:tgtEl>
                                        <p:attrNameLst>
                                          <p:attrName>style.visibility</p:attrName>
                                        </p:attrNameLst>
                                      </p:cBhvr>
                                      <p:to>
                                        <p:strVal val="visible"/>
                                      </p:to>
                                    </p:set>
                                    <p:animEffect transition="in" filter="fade">
                                      <p:cBhvr>
                                        <p:cTn id="123" dur="500"/>
                                        <p:tgtEl>
                                          <p:spTgt spid="3139"/>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24" restart="whenNotActive" fill="hold" evtFilter="cancelBubble" nodeType="interactiveSeq">
                <p:stCondLst>
                  <p:cond evt="onClick" delay="0">
                    <p:tgtEl>
                      <p:spTgt spid="21"/>
                    </p:tgtEl>
                  </p:cond>
                </p:stCondLst>
                <p:endSync evt="end" delay="0">
                  <p:rtn val="all"/>
                </p:endSync>
                <p:childTnLst>
                  <p:par>
                    <p:cTn id="125" fill="hold" nodeType="clickPar">
                      <p:stCondLst>
                        <p:cond delay="0"/>
                      </p:stCondLst>
                      <p:childTnLst>
                        <p:par>
                          <p:cTn id="126" fill="hold" nodeType="withGroup">
                            <p:stCondLst>
                              <p:cond delay="0"/>
                            </p:stCondLst>
                            <p:childTnLst>
                              <p:par>
                                <p:cTn id="127" presetID="3" presetClass="entr" presetSubtype="10" fill="hold" grpId="0" nodeType="clickEffect">
                                  <p:stCondLst>
                                    <p:cond delay="0"/>
                                  </p:stCondLst>
                                  <p:childTnLst>
                                    <p:set>
                                      <p:cBhvr>
                                        <p:cTn id="128" dur="1" fill="hold">
                                          <p:stCondLst>
                                            <p:cond delay="0"/>
                                          </p:stCondLst>
                                        </p:cTn>
                                        <p:tgtEl>
                                          <p:spTgt spid="20"/>
                                        </p:tgtEl>
                                        <p:attrNameLst>
                                          <p:attrName>style.visibility</p:attrName>
                                        </p:attrNameLst>
                                      </p:cBhvr>
                                      <p:to>
                                        <p:strVal val="visible"/>
                                      </p:to>
                                    </p:set>
                                    <p:animEffect transition="in" filter="blinds(horizontal)">
                                      <p:cBhvr>
                                        <p:cTn id="129" dur="500"/>
                                        <p:tgtEl>
                                          <p:spTgt spid="20"/>
                                        </p:tgtEl>
                                      </p:cBhvr>
                                    </p:animEffect>
                                  </p:childTnLst>
                                  <p:subTnLst>
                                    <p:audio>
                                      <p:cMediaNode>
                                        <p:cTn display="0" masterRel="sameClick">
                                          <p:stCondLst>
                                            <p:cond evt="begin" delay="0">
                                              <p:tn val="127"/>
                                            </p:cond>
                                          </p:stCondLst>
                                          <p:endCondLst>
                                            <p:cond evt="onStopAudio" delay="0">
                                              <p:tgtEl>
                                                <p:sldTgt/>
                                              </p:tgtEl>
                                            </p:cond>
                                          </p:endCondLst>
                                        </p:cTn>
                                        <p:tgtEl>
                                          <p:sndTgt r:embed="rId5" name="cashreg.wav"/>
                                        </p:tgtEl>
                                      </p:cMediaNode>
                                    </p:audio>
                                  </p:subTnLst>
                                </p:cTn>
                              </p:par>
                            </p:childTnLst>
                          </p:cTn>
                        </p:par>
                      </p:childTnLst>
                    </p:cTn>
                  </p:par>
                </p:childTnLst>
              </p:cTn>
              <p:nextCondLst>
                <p:cond evt="onClick" delay="0">
                  <p:tgtEl>
                    <p:spTgt spid="21"/>
                  </p:tgtEl>
                </p:cond>
              </p:nextCondLst>
            </p:seq>
            <p:seq concurrent="1" nextAc="seek">
              <p:cTn id="130" restart="whenNotActive" fill="hold" evtFilter="cancelBubble" nodeType="interactiveSeq">
                <p:stCondLst>
                  <p:cond evt="onClick" delay="0">
                    <p:tgtEl>
                      <p:spTgt spid="3136"/>
                    </p:tgtEl>
                  </p:cond>
                </p:stCondLst>
                <p:endSync evt="end" delay="0">
                  <p:rtn val="all"/>
                </p:endSync>
                <p:childTnLst>
                  <p:par>
                    <p:cTn id="131" fill="hold" nodeType="clickPar">
                      <p:stCondLst>
                        <p:cond delay="0"/>
                      </p:stCondLst>
                      <p:childTnLst>
                        <p:par>
                          <p:cTn id="132" fill="hold" nodeType="withGroup">
                            <p:stCondLst>
                              <p:cond delay="0"/>
                            </p:stCondLst>
                            <p:childTnLst>
                              <p:par>
                                <p:cTn id="133" presetID="3" presetClass="entr" presetSubtype="10" fill="hold" grpId="0" nodeType="clickEffect">
                                  <p:stCondLst>
                                    <p:cond delay="0"/>
                                  </p:stCondLst>
                                  <p:childTnLst>
                                    <p:set>
                                      <p:cBhvr>
                                        <p:cTn id="134" dur="1" fill="hold">
                                          <p:stCondLst>
                                            <p:cond delay="0"/>
                                          </p:stCondLst>
                                        </p:cTn>
                                        <p:tgtEl>
                                          <p:spTgt spid="110"/>
                                        </p:tgtEl>
                                        <p:attrNameLst>
                                          <p:attrName>style.visibility</p:attrName>
                                        </p:attrNameLst>
                                      </p:cBhvr>
                                      <p:to>
                                        <p:strVal val="visible"/>
                                      </p:to>
                                    </p:set>
                                    <p:animEffect transition="in" filter="blinds(horizontal)">
                                      <p:cBhvr>
                                        <p:cTn id="135" dur="500"/>
                                        <p:tgtEl>
                                          <p:spTgt spid="110"/>
                                        </p:tgtEl>
                                      </p:cBhvr>
                                    </p:animEffect>
                                  </p:childTnLst>
                                  <p:subTnLst>
                                    <p:audio>
                                      <p:cMediaNode>
                                        <p:cTn display="0" masterRel="sameClick">
                                          <p:stCondLst>
                                            <p:cond evt="begin" delay="0">
                                              <p:tn val="133"/>
                                            </p:cond>
                                          </p:stCondLst>
                                          <p:endCondLst>
                                            <p:cond evt="onStopAudio" delay="0">
                                              <p:tgtEl>
                                                <p:sldTgt/>
                                              </p:tgtEl>
                                            </p:cond>
                                          </p:endCondLst>
                                        </p:cTn>
                                        <p:tgtEl>
                                          <p:sndTgt r:embed="rId5" name="cashreg.wav"/>
                                        </p:tgtEl>
                                      </p:cMediaNode>
                                    </p:audio>
                                  </p:subTnLst>
                                </p:cTn>
                              </p:par>
                            </p:childTnLst>
                          </p:cTn>
                        </p:par>
                      </p:childTnLst>
                    </p:cTn>
                  </p:par>
                </p:childTnLst>
              </p:cTn>
              <p:nextCondLst>
                <p:cond evt="onClick" delay="0">
                  <p:tgtEl>
                    <p:spTgt spid="3136"/>
                  </p:tgtEl>
                </p:cond>
              </p:nextCondLst>
            </p:seq>
            <p:seq concurrent="1" nextAc="seek">
              <p:cTn id="136" restart="whenNotActive" fill="hold" evtFilter="cancelBubble" nodeType="interactiveSeq">
                <p:stCondLst>
                  <p:cond evt="onClick" delay="0">
                    <p:tgtEl>
                      <p:spTgt spid="25"/>
                    </p:tgtEl>
                  </p:cond>
                </p:stCondLst>
                <p:endSync evt="end" delay="0">
                  <p:rtn val="all"/>
                </p:endSync>
                <p:childTnLst>
                  <p:par>
                    <p:cTn id="137" fill="hold" nodeType="clickPar">
                      <p:stCondLst>
                        <p:cond delay="0"/>
                      </p:stCondLst>
                      <p:childTnLst>
                        <p:par>
                          <p:cTn id="138" fill="hold" nodeType="withGroup">
                            <p:stCondLst>
                              <p:cond delay="0"/>
                            </p:stCondLst>
                            <p:childTnLst>
                              <p:par>
                                <p:cTn id="139" presetID="4" presetClass="entr" presetSubtype="16" fill="hold" grpId="0" nodeType="clickEffect">
                                  <p:stCondLst>
                                    <p:cond delay="0"/>
                                  </p:stCondLst>
                                  <p:childTnLst>
                                    <p:set>
                                      <p:cBhvr>
                                        <p:cTn id="140" dur="1" fill="hold">
                                          <p:stCondLst>
                                            <p:cond delay="0"/>
                                          </p:stCondLst>
                                        </p:cTn>
                                        <p:tgtEl>
                                          <p:spTgt spid="117"/>
                                        </p:tgtEl>
                                        <p:attrNameLst>
                                          <p:attrName>style.visibility</p:attrName>
                                        </p:attrNameLst>
                                      </p:cBhvr>
                                      <p:to>
                                        <p:strVal val="visible"/>
                                      </p:to>
                                    </p:set>
                                    <p:animEffect transition="in" filter="box(in)">
                                      <p:cBhvr>
                                        <p:cTn id="141" dur="500"/>
                                        <p:tgtEl>
                                          <p:spTgt spid="117"/>
                                        </p:tgtEl>
                                      </p:cBhvr>
                                    </p:animEffect>
                                  </p:childTnLst>
                                </p:cTn>
                              </p:par>
                            </p:childTnLst>
                          </p:cTn>
                        </p:par>
                      </p:childTnLst>
                    </p:cTn>
                  </p:par>
                </p:childTnLst>
              </p:cTn>
              <p:nextCondLst>
                <p:cond evt="onClick" delay="0">
                  <p:tgtEl>
                    <p:spTgt spid="25"/>
                  </p:tgtEl>
                </p:cond>
              </p:nextCondLst>
            </p:seq>
            <p:seq concurrent="1" nextAc="seek">
              <p:cTn id="142" restart="whenNotActive" fill="hold" evtFilter="cancelBubble" nodeType="interactiveSeq">
                <p:stCondLst>
                  <p:cond evt="onClick" delay="0">
                    <p:tgtEl>
                      <p:spTgt spid="3"/>
                    </p:tgtEl>
                  </p:cond>
                </p:stCondLst>
                <p:endSync evt="end" delay="0">
                  <p:rtn val="all"/>
                </p:endSync>
                <p:childTnLst>
                  <p:par>
                    <p:cTn id="143" fill="hold" nodeType="clickPar">
                      <p:stCondLst>
                        <p:cond delay="0"/>
                      </p:stCondLst>
                      <p:childTnLst>
                        <p:par>
                          <p:cTn id="144" fill="hold" nodeType="withGroup">
                            <p:stCondLst>
                              <p:cond delay="0"/>
                            </p:stCondLst>
                            <p:childTnLst>
                              <p:par>
                                <p:cTn id="145" presetID="3" presetClass="entr" presetSubtype="10" fill="hold" grpId="0" nodeType="clickEffect">
                                  <p:stCondLst>
                                    <p:cond delay="0"/>
                                  </p:stCondLst>
                                  <p:childTnLst>
                                    <p:set>
                                      <p:cBhvr>
                                        <p:cTn id="146" dur="1" fill="hold">
                                          <p:stCondLst>
                                            <p:cond delay="0"/>
                                          </p:stCondLst>
                                        </p:cTn>
                                        <p:tgtEl>
                                          <p:spTgt spid="19"/>
                                        </p:tgtEl>
                                        <p:attrNameLst>
                                          <p:attrName>style.visibility</p:attrName>
                                        </p:attrNameLst>
                                      </p:cBhvr>
                                      <p:to>
                                        <p:strVal val="visible"/>
                                      </p:to>
                                    </p:set>
                                    <p:animEffect transition="in" filter="blinds(horizontal)">
                                      <p:cBhvr>
                                        <p:cTn id="147" dur="500"/>
                                        <p:tgtEl>
                                          <p:spTgt spid="19"/>
                                        </p:tgtEl>
                                      </p:cBhvr>
                                    </p:animEffect>
                                  </p:childTnLst>
                                  <p:subTnLst>
                                    <p:audio>
                                      <p:cMediaNode>
                                        <p:cTn display="0" masterRel="sameClick">
                                          <p:stCondLst>
                                            <p:cond evt="begin" delay="0">
                                              <p:tn val="145"/>
                                            </p:cond>
                                          </p:stCondLst>
                                          <p:endCondLst>
                                            <p:cond evt="onStopAudio" delay="0">
                                              <p:tgtEl>
                                                <p:sldTgt/>
                                              </p:tgtEl>
                                            </p:cond>
                                          </p:endCondLst>
                                        </p:cTn>
                                        <p:tgtEl>
                                          <p:sndTgt r:embed="rId5" name="cashreg.wav"/>
                                        </p:tgtEl>
                                      </p:cMediaNode>
                                    </p:audio>
                                  </p:subTnLst>
                                </p:cTn>
                              </p:par>
                            </p:childTnLst>
                          </p:cTn>
                        </p:par>
                      </p:childTnLst>
                    </p:cTn>
                  </p:par>
                </p:childTnLst>
              </p:cTn>
              <p:nextCondLst>
                <p:cond evt="onClick" delay="0">
                  <p:tgtEl>
                    <p:spTgt spid="3"/>
                  </p:tgtEl>
                </p:cond>
              </p:nextCondLst>
            </p:seq>
            <p:seq concurrent="1" nextAc="seek">
              <p:cTn id="148" restart="whenNotActive" fill="hold" evtFilter="cancelBubble" nodeType="interactiveSeq">
                <p:stCondLst>
                  <p:cond evt="onClick" delay="0">
                    <p:tgtEl>
                      <p:spTgt spid="118"/>
                    </p:tgtEl>
                  </p:cond>
                </p:stCondLst>
                <p:endSync evt="end" delay="0">
                  <p:rtn val="all"/>
                </p:endSync>
                <p:childTnLst>
                  <p:par>
                    <p:cTn id="149" fill="hold" nodeType="clickPar">
                      <p:stCondLst>
                        <p:cond delay="0"/>
                      </p:stCondLst>
                      <p:childTnLst>
                        <p:par>
                          <p:cTn id="150" fill="hold" nodeType="withGroup">
                            <p:stCondLst>
                              <p:cond delay="0"/>
                            </p:stCondLst>
                            <p:childTnLst>
                              <p:par>
                                <p:cTn id="151" presetID="26" presetClass="emph" presetSubtype="0" repeatCount="indefinite" fill="hold" nodeType="clickEffect">
                                  <p:stCondLst>
                                    <p:cond delay="0"/>
                                  </p:stCondLst>
                                  <p:childTnLst>
                                    <p:animEffect transition="out" filter="fade">
                                      <p:cBhvr>
                                        <p:cTn id="152" dur="500" tmFilter="0, 0; .2, .5; .8, .5; 1, 0"/>
                                        <p:tgtEl>
                                          <p:spTgt spid="3136"/>
                                        </p:tgtEl>
                                      </p:cBhvr>
                                    </p:animEffect>
                                    <p:animScale>
                                      <p:cBhvr>
                                        <p:cTn id="153" dur="250" autoRev="1" fill="hold"/>
                                        <p:tgtEl>
                                          <p:spTgt spid="3136"/>
                                        </p:tgtEl>
                                      </p:cBhvr>
                                      <p:by x="105000" y="105000"/>
                                    </p:animScale>
                                  </p:childTnLst>
                                </p:cTn>
                              </p:par>
                            </p:childTnLst>
                          </p:cTn>
                        </p:par>
                      </p:childTnLst>
                    </p:cTn>
                  </p:par>
                </p:childTnLst>
              </p:cTn>
              <p:nextCondLst>
                <p:cond evt="onClick" delay="0">
                  <p:tgtEl>
                    <p:spTgt spid="118"/>
                  </p:tgtEl>
                </p:cond>
              </p:nextCondLst>
            </p:seq>
          </p:childTnLst>
        </p:cTn>
      </p:par>
    </p:tnLst>
    <p:bldLst>
      <p:bldP spid="4" grpId="0" animBg="1"/>
      <p:bldP spid="5" grpId="0" animBg="1"/>
      <p:bldP spid="6" grpId="0" animBg="1"/>
      <p:bldP spid="7" grpId="0" animBg="1"/>
      <p:bldP spid="18" grpId="0" build="allAtOnce" animBg="1"/>
      <p:bldP spid="19" grpId="0" animBg="1"/>
      <p:bldP spid="20" grpId="0" animBg="1"/>
      <p:bldP spid="110" grpId="0" animBg="1"/>
      <p:bldP spid="117" grpId="0" animBg="1"/>
      <p:bldP spid="12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55" name="Rectangle 63"/>
          <p:cNvSpPr>
            <a:spLocks noChangeArrowheads="1"/>
          </p:cNvSpPr>
          <p:nvPr/>
        </p:nvSpPr>
        <p:spPr bwMode="gray">
          <a:xfrm rot="5400000">
            <a:off x="488158" y="3012282"/>
            <a:ext cx="928687" cy="190500"/>
          </a:xfrm>
          <a:prstGeom prst="rect">
            <a:avLst/>
          </a:prstGeom>
          <a:gradFill rotWithShape="1">
            <a:gsLst>
              <a:gs pos="0">
                <a:srgbClr val="CFCFCF"/>
              </a:gs>
              <a:gs pos="100000">
                <a:srgbClr val="5F5F5F"/>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US"/>
          </a:p>
        </p:txBody>
      </p:sp>
      <p:sp>
        <p:nvSpPr>
          <p:cNvPr id="103" name="Rectangle 63"/>
          <p:cNvSpPr>
            <a:spLocks noChangeArrowheads="1"/>
          </p:cNvSpPr>
          <p:nvPr/>
        </p:nvSpPr>
        <p:spPr bwMode="gray">
          <a:xfrm rot="5400000">
            <a:off x="488158" y="1869282"/>
            <a:ext cx="928687" cy="190500"/>
          </a:xfrm>
          <a:prstGeom prst="rect">
            <a:avLst/>
          </a:prstGeom>
          <a:gradFill rotWithShape="1">
            <a:gsLst>
              <a:gs pos="0">
                <a:srgbClr val="CFCFCF"/>
              </a:gs>
              <a:gs pos="100000">
                <a:srgbClr val="5F5F5F"/>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US"/>
          </a:p>
        </p:txBody>
      </p:sp>
      <p:sp>
        <p:nvSpPr>
          <p:cNvPr id="104" name="Rectangle 63"/>
          <p:cNvSpPr>
            <a:spLocks noChangeArrowheads="1"/>
          </p:cNvSpPr>
          <p:nvPr/>
        </p:nvSpPr>
        <p:spPr bwMode="gray">
          <a:xfrm rot="5400000">
            <a:off x="488157" y="4226719"/>
            <a:ext cx="928688" cy="190500"/>
          </a:xfrm>
          <a:prstGeom prst="rect">
            <a:avLst/>
          </a:prstGeom>
          <a:gradFill rotWithShape="1">
            <a:gsLst>
              <a:gs pos="0">
                <a:srgbClr val="CFCFCF"/>
              </a:gs>
              <a:gs pos="100000">
                <a:srgbClr val="5F5F5F"/>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US"/>
          </a:p>
        </p:txBody>
      </p:sp>
      <p:sp>
        <p:nvSpPr>
          <p:cNvPr id="105" name="Rectangle 63"/>
          <p:cNvSpPr>
            <a:spLocks noChangeArrowheads="1"/>
          </p:cNvSpPr>
          <p:nvPr/>
        </p:nvSpPr>
        <p:spPr bwMode="gray">
          <a:xfrm rot="5400000">
            <a:off x="488158" y="5441157"/>
            <a:ext cx="928687" cy="190500"/>
          </a:xfrm>
          <a:prstGeom prst="rect">
            <a:avLst/>
          </a:prstGeom>
          <a:gradFill rotWithShape="1">
            <a:gsLst>
              <a:gs pos="0">
                <a:srgbClr val="CFCFCF"/>
              </a:gs>
              <a:gs pos="100000">
                <a:srgbClr val="5F5F5F"/>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US"/>
          </a:p>
        </p:txBody>
      </p:sp>
      <p:grpSp>
        <p:nvGrpSpPr>
          <p:cNvPr id="2" name="Group 74"/>
          <p:cNvGrpSpPr>
            <a:grpSpLocks/>
          </p:cNvGrpSpPr>
          <p:nvPr/>
        </p:nvGrpSpPr>
        <p:grpSpPr bwMode="auto">
          <a:xfrm rot="5400000">
            <a:off x="726160" y="2098765"/>
            <a:ext cx="463143" cy="822552"/>
            <a:chOff x="1838" y="1199"/>
            <a:chExt cx="2091" cy="2865"/>
          </a:xfrm>
        </p:grpSpPr>
        <p:sp>
          <p:nvSpPr>
            <p:cNvPr id="8267" name="AutoShape 75"/>
            <p:cNvSpPr>
              <a:spLocks noChangeArrowheads="1"/>
            </p:cNvSpPr>
            <p:nvPr/>
          </p:nvSpPr>
          <p:spPr bwMode="gray">
            <a:xfrm rot="16200000" flipH="1">
              <a:off x="1821" y="2450"/>
              <a:ext cx="310" cy="208"/>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8268" name="AutoShape 76"/>
            <p:cNvSpPr>
              <a:spLocks noChangeArrowheads="1"/>
            </p:cNvSpPr>
            <p:nvPr/>
          </p:nvSpPr>
          <p:spPr bwMode="gray">
            <a:xfrm rot="5400000" flipH="1">
              <a:off x="3627" y="2420"/>
              <a:ext cx="310" cy="208"/>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8269" name="AutoShape 77"/>
            <p:cNvSpPr>
              <a:spLocks noChangeArrowheads="1"/>
            </p:cNvSpPr>
            <p:nvPr/>
          </p:nvSpPr>
          <p:spPr bwMode="gray">
            <a:xfrm rot="10800000" flipH="1">
              <a:off x="2725" y="3365"/>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2163" name="Oval 78"/>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2164" name="Oval 79"/>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endParaRPr lang="en-US"/>
            </a:p>
          </p:txBody>
        </p:sp>
        <p:sp>
          <p:nvSpPr>
            <p:cNvPr id="8272" name="Oval 80"/>
            <p:cNvSpPr>
              <a:spLocks noChangeArrowheads="1"/>
            </p:cNvSpPr>
            <p:nvPr/>
          </p:nvSpPr>
          <p:spPr bwMode="gray">
            <a:xfrm>
              <a:off x="1838" y="1199"/>
              <a:ext cx="2088" cy="2864"/>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fontAlgn="auto">
                <a:spcBef>
                  <a:spcPts val="0"/>
                </a:spcBef>
                <a:spcAft>
                  <a:spcPts val="0"/>
                </a:spcAft>
                <a:defRPr/>
              </a:pPr>
              <a:endParaRPr lang="vi-VN">
                <a:latin typeface="+mn-lt"/>
                <a:cs typeface="+mn-cs"/>
              </a:endParaRPr>
            </a:p>
          </p:txBody>
        </p:sp>
        <p:sp>
          <p:nvSpPr>
            <p:cNvPr id="2166" name="Oval 81"/>
            <p:cNvSpPr>
              <a:spLocks noChangeArrowheads="1"/>
            </p:cNvSpPr>
            <p:nvPr/>
          </p:nvSpPr>
          <p:spPr bwMode="gray">
            <a:xfrm>
              <a:off x="1841" y="1200"/>
              <a:ext cx="2088" cy="2864"/>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endParaRPr lang="en-US"/>
            </a:p>
          </p:txBody>
        </p:sp>
        <p:sp>
          <p:nvSpPr>
            <p:cNvPr id="8274" name="Oval 82"/>
            <p:cNvSpPr>
              <a:spLocks noChangeArrowheads="1"/>
            </p:cNvSpPr>
            <p:nvPr/>
          </p:nvSpPr>
          <p:spPr bwMode="gray">
            <a:xfrm>
              <a:off x="2338" y="1199"/>
              <a:ext cx="1097" cy="286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fontAlgn="auto">
                <a:spcBef>
                  <a:spcPts val="0"/>
                </a:spcBef>
                <a:spcAft>
                  <a:spcPts val="0"/>
                </a:spcAft>
                <a:defRPr/>
              </a:pPr>
              <a:endParaRPr lang="vi-VN">
                <a:latin typeface="+mn-lt"/>
                <a:cs typeface="+mn-cs"/>
              </a:endParaRPr>
            </a:p>
          </p:txBody>
        </p:sp>
        <p:sp>
          <p:nvSpPr>
            <p:cNvPr id="2168" name="Oval 83"/>
            <p:cNvSpPr>
              <a:spLocks noChangeArrowheads="1"/>
            </p:cNvSpPr>
            <p:nvPr/>
          </p:nvSpPr>
          <p:spPr bwMode="gray">
            <a:xfrm>
              <a:off x="2337" y="1200"/>
              <a:ext cx="1096" cy="2864"/>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en-US"/>
            </a:p>
          </p:txBody>
        </p:sp>
      </p:grpSp>
      <p:grpSp>
        <p:nvGrpSpPr>
          <p:cNvPr id="3" name="Group 5"/>
          <p:cNvGrpSpPr>
            <a:grpSpLocks/>
          </p:cNvGrpSpPr>
          <p:nvPr/>
        </p:nvGrpSpPr>
        <p:grpSpPr bwMode="auto">
          <a:xfrm>
            <a:off x="1642943" y="3377408"/>
            <a:ext cx="5715660" cy="666749"/>
            <a:chOff x="422" y="1344"/>
            <a:chExt cx="3067" cy="420"/>
          </a:xfrm>
        </p:grpSpPr>
        <p:sp>
          <p:nvSpPr>
            <p:cNvPr id="8198" name="AutoShape 6"/>
            <p:cNvSpPr>
              <a:spLocks noChangeArrowheads="1"/>
            </p:cNvSpPr>
            <p:nvPr/>
          </p:nvSpPr>
          <p:spPr bwMode="gray">
            <a:xfrm>
              <a:off x="422" y="1344"/>
              <a:ext cx="3067" cy="381"/>
            </a:xfrm>
            <a:prstGeom prst="roundRect">
              <a:avLst>
                <a:gd name="adj" fmla="val 10889"/>
              </a:avLst>
            </a:prstGeom>
            <a:gradFill rotWithShape="1">
              <a:gsLst>
                <a:gs pos="0">
                  <a:srgbClr val="DDDDDD"/>
                </a:gs>
                <a:gs pos="50000">
                  <a:srgbClr val="DDDDDD">
                    <a:gamma/>
                    <a:tint val="36471"/>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fontAlgn="auto">
                <a:spcBef>
                  <a:spcPts val="0"/>
                </a:spcBef>
                <a:spcAft>
                  <a:spcPts val="0"/>
                </a:spcAft>
                <a:defRPr/>
              </a:pPr>
              <a:endParaRPr lang="vi-VN">
                <a:latin typeface="+mn-lt"/>
                <a:cs typeface="+mn-cs"/>
              </a:endParaRPr>
            </a:p>
          </p:txBody>
        </p:sp>
        <p:sp>
          <p:nvSpPr>
            <p:cNvPr id="2156" name="AutoShape 7"/>
            <p:cNvSpPr>
              <a:spLocks noChangeArrowheads="1"/>
            </p:cNvSpPr>
            <p:nvPr/>
          </p:nvSpPr>
          <p:spPr bwMode="gray">
            <a:xfrm>
              <a:off x="448" y="1379"/>
              <a:ext cx="271" cy="331"/>
            </a:xfrm>
            <a:prstGeom prst="roundRect">
              <a:avLst>
                <a:gd name="adj" fmla="val 11921"/>
              </a:avLst>
            </a:prstGeom>
            <a:solidFill>
              <a:srgbClr val="002060"/>
            </a:solidFill>
            <a:ln w="38100">
              <a:solidFill>
                <a:schemeClr val="bg1"/>
              </a:solidFill>
              <a:round/>
              <a:headEnd/>
              <a:tailEnd/>
            </a:ln>
          </p:spPr>
          <p:txBody>
            <a:bodyPr wrap="none" anchor="ctr"/>
            <a:lstStyle/>
            <a:p>
              <a:endParaRPr lang="en-US"/>
            </a:p>
          </p:txBody>
        </p:sp>
        <p:sp>
          <p:nvSpPr>
            <p:cNvPr id="8200" name="Freeform 8"/>
            <p:cNvSpPr>
              <a:spLocks/>
            </p:cNvSpPr>
            <p:nvPr/>
          </p:nvSpPr>
          <p:spPr bwMode="gray">
            <a:xfrm>
              <a:off x="488" y="1399"/>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fontAlgn="auto">
                <a:spcBef>
                  <a:spcPts val="0"/>
                </a:spcBef>
                <a:spcAft>
                  <a:spcPts val="0"/>
                </a:spcAft>
                <a:defRPr/>
              </a:pPr>
              <a:endParaRPr lang="vi-VN">
                <a:latin typeface="+mn-lt"/>
                <a:cs typeface="+mn-cs"/>
              </a:endParaRPr>
            </a:p>
          </p:txBody>
        </p:sp>
        <p:sp>
          <p:nvSpPr>
            <p:cNvPr id="8201" name="Text Box 9"/>
            <p:cNvSpPr txBox="1">
              <a:spLocks noChangeArrowheads="1"/>
            </p:cNvSpPr>
            <p:nvPr/>
          </p:nvSpPr>
          <p:spPr bwMode="gray">
            <a:xfrm>
              <a:off x="478" y="1383"/>
              <a:ext cx="211" cy="327"/>
            </a:xfrm>
            <a:prstGeom prst="rect">
              <a:avLst/>
            </a:prstGeom>
            <a:noFill/>
            <a:ln w="9525" algn="ctr">
              <a:noFill/>
              <a:miter lim="800000"/>
              <a:headEnd/>
              <a:tailEnd/>
            </a:ln>
            <a:effectLst>
              <a:outerShdw dist="35921" dir="2700000" algn="ctr" rotWithShape="0">
                <a:schemeClr val="tx1"/>
              </a:outerShdw>
            </a:effectLst>
          </p:spPr>
          <p:txBody>
            <a:bodyPr>
              <a:spAutoFit/>
            </a:bodyPr>
            <a:lstStyle/>
            <a:p>
              <a:pPr algn="ctr" eaLnBrk="0" fontAlgn="auto" hangingPunct="0">
                <a:spcBef>
                  <a:spcPts val="0"/>
                </a:spcBef>
                <a:spcAft>
                  <a:spcPts val="0"/>
                </a:spcAft>
                <a:defRPr/>
              </a:pPr>
              <a:r>
                <a:rPr lang="en-US" sz="2800" b="1" dirty="0">
                  <a:solidFill>
                    <a:srgbClr val="FF0000"/>
                  </a:solidFill>
                  <a:effectLst>
                    <a:outerShdw blurRad="38100" dist="38100" dir="2700000" algn="tl">
                      <a:srgbClr val="C0C0C0"/>
                    </a:outerShdw>
                  </a:effectLst>
                </a:rPr>
                <a:t>B</a:t>
              </a:r>
              <a:endParaRPr lang="en-US" sz="2800" b="1" dirty="0">
                <a:solidFill>
                  <a:srgbClr val="FF0000"/>
                </a:solidFill>
                <a:effectLst>
                  <a:outerShdw blurRad="38100" dist="38100" dir="2700000" algn="tl">
                    <a:srgbClr val="C0C0C0"/>
                  </a:outerShdw>
                </a:effectLst>
                <a:latin typeface="+mn-lt"/>
                <a:cs typeface="+mn-cs"/>
              </a:endParaRPr>
            </a:p>
          </p:txBody>
        </p:sp>
        <p:sp>
          <p:nvSpPr>
            <p:cNvPr id="2159" name="Text Box 10"/>
            <p:cNvSpPr txBox="1">
              <a:spLocks noChangeArrowheads="1"/>
            </p:cNvSpPr>
            <p:nvPr/>
          </p:nvSpPr>
          <p:spPr bwMode="gray">
            <a:xfrm>
              <a:off x="719" y="1434"/>
              <a:ext cx="273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vi-VN" sz="2800" dirty="0" smtClean="0">
                  <a:latin typeface="+mj-lt"/>
                </a:rPr>
                <a:t>AB</a:t>
              </a:r>
              <a:r>
                <a:rPr lang="vi-VN" sz="2800" baseline="30000" dirty="0" smtClean="0">
                  <a:latin typeface="+mj-lt"/>
                </a:rPr>
                <a:t>2</a:t>
              </a:r>
              <a:r>
                <a:rPr lang="vi-VN" sz="2800" dirty="0" smtClean="0">
                  <a:latin typeface="+mj-lt"/>
                </a:rPr>
                <a:t> + BC</a:t>
              </a:r>
              <a:r>
                <a:rPr lang="vi-VN" sz="2800" baseline="30000" dirty="0" smtClean="0">
                  <a:latin typeface="+mj-lt"/>
                </a:rPr>
                <a:t>2</a:t>
              </a:r>
              <a:r>
                <a:rPr lang="vi-VN" sz="2800" dirty="0" smtClean="0">
                  <a:latin typeface="+mj-lt"/>
                </a:rPr>
                <a:t> = AC</a:t>
              </a:r>
              <a:r>
                <a:rPr lang="vi-VN" sz="2800" baseline="30000" dirty="0" smtClean="0">
                  <a:latin typeface="+mj-lt"/>
                </a:rPr>
                <a:t>2</a:t>
              </a:r>
              <a:endParaRPr lang="en-US" sz="2800" b="1" dirty="0">
                <a:latin typeface="+mj-lt"/>
              </a:endParaRPr>
            </a:p>
          </p:txBody>
        </p:sp>
      </p:grpSp>
      <p:sp>
        <p:nvSpPr>
          <p:cNvPr id="8209" name="AutoShape 17"/>
          <p:cNvSpPr>
            <a:spLocks noChangeArrowheads="1"/>
          </p:cNvSpPr>
          <p:nvPr/>
        </p:nvSpPr>
        <p:spPr bwMode="gray">
          <a:xfrm>
            <a:off x="609599" y="214338"/>
            <a:ext cx="8140955" cy="1714488"/>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cap="rnd" algn="ctr">
            <a:solidFill>
              <a:srgbClr val="FFC000"/>
            </a:solidFill>
            <a:round/>
            <a:headEnd/>
            <a:tailEnd/>
          </a:ln>
          <a:effectLst>
            <a:outerShdw blurRad="50800" dist="38100" dir="5400000" algn="t" rotWithShape="0">
              <a:prstClr val="black">
                <a:alpha val="40000"/>
              </a:prstClr>
            </a:outerShdw>
          </a:effectLst>
          <a:scene3d>
            <a:camera prst="orthographicFront">
              <a:rot lat="0" lon="0" rev="0"/>
            </a:camera>
            <a:lightRig rig="threePt" dir="t"/>
          </a:scene3d>
          <a:sp3d>
            <a:bevelT h="12700"/>
            <a:bevelB/>
          </a:sp3d>
        </p:spPr>
        <p:txBody>
          <a:bodyPr lIns="36000" tIns="36000" rIns="36000" bIns="36000" anchor="ctr"/>
          <a:lstStyle/>
          <a:p>
            <a:pPr algn="ctr" fontAlgn="auto">
              <a:spcBef>
                <a:spcPts val="0"/>
              </a:spcBef>
              <a:spcAft>
                <a:spcPts val="0"/>
              </a:spcAft>
              <a:defRPr/>
            </a:pPr>
            <a:endParaRPr lang="en-US" sz="4000" b="1">
              <a:solidFill>
                <a:srgbClr val="FFFF00"/>
              </a:solidFill>
              <a:effectLst>
                <a:outerShdw blurRad="38100" dist="38100" dir="2700000" algn="tl">
                  <a:srgbClr val="000000">
                    <a:alpha val="43137"/>
                  </a:srgbClr>
                </a:outerShdw>
              </a:effectLst>
              <a:latin typeface="+mn-lt"/>
              <a:cs typeface="+mn-cs"/>
            </a:endParaRPr>
          </a:p>
        </p:txBody>
      </p:sp>
      <p:sp>
        <p:nvSpPr>
          <p:cNvPr id="8210" name="Rectangle 18"/>
          <p:cNvSpPr>
            <a:spLocks noChangeArrowheads="1"/>
          </p:cNvSpPr>
          <p:nvPr/>
        </p:nvSpPr>
        <p:spPr bwMode="auto">
          <a:xfrm>
            <a:off x="1513115" y="2135188"/>
            <a:ext cx="6019799" cy="793750"/>
          </a:xfrm>
          <a:prstGeom prst="rect">
            <a:avLst/>
          </a:prstGeom>
          <a:noFill/>
          <a:ln w="38100" cmpd="dbl">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solidFill>
                <a:srgbClr val="0000FF"/>
              </a:solidFill>
            </a:endParaRPr>
          </a:p>
        </p:txBody>
      </p:sp>
      <p:sp>
        <p:nvSpPr>
          <p:cNvPr id="8212" name="Rectangle 20"/>
          <p:cNvSpPr>
            <a:spLocks noChangeArrowheads="1"/>
          </p:cNvSpPr>
          <p:nvPr/>
        </p:nvSpPr>
        <p:spPr bwMode="auto">
          <a:xfrm>
            <a:off x="1513115" y="3318046"/>
            <a:ext cx="6019799" cy="793750"/>
          </a:xfrm>
          <a:prstGeom prst="rect">
            <a:avLst/>
          </a:prstGeom>
          <a:noFill/>
          <a:ln w="38100" cmpd="dbl">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solidFill>
                <a:srgbClr val="0000FF"/>
              </a:solidFill>
            </a:endParaRPr>
          </a:p>
        </p:txBody>
      </p:sp>
      <p:grpSp>
        <p:nvGrpSpPr>
          <p:cNvPr id="4" name="Group 27"/>
          <p:cNvGrpSpPr>
            <a:grpSpLocks/>
          </p:cNvGrpSpPr>
          <p:nvPr/>
        </p:nvGrpSpPr>
        <p:grpSpPr bwMode="auto">
          <a:xfrm rot="5400000">
            <a:off x="365390" y="1876161"/>
            <a:ext cx="992188" cy="1240367"/>
            <a:chOff x="1872" y="1824"/>
            <a:chExt cx="2014" cy="1821"/>
          </a:xfrm>
        </p:grpSpPr>
        <p:sp>
          <p:nvSpPr>
            <p:cNvPr id="8220" name="AutoShape 28"/>
            <p:cNvSpPr>
              <a:spLocks noChangeArrowheads="1"/>
            </p:cNvSpPr>
            <p:nvPr/>
          </p:nvSpPr>
          <p:spPr bwMode="gray">
            <a:xfrm rot="16200000" flipH="1">
              <a:off x="1821" y="2558"/>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8221" name="AutoShape 29"/>
            <p:cNvSpPr>
              <a:spLocks noChangeArrowheads="1"/>
            </p:cNvSpPr>
            <p:nvPr/>
          </p:nvSpPr>
          <p:spPr bwMode="gray">
            <a:xfrm rot="5400000" flipH="1">
              <a:off x="3629" y="2524"/>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8222" name="AutoShape 30"/>
            <p:cNvSpPr>
              <a:spLocks noChangeArrowheads="1"/>
            </p:cNvSpPr>
            <p:nvPr/>
          </p:nvSpPr>
          <p:spPr bwMode="gray">
            <a:xfrm rot="10800000" flipH="1">
              <a:off x="2726" y="3440"/>
              <a:ext cx="306"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2149" name="Oval 31"/>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2150" name="Oval 32"/>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endParaRPr lang="en-US"/>
            </a:p>
          </p:txBody>
        </p:sp>
        <p:sp>
          <p:nvSpPr>
            <p:cNvPr id="8225" name="Oval 33"/>
            <p:cNvSpPr>
              <a:spLocks noChangeArrowheads="1"/>
            </p:cNvSpPr>
            <p:nvPr/>
          </p:nvSpPr>
          <p:spPr bwMode="gray">
            <a:xfrm>
              <a:off x="2416" y="2028"/>
              <a:ext cx="939" cy="1207"/>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fontAlgn="auto">
                <a:spcBef>
                  <a:spcPts val="0"/>
                </a:spcBef>
                <a:spcAft>
                  <a:spcPts val="0"/>
                </a:spcAft>
                <a:defRPr/>
              </a:pPr>
              <a:endParaRPr lang="vi-VN">
                <a:latin typeface="+mn-lt"/>
                <a:cs typeface="+mn-cs"/>
              </a:endParaRPr>
            </a:p>
          </p:txBody>
        </p:sp>
        <p:sp>
          <p:nvSpPr>
            <p:cNvPr id="2152" name="Oval 34"/>
            <p:cNvSpPr>
              <a:spLocks noChangeArrowheads="1"/>
            </p:cNvSpPr>
            <p:nvPr/>
          </p:nvSpPr>
          <p:spPr bwMode="gray">
            <a:xfrm>
              <a:off x="2416" y="2028"/>
              <a:ext cx="939" cy="1207"/>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endParaRPr lang="en-US"/>
            </a:p>
          </p:txBody>
        </p:sp>
        <p:sp>
          <p:nvSpPr>
            <p:cNvPr id="8227" name="Oval 35"/>
            <p:cNvSpPr>
              <a:spLocks noChangeArrowheads="1"/>
            </p:cNvSpPr>
            <p:nvPr/>
          </p:nvSpPr>
          <p:spPr bwMode="gray">
            <a:xfrm>
              <a:off x="2336" y="2028"/>
              <a:ext cx="1096" cy="1207"/>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fontAlgn="auto">
                <a:spcBef>
                  <a:spcPts val="0"/>
                </a:spcBef>
                <a:spcAft>
                  <a:spcPts val="0"/>
                </a:spcAft>
                <a:defRPr/>
              </a:pPr>
              <a:endParaRPr lang="vi-VN">
                <a:latin typeface="+mn-lt"/>
                <a:cs typeface="+mn-cs"/>
              </a:endParaRPr>
            </a:p>
          </p:txBody>
        </p:sp>
        <p:sp>
          <p:nvSpPr>
            <p:cNvPr id="2154" name="Oval 36"/>
            <p:cNvSpPr>
              <a:spLocks noChangeArrowheads="1"/>
            </p:cNvSpPr>
            <p:nvPr/>
          </p:nvSpPr>
          <p:spPr bwMode="gray">
            <a:xfrm>
              <a:off x="2337" y="2028"/>
              <a:ext cx="1096" cy="1207"/>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en-US"/>
            </a:p>
          </p:txBody>
        </p:sp>
      </p:grpSp>
      <p:grpSp>
        <p:nvGrpSpPr>
          <p:cNvPr id="5" name="Group 74"/>
          <p:cNvGrpSpPr>
            <a:grpSpLocks/>
          </p:cNvGrpSpPr>
          <p:nvPr/>
        </p:nvGrpSpPr>
        <p:grpSpPr bwMode="auto">
          <a:xfrm rot="5400000">
            <a:off x="726160" y="3313201"/>
            <a:ext cx="463141" cy="822552"/>
            <a:chOff x="1838" y="1199"/>
            <a:chExt cx="2091" cy="2865"/>
          </a:xfrm>
        </p:grpSpPr>
        <p:sp>
          <p:nvSpPr>
            <p:cNvPr id="94" name="AutoShape 75"/>
            <p:cNvSpPr>
              <a:spLocks noChangeArrowheads="1"/>
            </p:cNvSpPr>
            <p:nvPr/>
          </p:nvSpPr>
          <p:spPr bwMode="gray">
            <a:xfrm rot="16200000" flipH="1">
              <a:off x="1821" y="2450"/>
              <a:ext cx="310" cy="208"/>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95" name="AutoShape 76"/>
            <p:cNvSpPr>
              <a:spLocks noChangeArrowheads="1"/>
            </p:cNvSpPr>
            <p:nvPr/>
          </p:nvSpPr>
          <p:spPr bwMode="gray">
            <a:xfrm rot="5400000" flipH="1">
              <a:off x="3627" y="2420"/>
              <a:ext cx="310" cy="208"/>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96" name="AutoShape 77"/>
            <p:cNvSpPr>
              <a:spLocks noChangeArrowheads="1"/>
            </p:cNvSpPr>
            <p:nvPr/>
          </p:nvSpPr>
          <p:spPr bwMode="gray">
            <a:xfrm rot="10800000" flipH="1">
              <a:off x="2725" y="3365"/>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2140" name="Oval 78"/>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2141" name="Oval 79"/>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endParaRPr lang="en-US"/>
            </a:p>
          </p:txBody>
        </p:sp>
        <p:sp>
          <p:nvSpPr>
            <p:cNvPr id="99" name="Oval 80"/>
            <p:cNvSpPr>
              <a:spLocks noChangeArrowheads="1"/>
            </p:cNvSpPr>
            <p:nvPr/>
          </p:nvSpPr>
          <p:spPr bwMode="gray">
            <a:xfrm>
              <a:off x="1838" y="1199"/>
              <a:ext cx="2088" cy="2864"/>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fontAlgn="auto">
                <a:spcBef>
                  <a:spcPts val="0"/>
                </a:spcBef>
                <a:spcAft>
                  <a:spcPts val="0"/>
                </a:spcAft>
                <a:defRPr/>
              </a:pPr>
              <a:endParaRPr lang="vi-VN">
                <a:latin typeface="+mn-lt"/>
                <a:cs typeface="+mn-cs"/>
              </a:endParaRPr>
            </a:p>
          </p:txBody>
        </p:sp>
        <p:sp>
          <p:nvSpPr>
            <p:cNvPr id="2143" name="Oval 81"/>
            <p:cNvSpPr>
              <a:spLocks noChangeArrowheads="1"/>
            </p:cNvSpPr>
            <p:nvPr/>
          </p:nvSpPr>
          <p:spPr bwMode="gray">
            <a:xfrm>
              <a:off x="1841" y="1200"/>
              <a:ext cx="2088" cy="2864"/>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endParaRPr lang="en-US"/>
            </a:p>
          </p:txBody>
        </p:sp>
        <p:sp>
          <p:nvSpPr>
            <p:cNvPr id="101" name="Oval 82"/>
            <p:cNvSpPr>
              <a:spLocks noChangeArrowheads="1"/>
            </p:cNvSpPr>
            <p:nvPr/>
          </p:nvSpPr>
          <p:spPr bwMode="gray">
            <a:xfrm>
              <a:off x="2338" y="1199"/>
              <a:ext cx="1097" cy="286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fontAlgn="auto">
                <a:spcBef>
                  <a:spcPts val="0"/>
                </a:spcBef>
                <a:spcAft>
                  <a:spcPts val="0"/>
                </a:spcAft>
                <a:defRPr/>
              </a:pPr>
              <a:endParaRPr lang="vi-VN">
                <a:latin typeface="+mn-lt"/>
                <a:cs typeface="+mn-cs"/>
              </a:endParaRPr>
            </a:p>
          </p:txBody>
        </p:sp>
        <p:sp>
          <p:nvSpPr>
            <p:cNvPr id="2145" name="Oval 83"/>
            <p:cNvSpPr>
              <a:spLocks noChangeArrowheads="1"/>
            </p:cNvSpPr>
            <p:nvPr/>
          </p:nvSpPr>
          <p:spPr bwMode="gray">
            <a:xfrm>
              <a:off x="2337" y="1200"/>
              <a:ext cx="1096" cy="2864"/>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en-US"/>
            </a:p>
          </p:txBody>
        </p:sp>
      </p:grpSp>
      <p:grpSp>
        <p:nvGrpSpPr>
          <p:cNvPr id="6" name="Group 74"/>
          <p:cNvGrpSpPr>
            <a:grpSpLocks/>
          </p:cNvGrpSpPr>
          <p:nvPr/>
        </p:nvGrpSpPr>
        <p:grpSpPr bwMode="auto">
          <a:xfrm rot="5400000">
            <a:off x="726160" y="4510176"/>
            <a:ext cx="463141" cy="822552"/>
            <a:chOff x="1838" y="1199"/>
            <a:chExt cx="2091" cy="2865"/>
          </a:xfrm>
        </p:grpSpPr>
        <p:sp>
          <p:nvSpPr>
            <p:cNvPr id="107" name="AutoShape 75"/>
            <p:cNvSpPr>
              <a:spLocks noChangeArrowheads="1"/>
            </p:cNvSpPr>
            <p:nvPr/>
          </p:nvSpPr>
          <p:spPr bwMode="gray">
            <a:xfrm rot="16200000" flipH="1">
              <a:off x="1821" y="2450"/>
              <a:ext cx="310" cy="208"/>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108" name="AutoShape 76"/>
            <p:cNvSpPr>
              <a:spLocks noChangeArrowheads="1"/>
            </p:cNvSpPr>
            <p:nvPr/>
          </p:nvSpPr>
          <p:spPr bwMode="gray">
            <a:xfrm rot="5400000" flipH="1">
              <a:off x="3627" y="2420"/>
              <a:ext cx="310" cy="208"/>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109" name="AutoShape 77"/>
            <p:cNvSpPr>
              <a:spLocks noChangeArrowheads="1"/>
            </p:cNvSpPr>
            <p:nvPr/>
          </p:nvSpPr>
          <p:spPr bwMode="gray">
            <a:xfrm rot="10800000" flipH="1">
              <a:off x="2725" y="3365"/>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2131" name="Oval 78"/>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2132" name="Oval 79"/>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endParaRPr lang="en-US"/>
            </a:p>
          </p:txBody>
        </p:sp>
        <p:sp>
          <p:nvSpPr>
            <p:cNvPr id="112" name="Oval 80"/>
            <p:cNvSpPr>
              <a:spLocks noChangeArrowheads="1"/>
            </p:cNvSpPr>
            <p:nvPr/>
          </p:nvSpPr>
          <p:spPr bwMode="gray">
            <a:xfrm>
              <a:off x="1838" y="1199"/>
              <a:ext cx="2088" cy="2864"/>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fontAlgn="auto">
                <a:spcBef>
                  <a:spcPts val="0"/>
                </a:spcBef>
                <a:spcAft>
                  <a:spcPts val="0"/>
                </a:spcAft>
                <a:defRPr/>
              </a:pPr>
              <a:endParaRPr lang="vi-VN">
                <a:latin typeface="+mn-lt"/>
                <a:cs typeface="+mn-cs"/>
              </a:endParaRPr>
            </a:p>
          </p:txBody>
        </p:sp>
        <p:sp>
          <p:nvSpPr>
            <p:cNvPr id="2134" name="Oval 81"/>
            <p:cNvSpPr>
              <a:spLocks noChangeArrowheads="1"/>
            </p:cNvSpPr>
            <p:nvPr/>
          </p:nvSpPr>
          <p:spPr bwMode="gray">
            <a:xfrm>
              <a:off x="1841" y="1200"/>
              <a:ext cx="2088" cy="2864"/>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endParaRPr lang="en-US"/>
            </a:p>
          </p:txBody>
        </p:sp>
        <p:sp>
          <p:nvSpPr>
            <p:cNvPr id="114" name="Oval 82"/>
            <p:cNvSpPr>
              <a:spLocks noChangeArrowheads="1"/>
            </p:cNvSpPr>
            <p:nvPr/>
          </p:nvSpPr>
          <p:spPr bwMode="gray">
            <a:xfrm>
              <a:off x="2338" y="1199"/>
              <a:ext cx="1097" cy="286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fontAlgn="auto">
                <a:spcBef>
                  <a:spcPts val="0"/>
                </a:spcBef>
                <a:spcAft>
                  <a:spcPts val="0"/>
                </a:spcAft>
                <a:defRPr/>
              </a:pPr>
              <a:endParaRPr lang="vi-VN">
                <a:latin typeface="+mn-lt"/>
                <a:cs typeface="+mn-cs"/>
              </a:endParaRPr>
            </a:p>
          </p:txBody>
        </p:sp>
        <p:sp>
          <p:nvSpPr>
            <p:cNvPr id="2136" name="Oval 83"/>
            <p:cNvSpPr>
              <a:spLocks noChangeArrowheads="1"/>
            </p:cNvSpPr>
            <p:nvPr/>
          </p:nvSpPr>
          <p:spPr bwMode="gray">
            <a:xfrm>
              <a:off x="2337" y="1200"/>
              <a:ext cx="1096" cy="2864"/>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en-US"/>
            </a:p>
          </p:txBody>
        </p:sp>
      </p:grpSp>
      <p:grpSp>
        <p:nvGrpSpPr>
          <p:cNvPr id="7" name="Group 74"/>
          <p:cNvGrpSpPr>
            <a:grpSpLocks/>
          </p:cNvGrpSpPr>
          <p:nvPr/>
        </p:nvGrpSpPr>
        <p:grpSpPr bwMode="auto">
          <a:xfrm rot="5400000">
            <a:off x="726160" y="5653176"/>
            <a:ext cx="463141" cy="822552"/>
            <a:chOff x="1838" y="1199"/>
            <a:chExt cx="2091" cy="2865"/>
          </a:xfrm>
        </p:grpSpPr>
        <p:sp>
          <p:nvSpPr>
            <p:cNvPr id="117" name="AutoShape 75"/>
            <p:cNvSpPr>
              <a:spLocks noChangeArrowheads="1"/>
            </p:cNvSpPr>
            <p:nvPr/>
          </p:nvSpPr>
          <p:spPr bwMode="gray">
            <a:xfrm rot="16200000" flipH="1">
              <a:off x="1821" y="2450"/>
              <a:ext cx="310" cy="208"/>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118" name="AutoShape 76"/>
            <p:cNvSpPr>
              <a:spLocks noChangeArrowheads="1"/>
            </p:cNvSpPr>
            <p:nvPr/>
          </p:nvSpPr>
          <p:spPr bwMode="gray">
            <a:xfrm rot="5400000" flipH="1">
              <a:off x="3627" y="2420"/>
              <a:ext cx="310" cy="208"/>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119" name="AutoShape 77"/>
            <p:cNvSpPr>
              <a:spLocks noChangeArrowheads="1"/>
            </p:cNvSpPr>
            <p:nvPr/>
          </p:nvSpPr>
          <p:spPr bwMode="gray">
            <a:xfrm rot="10800000" flipH="1">
              <a:off x="2725" y="3365"/>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2122" name="Oval 78"/>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2123" name="Oval 79"/>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endParaRPr lang="en-US"/>
            </a:p>
          </p:txBody>
        </p:sp>
        <p:sp>
          <p:nvSpPr>
            <p:cNvPr id="122" name="Oval 80"/>
            <p:cNvSpPr>
              <a:spLocks noChangeArrowheads="1"/>
            </p:cNvSpPr>
            <p:nvPr/>
          </p:nvSpPr>
          <p:spPr bwMode="gray">
            <a:xfrm>
              <a:off x="1838" y="1199"/>
              <a:ext cx="2088" cy="2864"/>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fontAlgn="auto">
                <a:spcBef>
                  <a:spcPts val="0"/>
                </a:spcBef>
                <a:spcAft>
                  <a:spcPts val="0"/>
                </a:spcAft>
                <a:defRPr/>
              </a:pPr>
              <a:endParaRPr lang="vi-VN">
                <a:latin typeface="+mn-lt"/>
                <a:cs typeface="+mn-cs"/>
              </a:endParaRPr>
            </a:p>
          </p:txBody>
        </p:sp>
        <p:sp>
          <p:nvSpPr>
            <p:cNvPr id="2125" name="Oval 81"/>
            <p:cNvSpPr>
              <a:spLocks noChangeArrowheads="1"/>
            </p:cNvSpPr>
            <p:nvPr/>
          </p:nvSpPr>
          <p:spPr bwMode="gray">
            <a:xfrm>
              <a:off x="1841" y="1200"/>
              <a:ext cx="2088" cy="2864"/>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endParaRPr lang="en-US"/>
            </a:p>
          </p:txBody>
        </p:sp>
        <p:sp>
          <p:nvSpPr>
            <p:cNvPr id="124" name="Oval 82"/>
            <p:cNvSpPr>
              <a:spLocks noChangeArrowheads="1"/>
            </p:cNvSpPr>
            <p:nvPr/>
          </p:nvSpPr>
          <p:spPr bwMode="gray">
            <a:xfrm>
              <a:off x="2338" y="1199"/>
              <a:ext cx="1097" cy="286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fontAlgn="auto">
                <a:spcBef>
                  <a:spcPts val="0"/>
                </a:spcBef>
                <a:spcAft>
                  <a:spcPts val="0"/>
                </a:spcAft>
                <a:defRPr/>
              </a:pPr>
              <a:endParaRPr lang="vi-VN">
                <a:latin typeface="+mn-lt"/>
                <a:cs typeface="+mn-cs"/>
              </a:endParaRPr>
            </a:p>
          </p:txBody>
        </p:sp>
        <p:sp>
          <p:nvSpPr>
            <p:cNvPr id="2127" name="Oval 83"/>
            <p:cNvSpPr>
              <a:spLocks noChangeArrowheads="1"/>
            </p:cNvSpPr>
            <p:nvPr/>
          </p:nvSpPr>
          <p:spPr bwMode="gray">
            <a:xfrm>
              <a:off x="2337" y="1200"/>
              <a:ext cx="1096" cy="2864"/>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en-US"/>
            </a:p>
          </p:txBody>
        </p:sp>
      </p:grpSp>
      <p:grpSp>
        <p:nvGrpSpPr>
          <p:cNvPr id="8" name="Group 11"/>
          <p:cNvGrpSpPr>
            <a:grpSpLocks/>
          </p:cNvGrpSpPr>
          <p:nvPr/>
        </p:nvGrpSpPr>
        <p:grpSpPr bwMode="auto">
          <a:xfrm>
            <a:off x="1654905" y="2196306"/>
            <a:ext cx="5717907" cy="625475"/>
            <a:chOff x="508" y="1382"/>
            <a:chExt cx="3093" cy="394"/>
          </a:xfrm>
        </p:grpSpPr>
        <p:sp>
          <p:nvSpPr>
            <p:cNvPr id="8204" name="AutoShape 12"/>
            <p:cNvSpPr>
              <a:spLocks noChangeArrowheads="1"/>
            </p:cNvSpPr>
            <p:nvPr/>
          </p:nvSpPr>
          <p:spPr bwMode="gray">
            <a:xfrm>
              <a:off x="508" y="1382"/>
              <a:ext cx="3093" cy="381"/>
            </a:xfrm>
            <a:prstGeom prst="roundRect">
              <a:avLst>
                <a:gd name="adj" fmla="val 10889"/>
              </a:avLst>
            </a:prstGeom>
            <a:gradFill rotWithShape="1">
              <a:gsLst>
                <a:gs pos="0">
                  <a:srgbClr val="DDDDDD"/>
                </a:gs>
                <a:gs pos="50000">
                  <a:srgbClr val="DDDDDD">
                    <a:gamma/>
                    <a:tint val="39216"/>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fontAlgn="auto">
                <a:spcBef>
                  <a:spcPts val="0"/>
                </a:spcBef>
                <a:spcAft>
                  <a:spcPts val="0"/>
                </a:spcAft>
                <a:defRPr/>
              </a:pPr>
              <a:endParaRPr lang="vi-VN">
                <a:latin typeface="+mn-lt"/>
                <a:cs typeface="+mn-cs"/>
              </a:endParaRPr>
            </a:p>
          </p:txBody>
        </p:sp>
        <p:sp>
          <p:nvSpPr>
            <p:cNvPr id="8205" name="AutoShape 13"/>
            <p:cNvSpPr>
              <a:spLocks noChangeArrowheads="1"/>
            </p:cNvSpPr>
            <p:nvPr/>
          </p:nvSpPr>
          <p:spPr bwMode="gray">
            <a:xfrm>
              <a:off x="523" y="1403"/>
              <a:ext cx="272" cy="352"/>
            </a:xfrm>
            <a:prstGeom prst="roundRect">
              <a:avLst>
                <a:gd name="adj" fmla="val 11921"/>
              </a:avLst>
            </a:prstGeom>
            <a:solidFill>
              <a:srgbClr val="002060"/>
            </a:solidFill>
            <a:ln w="38100">
              <a:solidFill>
                <a:schemeClr val="bg1"/>
              </a:solidFill>
              <a:round/>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8206" name="Freeform 14"/>
            <p:cNvSpPr>
              <a:spLocks/>
            </p:cNvSpPr>
            <p:nvPr/>
          </p:nvSpPr>
          <p:spPr bwMode="gray">
            <a:xfrm>
              <a:off x="554" y="1436"/>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hlink">
                    <a:gamma/>
                    <a:tint val="42353"/>
                    <a:invGamma/>
                  </a:schemeClr>
                </a:gs>
                <a:gs pos="100000">
                  <a:schemeClr val="hlink">
                    <a:alpha val="0"/>
                  </a:schemeClr>
                </a:gs>
              </a:gsLst>
              <a:lin ang="2700000" scaled="1"/>
            </a:gradFill>
            <a:ln w="0">
              <a:noFill/>
              <a:prstDash val="solid"/>
              <a:round/>
              <a:headEnd/>
              <a:tailEnd/>
            </a:ln>
          </p:spPr>
          <p:txBody>
            <a:bodyPr/>
            <a:lstStyle/>
            <a:p>
              <a:pPr fontAlgn="auto">
                <a:spcBef>
                  <a:spcPts val="0"/>
                </a:spcBef>
                <a:spcAft>
                  <a:spcPts val="0"/>
                </a:spcAft>
                <a:defRPr/>
              </a:pPr>
              <a:endParaRPr lang="vi-VN">
                <a:latin typeface="+mn-lt"/>
                <a:cs typeface="+mn-cs"/>
              </a:endParaRPr>
            </a:p>
          </p:txBody>
        </p:sp>
        <p:sp>
          <p:nvSpPr>
            <p:cNvPr id="8207" name="Text Box 15"/>
            <p:cNvSpPr txBox="1">
              <a:spLocks noChangeArrowheads="1"/>
            </p:cNvSpPr>
            <p:nvPr/>
          </p:nvSpPr>
          <p:spPr bwMode="gray">
            <a:xfrm>
              <a:off x="550" y="1409"/>
              <a:ext cx="218" cy="330"/>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lgn="ctr" eaLnBrk="0" fontAlgn="auto" hangingPunct="0">
                <a:spcBef>
                  <a:spcPts val="0"/>
                </a:spcBef>
                <a:spcAft>
                  <a:spcPts val="0"/>
                </a:spcAft>
                <a:defRPr/>
              </a:pPr>
              <a:r>
                <a:rPr lang="en-US" sz="2800" b="1" dirty="0">
                  <a:solidFill>
                    <a:srgbClr val="FF0000"/>
                  </a:solidFill>
                  <a:effectLst>
                    <a:outerShdw blurRad="38100" dist="38100" dir="2700000" algn="tl">
                      <a:srgbClr val="C0C0C0"/>
                    </a:outerShdw>
                  </a:effectLst>
                </a:rPr>
                <a:t>A</a:t>
              </a:r>
              <a:endParaRPr lang="en-US" sz="2800" b="1" dirty="0">
                <a:solidFill>
                  <a:srgbClr val="FF0000"/>
                </a:solidFill>
                <a:effectLst>
                  <a:outerShdw blurRad="38100" dist="38100" dir="2700000" algn="tl">
                    <a:srgbClr val="C0C0C0"/>
                  </a:outerShdw>
                </a:effectLst>
                <a:latin typeface="+mn-lt"/>
                <a:cs typeface="+mn-cs"/>
              </a:endParaRPr>
            </a:p>
          </p:txBody>
        </p:sp>
        <p:sp>
          <p:nvSpPr>
            <p:cNvPr id="2118" name="Text Box 16"/>
            <p:cNvSpPr txBox="1">
              <a:spLocks noChangeArrowheads="1"/>
            </p:cNvSpPr>
            <p:nvPr/>
          </p:nvSpPr>
          <p:spPr bwMode="gray">
            <a:xfrm>
              <a:off x="777" y="1446"/>
              <a:ext cx="276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vi-VN" sz="2800" dirty="0" smtClean="0">
                  <a:latin typeface="+mj-lt"/>
                </a:rPr>
                <a:t>AB</a:t>
              </a:r>
              <a:r>
                <a:rPr lang="vi-VN" sz="2800" baseline="30000" dirty="0" smtClean="0">
                  <a:latin typeface="+mj-lt"/>
                </a:rPr>
                <a:t>2</a:t>
              </a:r>
              <a:r>
                <a:rPr lang="vi-VN" sz="2800" dirty="0" smtClean="0">
                  <a:latin typeface="+mj-lt"/>
                </a:rPr>
                <a:t> </a:t>
              </a:r>
              <a:r>
                <a:rPr lang="en-US" sz="2800" dirty="0" smtClean="0">
                  <a:latin typeface="+mj-lt"/>
                </a:rPr>
                <a:t>–</a:t>
              </a:r>
              <a:r>
                <a:rPr lang="vi-VN" sz="2800" dirty="0" smtClean="0">
                  <a:latin typeface="+mj-lt"/>
                </a:rPr>
                <a:t> BC</a:t>
              </a:r>
              <a:r>
                <a:rPr lang="vi-VN" sz="2800" baseline="30000" dirty="0" smtClean="0">
                  <a:latin typeface="+mj-lt"/>
                </a:rPr>
                <a:t>2</a:t>
              </a:r>
              <a:r>
                <a:rPr lang="vi-VN" sz="2800" dirty="0" smtClean="0">
                  <a:latin typeface="+mj-lt"/>
                </a:rPr>
                <a:t> = AC</a:t>
              </a:r>
              <a:r>
                <a:rPr lang="vi-VN" sz="2800" baseline="30000" dirty="0" smtClean="0">
                  <a:latin typeface="+mj-lt"/>
                </a:rPr>
                <a:t>2</a:t>
              </a:r>
              <a:endParaRPr lang="vi-VN" sz="2800" dirty="0">
                <a:latin typeface="+mj-lt"/>
              </a:endParaRPr>
            </a:p>
          </p:txBody>
        </p:sp>
      </p:grpSp>
      <p:grpSp>
        <p:nvGrpSpPr>
          <p:cNvPr id="9" name="Group 37"/>
          <p:cNvGrpSpPr>
            <a:grpSpLocks/>
          </p:cNvGrpSpPr>
          <p:nvPr/>
        </p:nvGrpSpPr>
        <p:grpSpPr bwMode="auto">
          <a:xfrm rot="5400000">
            <a:off x="407724" y="3090599"/>
            <a:ext cx="992187" cy="1240367"/>
            <a:chOff x="1872" y="1824"/>
            <a:chExt cx="2014" cy="1821"/>
          </a:xfrm>
        </p:grpSpPr>
        <p:sp>
          <p:nvSpPr>
            <p:cNvPr id="8230" name="AutoShape 38"/>
            <p:cNvSpPr>
              <a:spLocks noChangeArrowheads="1"/>
            </p:cNvSpPr>
            <p:nvPr/>
          </p:nvSpPr>
          <p:spPr bwMode="gray">
            <a:xfrm rot="16200000" flipH="1">
              <a:off x="1821" y="2558"/>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8231" name="AutoShape 39"/>
            <p:cNvSpPr>
              <a:spLocks noChangeArrowheads="1"/>
            </p:cNvSpPr>
            <p:nvPr/>
          </p:nvSpPr>
          <p:spPr bwMode="gray">
            <a:xfrm rot="5400000" flipH="1">
              <a:off x="3629" y="2524"/>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8232" name="AutoShape 40"/>
            <p:cNvSpPr>
              <a:spLocks noChangeArrowheads="1"/>
            </p:cNvSpPr>
            <p:nvPr/>
          </p:nvSpPr>
          <p:spPr bwMode="gray">
            <a:xfrm rot="10800000" flipH="1">
              <a:off x="2726" y="3440"/>
              <a:ext cx="306"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2108" name="Oval 41"/>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2109" name="Oval 42"/>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endParaRPr lang="en-US"/>
            </a:p>
          </p:txBody>
        </p:sp>
        <p:sp>
          <p:nvSpPr>
            <p:cNvPr id="8235" name="Oval 43"/>
            <p:cNvSpPr>
              <a:spLocks noChangeArrowheads="1"/>
            </p:cNvSpPr>
            <p:nvPr/>
          </p:nvSpPr>
          <p:spPr bwMode="gray">
            <a:xfrm>
              <a:off x="2416" y="2028"/>
              <a:ext cx="939" cy="1207"/>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fontAlgn="auto">
                <a:spcBef>
                  <a:spcPts val="0"/>
                </a:spcBef>
                <a:spcAft>
                  <a:spcPts val="0"/>
                </a:spcAft>
                <a:defRPr/>
              </a:pPr>
              <a:endParaRPr lang="vi-VN">
                <a:latin typeface="+mn-lt"/>
                <a:cs typeface="+mn-cs"/>
              </a:endParaRPr>
            </a:p>
          </p:txBody>
        </p:sp>
        <p:sp>
          <p:nvSpPr>
            <p:cNvPr id="2111" name="Oval 44"/>
            <p:cNvSpPr>
              <a:spLocks noChangeArrowheads="1"/>
            </p:cNvSpPr>
            <p:nvPr/>
          </p:nvSpPr>
          <p:spPr bwMode="gray">
            <a:xfrm>
              <a:off x="2416" y="2028"/>
              <a:ext cx="939" cy="1207"/>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endParaRPr lang="en-US"/>
            </a:p>
          </p:txBody>
        </p:sp>
        <p:sp>
          <p:nvSpPr>
            <p:cNvPr id="8237" name="Oval 45"/>
            <p:cNvSpPr>
              <a:spLocks noChangeArrowheads="1"/>
            </p:cNvSpPr>
            <p:nvPr/>
          </p:nvSpPr>
          <p:spPr bwMode="gray">
            <a:xfrm>
              <a:off x="2336" y="2028"/>
              <a:ext cx="1096" cy="1207"/>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fontAlgn="auto">
                <a:spcBef>
                  <a:spcPts val="0"/>
                </a:spcBef>
                <a:spcAft>
                  <a:spcPts val="0"/>
                </a:spcAft>
                <a:defRPr/>
              </a:pPr>
              <a:endParaRPr lang="vi-VN">
                <a:latin typeface="+mn-lt"/>
                <a:cs typeface="+mn-cs"/>
              </a:endParaRPr>
            </a:p>
          </p:txBody>
        </p:sp>
        <p:sp>
          <p:nvSpPr>
            <p:cNvPr id="2113" name="Oval 46"/>
            <p:cNvSpPr>
              <a:spLocks noChangeArrowheads="1"/>
            </p:cNvSpPr>
            <p:nvPr/>
          </p:nvSpPr>
          <p:spPr bwMode="gray">
            <a:xfrm>
              <a:off x="2337" y="2028"/>
              <a:ext cx="1096" cy="1207"/>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en-US"/>
            </a:p>
          </p:txBody>
        </p:sp>
      </p:grpSp>
      <p:grpSp>
        <p:nvGrpSpPr>
          <p:cNvPr id="10" name="Group 27"/>
          <p:cNvGrpSpPr>
            <a:grpSpLocks/>
          </p:cNvGrpSpPr>
          <p:nvPr/>
        </p:nvGrpSpPr>
        <p:grpSpPr bwMode="auto">
          <a:xfrm rot="5400000">
            <a:off x="365390" y="4312974"/>
            <a:ext cx="992187" cy="1240367"/>
            <a:chOff x="1872" y="1824"/>
            <a:chExt cx="2014" cy="1821"/>
          </a:xfrm>
        </p:grpSpPr>
        <p:sp>
          <p:nvSpPr>
            <p:cNvPr id="133" name="AutoShape 28"/>
            <p:cNvSpPr>
              <a:spLocks noChangeArrowheads="1"/>
            </p:cNvSpPr>
            <p:nvPr/>
          </p:nvSpPr>
          <p:spPr bwMode="gray">
            <a:xfrm rot="16200000" flipH="1">
              <a:off x="1821" y="2558"/>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134" name="AutoShape 29"/>
            <p:cNvSpPr>
              <a:spLocks noChangeArrowheads="1"/>
            </p:cNvSpPr>
            <p:nvPr/>
          </p:nvSpPr>
          <p:spPr bwMode="gray">
            <a:xfrm rot="5400000" flipH="1">
              <a:off x="3629" y="2524"/>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135" name="AutoShape 30"/>
            <p:cNvSpPr>
              <a:spLocks noChangeArrowheads="1"/>
            </p:cNvSpPr>
            <p:nvPr/>
          </p:nvSpPr>
          <p:spPr bwMode="gray">
            <a:xfrm rot="10800000" flipH="1">
              <a:off x="2726" y="3440"/>
              <a:ext cx="306"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2099" name="Oval 31"/>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2100" name="Oval 32"/>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endParaRPr lang="en-US"/>
            </a:p>
          </p:txBody>
        </p:sp>
        <p:sp>
          <p:nvSpPr>
            <p:cNvPr id="138" name="Oval 33"/>
            <p:cNvSpPr>
              <a:spLocks noChangeArrowheads="1"/>
            </p:cNvSpPr>
            <p:nvPr/>
          </p:nvSpPr>
          <p:spPr bwMode="gray">
            <a:xfrm>
              <a:off x="2416" y="2028"/>
              <a:ext cx="939" cy="1207"/>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fontAlgn="auto">
                <a:spcBef>
                  <a:spcPts val="0"/>
                </a:spcBef>
                <a:spcAft>
                  <a:spcPts val="0"/>
                </a:spcAft>
                <a:defRPr/>
              </a:pPr>
              <a:endParaRPr lang="vi-VN">
                <a:latin typeface="+mn-lt"/>
                <a:cs typeface="+mn-cs"/>
              </a:endParaRPr>
            </a:p>
          </p:txBody>
        </p:sp>
        <p:sp>
          <p:nvSpPr>
            <p:cNvPr id="2102" name="Oval 34"/>
            <p:cNvSpPr>
              <a:spLocks noChangeArrowheads="1"/>
            </p:cNvSpPr>
            <p:nvPr/>
          </p:nvSpPr>
          <p:spPr bwMode="gray">
            <a:xfrm>
              <a:off x="2416" y="2028"/>
              <a:ext cx="939" cy="1207"/>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endParaRPr lang="en-US"/>
            </a:p>
          </p:txBody>
        </p:sp>
        <p:sp>
          <p:nvSpPr>
            <p:cNvPr id="140" name="Oval 35"/>
            <p:cNvSpPr>
              <a:spLocks noChangeArrowheads="1"/>
            </p:cNvSpPr>
            <p:nvPr/>
          </p:nvSpPr>
          <p:spPr bwMode="gray">
            <a:xfrm>
              <a:off x="2336" y="2028"/>
              <a:ext cx="1096" cy="1207"/>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fontAlgn="auto">
                <a:spcBef>
                  <a:spcPts val="0"/>
                </a:spcBef>
                <a:spcAft>
                  <a:spcPts val="0"/>
                </a:spcAft>
                <a:defRPr/>
              </a:pPr>
              <a:endParaRPr lang="vi-VN">
                <a:latin typeface="+mn-lt"/>
                <a:cs typeface="+mn-cs"/>
              </a:endParaRPr>
            </a:p>
          </p:txBody>
        </p:sp>
        <p:sp>
          <p:nvSpPr>
            <p:cNvPr id="2104" name="Oval 36"/>
            <p:cNvSpPr>
              <a:spLocks noChangeArrowheads="1"/>
            </p:cNvSpPr>
            <p:nvPr/>
          </p:nvSpPr>
          <p:spPr bwMode="gray">
            <a:xfrm>
              <a:off x="2337" y="2028"/>
              <a:ext cx="1096" cy="1207"/>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en-US"/>
            </a:p>
          </p:txBody>
        </p:sp>
      </p:grpSp>
      <p:grpSp>
        <p:nvGrpSpPr>
          <p:cNvPr id="11" name="Group 11"/>
          <p:cNvGrpSpPr>
            <a:grpSpLocks/>
          </p:cNvGrpSpPr>
          <p:nvPr/>
        </p:nvGrpSpPr>
        <p:grpSpPr bwMode="auto">
          <a:xfrm>
            <a:off x="1643743" y="5751517"/>
            <a:ext cx="5714996" cy="661988"/>
            <a:chOff x="508" y="2112"/>
            <a:chExt cx="3072" cy="417"/>
          </a:xfrm>
        </p:grpSpPr>
        <p:sp>
          <p:nvSpPr>
            <p:cNvPr id="143" name="AutoShape 12"/>
            <p:cNvSpPr>
              <a:spLocks noChangeArrowheads="1"/>
            </p:cNvSpPr>
            <p:nvPr/>
          </p:nvSpPr>
          <p:spPr bwMode="gray">
            <a:xfrm>
              <a:off x="508" y="2112"/>
              <a:ext cx="3072" cy="381"/>
            </a:xfrm>
            <a:prstGeom prst="roundRect">
              <a:avLst>
                <a:gd name="adj" fmla="val 10889"/>
              </a:avLst>
            </a:prstGeom>
            <a:gradFill rotWithShape="1">
              <a:gsLst>
                <a:gs pos="0">
                  <a:srgbClr val="DDDDDD"/>
                </a:gs>
                <a:gs pos="50000">
                  <a:srgbClr val="DDDDDD">
                    <a:gamma/>
                    <a:tint val="39216"/>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fontAlgn="auto">
                <a:spcBef>
                  <a:spcPts val="0"/>
                </a:spcBef>
                <a:spcAft>
                  <a:spcPts val="0"/>
                </a:spcAft>
                <a:defRPr/>
              </a:pPr>
              <a:endParaRPr lang="vi-VN">
                <a:latin typeface="+mn-lt"/>
                <a:cs typeface="+mn-cs"/>
              </a:endParaRPr>
            </a:p>
          </p:txBody>
        </p:sp>
        <p:sp>
          <p:nvSpPr>
            <p:cNvPr id="144" name="AutoShape 13"/>
            <p:cNvSpPr>
              <a:spLocks noChangeArrowheads="1"/>
            </p:cNvSpPr>
            <p:nvPr/>
          </p:nvSpPr>
          <p:spPr bwMode="gray">
            <a:xfrm>
              <a:off x="514" y="2134"/>
              <a:ext cx="273" cy="360"/>
            </a:xfrm>
            <a:prstGeom prst="roundRect">
              <a:avLst>
                <a:gd name="adj" fmla="val 11921"/>
              </a:avLst>
            </a:prstGeom>
            <a:solidFill>
              <a:srgbClr val="002060"/>
            </a:solidFill>
            <a:ln w="38100">
              <a:solidFill>
                <a:schemeClr val="bg1"/>
              </a:solidFill>
              <a:round/>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145" name="Freeform 14"/>
            <p:cNvSpPr>
              <a:spLocks/>
            </p:cNvSpPr>
            <p:nvPr/>
          </p:nvSpPr>
          <p:spPr bwMode="gray">
            <a:xfrm>
              <a:off x="545" y="2184"/>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hlink">
                    <a:gamma/>
                    <a:tint val="42353"/>
                    <a:invGamma/>
                  </a:schemeClr>
                </a:gs>
                <a:gs pos="100000">
                  <a:schemeClr val="hlink">
                    <a:alpha val="0"/>
                  </a:schemeClr>
                </a:gs>
              </a:gsLst>
              <a:lin ang="2700000" scaled="1"/>
            </a:gradFill>
            <a:ln w="0">
              <a:noFill/>
              <a:prstDash val="solid"/>
              <a:round/>
              <a:headEnd/>
              <a:tailEnd/>
            </a:ln>
          </p:spPr>
          <p:txBody>
            <a:bodyPr/>
            <a:lstStyle/>
            <a:p>
              <a:pPr fontAlgn="auto">
                <a:spcBef>
                  <a:spcPts val="0"/>
                </a:spcBef>
                <a:spcAft>
                  <a:spcPts val="0"/>
                </a:spcAft>
                <a:defRPr/>
              </a:pPr>
              <a:endParaRPr lang="vi-VN">
                <a:latin typeface="+mn-lt"/>
                <a:cs typeface="+mn-cs"/>
              </a:endParaRPr>
            </a:p>
          </p:txBody>
        </p:sp>
        <p:sp>
          <p:nvSpPr>
            <p:cNvPr id="146" name="Text Box 15"/>
            <p:cNvSpPr txBox="1">
              <a:spLocks noChangeArrowheads="1"/>
            </p:cNvSpPr>
            <p:nvPr/>
          </p:nvSpPr>
          <p:spPr bwMode="gray">
            <a:xfrm>
              <a:off x="579" y="2139"/>
              <a:ext cx="171" cy="330"/>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lgn="ctr" eaLnBrk="0" fontAlgn="auto" hangingPunct="0">
                <a:spcBef>
                  <a:spcPts val="0"/>
                </a:spcBef>
                <a:spcAft>
                  <a:spcPts val="0"/>
                </a:spcAft>
                <a:defRPr/>
              </a:pPr>
              <a:r>
                <a:rPr lang="en-US" sz="2800" b="1">
                  <a:solidFill>
                    <a:srgbClr val="FF0000"/>
                  </a:solidFill>
                  <a:effectLst>
                    <a:outerShdw blurRad="38100" dist="38100" dir="2700000" algn="tl">
                      <a:srgbClr val="C0C0C0"/>
                    </a:outerShdw>
                  </a:effectLst>
                  <a:latin typeface="+mn-lt"/>
                  <a:cs typeface="+mn-cs"/>
                </a:rPr>
                <a:t>D</a:t>
              </a:r>
            </a:p>
          </p:txBody>
        </p:sp>
        <p:sp>
          <p:nvSpPr>
            <p:cNvPr id="2095" name="Text Box 16"/>
            <p:cNvSpPr txBox="1">
              <a:spLocks noChangeArrowheads="1"/>
            </p:cNvSpPr>
            <p:nvPr/>
          </p:nvSpPr>
          <p:spPr bwMode="gray">
            <a:xfrm>
              <a:off x="818" y="2199"/>
              <a:ext cx="27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vi-VN" sz="2800" dirty="0" smtClean="0">
                  <a:latin typeface="+mj-lt"/>
                </a:rPr>
                <a:t>AB</a:t>
              </a:r>
              <a:r>
                <a:rPr lang="vi-VN" sz="2800" baseline="30000" dirty="0" smtClean="0">
                  <a:latin typeface="+mj-lt"/>
                </a:rPr>
                <a:t>2</a:t>
              </a:r>
              <a:r>
                <a:rPr lang="vi-VN" sz="2800" dirty="0" smtClean="0">
                  <a:latin typeface="+mj-lt"/>
                </a:rPr>
                <a:t> = AC</a:t>
              </a:r>
              <a:r>
                <a:rPr lang="vi-VN" sz="2800" baseline="30000" dirty="0" smtClean="0">
                  <a:latin typeface="+mj-lt"/>
                </a:rPr>
                <a:t>2</a:t>
              </a:r>
              <a:r>
                <a:rPr lang="vi-VN" sz="2800" dirty="0" smtClean="0">
                  <a:latin typeface="+mj-lt"/>
                </a:rPr>
                <a:t> + BC</a:t>
              </a:r>
              <a:r>
                <a:rPr lang="vi-VN" sz="2800" baseline="30000" dirty="0" smtClean="0">
                  <a:latin typeface="+mj-lt"/>
                </a:rPr>
                <a:t>2</a:t>
              </a:r>
              <a:endParaRPr lang="vi-VN" sz="2800" dirty="0">
                <a:latin typeface="+mj-lt"/>
              </a:endParaRPr>
            </a:p>
          </p:txBody>
        </p:sp>
      </p:grpSp>
      <p:grpSp>
        <p:nvGrpSpPr>
          <p:cNvPr id="12" name="Group 37"/>
          <p:cNvGrpSpPr>
            <a:grpSpLocks/>
          </p:cNvGrpSpPr>
          <p:nvPr/>
        </p:nvGrpSpPr>
        <p:grpSpPr bwMode="auto">
          <a:xfrm rot="5400000">
            <a:off x="407724" y="5455974"/>
            <a:ext cx="992187" cy="1240367"/>
            <a:chOff x="1872" y="1824"/>
            <a:chExt cx="2014" cy="1821"/>
          </a:xfrm>
        </p:grpSpPr>
        <p:sp>
          <p:nvSpPr>
            <p:cNvPr id="149" name="AutoShape 38"/>
            <p:cNvSpPr>
              <a:spLocks noChangeArrowheads="1"/>
            </p:cNvSpPr>
            <p:nvPr/>
          </p:nvSpPr>
          <p:spPr bwMode="gray">
            <a:xfrm rot="16200000" flipH="1">
              <a:off x="1821" y="2558"/>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150" name="AutoShape 39"/>
            <p:cNvSpPr>
              <a:spLocks noChangeArrowheads="1"/>
            </p:cNvSpPr>
            <p:nvPr/>
          </p:nvSpPr>
          <p:spPr bwMode="gray">
            <a:xfrm rot="5400000" flipH="1">
              <a:off x="3629" y="2524"/>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151" name="AutoShape 40"/>
            <p:cNvSpPr>
              <a:spLocks noChangeArrowheads="1"/>
            </p:cNvSpPr>
            <p:nvPr/>
          </p:nvSpPr>
          <p:spPr bwMode="gray">
            <a:xfrm rot="10800000" flipH="1">
              <a:off x="2726" y="3440"/>
              <a:ext cx="306"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2085" name="Oval 41"/>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2086" name="Oval 42"/>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endParaRPr lang="en-US"/>
            </a:p>
          </p:txBody>
        </p:sp>
        <p:sp>
          <p:nvSpPr>
            <p:cNvPr id="154" name="Oval 43"/>
            <p:cNvSpPr>
              <a:spLocks noChangeArrowheads="1"/>
            </p:cNvSpPr>
            <p:nvPr/>
          </p:nvSpPr>
          <p:spPr bwMode="gray">
            <a:xfrm>
              <a:off x="2416" y="2028"/>
              <a:ext cx="939" cy="1207"/>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fontAlgn="auto">
                <a:spcBef>
                  <a:spcPts val="0"/>
                </a:spcBef>
                <a:spcAft>
                  <a:spcPts val="0"/>
                </a:spcAft>
                <a:defRPr/>
              </a:pPr>
              <a:endParaRPr lang="vi-VN">
                <a:latin typeface="+mn-lt"/>
                <a:cs typeface="+mn-cs"/>
              </a:endParaRPr>
            </a:p>
          </p:txBody>
        </p:sp>
        <p:sp>
          <p:nvSpPr>
            <p:cNvPr id="2088" name="Oval 44"/>
            <p:cNvSpPr>
              <a:spLocks noChangeArrowheads="1"/>
            </p:cNvSpPr>
            <p:nvPr/>
          </p:nvSpPr>
          <p:spPr bwMode="gray">
            <a:xfrm>
              <a:off x="2416" y="2028"/>
              <a:ext cx="939" cy="1207"/>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endParaRPr lang="en-US"/>
            </a:p>
          </p:txBody>
        </p:sp>
        <p:sp>
          <p:nvSpPr>
            <p:cNvPr id="156" name="Oval 45"/>
            <p:cNvSpPr>
              <a:spLocks noChangeArrowheads="1"/>
            </p:cNvSpPr>
            <p:nvPr/>
          </p:nvSpPr>
          <p:spPr bwMode="gray">
            <a:xfrm>
              <a:off x="2336" y="2028"/>
              <a:ext cx="1096" cy="1207"/>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fontAlgn="auto">
                <a:spcBef>
                  <a:spcPts val="0"/>
                </a:spcBef>
                <a:spcAft>
                  <a:spcPts val="0"/>
                </a:spcAft>
                <a:defRPr/>
              </a:pPr>
              <a:endParaRPr lang="vi-VN">
                <a:latin typeface="+mn-lt"/>
                <a:cs typeface="+mn-cs"/>
              </a:endParaRPr>
            </a:p>
          </p:txBody>
        </p:sp>
        <p:sp>
          <p:nvSpPr>
            <p:cNvPr id="2090" name="Oval 46"/>
            <p:cNvSpPr>
              <a:spLocks noChangeArrowheads="1"/>
            </p:cNvSpPr>
            <p:nvPr/>
          </p:nvSpPr>
          <p:spPr bwMode="gray">
            <a:xfrm>
              <a:off x="2337" y="2028"/>
              <a:ext cx="1096" cy="1207"/>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en-US"/>
            </a:p>
          </p:txBody>
        </p:sp>
      </p:grpSp>
      <p:sp>
        <p:nvSpPr>
          <p:cNvPr id="190" name="Rectangle 20"/>
          <p:cNvSpPr>
            <a:spLocks noChangeArrowheads="1"/>
          </p:cNvSpPr>
          <p:nvPr/>
        </p:nvSpPr>
        <p:spPr bwMode="auto">
          <a:xfrm>
            <a:off x="1498601" y="4500563"/>
            <a:ext cx="6019799" cy="793750"/>
          </a:xfrm>
          <a:prstGeom prst="rect">
            <a:avLst/>
          </a:prstGeom>
          <a:noFill/>
          <a:ln w="38100" cmpd="dbl">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solidFill>
                <a:srgbClr val="0000FF"/>
              </a:solidFill>
            </a:endParaRPr>
          </a:p>
        </p:txBody>
      </p:sp>
      <p:grpSp>
        <p:nvGrpSpPr>
          <p:cNvPr id="13" name="Group 11"/>
          <p:cNvGrpSpPr>
            <a:grpSpLocks/>
          </p:cNvGrpSpPr>
          <p:nvPr/>
        </p:nvGrpSpPr>
        <p:grpSpPr bwMode="auto">
          <a:xfrm>
            <a:off x="1635191" y="4557713"/>
            <a:ext cx="5706530" cy="681037"/>
            <a:chOff x="508" y="2112"/>
            <a:chExt cx="3072" cy="429"/>
          </a:xfrm>
        </p:grpSpPr>
        <p:sp>
          <p:nvSpPr>
            <p:cNvPr id="192" name="AutoShape 12"/>
            <p:cNvSpPr>
              <a:spLocks noChangeArrowheads="1"/>
            </p:cNvSpPr>
            <p:nvPr/>
          </p:nvSpPr>
          <p:spPr bwMode="gray">
            <a:xfrm>
              <a:off x="508" y="2112"/>
              <a:ext cx="3072" cy="381"/>
            </a:xfrm>
            <a:prstGeom prst="roundRect">
              <a:avLst>
                <a:gd name="adj" fmla="val 10889"/>
              </a:avLst>
            </a:prstGeom>
            <a:gradFill rotWithShape="1">
              <a:gsLst>
                <a:gs pos="0">
                  <a:srgbClr val="DDDDDD"/>
                </a:gs>
                <a:gs pos="50000">
                  <a:srgbClr val="DDDDDD">
                    <a:gamma/>
                    <a:tint val="39216"/>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fontAlgn="auto">
                <a:spcBef>
                  <a:spcPts val="0"/>
                </a:spcBef>
                <a:spcAft>
                  <a:spcPts val="0"/>
                </a:spcAft>
                <a:defRPr/>
              </a:pPr>
              <a:endParaRPr lang="vi-VN">
                <a:latin typeface="+mn-lt"/>
                <a:cs typeface="+mn-cs"/>
              </a:endParaRPr>
            </a:p>
          </p:txBody>
        </p:sp>
        <p:sp>
          <p:nvSpPr>
            <p:cNvPr id="193" name="AutoShape 13"/>
            <p:cNvSpPr>
              <a:spLocks noChangeArrowheads="1"/>
            </p:cNvSpPr>
            <p:nvPr/>
          </p:nvSpPr>
          <p:spPr bwMode="gray">
            <a:xfrm>
              <a:off x="514" y="2147"/>
              <a:ext cx="271" cy="352"/>
            </a:xfrm>
            <a:prstGeom prst="roundRect">
              <a:avLst>
                <a:gd name="adj" fmla="val 11921"/>
              </a:avLst>
            </a:prstGeom>
            <a:solidFill>
              <a:srgbClr val="002060"/>
            </a:solidFill>
            <a:ln w="38100">
              <a:solidFill>
                <a:schemeClr val="bg1"/>
              </a:solidFill>
              <a:round/>
              <a:headEnd/>
              <a:tailEnd/>
            </a:ln>
            <a:effectLst/>
          </p:spPr>
          <p:txBody>
            <a:bodyPr wrap="none" anchor="ctr"/>
            <a:lstStyle/>
            <a:p>
              <a:pPr fontAlgn="auto">
                <a:spcBef>
                  <a:spcPts val="0"/>
                </a:spcBef>
                <a:spcAft>
                  <a:spcPts val="0"/>
                </a:spcAft>
                <a:defRPr/>
              </a:pPr>
              <a:endParaRPr lang="vi-VN">
                <a:latin typeface="+mn-lt"/>
                <a:cs typeface="+mn-cs"/>
              </a:endParaRPr>
            </a:p>
          </p:txBody>
        </p:sp>
        <p:sp>
          <p:nvSpPr>
            <p:cNvPr id="194" name="Freeform 14"/>
            <p:cNvSpPr>
              <a:spLocks/>
            </p:cNvSpPr>
            <p:nvPr/>
          </p:nvSpPr>
          <p:spPr bwMode="gray">
            <a:xfrm>
              <a:off x="545" y="2184"/>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hlink">
                    <a:gamma/>
                    <a:tint val="42353"/>
                    <a:invGamma/>
                  </a:schemeClr>
                </a:gs>
                <a:gs pos="100000">
                  <a:schemeClr val="hlink">
                    <a:alpha val="0"/>
                  </a:schemeClr>
                </a:gs>
              </a:gsLst>
              <a:lin ang="2700000" scaled="1"/>
            </a:gradFill>
            <a:ln w="0">
              <a:noFill/>
              <a:prstDash val="solid"/>
              <a:round/>
              <a:headEnd/>
              <a:tailEnd/>
            </a:ln>
          </p:spPr>
          <p:txBody>
            <a:bodyPr/>
            <a:lstStyle/>
            <a:p>
              <a:pPr fontAlgn="auto">
                <a:spcBef>
                  <a:spcPts val="0"/>
                </a:spcBef>
                <a:spcAft>
                  <a:spcPts val="0"/>
                </a:spcAft>
                <a:defRPr/>
              </a:pPr>
              <a:endParaRPr lang="vi-VN">
                <a:latin typeface="+mn-lt"/>
                <a:cs typeface="+mn-cs"/>
              </a:endParaRPr>
            </a:p>
          </p:txBody>
        </p:sp>
        <p:sp>
          <p:nvSpPr>
            <p:cNvPr id="195" name="Text Box 15"/>
            <p:cNvSpPr txBox="1">
              <a:spLocks noChangeArrowheads="1"/>
            </p:cNvSpPr>
            <p:nvPr/>
          </p:nvSpPr>
          <p:spPr bwMode="gray">
            <a:xfrm>
              <a:off x="563" y="2139"/>
              <a:ext cx="163" cy="330"/>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lgn="ctr" eaLnBrk="0" fontAlgn="auto" hangingPunct="0">
                <a:spcBef>
                  <a:spcPts val="0"/>
                </a:spcBef>
                <a:spcAft>
                  <a:spcPts val="0"/>
                </a:spcAft>
                <a:defRPr/>
              </a:pPr>
              <a:r>
                <a:rPr lang="en-US" sz="2800" b="1">
                  <a:solidFill>
                    <a:srgbClr val="FF0000"/>
                  </a:solidFill>
                  <a:effectLst>
                    <a:outerShdw blurRad="38100" dist="38100" dir="2700000" algn="tl">
                      <a:srgbClr val="C0C0C0"/>
                    </a:outerShdw>
                  </a:effectLst>
                  <a:latin typeface="+mn-lt"/>
                  <a:cs typeface="+mn-cs"/>
                </a:rPr>
                <a:t>C</a:t>
              </a:r>
            </a:p>
          </p:txBody>
        </p:sp>
        <p:sp>
          <p:nvSpPr>
            <p:cNvPr id="2081" name="Text Box 16"/>
            <p:cNvSpPr txBox="1">
              <a:spLocks noChangeArrowheads="1"/>
            </p:cNvSpPr>
            <p:nvPr/>
          </p:nvSpPr>
          <p:spPr bwMode="gray">
            <a:xfrm>
              <a:off x="785" y="2211"/>
              <a:ext cx="279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vi-VN" sz="2800" dirty="0" smtClean="0">
                  <a:latin typeface="+mj-lt"/>
                </a:rPr>
                <a:t>AB</a:t>
              </a:r>
              <a:r>
                <a:rPr lang="vi-VN" sz="2800" baseline="30000" dirty="0" smtClean="0">
                  <a:latin typeface="+mj-lt"/>
                </a:rPr>
                <a:t>2</a:t>
              </a:r>
              <a:r>
                <a:rPr lang="vi-VN" sz="2800" dirty="0" smtClean="0">
                  <a:latin typeface="+mj-lt"/>
                </a:rPr>
                <a:t> + AC</a:t>
              </a:r>
              <a:r>
                <a:rPr lang="vi-VN" sz="2800" baseline="30000" dirty="0" smtClean="0">
                  <a:latin typeface="+mj-lt"/>
                </a:rPr>
                <a:t>2</a:t>
              </a:r>
              <a:r>
                <a:rPr lang="vi-VN" sz="2800" dirty="0" smtClean="0">
                  <a:latin typeface="+mj-lt"/>
                </a:rPr>
                <a:t> = BC</a:t>
              </a:r>
              <a:r>
                <a:rPr lang="vi-VN" sz="2800" baseline="30000" dirty="0" smtClean="0">
                  <a:latin typeface="+mj-lt"/>
                </a:rPr>
                <a:t>2</a:t>
              </a:r>
              <a:endParaRPr lang="en-US" sz="2800" b="1" dirty="0">
                <a:latin typeface="+mj-lt"/>
              </a:endParaRPr>
            </a:p>
          </p:txBody>
        </p:sp>
      </p:grpSp>
      <p:sp>
        <p:nvSpPr>
          <p:cNvPr id="197" name="Rectangle 20"/>
          <p:cNvSpPr>
            <a:spLocks noChangeArrowheads="1"/>
          </p:cNvSpPr>
          <p:nvPr/>
        </p:nvSpPr>
        <p:spPr bwMode="auto">
          <a:xfrm>
            <a:off x="1524001" y="5715000"/>
            <a:ext cx="5994399" cy="793750"/>
          </a:xfrm>
          <a:prstGeom prst="rect">
            <a:avLst/>
          </a:prstGeom>
          <a:noFill/>
          <a:ln w="38100" cmpd="dbl">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solidFill>
                <a:srgbClr val="0000FF"/>
              </a:solidFill>
            </a:endParaRPr>
          </a:p>
        </p:txBody>
      </p:sp>
      <p:sp>
        <p:nvSpPr>
          <p:cNvPr id="116" name="10-Point Star 115"/>
          <p:cNvSpPr/>
          <p:nvPr/>
        </p:nvSpPr>
        <p:spPr>
          <a:xfrm>
            <a:off x="11430001" y="6357958"/>
            <a:ext cx="666751" cy="500062"/>
          </a:xfrm>
          <a:prstGeom prst="star10">
            <a:avLst/>
          </a:prstGeom>
        </p:spPr>
        <p:style>
          <a:lnRef idx="0">
            <a:schemeClr val="accent3"/>
          </a:lnRef>
          <a:fillRef idx="3">
            <a:schemeClr val="accent3"/>
          </a:fillRef>
          <a:effectRef idx="3">
            <a:schemeClr val="accent3"/>
          </a:effectRef>
          <a:fontRef idx="minor">
            <a:schemeClr val="lt1"/>
          </a:fontRef>
        </p:style>
        <p:txBody>
          <a:bodyPr anchor="ctr"/>
          <a:lstStyle/>
          <a:p>
            <a:pPr algn="ctr">
              <a:defRPr/>
            </a:pPr>
            <a:endParaRPr lang="vi-VN"/>
          </a:p>
        </p:txBody>
      </p:sp>
      <p:sp>
        <p:nvSpPr>
          <p:cNvPr id="2076" name="Text Box 26"/>
          <p:cNvSpPr txBox="1">
            <a:spLocks noChangeArrowheads="1"/>
          </p:cNvSpPr>
          <p:nvPr/>
        </p:nvSpPr>
        <p:spPr bwMode="gray">
          <a:xfrm>
            <a:off x="1047750" y="785813"/>
            <a:ext cx="73396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fr-FR" sz="2800" b="1" u="sng" dirty="0" smtClean="0">
                <a:solidFill>
                  <a:srgbClr val="FFFF00"/>
                </a:solidFill>
                <a:latin typeface="Times New Roman" pitchFamily="18" charset="0"/>
                <a:cs typeface="Times New Roman" pitchFamily="18" charset="0"/>
              </a:rPr>
              <a:t>Câu 4:</a:t>
            </a:r>
            <a:r>
              <a:rPr lang="fr-FR" sz="2800" b="1" dirty="0" smtClean="0">
                <a:solidFill>
                  <a:srgbClr val="FFFF00"/>
                </a:solidFill>
                <a:latin typeface="Times New Roman" pitchFamily="18" charset="0"/>
                <a:cs typeface="Times New Roman" pitchFamily="18" charset="0"/>
              </a:rPr>
              <a:t> </a:t>
            </a:r>
            <a:r>
              <a:rPr lang="vi-VN" sz="2800" b="1" dirty="0" smtClean="0">
                <a:solidFill>
                  <a:srgbClr val="FFFF00"/>
                </a:solidFill>
                <a:latin typeface="Times New Roman" pitchFamily="18" charset="0"/>
                <a:cs typeface="Times New Roman" pitchFamily="18" charset="0"/>
              </a:rPr>
              <a:t>Cho tam giác ABC vuông tại B</a:t>
            </a:r>
            <a:r>
              <a:rPr lang="en-US" sz="2800" b="1" dirty="0" smtClean="0">
                <a:solidFill>
                  <a:srgbClr val="FFFF00"/>
                </a:solidFill>
                <a:latin typeface="Times New Roman" pitchFamily="18" charset="0"/>
                <a:cs typeface="Times New Roman" pitchFamily="18" charset="0"/>
              </a:rPr>
              <a:t>, khi đó</a:t>
            </a:r>
            <a:endParaRPr lang="en-US" sz="2800" b="1" dirty="0">
              <a:solidFill>
                <a:srgbClr val="FFFF00"/>
              </a:solidFill>
              <a:latin typeface="Times New Roman" pitchFamily="18" charset="0"/>
              <a:cs typeface="Times New Roman" pitchFamily="18" charset="0"/>
            </a:endParaRPr>
          </a:p>
        </p:txBody>
      </p:sp>
      <p:grpSp>
        <p:nvGrpSpPr>
          <p:cNvPr id="120" name="Group 100"/>
          <p:cNvGrpSpPr>
            <a:grpSpLocks/>
          </p:cNvGrpSpPr>
          <p:nvPr/>
        </p:nvGrpSpPr>
        <p:grpSpPr bwMode="auto">
          <a:xfrm>
            <a:off x="8171543" y="2343605"/>
            <a:ext cx="3683428" cy="3606592"/>
            <a:chOff x="3678" y="2934"/>
            <a:chExt cx="1126" cy="1214"/>
          </a:xfrm>
          <a:solidFill>
            <a:schemeClr val="bg1"/>
          </a:solidFill>
        </p:grpSpPr>
        <p:sp>
          <p:nvSpPr>
            <p:cNvPr id="121" name="AutoShape 95"/>
            <p:cNvSpPr>
              <a:spLocks noChangeArrowheads="1"/>
            </p:cNvSpPr>
            <p:nvPr/>
          </p:nvSpPr>
          <p:spPr bwMode="auto">
            <a:xfrm>
              <a:off x="3864" y="3144"/>
              <a:ext cx="708" cy="912"/>
            </a:xfrm>
            <a:prstGeom prst="rtTriangle">
              <a:avLst/>
            </a:prstGeom>
            <a:no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buFontTx/>
                <a:buNone/>
              </a:pPr>
              <a:endParaRPr lang="vi-VN" sz="1800">
                <a:solidFill>
                  <a:schemeClr val="bg1"/>
                </a:solidFill>
                <a:latin typeface="Arial" charset="0"/>
              </a:endParaRPr>
            </a:p>
          </p:txBody>
        </p:sp>
        <p:sp>
          <p:nvSpPr>
            <p:cNvPr id="123" name="Text Box 96"/>
            <p:cNvSpPr txBox="1">
              <a:spLocks noChangeArrowheads="1"/>
            </p:cNvSpPr>
            <p:nvPr/>
          </p:nvSpPr>
          <p:spPr bwMode="auto">
            <a:xfrm>
              <a:off x="3744" y="2934"/>
              <a:ext cx="222" cy="176"/>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2800" b="1" dirty="0" smtClean="0">
                  <a:solidFill>
                    <a:schemeClr val="bg1"/>
                  </a:solidFill>
                  <a:latin typeface="Times New Roman" pitchFamily="18" charset="0"/>
                </a:rPr>
                <a:t>A</a:t>
              </a:r>
              <a:endParaRPr lang="vi-VN" sz="2800" b="1" dirty="0">
                <a:solidFill>
                  <a:schemeClr val="bg1"/>
                </a:solidFill>
                <a:latin typeface="Times New Roman" pitchFamily="18" charset="0"/>
              </a:endParaRPr>
            </a:p>
          </p:txBody>
        </p:sp>
        <p:sp>
          <p:nvSpPr>
            <p:cNvPr id="125" name="Text Box 97"/>
            <p:cNvSpPr txBox="1">
              <a:spLocks noChangeArrowheads="1"/>
            </p:cNvSpPr>
            <p:nvPr/>
          </p:nvSpPr>
          <p:spPr bwMode="auto">
            <a:xfrm>
              <a:off x="3678" y="3972"/>
              <a:ext cx="222" cy="176"/>
            </a:xfrm>
            <a:prstGeom prst="rect">
              <a:avLst/>
            </a:prstGeom>
            <a:no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2800" b="1" dirty="0" smtClean="0">
                  <a:solidFill>
                    <a:schemeClr val="bg1"/>
                  </a:solidFill>
                  <a:latin typeface="Times New Roman" pitchFamily="18" charset="0"/>
                </a:rPr>
                <a:t>B</a:t>
              </a:r>
              <a:endParaRPr lang="vi-VN" sz="2800" b="1" dirty="0">
                <a:solidFill>
                  <a:schemeClr val="bg1"/>
                </a:solidFill>
                <a:latin typeface="Times New Roman" pitchFamily="18" charset="0"/>
              </a:endParaRPr>
            </a:p>
          </p:txBody>
        </p:sp>
        <p:sp>
          <p:nvSpPr>
            <p:cNvPr id="126" name="Text Box 98"/>
            <p:cNvSpPr txBox="1">
              <a:spLocks noChangeArrowheads="1"/>
            </p:cNvSpPr>
            <p:nvPr/>
          </p:nvSpPr>
          <p:spPr bwMode="auto">
            <a:xfrm>
              <a:off x="4582" y="3966"/>
              <a:ext cx="222" cy="176"/>
            </a:xfrm>
            <a:prstGeom prst="rect">
              <a:avLst/>
            </a:prstGeom>
            <a:no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tx1"/>
                  </a:solidFill>
                  <a:latin typeface="Calibri" pitchFamily="34" charset="0"/>
                  <a:cs typeface="Arial" charset="0"/>
                </a:defRPr>
              </a:lvl1pPr>
              <a:lvl2pPr marL="742950" indent="-285750" eaLnBrk="0" hangingPunct="0">
                <a:defRPr sz="3200">
                  <a:solidFill>
                    <a:schemeClr val="tx1"/>
                  </a:solidFill>
                  <a:latin typeface="Calibri" pitchFamily="34" charset="0"/>
                  <a:cs typeface="Arial" charset="0"/>
                </a:defRPr>
              </a:lvl2pPr>
              <a:lvl3pPr marL="1143000" indent="-228600" eaLnBrk="0" hangingPunct="0">
                <a:defRPr sz="3200">
                  <a:solidFill>
                    <a:schemeClr val="tx1"/>
                  </a:solidFill>
                  <a:latin typeface="Calibri" pitchFamily="34" charset="0"/>
                  <a:cs typeface="Arial" charset="0"/>
                </a:defRPr>
              </a:lvl3pPr>
              <a:lvl4pPr marL="1600200" indent="-228600" eaLnBrk="0" hangingPunct="0">
                <a:defRPr sz="3200">
                  <a:solidFill>
                    <a:schemeClr val="tx1"/>
                  </a:solidFill>
                  <a:latin typeface="Calibri" pitchFamily="34" charset="0"/>
                  <a:cs typeface="Arial" charset="0"/>
                </a:defRPr>
              </a:lvl4pPr>
              <a:lvl5pPr marL="2057400" indent="-228600" eaLnBrk="0" hangingPunct="0">
                <a:defRPr sz="3200">
                  <a:solidFill>
                    <a:schemeClr val="tx1"/>
                  </a:solidFill>
                  <a:latin typeface="Calibri" pitchFamily="34" charset="0"/>
                  <a:cs typeface="Arial" charset="0"/>
                </a:defRPr>
              </a:lvl5pPr>
              <a:lvl6pPr marL="25146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6pPr>
              <a:lvl7pPr marL="29718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7pPr>
              <a:lvl8pPr marL="34290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8pPr>
              <a:lvl9pPr marL="3886200" indent="-228600" eaLnBrk="0" fontAlgn="base" hangingPunct="0">
                <a:spcBef>
                  <a:spcPct val="20000"/>
                </a:spcBef>
                <a:spcAft>
                  <a:spcPct val="0"/>
                </a:spcAft>
                <a:buFont typeface="Arial" charset="0"/>
                <a:buChar char="•"/>
                <a:defRPr sz="3200">
                  <a:solidFill>
                    <a:schemeClr val="tx1"/>
                  </a:solidFill>
                  <a:latin typeface="Calibri" pitchFamily="34" charset="0"/>
                  <a:cs typeface="Arial" charset="0"/>
                </a:defRPr>
              </a:lvl9pPr>
            </a:lstStyle>
            <a:p>
              <a:pPr eaLnBrk="1" hangingPunct="1">
                <a:spcBef>
                  <a:spcPct val="50000"/>
                </a:spcBef>
                <a:buFontTx/>
                <a:buNone/>
              </a:pPr>
              <a:r>
                <a:rPr lang="en-US" sz="2800" b="1" dirty="0">
                  <a:solidFill>
                    <a:schemeClr val="bg1"/>
                  </a:solidFill>
                  <a:latin typeface="Times New Roman" pitchFamily="18" charset="0"/>
                </a:rPr>
                <a:t>C</a:t>
              </a:r>
              <a:endParaRPr lang="vi-VN" sz="2800" b="1" dirty="0">
                <a:solidFill>
                  <a:schemeClr val="bg1"/>
                </a:solidFill>
                <a:latin typeface="Times New Roman" pitchFamily="18" charset="0"/>
              </a:endParaRPr>
            </a:p>
          </p:txBody>
        </p:sp>
        <p:sp>
          <p:nvSpPr>
            <p:cNvPr id="127" name="Rectangle 99"/>
            <p:cNvSpPr>
              <a:spLocks noChangeArrowheads="1"/>
            </p:cNvSpPr>
            <p:nvPr/>
          </p:nvSpPr>
          <p:spPr bwMode="auto">
            <a:xfrm>
              <a:off x="3864" y="3972"/>
              <a:ext cx="78" cy="84"/>
            </a:xfrm>
            <a:prstGeom prst="rect">
              <a:avLst/>
            </a:prstGeom>
            <a:no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extLst>
      <p:ext uri="{BB962C8B-B14F-4D97-AF65-F5344CB8AC3E}">
        <p14:creationId xmlns:p14="http://schemas.microsoft.com/office/powerpoint/2010/main" val="40631024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0" fill="hold" grpId="0" nodeType="afterEffect">
                                  <p:stCondLst>
                                    <p:cond delay="0"/>
                                  </p:stCondLst>
                                  <p:childTnLst>
                                    <p:set>
                                      <p:cBhvr>
                                        <p:cTn id="6" dur="1" fill="hold">
                                          <p:stCondLst>
                                            <p:cond delay="0"/>
                                          </p:stCondLst>
                                        </p:cTn>
                                        <p:tgtEl>
                                          <p:spTgt spid="103"/>
                                        </p:tgtEl>
                                        <p:attrNameLst>
                                          <p:attrName>style.visibility</p:attrName>
                                        </p:attrNameLst>
                                      </p:cBhvr>
                                      <p:to>
                                        <p:strVal val="visible"/>
                                      </p:to>
                                    </p:set>
                                    <p:anim calcmode="lin" valueType="num">
                                      <p:cBhvr>
                                        <p:cTn id="7" dur="200" fill="hold"/>
                                        <p:tgtEl>
                                          <p:spTgt spid="103"/>
                                        </p:tgtEl>
                                        <p:attrNameLst>
                                          <p:attrName>ppt_w</p:attrName>
                                        </p:attrNameLst>
                                      </p:cBhvr>
                                      <p:tavLst>
                                        <p:tav tm="0">
                                          <p:val>
                                            <p:fltVal val="0"/>
                                          </p:val>
                                        </p:tav>
                                        <p:tav tm="100000">
                                          <p:val>
                                            <p:strVal val="#ppt_w"/>
                                          </p:val>
                                        </p:tav>
                                      </p:tavLst>
                                    </p:anim>
                                    <p:anim calcmode="lin" valueType="num">
                                      <p:cBhvr>
                                        <p:cTn id="8" dur="200" fill="hold"/>
                                        <p:tgtEl>
                                          <p:spTgt spid="103"/>
                                        </p:tgtEl>
                                        <p:attrNameLst>
                                          <p:attrName>ppt_h</p:attrName>
                                        </p:attrNameLst>
                                      </p:cBhvr>
                                      <p:tavLst>
                                        <p:tav tm="0">
                                          <p:val>
                                            <p:strVal val="#ppt_h"/>
                                          </p:val>
                                        </p:tav>
                                        <p:tav tm="100000">
                                          <p:val>
                                            <p:strVal val="#ppt_h"/>
                                          </p:val>
                                        </p:tav>
                                      </p:tavLst>
                                    </p:anim>
                                  </p:childTnLst>
                                </p:cTn>
                              </p:par>
                            </p:childTnLst>
                          </p:cTn>
                        </p:par>
                        <p:par>
                          <p:cTn id="9" fill="hold" nodeType="afterGroup">
                            <p:stCondLst>
                              <p:cond delay="200"/>
                            </p:stCondLst>
                            <p:childTnLst>
                              <p:par>
                                <p:cTn id="10" presetID="3" presetClass="entr" presetSubtype="1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200"/>
                                        <p:tgtEl>
                                          <p:spTgt spid="2"/>
                                        </p:tgtEl>
                                      </p:cBhvr>
                                    </p:animEffect>
                                  </p:childTnLst>
                                </p:cTn>
                              </p:par>
                            </p:childTnLst>
                          </p:cTn>
                        </p:par>
                        <p:par>
                          <p:cTn id="13" fill="hold" nodeType="afterGroup">
                            <p:stCondLst>
                              <p:cond delay="400"/>
                            </p:stCondLst>
                            <p:childTnLst>
                              <p:par>
                                <p:cTn id="14" presetID="49" presetClass="entr" presetSubtype="0" decel="100000"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p:cTn id="16" dur="200" fill="hold"/>
                                        <p:tgtEl>
                                          <p:spTgt spid="4"/>
                                        </p:tgtEl>
                                        <p:attrNameLst>
                                          <p:attrName>ppt_w</p:attrName>
                                        </p:attrNameLst>
                                      </p:cBhvr>
                                      <p:tavLst>
                                        <p:tav tm="0">
                                          <p:val>
                                            <p:fltVal val="0"/>
                                          </p:val>
                                        </p:tav>
                                        <p:tav tm="100000">
                                          <p:val>
                                            <p:strVal val="#ppt_w"/>
                                          </p:val>
                                        </p:tav>
                                      </p:tavLst>
                                    </p:anim>
                                    <p:anim calcmode="lin" valueType="num">
                                      <p:cBhvr>
                                        <p:cTn id="17" dur="200" fill="hold"/>
                                        <p:tgtEl>
                                          <p:spTgt spid="4"/>
                                        </p:tgtEl>
                                        <p:attrNameLst>
                                          <p:attrName>ppt_h</p:attrName>
                                        </p:attrNameLst>
                                      </p:cBhvr>
                                      <p:tavLst>
                                        <p:tav tm="0">
                                          <p:val>
                                            <p:fltVal val="0"/>
                                          </p:val>
                                        </p:tav>
                                        <p:tav tm="100000">
                                          <p:val>
                                            <p:strVal val="#ppt_h"/>
                                          </p:val>
                                        </p:tav>
                                      </p:tavLst>
                                    </p:anim>
                                    <p:anim calcmode="lin" valueType="num">
                                      <p:cBhvr>
                                        <p:cTn id="18" dur="200" fill="hold"/>
                                        <p:tgtEl>
                                          <p:spTgt spid="4"/>
                                        </p:tgtEl>
                                        <p:attrNameLst>
                                          <p:attrName>style.rotation</p:attrName>
                                        </p:attrNameLst>
                                      </p:cBhvr>
                                      <p:tavLst>
                                        <p:tav tm="0">
                                          <p:val>
                                            <p:fltVal val="360"/>
                                          </p:val>
                                        </p:tav>
                                        <p:tav tm="100000">
                                          <p:val>
                                            <p:fltVal val="0"/>
                                          </p:val>
                                        </p:tav>
                                      </p:tavLst>
                                    </p:anim>
                                    <p:animEffect transition="in" filter="fade">
                                      <p:cBhvr>
                                        <p:cTn id="19" dur="200"/>
                                        <p:tgtEl>
                                          <p:spTgt spid="4"/>
                                        </p:tgtEl>
                                      </p:cBhvr>
                                    </p:animEffect>
                                  </p:childTnLst>
                                </p:cTn>
                              </p:par>
                            </p:childTnLst>
                          </p:cTn>
                        </p:par>
                        <p:par>
                          <p:cTn id="20" fill="hold">
                            <p:stCondLst>
                              <p:cond delay="600"/>
                            </p:stCondLst>
                            <p:childTnLst>
                              <p:par>
                                <p:cTn id="21" presetID="17" presetClass="entr" presetSubtype="8" fill="hold" nodeType="after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p:cTn id="23" dur="200" fill="hold"/>
                                        <p:tgtEl>
                                          <p:spTgt spid="8"/>
                                        </p:tgtEl>
                                        <p:attrNameLst>
                                          <p:attrName>ppt_x</p:attrName>
                                        </p:attrNameLst>
                                      </p:cBhvr>
                                      <p:tavLst>
                                        <p:tav tm="0">
                                          <p:val>
                                            <p:strVal val="#ppt_x-#ppt_w/2"/>
                                          </p:val>
                                        </p:tav>
                                        <p:tav tm="100000">
                                          <p:val>
                                            <p:strVal val="#ppt_x"/>
                                          </p:val>
                                        </p:tav>
                                      </p:tavLst>
                                    </p:anim>
                                    <p:anim calcmode="lin" valueType="num">
                                      <p:cBhvr>
                                        <p:cTn id="24" dur="200" fill="hold"/>
                                        <p:tgtEl>
                                          <p:spTgt spid="8"/>
                                        </p:tgtEl>
                                        <p:attrNameLst>
                                          <p:attrName>ppt_y</p:attrName>
                                        </p:attrNameLst>
                                      </p:cBhvr>
                                      <p:tavLst>
                                        <p:tav tm="0">
                                          <p:val>
                                            <p:strVal val="#ppt_y"/>
                                          </p:val>
                                        </p:tav>
                                        <p:tav tm="100000">
                                          <p:val>
                                            <p:strVal val="#ppt_y"/>
                                          </p:val>
                                        </p:tav>
                                      </p:tavLst>
                                    </p:anim>
                                    <p:anim calcmode="lin" valueType="num">
                                      <p:cBhvr>
                                        <p:cTn id="25" dur="200" fill="hold"/>
                                        <p:tgtEl>
                                          <p:spTgt spid="8"/>
                                        </p:tgtEl>
                                        <p:attrNameLst>
                                          <p:attrName>ppt_w</p:attrName>
                                        </p:attrNameLst>
                                      </p:cBhvr>
                                      <p:tavLst>
                                        <p:tav tm="0">
                                          <p:val>
                                            <p:fltVal val="0"/>
                                          </p:val>
                                        </p:tav>
                                        <p:tav tm="100000">
                                          <p:val>
                                            <p:strVal val="#ppt_w"/>
                                          </p:val>
                                        </p:tav>
                                      </p:tavLst>
                                    </p:anim>
                                    <p:anim calcmode="lin" valueType="num">
                                      <p:cBhvr>
                                        <p:cTn id="26" dur="200" fill="hold"/>
                                        <p:tgtEl>
                                          <p:spTgt spid="8"/>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21"/>
                                            </p:cond>
                                          </p:stCondLst>
                                          <p:endCondLst>
                                            <p:cond evt="onStopAudio" delay="0">
                                              <p:tgtEl>
                                                <p:sldTgt/>
                                              </p:tgtEl>
                                            </p:cond>
                                          </p:endCondLst>
                                        </p:cTn>
                                        <p:tgtEl>
                                          <p:sndTgt r:embed="rId3" name="whoosh.wav"/>
                                        </p:tgtEl>
                                      </p:cMediaNode>
                                    </p:audio>
                                  </p:subTnLst>
                                </p:cTn>
                              </p:par>
                            </p:childTnLst>
                          </p:cTn>
                        </p:par>
                        <p:par>
                          <p:cTn id="27" fill="hold" nodeType="afterGroup">
                            <p:stCondLst>
                              <p:cond delay="1000"/>
                            </p:stCondLst>
                            <p:childTnLst>
                              <p:par>
                                <p:cTn id="28" presetID="17" presetClass="entr" presetSubtype="10" fill="hold" grpId="0" nodeType="afterEffect">
                                  <p:stCondLst>
                                    <p:cond delay="0"/>
                                  </p:stCondLst>
                                  <p:childTnLst>
                                    <p:set>
                                      <p:cBhvr>
                                        <p:cTn id="29" dur="1" fill="hold">
                                          <p:stCondLst>
                                            <p:cond delay="0"/>
                                          </p:stCondLst>
                                        </p:cTn>
                                        <p:tgtEl>
                                          <p:spTgt spid="8255"/>
                                        </p:tgtEl>
                                        <p:attrNameLst>
                                          <p:attrName>style.visibility</p:attrName>
                                        </p:attrNameLst>
                                      </p:cBhvr>
                                      <p:to>
                                        <p:strVal val="visible"/>
                                      </p:to>
                                    </p:set>
                                    <p:anim calcmode="lin" valueType="num">
                                      <p:cBhvr>
                                        <p:cTn id="30" dur="200" fill="hold"/>
                                        <p:tgtEl>
                                          <p:spTgt spid="8255"/>
                                        </p:tgtEl>
                                        <p:attrNameLst>
                                          <p:attrName>ppt_w</p:attrName>
                                        </p:attrNameLst>
                                      </p:cBhvr>
                                      <p:tavLst>
                                        <p:tav tm="0">
                                          <p:val>
                                            <p:fltVal val="0"/>
                                          </p:val>
                                        </p:tav>
                                        <p:tav tm="100000">
                                          <p:val>
                                            <p:strVal val="#ppt_w"/>
                                          </p:val>
                                        </p:tav>
                                      </p:tavLst>
                                    </p:anim>
                                    <p:anim calcmode="lin" valueType="num">
                                      <p:cBhvr>
                                        <p:cTn id="31" dur="200" fill="hold"/>
                                        <p:tgtEl>
                                          <p:spTgt spid="8255"/>
                                        </p:tgtEl>
                                        <p:attrNameLst>
                                          <p:attrName>ppt_h</p:attrName>
                                        </p:attrNameLst>
                                      </p:cBhvr>
                                      <p:tavLst>
                                        <p:tav tm="0">
                                          <p:val>
                                            <p:strVal val="#ppt_h"/>
                                          </p:val>
                                        </p:tav>
                                        <p:tav tm="100000">
                                          <p:val>
                                            <p:strVal val="#ppt_h"/>
                                          </p:val>
                                        </p:tav>
                                      </p:tavLst>
                                    </p:anim>
                                  </p:childTnLst>
                                </p:cTn>
                              </p:par>
                            </p:childTnLst>
                          </p:cTn>
                        </p:par>
                        <p:par>
                          <p:cTn id="32" fill="hold" nodeType="afterGroup">
                            <p:stCondLst>
                              <p:cond delay="1200"/>
                            </p:stCondLst>
                            <p:childTnLst>
                              <p:par>
                                <p:cTn id="33" presetID="4" presetClass="entr" presetSubtype="16" fill="hold" nodeType="after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box(in)">
                                      <p:cBhvr>
                                        <p:cTn id="35" dur="200"/>
                                        <p:tgtEl>
                                          <p:spTgt spid="5"/>
                                        </p:tgtEl>
                                      </p:cBhvr>
                                    </p:animEffect>
                                  </p:childTnLst>
                                </p:cTn>
                              </p:par>
                            </p:childTnLst>
                          </p:cTn>
                        </p:par>
                        <p:par>
                          <p:cTn id="36" fill="hold" nodeType="afterGroup">
                            <p:stCondLst>
                              <p:cond delay="1400"/>
                            </p:stCondLst>
                            <p:childTnLst>
                              <p:par>
                                <p:cTn id="37" presetID="49" presetClass="entr" presetSubtype="0" decel="100000" fill="hold" nodeType="afterEffect">
                                  <p:stCondLst>
                                    <p:cond delay="0"/>
                                  </p:stCondLst>
                                  <p:childTnLst>
                                    <p:set>
                                      <p:cBhvr>
                                        <p:cTn id="38" dur="1" fill="hold">
                                          <p:stCondLst>
                                            <p:cond delay="0"/>
                                          </p:stCondLst>
                                        </p:cTn>
                                        <p:tgtEl>
                                          <p:spTgt spid="9"/>
                                        </p:tgtEl>
                                        <p:attrNameLst>
                                          <p:attrName>style.visibility</p:attrName>
                                        </p:attrNameLst>
                                      </p:cBhvr>
                                      <p:to>
                                        <p:strVal val="visible"/>
                                      </p:to>
                                    </p:set>
                                    <p:anim calcmode="lin" valueType="num">
                                      <p:cBhvr>
                                        <p:cTn id="39" dur="200" fill="hold"/>
                                        <p:tgtEl>
                                          <p:spTgt spid="9"/>
                                        </p:tgtEl>
                                        <p:attrNameLst>
                                          <p:attrName>ppt_w</p:attrName>
                                        </p:attrNameLst>
                                      </p:cBhvr>
                                      <p:tavLst>
                                        <p:tav tm="0">
                                          <p:val>
                                            <p:fltVal val="0"/>
                                          </p:val>
                                        </p:tav>
                                        <p:tav tm="100000">
                                          <p:val>
                                            <p:strVal val="#ppt_w"/>
                                          </p:val>
                                        </p:tav>
                                      </p:tavLst>
                                    </p:anim>
                                    <p:anim calcmode="lin" valueType="num">
                                      <p:cBhvr>
                                        <p:cTn id="40" dur="200" fill="hold"/>
                                        <p:tgtEl>
                                          <p:spTgt spid="9"/>
                                        </p:tgtEl>
                                        <p:attrNameLst>
                                          <p:attrName>ppt_h</p:attrName>
                                        </p:attrNameLst>
                                      </p:cBhvr>
                                      <p:tavLst>
                                        <p:tav tm="0">
                                          <p:val>
                                            <p:fltVal val="0"/>
                                          </p:val>
                                        </p:tav>
                                        <p:tav tm="100000">
                                          <p:val>
                                            <p:strVal val="#ppt_h"/>
                                          </p:val>
                                        </p:tav>
                                      </p:tavLst>
                                    </p:anim>
                                    <p:anim calcmode="lin" valueType="num">
                                      <p:cBhvr>
                                        <p:cTn id="41" dur="200" fill="hold"/>
                                        <p:tgtEl>
                                          <p:spTgt spid="9"/>
                                        </p:tgtEl>
                                        <p:attrNameLst>
                                          <p:attrName>style.rotation</p:attrName>
                                        </p:attrNameLst>
                                      </p:cBhvr>
                                      <p:tavLst>
                                        <p:tav tm="0">
                                          <p:val>
                                            <p:fltVal val="360"/>
                                          </p:val>
                                        </p:tav>
                                        <p:tav tm="100000">
                                          <p:val>
                                            <p:fltVal val="0"/>
                                          </p:val>
                                        </p:tav>
                                      </p:tavLst>
                                    </p:anim>
                                    <p:animEffect transition="in" filter="fade">
                                      <p:cBhvr>
                                        <p:cTn id="42" dur="200"/>
                                        <p:tgtEl>
                                          <p:spTgt spid="9"/>
                                        </p:tgtEl>
                                      </p:cBhvr>
                                    </p:animEffect>
                                  </p:childTnLst>
                                </p:cTn>
                              </p:par>
                            </p:childTnLst>
                          </p:cTn>
                        </p:par>
                        <p:par>
                          <p:cTn id="43" fill="hold">
                            <p:stCondLst>
                              <p:cond delay="1600"/>
                            </p:stCondLst>
                            <p:childTnLst>
                              <p:par>
                                <p:cTn id="44" presetID="17" presetClass="entr" presetSubtype="8" fill="hold" nodeType="afterEffect">
                                  <p:stCondLst>
                                    <p:cond delay="0"/>
                                  </p:stCondLst>
                                  <p:childTnLst>
                                    <p:set>
                                      <p:cBhvr>
                                        <p:cTn id="45" dur="1" fill="hold">
                                          <p:stCondLst>
                                            <p:cond delay="0"/>
                                          </p:stCondLst>
                                        </p:cTn>
                                        <p:tgtEl>
                                          <p:spTgt spid="3"/>
                                        </p:tgtEl>
                                        <p:attrNameLst>
                                          <p:attrName>style.visibility</p:attrName>
                                        </p:attrNameLst>
                                      </p:cBhvr>
                                      <p:to>
                                        <p:strVal val="visible"/>
                                      </p:to>
                                    </p:set>
                                    <p:anim calcmode="lin" valueType="num">
                                      <p:cBhvr>
                                        <p:cTn id="46" dur="200" fill="hold"/>
                                        <p:tgtEl>
                                          <p:spTgt spid="3"/>
                                        </p:tgtEl>
                                        <p:attrNameLst>
                                          <p:attrName>ppt_x</p:attrName>
                                        </p:attrNameLst>
                                      </p:cBhvr>
                                      <p:tavLst>
                                        <p:tav tm="0">
                                          <p:val>
                                            <p:strVal val="#ppt_x-#ppt_w/2"/>
                                          </p:val>
                                        </p:tav>
                                        <p:tav tm="100000">
                                          <p:val>
                                            <p:strVal val="#ppt_x"/>
                                          </p:val>
                                        </p:tav>
                                      </p:tavLst>
                                    </p:anim>
                                    <p:anim calcmode="lin" valueType="num">
                                      <p:cBhvr>
                                        <p:cTn id="47" dur="200" fill="hold"/>
                                        <p:tgtEl>
                                          <p:spTgt spid="3"/>
                                        </p:tgtEl>
                                        <p:attrNameLst>
                                          <p:attrName>ppt_y</p:attrName>
                                        </p:attrNameLst>
                                      </p:cBhvr>
                                      <p:tavLst>
                                        <p:tav tm="0">
                                          <p:val>
                                            <p:strVal val="#ppt_y"/>
                                          </p:val>
                                        </p:tav>
                                        <p:tav tm="100000">
                                          <p:val>
                                            <p:strVal val="#ppt_y"/>
                                          </p:val>
                                        </p:tav>
                                      </p:tavLst>
                                    </p:anim>
                                    <p:anim calcmode="lin" valueType="num">
                                      <p:cBhvr>
                                        <p:cTn id="48" dur="200" fill="hold"/>
                                        <p:tgtEl>
                                          <p:spTgt spid="3"/>
                                        </p:tgtEl>
                                        <p:attrNameLst>
                                          <p:attrName>ppt_w</p:attrName>
                                        </p:attrNameLst>
                                      </p:cBhvr>
                                      <p:tavLst>
                                        <p:tav tm="0">
                                          <p:val>
                                            <p:fltVal val="0"/>
                                          </p:val>
                                        </p:tav>
                                        <p:tav tm="100000">
                                          <p:val>
                                            <p:strVal val="#ppt_w"/>
                                          </p:val>
                                        </p:tav>
                                      </p:tavLst>
                                    </p:anim>
                                    <p:anim calcmode="lin" valueType="num">
                                      <p:cBhvr>
                                        <p:cTn id="49" dur="200" fill="hold"/>
                                        <p:tgtEl>
                                          <p:spTgt spid="3"/>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44"/>
                                            </p:cond>
                                          </p:stCondLst>
                                          <p:endCondLst>
                                            <p:cond evt="onStopAudio" delay="0">
                                              <p:tgtEl>
                                                <p:sldTgt/>
                                              </p:tgtEl>
                                            </p:cond>
                                          </p:endCondLst>
                                        </p:cTn>
                                        <p:tgtEl>
                                          <p:sndTgt r:embed="rId3" name="whoosh.wav"/>
                                        </p:tgtEl>
                                      </p:cMediaNode>
                                    </p:audio>
                                  </p:subTnLst>
                                </p:cTn>
                              </p:par>
                            </p:childTnLst>
                          </p:cTn>
                        </p:par>
                        <p:par>
                          <p:cTn id="50" fill="hold" nodeType="afterGroup">
                            <p:stCondLst>
                              <p:cond delay="1800"/>
                            </p:stCondLst>
                            <p:childTnLst>
                              <p:par>
                                <p:cTn id="51" presetID="17" presetClass="entr" presetSubtype="10" fill="hold" grpId="0" nodeType="afterEffect">
                                  <p:stCondLst>
                                    <p:cond delay="0"/>
                                  </p:stCondLst>
                                  <p:childTnLst>
                                    <p:set>
                                      <p:cBhvr>
                                        <p:cTn id="52" dur="1" fill="hold">
                                          <p:stCondLst>
                                            <p:cond delay="0"/>
                                          </p:stCondLst>
                                        </p:cTn>
                                        <p:tgtEl>
                                          <p:spTgt spid="104"/>
                                        </p:tgtEl>
                                        <p:attrNameLst>
                                          <p:attrName>style.visibility</p:attrName>
                                        </p:attrNameLst>
                                      </p:cBhvr>
                                      <p:to>
                                        <p:strVal val="visible"/>
                                      </p:to>
                                    </p:set>
                                    <p:anim calcmode="lin" valueType="num">
                                      <p:cBhvr>
                                        <p:cTn id="53" dur="200" fill="hold"/>
                                        <p:tgtEl>
                                          <p:spTgt spid="104"/>
                                        </p:tgtEl>
                                        <p:attrNameLst>
                                          <p:attrName>ppt_w</p:attrName>
                                        </p:attrNameLst>
                                      </p:cBhvr>
                                      <p:tavLst>
                                        <p:tav tm="0">
                                          <p:val>
                                            <p:fltVal val="0"/>
                                          </p:val>
                                        </p:tav>
                                        <p:tav tm="100000">
                                          <p:val>
                                            <p:strVal val="#ppt_w"/>
                                          </p:val>
                                        </p:tav>
                                      </p:tavLst>
                                    </p:anim>
                                    <p:anim calcmode="lin" valueType="num">
                                      <p:cBhvr>
                                        <p:cTn id="54" dur="200" fill="hold"/>
                                        <p:tgtEl>
                                          <p:spTgt spid="104"/>
                                        </p:tgtEl>
                                        <p:attrNameLst>
                                          <p:attrName>ppt_h</p:attrName>
                                        </p:attrNameLst>
                                      </p:cBhvr>
                                      <p:tavLst>
                                        <p:tav tm="0">
                                          <p:val>
                                            <p:strVal val="#ppt_h"/>
                                          </p:val>
                                        </p:tav>
                                        <p:tav tm="100000">
                                          <p:val>
                                            <p:strVal val="#ppt_h"/>
                                          </p:val>
                                        </p:tav>
                                      </p:tavLst>
                                    </p:anim>
                                  </p:childTnLst>
                                </p:cTn>
                              </p:par>
                            </p:childTnLst>
                          </p:cTn>
                        </p:par>
                        <p:par>
                          <p:cTn id="55" fill="hold" nodeType="afterGroup">
                            <p:stCondLst>
                              <p:cond delay="2000"/>
                            </p:stCondLst>
                            <p:childTnLst>
                              <p:par>
                                <p:cTn id="56" presetID="4" presetClass="entr" presetSubtype="16" fill="hold" nodeType="afterEffect">
                                  <p:stCondLst>
                                    <p:cond delay="0"/>
                                  </p:stCondLst>
                                  <p:childTnLst>
                                    <p:set>
                                      <p:cBhvr>
                                        <p:cTn id="57" dur="1" fill="hold">
                                          <p:stCondLst>
                                            <p:cond delay="0"/>
                                          </p:stCondLst>
                                        </p:cTn>
                                        <p:tgtEl>
                                          <p:spTgt spid="6"/>
                                        </p:tgtEl>
                                        <p:attrNameLst>
                                          <p:attrName>style.visibility</p:attrName>
                                        </p:attrNameLst>
                                      </p:cBhvr>
                                      <p:to>
                                        <p:strVal val="visible"/>
                                      </p:to>
                                    </p:set>
                                    <p:animEffect transition="in" filter="box(in)">
                                      <p:cBhvr>
                                        <p:cTn id="58" dur="200"/>
                                        <p:tgtEl>
                                          <p:spTgt spid="6"/>
                                        </p:tgtEl>
                                      </p:cBhvr>
                                    </p:animEffect>
                                  </p:childTnLst>
                                </p:cTn>
                              </p:par>
                            </p:childTnLst>
                          </p:cTn>
                        </p:par>
                        <p:par>
                          <p:cTn id="59" fill="hold" nodeType="afterGroup">
                            <p:stCondLst>
                              <p:cond delay="2200"/>
                            </p:stCondLst>
                            <p:childTnLst>
                              <p:par>
                                <p:cTn id="60" presetID="49" presetClass="entr" presetSubtype="0" decel="100000" fill="hold" nodeType="afterEffect">
                                  <p:stCondLst>
                                    <p:cond delay="0"/>
                                  </p:stCondLst>
                                  <p:childTnLst>
                                    <p:set>
                                      <p:cBhvr>
                                        <p:cTn id="61" dur="1" fill="hold">
                                          <p:stCondLst>
                                            <p:cond delay="0"/>
                                          </p:stCondLst>
                                        </p:cTn>
                                        <p:tgtEl>
                                          <p:spTgt spid="10"/>
                                        </p:tgtEl>
                                        <p:attrNameLst>
                                          <p:attrName>style.visibility</p:attrName>
                                        </p:attrNameLst>
                                      </p:cBhvr>
                                      <p:to>
                                        <p:strVal val="visible"/>
                                      </p:to>
                                    </p:set>
                                    <p:anim calcmode="lin" valueType="num">
                                      <p:cBhvr>
                                        <p:cTn id="62" dur="200" fill="hold"/>
                                        <p:tgtEl>
                                          <p:spTgt spid="10"/>
                                        </p:tgtEl>
                                        <p:attrNameLst>
                                          <p:attrName>ppt_w</p:attrName>
                                        </p:attrNameLst>
                                      </p:cBhvr>
                                      <p:tavLst>
                                        <p:tav tm="0">
                                          <p:val>
                                            <p:fltVal val="0"/>
                                          </p:val>
                                        </p:tav>
                                        <p:tav tm="100000">
                                          <p:val>
                                            <p:strVal val="#ppt_w"/>
                                          </p:val>
                                        </p:tav>
                                      </p:tavLst>
                                    </p:anim>
                                    <p:anim calcmode="lin" valueType="num">
                                      <p:cBhvr>
                                        <p:cTn id="63" dur="200" fill="hold"/>
                                        <p:tgtEl>
                                          <p:spTgt spid="10"/>
                                        </p:tgtEl>
                                        <p:attrNameLst>
                                          <p:attrName>ppt_h</p:attrName>
                                        </p:attrNameLst>
                                      </p:cBhvr>
                                      <p:tavLst>
                                        <p:tav tm="0">
                                          <p:val>
                                            <p:fltVal val="0"/>
                                          </p:val>
                                        </p:tav>
                                        <p:tav tm="100000">
                                          <p:val>
                                            <p:strVal val="#ppt_h"/>
                                          </p:val>
                                        </p:tav>
                                      </p:tavLst>
                                    </p:anim>
                                    <p:anim calcmode="lin" valueType="num">
                                      <p:cBhvr>
                                        <p:cTn id="64" dur="200" fill="hold"/>
                                        <p:tgtEl>
                                          <p:spTgt spid="10"/>
                                        </p:tgtEl>
                                        <p:attrNameLst>
                                          <p:attrName>style.rotation</p:attrName>
                                        </p:attrNameLst>
                                      </p:cBhvr>
                                      <p:tavLst>
                                        <p:tav tm="0">
                                          <p:val>
                                            <p:fltVal val="360"/>
                                          </p:val>
                                        </p:tav>
                                        <p:tav tm="100000">
                                          <p:val>
                                            <p:fltVal val="0"/>
                                          </p:val>
                                        </p:tav>
                                      </p:tavLst>
                                    </p:anim>
                                    <p:animEffect transition="in" filter="fade">
                                      <p:cBhvr>
                                        <p:cTn id="65" dur="200"/>
                                        <p:tgtEl>
                                          <p:spTgt spid="10"/>
                                        </p:tgtEl>
                                      </p:cBhvr>
                                    </p:animEffect>
                                  </p:childTnLst>
                                </p:cTn>
                              </p:par>
                            </p:childTnLst>
                          </p:cTn>
                        </p:par>
                        <p:par>
                          <p:cTn id="66" fill="hold" nodeType="afterGroup">
                            <p:stCondLst>
                              <p:cond delay="2400"/>
                            </p:stCondLst>
                            <p:childTnLst>
                              <p:par>
                                <p:cTn id="67" presetID="17" presetClass="entr" presetSubtype="8" fill="hold" nodeType="afterEffect">
                                  <p:stCondLst>
                                    <p:cond delay="0"/>
                                  </p:stCondLst>
                                  <p:childTnLst>
                                    <p:set>
                                      <p:cBhvr>
                                        <p:cTn id="68" dur="1" fill="hold">
                                          <p:stCondLst>
                                            <p:cond delay="0"/>
                                          </p:stCondLst>
                                        </p:cTn>
                                        <p:tgtEl>
                                          <p:spTgt spid="13"/>
                                        </p:tgtEl>
                                        <p:attrNameLst>
                                          <p:attrName>style.visibility</p:attrName>
                                        </p:attrNameLst>
                                      </p:cBhvr>
                                      <p:to>
                                        <p:strVal val="visible"/>
                                      </p:to>
                                    </p:set>
                                    <p:anim calcmode="lin" valueType="num">
                                      <p:cBhvr>
                                        <p:cTn id="69" dur="200" fill="hold"/>
                                        <p:tgtEl>
                                          <p:spTgt spid="13"/>
                                        </p:tgtEl>
                                        <p:attrNameLst>
                                          <p:attrName>ppt_x</p:attrName>
                                        </p:attrNameLst>
                                      </p:cBhvr>
                                      <p:tavLst>
                                        <p:tav tm="0">
                                          <p:val>
                                            <p:strVal val="#ppt_x-#ppt_w/2"/>
                                          </p:val>
                                        </p:tav>
                                        <p:tav tm="100000">
                                          <p:val>
                                            <p:strVal val="#ppt_x"/>
                                          </p:val>
                                        </p:tav>
                                      </p:tavLst>
                                    </p:anim>
                                    <p:anim calcmode="lin" valueType="num">
                                      <p:cBhvr>
                                        <p:cTn id="70" dur="200" fill="hold"/>
                                        <p:tgtEl>
                                          <p:spTgt spid="13"/>
                                        </p:tgtEl>
                                        <p:attrNameLst>
                                          <p:attrName>ppt_y</p:attrName>
                                        </p:attrNameLst>
                                      </p:cBhvr>
                                      <p:tavLst>
                                        <p:tav tm="0">
                                          <p:val>
                                            <p:strVal val="#ppt_y"/>
                                          </p:val>
                                        </p:tav>
                                        <p:tav tm="100000">
                                          <p:val>
                                            <p:strVal val="#ppt_y"/>
                                          </p:val>
                                        </p:tav>
                                      </p:tavLst>
                                    </p:anim>
                                    <p:anim calcmode="lin" valueType="num">
                                      <p:cBhvr>
                                        <p:cTn id="71" dur="200" fill="hold"/>
                                        <p:tgtEl>
                                          <p:spTgt spid="13"/>
                                        </p:tgtEl>
                                        <p:attrNameLst>
                                          <p:attrName>ppt_w</p:attrName>
                                        </p:attrNameLst>
                                      </p:cBhvr>
                                      <p:tavLst>
                                        <p:tav tm="0">
                                          <p:val>
                                            <p:fltVal val="0"/>
                                          </p:val>
                                        </p:tav>
                                        <p:tav tm="100000">
                                          <p:val>
                                            <p:strVal val="#ppt_w"/>
                                          </p:val>
                                        </p:tav>
                                      </p:tavLst>
                                    </p:anim>
                                    <p:anim calcmode="lin" valueType="num">
                                      <p:cBhvr>
                                        <p:cTn id="72" dur="200" fill="hold"/>
                                        <p:tgtEl>
                                          <p:spTgt spid="13"/>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67"/>
                                            </p:cond>
                                          </p:stCondLst>
                                          <p:endCondLst>
                                            <p:cond evt="onStopAudio" delay="0">
                                              <p:tgtEl>
                                                <p:sldTgt/>
                                              </p:tgtEl>
                                            </p:cond>
                                          </p:endCondLst>
                                        </p:cTn>
                                        <p:tgtEl>
                                          <p:sndTgt r:embed="rId3" name="whoosh.wav"/>
                                        </p:tgtEl>
                                      </p:cMediaNode>
                                    </p:audio>
                                  </p:subTnLst>
                                </p:cTn>
                              </p:par>
                            </p:childTnLst>
                          </p:cTn>
                        </p:par>
                        <p:par>
                          <p:cTn id="73" fill="hold" nodeType="afterGroup">
                            <p:stCondLst>
                              <p:cond delay="2600"/>
                            </p:stCondLst>
                            <p:childTnLst>
                              <p:par>
                                <p:cTn id="74" presetID="17" presetClass="entr" presetSubtype="10" fill="hold" grpId="0" nodeType="afterEffect">
                                  <p:stCondLst>
                                    <p:cond delay="0"/>
                                  </p:stCondLst>
                                  <p:childTnLst>
                                    <p:set>
                                      <p:cBhvr>
                                        <p:cTn id="75" dur="1" fill="hold">
                                          <p:stCondLst>
                                            <p:cond delay="0"/>
                                          </p:stCondLst>
                                        </p:cTn>
                                        <p:tgtEl>
                                          <p:spTgt spid="105"/>
                                        </p:tgtEl>
                                        <p:attrNameLst>
                                          <p:attrName>style.visibility</p:attrName>
                                        </p:attrNameLst>
                                      </p:cBhvr>
                                      <p:to>
                                        <p:strVal val="visible"/>
                                      </p:to>
                                    </p:set>
                                    <p:anim calcmode="lin" valueType="num">
                                      <p:cBhvr>
                                        <p:cTn id="76" dur="200" fill="hold"/>
                                        <p:tgtEl>
                                          <p:spTgt spid="105"/>
                                        </p:tgtEl>
                                        <p:attrNameLst>
                                          <p:attrName>ppt_w</p:attrName>
                                        </p:attrNameLst>
                                      </p:cBhvr>
                                      <p:tavLst>
                                        <p:tav tm="0">
                                          <p:val>
                                            <p:fltVal val="0"/>
                                          </p:val>
                                        </p:tav>
                                        <p:tav tm="100000">
                                          <p:val>
                                            <p:strVal val="#ppt_w"/>
                                          </p:val>
                                        </p:tav>
                                      </p:tavLst>
                                    </p:anim>
                                    <p:anim calcmode="lin" valueType="num">
                                      <p:cBhvr>
                                        <p:cTn id="77" dur="200" fill="hold"/>
                                        <p:tgtEl>
                                          <p:spTgt spid="105"/>
                                        </p:tgtEl>
                                        <p:attrNameLst>
                                          <p:attrName>ppt_h</p:attrName>
                                        </p:attrNameLst>
                                      </p:cBhvr>
                                      <p:tavLst>
                                        <p:tav tm="0">
                                          <p:val>
                                            <p:strVal val="#ppt_h"/>
                                          </p:val>
                                        </p:tav>
                                        <p:tav tm="100000">
                                          <p:val>
                                            <p:strVal val="#ppt_h"/>
                                          </p:val>
                                        </p:tav>
                                      </p:tavLst>
                                    </p:anim>
                                  </p:childTnLst>
                                </p:cTn>
                              </p:par>
                            </p:childTnLst>
                          </p:cTn>
                        </p:par>
                        <p:par>
                          <p:cTn id="78" fill="hold" nodeType="afterGroup">
                            <p:stCondLst>
                              <p:cond delay="2800"/>
                            </p:stCondLst>
                            <p:childTnLst>
                              <p:par>
                                <p:cTn id="79" presetID="4" presetClass="entr" presetSubtype="16" fill="hold" nodeType="afterEffect">
                                  <p:stCondLst>
                                    <p:cond delay="0"/>
                                  </p:stCondLst>
                                  <p:childTnLst>
                                    <p:set>
                                      <p:cBhvr>
                                        <p:cTn id="80" dur="1" fill="hold">
                                          <p:stCondLst>
                                            <p:cond delay="0"/>
                                          </p:stCondLst>
                                        </p:cTn>
                                        <p:tgtEl>
                                          <p:spTgt spid="7"/>
                                        </p:tgtEl>
                                        <p:attrNameLst>
                                          <p:attrName>style.visibility</p:attrName>
                                        </p:attrNameLst>
                                      </p:cBhvr>
                                      <p:to>
                                        <p:strVal val="visible"/>
                                      </p:to>
                                    </p:set>
                                    <p:animEffect transition="in" filter="box(in)">
                                      <p:cBhvr>
                                        <p:cTn id="81" dur="200"/>
                                        <p:tgtEl>
                                          <p:spTgt spid="7"/>
                                        </p:tgtEl>
                                      </p:cBhvr>
                                    </p:animEffect>
                                  </p:childTnLst>
                                </p:cTn>
                              </p:par>
                            </p:childTnLst>
                          </p:cTn>
                        </p:par>
                        <p:par>
                          <p:cTn id="82" fill="hold" nodeType="afterGroup">
                            <p:stCondLst>
                              <p:cond delay="3000"/>
                            </p:stCondLst>
                            <p:childTnLst>
                              <p:par>
                                <p:cTn id="83" presetID="49" presetClass="entr" presetSubtype="0" decel="100000" fill="hold" nodeType="afterEffect">
                                  <p:stCondLst>
                                    <p:cond delay="0"/>
                                  </p:stCondLst>
                                  <p:childTnLst>
                                    <p:set>
                                      <p:cBhvr>
                                        <p:cTn id="84" dur="1" fill="hold">
                                          <p:stCondLst>
                                            <p:cond delay="0"/>
                                          </p:stCondLst>
                                        </p:cTn>
                                        <p:tgtEl>
                                          <p:spTgt spid="12"/>
                                        </p:tgtEl>
                                        <p:attrNameLst>
                                          <p:attrName>style.visibility</p:attrName>
                                        </p:attrNameLst>
                                      </p:cBhvr>
                                      <p:to>
                                        <p:strVal val="visible"/>
                                      </p:to>
                                    </p:set>
                                    <p:anim calcmode="lin" valueType="num">
                                      <p:cBhvr>
                                        <p:cTn id="85" dur="200" fill="hold"/>
                                        <p:tgtEl>
                                          <p:spTgt spid="12"/>
                                        </p:tgtEl>
                                        <p:attrNameLst>
                                          <p:attrName>ppt_w</p:attrName>
                                        </p:attrNameLst>
                                      </p:cBhvr>
                                      <p:tavLst>
                                        <p:tav tm="0">
                                          <p:val>
                                            <p:fltVal val="0"/>
                                          </p:val>
                                        </p:tav>
                                        <p:tav tm="100000">
                                          <p:val>
                                            <p:strVal val="#ppt_w"/>
                                          </p:val>
                                        </p:tav>
                                      </p:tavLst>
                                    </p:anim>
                                    <p:anim calcmode="lin" valueType="num">
                                      <p:cBhvr>
                                        <p:cTn id="86" dur="200" fill="hold"/>
                                        <p:tgtEl>
                                          <p:spTgt spid="12"/>
                                        </p:tgtEl>
                                        <p:attrNameLst>
                                          <p:attrName>ppt_h</p:attrName>
                                        </p:attrNameLst>
                                      </p:cBhvr>
                                      <p:tavLst>
                                        <p:tav tm="0">
                                          <p:val>
                                            <p:fltVal val="0"/>
                                          </p:val>
                                        </p:tav>
                                        <p:tav tm="100000">
                                          <p:val>
                                            <p:strVal val="#ppt_h"/>
                                          </p:val>
                                        </p:tav>
                                      </p:tavLst>
                                    </p:anim>
                                    <p:anim calcmode="lin" valueType="num">
                                      <p:cBhvr>
                                        <p:cTn id="87" dur="200" fill="hold"/>
                                        <p:tgtEl>
                                          <p:spTgt spid="12"/>
                                        </p:tgtEl>
                                        <p:attrNameLst>
                                          <p:attrName>style.rotation</p:attrName>
                                        </p:attrNameLst>
                                      </p:cBhvr>
                                      <p:tavLst>
                                        <p:tav tm="0">
                                          <p:val>
                                            <p:fltVal val="360"/>
                                          </p:val>
                                        </p:tav>
                                        <p:tav tm="100000">
                                          <p:val>
                                            <p:fltVal val="0"/>
                                          </p:val>
                                        </p:tav>
                                      </p:tavLst>
                                    </p:anim>
                                    <p:animEffect transition="in" filter="fade">
                                      <p:cBhvr>
                                        <p:cTn id="88" dur="200"/>
                                        <p:tgtEl>
                                          <p:spTgt spid="12"/>
                                        </p:tgtEl>
                                      </p:cBhvr>
                                    </p:animEffect>
                                  </p:childTnLst>
                                </p:cTn>
                              </p:par>
                            </p:childTnLst>
                          </p:cTn>
                        </p:par>
                        <p:par>
                          <p:cTn id="89" fill="hold" nodeType="afterGroup">
                            <p:stCondLst>
                              <p:cond delay="3200"/>
                            </p:stCondLst>
                            <p:childTnLst>
                              <p:par>
                                <p:cTn id="90" presetID="17" presetClass="entr" presetSubtype="8" fill="hold" nodeType="afterEffect">
                                  <p:stCondLst>
                                    <p:cond delay="0"/>
                                  </p:stCondLst>
                                  <p:childTnLst>
                                    <p:set>
                                      <p:cBhvr>
                                        <p:cTn id="91" dur="1" fill="hold">
                                          <p:stCondLst>
                                            <p:cond delay="0"/>
                                          </p:stCondLst>
                                        </p:cTn>
                                        <p:tgtEl>
                                          <p:spTgt spid="11"/>
                                        </p:tgtEl>
                                        <p:attrNameLst>
                                          <p:attrName>style.visibility</p:attrName>
                                        </p:attrNameLst>
                                      </p:cBhvr>
                                      <p:to>
                                        <p:strVal val="visible"/>
                                      </p:to>
                                    </p:set>
                                    <p:anim calcmode="lin" valueType="num">
                                      <p:cBhvr>
                                        <p:cTn id="92" dur="200" fill="hold"/>
                                        <p:tgtEl>
                                          <p:spTgt spid="11"/>
                                        </p:tgtEl>
                                        <p:attrNameLst>
                                          <p:attrName>ppt_x</p:attrName>
                                        </p:attrNameLst>
                                      </p:cBhvr>
                                      <p:tavLst>
                                        <p:tav tm="0">
                                          <p:val>
                                            <p:strVal val="#ppt_x-#ppt_w/2"/>
                                          </p:val>
                                        </p:tav>
                                        <p:tav tm="100000">
                                          <p:val>
                                            <p:strVal val="#ppt_x"/>
                                          </p:val>
                                        </p:tav>
                                      </p:tavLst>
                                    </p:anim>
                                    <p:anim calcmode="lin" valueType="num">
                                      <p:cBhvr>
                                        <p:cTn id="93" dur="200" fill="hold"/>
                                        <p:tgtEl>
                                          <p:spTgt spid="11"/>
                                        </p:tgtEl>
                                        <p:attrNameLst>
                                          <p:attrName>ppt_y</p:attrName>
                                        </p:attrNameLst>
                                      </p:cBhvr>
                                      <p:tavLst>
                                        <p:tav tm="0">
                                          <p:val>
                                            <p:strVal val="#ppt_y"/>
                                          </p:val>
                                        </p:tav>
                                        <p:tav tm="100000">
                                          <p:val>
                                            <p:strVal val="#ppt_y"/>
                                          </p:val>
                                        </p:tav>
                                      </p:tavLst>
                                    </p:anim>
                                    <p:anim calcmode="lin" valueType="num">
                                      <p:cBhvr>
                                        <p:cTn id="94" dur="200" fill="hold"/>
                                        <p:tgtEl>
                                          <p:spTgt spid="11"/>
                                        </p:tgtEl>
                                        <p:attrNameLst>
                                          <p:attrName>ppt_w</p:attrName>
                                        </p:attrNameLst>
                                      </p:cBhvr>
                                      <p:tavLst>
                                        <p:tav tm="0">
                                          <p:val>
                                            <p:fltVal val="0"/>
                                          </p:val>
                                        </p:tav>
                                        <p:tav tm="100000">
                                          <p:val>
                                            <p:strVal val="#ppt_w"/>
                                          </p:val>
                                        </p:tav>
                                      </p:tavLst>
                                    </p:anim>
                                    <p:anim calcmode="lin" valueType="num">
                                      <p:cBhvr>
                                        <p:cTn id="95" dur="200" fill="hold"/>
                                        <p:tgtEl>
                                          <p:spTgt spid="11"/>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90"/>
                                            </p:cond>
                                          </p:stCondLst>
                                          <p:endCondLst>
                                            <p:cond evt="onStopAudio" delay="0">
                                              <p:tgtEl>
                                                <p:sldTgt/>
                                              </p:tgtEl>
                                            </p:cond>
                                          </p:endCondLst>
                                        </p:cTn>
                                        <p:tgtEl>
                                          <p:sndTgt r:embed="rId3" name="whoosh.wav"/>
                                        </p:tgtEl>
                                      </p:cMediaNode>
                                    </p:audio>
                                  </p:subTnLst>
                                </p:cTn>
                              </p:par>
                            </p:childTnLst>
                          </p:cTn>
                        </p:par>
                        <p:par>
                          <p:cTn id="96" fill="hold" nodeType="afterGroup">
                            <p:stCondLst>
                              <p:cond delay="3400"/>
                            </p:stCondLst>
                            <p:childTnLst>
                              <p:par>
                                <p:cTn id="97" presetID="4" presetClass="entr" presetSubtype="16" fill="hold" nodeType="afterEffect">
                                  <p:stCondLst>
                                    <p:cond delay="0"/>
                                  </p:stCondLst>
                                  <p:childTnLst>
                                    <p:set>
                                      <p:cBhvr>
                                        <p:cTn id="98" dur="1" fill="hold">
                                          <p:stCondLst>
                                            <p:cond delay="0"/>
                                          </p:stCondLst>
                                        </p:cTn>
                                        <p:tgtEl>
                                          <p:spTgt spid="116"/>
                                        </p:tgtEl>
                                        <p:attrNameLst>
                                          <p:attrName>style.visibility</p:attrName>
                                        </p:attrNameLst>
                                      </p:cBhvr>
                                      <p:to>
                                        <p:strVal val="visible"/>
                                      </p:to>
                                    </p:set>
                                    <p:animEffect transition="in" filter="box(in)">
                                      <p:cBhvr>
                                        <p:cTn id="99" dur="200"/>
                                        <p:tgtEl>
                                          <p:spTgt spid="116"/>
                                        </p:tgtEl>
                                      </p:cBhvr>
                                    </p:animEffect>
                                  </p:childTnLst>
                                </p:cTn>
                              </p:par>
                            </p:childTnLst>
                          </p:cTn>
                        </p:par>
                      </p:childTnLst>
                    </p:cTn>
                  </p:par>
                  <p:par>
                    <p:cTn id="100" fill="hold">
                      <p:stCondLst>
                        <p:cond delay="indefinite"/>
                      </p:stCondLst>
                      <p:childTnLst>
                        <p:par>
                          <p:cTn id="101" fill="hold">
                            <p:stCondLst>
                              <p:cond delay="0"/>
                            </p:stCondLst>
                            <p:childTnLst>
                              <p:par>
                                <p:cTn id="102" presetID="10" presetClass="entr" presetSubtype="0" fill="hold" nodeType="clickEffect">
                                  <p:stCondLst>
                                    <p:cond delay="0"/>
                                  </p:stCondLst>
                                  <p:childTnLst>
                                    <p:set>
                                      <p:cBhvr>
                                        <p:cTn id="103" dur="1" fill="hold">
                                          <p:stCondLst>
                                            <p:cond delay="0"/>
                                          </p:stCondLst>
                                        </p:cTn>
                                        <p:tgtEl>
                                          <p:spTgt spid="120"/>
                                        </p:tgtEl>
                                        <p:attrNameLst>
                                          <p:attrName>style.visibility</p:attrName>
                                        </p:attrNameLst>
                                      </p:cBhvr>
                                      <p:to>
                                        <p:strVal val="visible"/>
                                      </p:to>
                                    </p:set>
                                    <p:animEffect transition="in" filter="fade">
                                      <p:cBhvr>
                                        <p:cTn id="104" dur="500"/>
                                        <p:tgtEl>
                                          <p:spTgt spid="12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5" restart="whenNotActive" fill="hold" evtFilter="cancelBubble" nodeType="interactiveSeq">
                <p:stCondLst>
                  <p:cond evt="onClick" delay="0">
                    <p:tgtEl>
                      <p:spTgt spid="3"/>
                    </p:tgtEl>
                  </p:cond>
                </p:stCondLst>
                <p:endSync evt="end" delay="0">
                  <p:rtn val="all"/>
                </p:endSync>
                <p:childTnLst>
                  <p:par>
                    <p:cTn id="106" fill="hold" nodeType="clickPar">
                      <p:stCondLst>
                        <p:cond delay="0"/>
                      </p:stCondLst>
                      <p:childTnLst>
                        <p:par>
                          <p:cTn id="107" fill="hold" nodeType="withGroup">
                            <p:stCondLst>
                              <p:cond delay="0"/>
                            </p:stCondLst>
                            <p:childTnLst>
                              <p:par>
                                <p:cTn id="108" presetID="3" presetClass="entr" presetSubtype="10" fill="hold" grpId="0" nodeType="clickEffect">
                                  <p:stCondLst>
                                    <p:cond delay="0"/>
                                  </p:stCondLst>
                                  <p:childTnLst>
                                    <p:set>
                                      <p:cBhvr>
                                        <p:cTn id="109" dur="1" fill="hold">
                                          <p:stCondLst>
                                            <p:cond delay="0"/>
                                          </p:stCondLst>
                                        </p:cTn>
                                        <p:tgtEl>
                                          <p:spTgt spid="8210"/>
                                        </p:tgtEl>
                                        <p:attrNameLst>
                                          <p:attrName>style.visibility</p:attrName>
                                        </p:attrNameLst>
                                      </p:cBhvr>
                                      <p:to>
                                        <p:strVal val="visible"/>
                                      </p:to>
                                    </p:set>
                                    <p:animEffect transition="in" filter="blinds(horizontal)">
                                      <p:cBhvr>
                                        <p:cTn id="110" dur="500"/>
                                        <p:tgtEl>
                                          <p:spTgt spid="8210"/>
                                        </p:tgtEl>
                                      </p:cBhvr>
                                    </p:animEffect>
                                  </p:childTnLst>
                                  <p:subTnLst>
                                    <p:audio>
                                      <p:cMediaNode>
                                        <p:cTn display="0" masterRel="sameClick">
                                          <p:stCondLst>
                                            <p:cond evt="begin" delay="0">
                                              <p:tn val="108"/>
                                            </p:cond>
                                          </p:stCondLst>
                                          <p:endCondLst>
                                            <p:cond evt="onStopAudio" delay="0">
                                              <p:tgtEl>
                                                <p:sldTgt/>
                                              </p:tgtEl>
                                            </p:cond>
                                          </p:endCondLst>
                                        </p:cTn>
                                        <p:tgtEl>
                                          <p:sndTgt r:embed="rId4" name="cashreg.wav"/>
                                        </p:tgtEl>
                                      </p:cMediaNode>
                                    </p:audio>
                                  </p:subTnLst>
                                </p:cTn>
                              </p:par>
                            </p:childTnLst>
                          </p:cTn>
                        </p:par>
                      </p:childTnLst>
                    </p:cTn>
                  </p:par>
                </p:childTnLst>
              </p:cTn>
              <p:nextCondLst>
                <p:cond evt="onClick" delay="0">
                  <p:tgtEl>
                    <p:spTgt spid="3"/>
                  </p:tgtEl>
                </p:cond>
              </p:nextCondLst>
            </p:seq>
            <p:seq concurrent="1" nextAc="seek">
              <p:cTn id="111" restart="whenNotActive" fill="hold" evtFilter="cancelBubble" nodeType="interactiveSeq">
                <p:stCondLst>
                  <p:cond evt="onClick" delay="0">
                    <p:tgtEl>
                      <p:spTgt spid="8"/>
                    </p:tgtEl>
                  </p:cond>
                </p:stCondLst>
                <p:endSync evt="end" delay="0">
                  <p:rtn val="all"/>
                </p:endSync>
                <p:childTnLst>
                  <p:par>
                    <p:cTn id="112" fill="hold" nodeType="clickPar">
                      <p:stCondLst>
                        <p:cond delay="indefinite"/>
                      </p:stCondLst>
                      <p:childTnLst>
                        <p:par>
                          <p:cTn id="113" fill="hold" nodeType="withGroup">
                            <p:stCondLst>
                              <p:cond delay="0"/>
                            </p:stCondLst>
                            <p:childTnLst>
                              <p:par>
                                <p:cTn id="114" presetID="3" presetClass="entr" presetSubtype="10" fill="hold" grpId="0" nodeType="clickEffect">
                                  <p:stCondLst>
                                    <p:cond delay="0"/>
                                  </p:stCondLst>
                                  <p:childTnLst>
                                    <p:set>
                                      <p:cBhvr>
                                        <p:cTn id="115" dur="1" fill="hold">
                                          <p:stCondLst>
                                            <p:cond delay="0"/>
                                          </p:stCondLst>
                                        </p:cTn>
                                        <p:tgtEl>
                                          <p:spTgt spid="8212"/>
                                        </p:tgtEl>
                                        <p:attrNameLst>
                                          <p:attrName>style.visibility</p:attrName>
                                        </p:attrNameLst>
                                      </p:cBhvr>
                                      <p:to>
                                        <p:strVal val="visible"/>
                                      </p:to>
                                    </p:set>
                                    <p:animEffect transition="in" filter="blinds(horizontal)">
                                      <p:cBhvr>
                                        <p:cTn id="116" dur="500"/>
                                        <p:tgtEl>
                                          <p:spTgt spid="8212"/>
                                        </p:tgtEl>
                                      </p:cBhvr>
                                    </p:animEffect>
                                  </p:childTnLst>
                                  <p:subTnLst>
                                    <p:audio>
                                      <p:cMediaNode>
                                        <p:cTn display="0" masterRel="sameClick">
                                          <p:stCondLst>
                                            <p:cond evt="begin" delay="0">
                                              <p:tn val="114"/>
                                            </p:cond>
                                          </p:stCondLst>
                                          <p:endCondLst>
                                            <p:cond evt="onStopAudio" delay="0">
                                              <p:tgtEl>
                                                <p:sldTgt/>
                                              </p:tgtEl>
                                            </p:cond>
                                          </p:endCondLst>
                                        </p:cTn>
                                        <p:tgtEl>
                                          <p:sndTgt r:embed="rId4" name="cashreg.wav"/>
                                        </p:tgtEl>
                                      </p:cMediaNode>
                                    </p:audio>
                                  </p:subTnLst>
                                </p:cTn>
                              </p:par>
                            </p:childTnLst>
                          </p:cTn>
                        </p:par>
                      </p:childTnLst>
                    </p:cTn>
                  </p:par>
                </p:childTnLst>
              </p:cTn>
              <p:nextCondLst>
                <p:cond evt="onClick" delay="0">
                  <p:tgtEl>
                    <p:spTgt spid="8"/>
                  </p:tgtEl>
                </p:cond>
              </p:nextCondLst>
            </p:seq>
            <p:seq concurrent="1" nextAc="seek">
              <p:cTn id="117" restart="whenNotActive" fill="hold" evtFilter="cancelBubble" nodeType="interactiveSeq">
                <p:stCondLst>
                  <p:cond evt="onClick" delay="0">
                    <p:tgtEl>
                      <p:spTgt spid="13"/>
                    </p:tgtEl>
                  </p:cond>
                </p:stCondLst>
                <p:endSync evt="end" delay="0">
                  <p:rtn val="all"/>
                </p:endSync>
                <p:childTnLst>
                  <p:par>
                    <p:cTn id="118" fill="hold" nodeType="clickPar">
                      <p:stCondLst>
                        <p:cond delay="0"/>
                      </p:stCondLst>
                      <p:childTnLst>
                        <p:par>
                          <p:cTn id="119" fill="hold" nodeType="withGroup">
                            <p:stCondLst>
                              <p:cond delay="0"/>
                            </p:stCondLst>
                            <p:childTnLst>
                              <p:par>
                                <p:cTn id="120" presetID="3" presetClass="entr" presetSubtype="10" fill="hold" grpId="0" nodeType="clickEffect">
                                  <p:stCondLst>
                                    <p:cond delay="0"/>
                                  </p:stCondLst>
                                  <p:childTnLst>
                                    <p:set>
                                      <p:cBhvr>
                                        <p:cTn id="121" dur="1" fill="hold">
                                          <p:stCondLst>
                                            <p:cond delay="0"/>
                                          </p:stCondLst>
                                        </p:cTn>
                                        <p:tgtEl>
                                          <p:spTgt spid="190"/>
                                        </p:tgtEl>
                                        <p:attrNameLst>
                                          <p:attrName>style.visibility</p:attrName>
                                        </p:attrNameLst>
                                      </p:cBhvr>
                                      <p:to>
                                        <p:strVal val="visible"/>
                                      </p:to>
                                    </p:set>
                                    <p:animEffect transition="in" filter="blinds(horizontal)">
                                      <p:cBhvr>
                                        <p:cTn id="122" dur="500"/>
                                        <p:tgtEl>
                                          <p:spTgt spid="190"/>
                                        </p:tgtEl>
                                      </p:cBhvr>
                                    </p:animEffect>
                                  </p:childTnLst>
                                  <p:subTnLst>
                                    <p:audio>
                                      <p:cMediaNode>
                                        <p:cTn display="0" masterRel="sameClick">
                                          <p:stCondLst>
                                            <p:cond evt="begin" delay="0">
                                              <p:tn val="120"/>
                                            </p:cond>
                                          </p:stCondLst>
                                          <p:endCondLst>
                                            <p:cond evt="onStopAudio" delay="0">
                                              <p:tgtEl>
                                                <p:sldTgt/>
                                              </p:tgtEl>
                                            </p:cond>
                                          </p:endCondLst>
                                        </p:cTn>
                                        <p:tgtEl>
                                          <p:sndTgt r:embed="rId4" name="cashreg.wav"/>
                                        </p:tgtEl>
                                      </p:cMediaNode>
                                    </p:audio>
                                  </p:subTnLst>
                                </p:cTn>
                              </p:par>
                            </p:childTnLst>
                          </p:cTn>
                        </p:par>
                      </p:childTnLst>
                    </p:cTn>
                  </p:par>
                </p:childTnLst>
              </p:cTn>
              <p:nextCondLst>
                <p:cond evt="onClick" delay="0">
                  <p:tgtEl>
                    <p:spTgt spid="13"/>
                  </p:tgtEl>
                </p:cond>
              </p:nextCondLst>
            </p:seq>
            <p:seq concurrent="1" nextAc="seek">
              <p:cTn id="123" restart="whenNotActive" fill="hold" evtFilter="cancelBubble" nodeType="interactiveSeq">
                <p:stCondLst>
                  <p:cond evt="onClick" delay="0">
                    <p:tgtEl>
                      <p:spTgt spid="11"/>
                    </p:tgtEl>
                  </p:cond>
                </p:stCondLst>
                <p:endSync evt="end" delay="0">
                  <p:rtn val="all"/>
                </p:endSync>
                <p:childTnLst>
                  <p:par>
                    <p:cTn id="124" fill="hold" nodeType="clickPar">
                      <p:stCondLst>
                        <p:cond delay="0"/>
                      </p:stCondLst>
                      <p:childTnLst>
                        <p:par>
                          <p:cTn id="125" fill="hold" nodeType="withGroup">
                            <p:stCondLst>
                              <p:cond delay="0"/>
                            </p:stCondLst>
                            <p:childTnLst>
                              <p:par>
                                <p:cTn id="126" presetID="4" presetClass="entr" presetSubtype="16" fill="hold" grpId="0" nodeType="clickEffect">
                                  <p:stCondLst>
                                    <p:cond delay="0"/>
                                  </p:stCondLst>
                                  <p:childTnLst>
                                    <p:set>
                                      <p:cBhvr>
                                        <p:cTn id="127" dur="1" fill="hold">
                                          <p:stCondLst>
                                            <p:cond delay="0"/>
                                          </p:stCondLst>
                                        </p:cTn>
                                        <p:tgtEl>
                                          <p:spTgt spid="197"/>
                                        </p:tgtEl>
                                        <p:attrNameLst>
                                          <p:attrName>style.visibility</p:attrName>
                                        </p:attrNameLst>
                                      </p:cBhvr>
                                      <p:to>
                                        <p:strVal val="visible"/>
                                      </p:to>
                                    </p:set>
                                    <p:animEffect transition="in" filter="box(in)">
                                      <p:cBhvr>
                                        <p:cTn id="128" dur="500"/>
                                        <p:tgtEl>
                                          <p:spTgt spid="197"/>
                                        </p:tgtEl>
                                      </p:cBhvr>
                                    </p:animEffect>
                                  </p:childTnLst>
                                </p:cTn>
                              </p:par>
                            </p:childTnLst>
                          </p:cTn>
                        </p:par>
                      </p:childTnLst>
                    </p:cTn>
                  </p:par>
                </p:childTnLst>
              </p:cTn>
              <p:nextCondLst>
                <p:cond evt="onClick" delay="0">
                  <p:tgtEl>
                    <p:spTgt spid="11"/>
                  </p:tgtEl>
                </p:cond>
              </p:nextCondLst>
            </p:seq>
            <p:seq concurrent="1" nextAc="seek">
              <p:cTn id="129" restart="whenNotActive" fill="hold" evtFilter="cancelBubble" nodeType="interactiveSeq">
                <p:stCondLst>
                  <p:cond evt="onClick" delay="0">
                    <p:tgtEl>
                      <p:spTgt spid="116"/>
                    </p:tgtEl>
                  </p:cond>
                </p:stCondLst>
                <p:endSync evt="end" delay="0">
                  <p:rtn val="all"/>
                </p:endSync>
                <p:childTnLst>
                  <p:par>
                    <p:cTn id="130" fill="hold" nodeType="clickPar">
                      <p:stCondLst>
                        <p:cond delay="0"/>
                      </p:stCondLst>
                      <p:childTnLst>
                        <p:par>
                          <p:cTn id="131" fill="hold" nodeType="withGroup">
                            <p:stCondLst>
                              <p:cond delay="0"/>
                            </p:stCondLst>
                            <p:childTnLst>
                              <p:par>
                                <p:cTn id="132" presetID="26" presetClass="emph" presetSubtype="0" repeatCount="indefinite" fill="hold" nodeType="clickEffect">
                                  <p:stCondLst>
                                    <p:cond delay="0"/>
                                  </p:stCondLst>
                                  <p:endCondLst>
                                    <p:cond evt="onNext" delay="0">
                                      <p:tgtEl>
                                        <p:sldTgt/>
                                      </p:tgtEl>
                                    </p:cond>
                                  </p:endCondLst>
                                  <p:childTnLst>
                                    <p:animEffect transition="out" filter="fade">
                                      <p:cBhvr>
                                        <p:cTn id="133" dur="500" tmFilter="0, 0; .2, .5; .8, .5; 1, 0"/>
                                        <p:tgtEl>
                                          <p:spTgt spid="3"/>
                                        </p:tgtEl>
                                      </p:cBhvr>
                                    </p:animEffect>
                                    <p:animScale>
                                      <p:cBhvr>
                                        <p:cTn id="134" dur="250" autoRev="1" fill="hold"/>
                                        <p:tgtEl>
                                          <p:spTgt spid="3"/>
                                        </p:tgtEl>
                                      </p:cBhvr>
                                      <p:by x="105000" y="105000"/>
                                    </p:animScale>
                                  </p:childTnLst>
                                </p:cTn>
                              </p:par>
                            </p:childTnLst>
                          </p:cTn>
                        </p:par>
                      </p:childTnLst>
                    </p:cTn>
                  </p:par>
                </p:childTnLst>
              </p:cTn>
              <p:nextCondLst>
                <p:cond evt="onClick" delay="0">
                  <p:tgtEl>
                    <p:spTgt spid="116"/>
                  </p:tgtEl>
                </p:cond>
              </p:nextCondLst>
            </p:seq>
          </p:childTnLst>
        </p:cTn>
      </p:par>
    </p:tnLst>
    <p:bldLst>
      <p:bldP spid="8255" grpId="0" animBg="1"/>
      <p:bldP spid="103" grpId="0" animBg="1"/>
      <p:bldP spid="104" grpId="0" animBg="1"/>
      <p:bldP spid="105" grpId="0" animBg="1"/>
      <p:bldP spid="8210" grpId="0" animBg="1"/>
      <p:bldP spid="8212" grpId="0" animBg="1"/>
      <p:bldP spid="190" grpId="0" animBg="1"/>
      <p:bldP spid="197"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264</TotalTime>
  <Words>2657</Words>
  <Application>Microsoft Office PowerPoint</Application>
  <PresentationFormat>Custom</PresentationFormat>
  <Paragraphs>517</Paragraphs>
  <Slides>30</Slides>
  <Notes>1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2"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ài 3: Cho hình vẽ, có AH  BC. Tính AC, biết AH = 3m, AB = 5m, BC = 10m.</vt:lpstr>
      <vt:lpstr>PowerPoint Presentation</vt:lpstr>
      <vt:lpstr>PowerPoint Presentation</vt:lpstr>
      <vt:lpstr>PowerPoint Presentation</vt:lpstr>
      <vt:lpstr>HƯỚNG DẪN VỀ NHÀ:</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DELL</cp:lastModifiedBy>
  <cp:revision>554</cp:revision>
  <dcterms:created xsi:type="dcterms:W3CDTF">2020-03-11T10:08:33Z</dcterms:created>
  <dcterms:modified xsi:type="dcterms:W3CDTF">2020-04-06T10:24:49Z</dcterms:modified>
</cp:coreProperties>
</file>